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33.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34.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ink/ink18.xml" ContentType="application/inkml+xml"/>
  <Override PartName="/ppt/theme/theme1.xml" ContentType="application/vnd.openxmlformats-officedocument.theme+xml"/>
  <Override PartName="/ppt/ink/ink19.xml" ContentType="application/inkml+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20.xml" ContentType="application/inkml+xml"/>
  <Override PartName="/ppt/ink/ink14.xml" ContentType="application/inkml+xml"/>
  <Override PartName="/ppt/ink/ink21.xml" ContentType="application/inkml+xml"/>
  <Override PartName="/ppt/ink/ink22.xml" ContentType="application/inkml+xml"/>
  <Override PartName="/ppt/ink/ink23.xml" ContentType="application/inkml+xml"/>
  <Override PartName="/ppt/ink/ink15.xml" ContentType="application/inkml+xml"/>
  <Override PartName="/ppt/ink/ink16.xml" ContentType="application/inkml+xml"/>
  <Override PartName="/ppt/ink/ink17.xml" ContentType="application/inkml+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4241" r:id="rId1"/>
    <p:sldMasterId id="2147484256" r:id="rId2"/>
  </p:sldMasterIdLst>
  <p:notesMasterIdLst>
    <p:notesMasterId r:id="rId41"/>
  </p:notesMasterIdLst>
  <p:handoutMasterIdLst>
    <p:handoutMasterId r:id="rId42"/>
  </p:handoutMasterIdLst>
  <p:sldIdLst>
    <p:sldId id="363" r:id="rId3"/>
    <p:sldId id="365" r:id="rId4"/>
    <p:sldId id="366" r:id="rId5"/>
    <p:sldId id="367" r:id="rId6"/>
    <p:sldId id="368" r:id="rId7"/>
    <p:sldId id="369" r:id="rId8"/>
    <p:sldId id="370" r:id="rId9"/>
    <p:sldId id="371" r:id="rId10"/>
    <p:sldId id="372" r:id="rId11"/>
    <p:sldId id="373" r:id="rId12"/>
    <p:sldId id="374" r:id="rId13"/>
    <p:sldId id="375" r:id="rId14"/>
    <p:sldId id="376" r:id="rId15"/>
    <p:sldId id="377" r:id="rId16"/>
    <p:sldId id="379" r:id="rId17"/>
    <p:sldId id="380" r:id="rId18"/>
    <p:sldId id="399" r:id="rId19"/>
    <p:sldId id="381" r:id="rId20"/>
    <p:sldId id="382" r:id="rId21"/>
    <p:sldId id="383" r:id="rId22"/>
    <p:sldId id="384" r:id="rId23"/>
    <p:sldId id="385" r:id="rId24"/>
    <p:sldId id="386" r:id="rId25"/>
    <p:sldId id="387" r:id="rId26"/>
    <p:sldId id="388" r:id="rId27"/>
    <p:sldId id="389" r:id="rId28"/>
    <p:sldId id="400" r:id="rId29"/>
    <p:sldId id="390" r:id="rId30"/>
    <p:sldId id="391" r:id="rId31"/>
    <p:sldId id="392" r:id="rId32"/>
    <p:sldId id="401" r:id="rId33"/>
    <p:sldId id="393" r:id="rId34"/>
    <p:sldId id="394" r:id="rId35"/>
    <p:sldId id="395" r:id="rId36"/>
    <p:sldId id="402" r:id="rId37"/>
    <p:sldId id="396" r:id="rId38"/>
    <p:sldId id="397" r:id="rId39"/>
    <p:sldId id="398" r:id="rId40"/>
  </p:sldIdLst>
  <p:sldSz cx="9144000" cy="6858000" type="screen4x3"/>
  <p:notesSz cx="6858000" cy="9144000"/>
  <p:defaultTextStyle>
    <a:defPPr>
      <a:defRPr lang="en-US"/>
    </a:defPPr>
    <a:lvl1pPr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5pPr>
    <a:lvl6pPr marL="2286000" algn="l" defTabSz="914400" rtl="0" eaLnBrk="1" latinLnBrk="0" hangingPunct="1">
      <a:defRPr sz="6600" kern="1200">
        <a:solidFill>
          <a:schemeClr val="tx1"/>
        </a:solidFill>
        <a:latin typeface="Calibri" panose="020F0502020204030204" pitchFamily="34" charset="0"/>
        <a:ea typeface="MS PGothic" panose="020B0600070205080204" pitchFamily="34" charset="-128"/>
        <a:cs typeface="+mn-cs"/>
      </a:defRPr>
    </a:lvl6pPr>
    <a:lvl7pPr marL="2743200" algn="l" defTabSz="914400" rtl="0" eaLnBrk="1" latinLnBrk="0" hangingPunct="1">
      <a:defRPr sz="6600" kern="1200">
        <a:solidFill>
          <a:schemeClr val="tx1"/>
        </a:solidFill>
        <a:latin typeface="Calibri" panose="020F0502020204030204" pitchFamily="34" charset="0"/>
        <a:ea typeface="MS PGothic" panose="020B0600070205080204" pitchFamily="34" charset="-128"/>
        <a:cs typeface="+mn-cs"/>
      </a:defRPr>
    </a:lvl7pPr>
    <a:lvl8pPr marL="3200400" algn="l" defTabSz="914400" rtl="0" eaLnBrk="1" latinLnBrk="0" hangingPunct="1">
      <a:defRPr sz="6600" kern="1200">
        <a:solidFill>
          <a:schemeClr val="tx1"/>
        </a:solidFill>
        <a:latin typeface="Calibri" panose="020F0502020204030204" pitchFamily="34" charset="0"/>
        <a:ea typeface="MS PGothic" panose="020B0600070205080204" pitchFamily="34" charset="-128"/>
        <a:cs typeface="+mn-cs"/>
      </a:defRPr>
    </a:lvl8pPr>
    <a:lvl9pPr marL="3657600" algn="l" defTabSz="914400" rtl="0" eaLnBrk="1" latinLnBrk="0" hangingPunct="1">
      <a:defRPr sz="6600" kern="1200">
        <a:solidFill>
          <a:schemeClr val="tx1"/>
        </a:solidFill>
        <a:latin typeface="Calibri" panose="020F050202020403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C9E4FF"/>
    <a:srgbClr val="000099"/>
    <a:srgbClr val="3B689F"/>
    <a:srgbClr val="00CCFF"/>
    <a:srgbClr val="DDEEFF"/>
    <a:srgbClr val="BDDEFF"/>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0610" autoAdjust="0"/>
  </p:normalViewPr>
  <p:slideViewPr>
    <p:cSldViewPr>
      <p:cViewPr varScale="1">
        <p:scale>
          <a:sx n="66" d="100"/>
          <a:sy n="66" d="100"/>
        </p:scale>
        <p:origin x="1958" y="77"/>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222"/>
    </p:cViewPr>
  </p:sorterViewPr>
  <p:notesViewPr>
    <p:cSldViewPr>
      <p:cViewPr varScale="1">
        <p:scale>
          <a:sx n="59" d="100"/>
          <a:sy n="59" d="100"/>
        </p:scale>
        <p:origin x="-2508"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handoutMaster" Target="handoutMasters/handoutMaster1.xml"/><Relationship Id="rId47" Type="http://schemas.openxmlformats.org/officeDocument/2006/relationships/customXml" Target="../customXml/item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customXml" Target="../customXml/item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48" Type="http://schemas.openxmlformats.org/officeDocument/2006/relationships/customXml" Target="../customXml/item2.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64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0" hangingPunct="0">
              <a:spcBef>
                <a:spcPct val="0"/>
              </a:spcBef>
              <a:defRPr sz="1200">
                <a:latin typeface="Arial" charset="0"/>
                <a:ea typeface="ＭＳ Ｐゴシック" charset="0"/>
                <a:cs typeface="Arial" charset="0"/>
              </a:defRPr>
            </a:lvl1pPr>
          </a:lstStyle>
          <a:p>
            <a:pPr>
              <a:defRPr/>
            </a:pPr>
            <a:endParaRPr lang="fr-FR"/>
          </a:p>
        </p:txBody>
      </p:sp>
      <p:sp>
        <p:nvSpPr>
          <p:cNvPr id="108646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eaLnBrk="0" hangingPunct="0">
              <a:spcBef>
                <a:spcPct val="0"/>
              </a:spcBef>
              <a:defRPr sz="1200">
                <a:latin typeface="Arial" panose="020B0604020202020204" pitchFamily="34" charset="0"/>
                <a:cs typeface="Arial" panose="020B0604020202020204" pitchFamily="34" charset="0"/>
              </a:defRPr>
            </a:lvl1pPr>
          </a:lstStyle>
          <a:p>
            <a:pPr>
              <a:defRPr/>
            </a:pPr>
            <a:fld id="{4DA75AE9-C267-41A4-B117-C5AF8388B877}" type="datetimeFigureOut">
              <a:rPr lang="fr-FR"/>
              <a:pPr>
                <a:defRPr/>
              </a:pPr>
              <a:t>18/05/2022</a:t>
            </a:fld>
            <a:endParaRPr lang="fr-FR"/>
          </a:p>
        </p:txBody>
      </p:sp>
      <p:sp>
        <p:nvSpPr>
          <p:cNvPr id="108646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eaLnBrk="0" hangingPunct="0">
              <a:spcBef>
                <a:spcPct val="0"/>
              </a:spcBef>
              <a:defRPr sz="1200">
                <a:latin typeface="Arial" charset="0"/>
                <a:ea typeface="ＭＳ Ｐゴシック" charset="0"/>
                <a:cs typeface="Arial" charset="0"/>
              </a:defRPr>
            </a:lvl1pPr>
          </a:lstStyle>
          <a:p>
            <a:pPr>
              <a:defRPr/>
            </a:pPr>
            <a:endParaRPr lang="fr-FR"/>
          </a:p>
        </p:txBody>
      </p:sp>
      <p:sp>
        <p:nvSpPr>
          <p:cNvPr id="108646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lgn="r" eaLnBrk="0" hangingPunct="0">
              <a:spcBef>
                <a:spcPct val="0"/>
              </a:spcBef>
              <a:defRPr sz="1200">
                <a:latin typeface="Arial" panose="020B0604020202020204" pitchFamily="34" charset="0"/>
                <a:cs typeface="Arial" panose="020B0604020202020204" pitchFamily="34" charset="0"/>
              </a:defRPr>
            </a:lvl1pPr>
          </a:lstStyle>
          <a:p>
            <a:pPr>
              <a:defRPr/>
            </a:pPr>
            <a:fld id="{D70D3DC9-BE1B-4F0E-B76B-5C9AC189ADFF}" type="slidenum">
              <a:rPr lang="fr-FR"/>
              <a:pPr>
                <a:defRPr/>
              </a:pPr>
              <a:t>‹#›</a:t>
            </a:fld>
            <a:endParaRPr lang="fr-FR"/>
          </a:p>
        </p:txBody>
      </p:sp>
    </p:spTree>
    <p:extLst>
      <p:ext uri="{BB962C8B-B14F-4D97-AF65-F5344CB8AC3E}">
        <p14:creationId xmlns:p14="http://schemas.microsoft.com/office/powerpoint/2010/main" val="3654014868"/>
      </p:ext>
    </p:extLst>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1:37:10.223"/>
    </inkml:context>
    <inkml:brush xml:id="br0">
      <inkml:brushProperty name="width" value="0.05292" units="cm"/>
      <inkml:brushProperty name="height" value="0.05292" units="cm"/>
      <inkml:brushProperty name="color" value="#FF0000"/>
    </inkml:brush>
  </inkml:definitions>
  <inkml:trace contextRef="#ctx0" brushRef="#br0">4729 4914 785 0,'0'0'522'0,"0"0"-454"0,0 0-29 16,0 0-16-16,0 0-1 15,0 0 74-15,-10 0-6 16,10 0-42-16,0 0 34 16,6 0-3-16,-4 0 38 15,-2 0-23-15,2 0-15 16,-2 0 14-16,0 0-41 15,2 0-9-15,2 0 10 16,3 0-25-16,4 0 14 16,5 0-8-16,2 0-26 15,8 0 20-15,3 0-28 0,6 0 0 16,4 0 4-16,-1 0 4 16,1 0-8-16,0 0 0 15,-4 0 1-15,1 0 11 16,-3 0-12-16,1 0 1 15,1 0 15-15,1 0-7 16,2 0-8-16,2 0-1 16,-2 0 2-16,-1 3 7 15,-1-2-9-15,3 4 0 16,-2-3-2-16,5 0 13 16,5 2-12-16,2-3 1 15,5-1 0-15,1 3-3 16,1-3 3-16,-3 1 0 15,-1 2 0-15,-1-1 5 16,-2 2-5-16,0-2 0 16,1-1 0-16,-2 2-8 0,4-1 8 15,-1-2 0-15,2 0 2 16,1 0 11-16,1 0-13 16,-1 0 0-16,-3 0-2 15,-2 0-7-15,-3 0 11 16,2 1-2-16,-2 2 0 15,3-1 10-15,3 0-10 16,1 0 0-16,5-2 0 16,0 2-6-16,2-2 5 15,0 2 1-15,-2 0 7 0,0 2-5 16,3 0 3 0,-3 0-5-16,2 0 0 0,2 0 0 15,-2-1 0-15,0 0-1 16,-2-1 1-16,-5-2-1 15,-1 1-5-15,-1-1 6 16,-2 0 0-16,3 0-5 16,0 0 14-16,0 0-9 15,-3 0 0-15,-7 0 1 16,-6 0-1-16,-7 0 0 16,-8 0 0-16,1 0 20 15,-7 0-19-15,-2 0 32 16,-1 0-9-16,-6 0-24 15,-2 0 37-15,-2 0-28 16,-2 0 6-16,3 0 3 0,-3 0-9 16,0 0-18-16,0-1 8 15,0 1-44-15,0-2 2 16,0-1-32-16,-9 2-20 16,-26-6-5-16,-1 0-191 15,-7-3-578-15</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1:58:04.035"/>
    </inkml:context>
    <inkml:brush xml:id="br0">
      <inkml:brushProperty name="width" value="0.05292" units="cm"/>
      <inkml:brushProperty name="height" value="0.05292" units="cm"/>
      <inkml:brushProperty name="color" value="#FF0000"/>
    </inkml:brush>
  </inkml:definitions>
  <inkml:trace contextRef="#ctx0" brushRef="#br0">4222 3425 662 0,'0'0'188'0,"0"0"-27"16,0 0-48-16,0 0-6 15,0 0 2-15,0 0-42 16,55-27 24-16,-49 24-8 16,-4 0 18-16,-2 3 2 15,0 0-27-15,0 0 37 16,0 0-21-16,0 0-26 16,0 0 5-16,0 0-63 15,-9 0 45-15,1 0-52 0,-6 0 5 16,-1 0-4-16,-4 0 8 15,-2 0-9-15,3 0 12 16,-7 3-12-16,2 3-1 16,0 4 0-16,-2 0 15 15,-2 4-12-15,2-1-3 16,1 6 1-16,-3 3 18 16,1 2-17-16,-1 2 7 15,2 4 19-15,3 0-27 16,2 3 13-16,4 1-8 15,3 2 0-15,-1 1 13 16,6 6-7-16,-1-2-5 16,2 3 3-16,4 2-1 15,3-2-9-15,0-3 8 16,0-2-7-16,7-3 12 16,7-5-7-16,4 0 1 0,1-5 15 15,4-2-20-15,0 0 26 16,0-2-28-16,4-2 0 15,0 2 1-15,0-4 14 16,2 0-11-16,0-2 14 16,2-2-16-16,2-2 20 15,3-2-22-15,-3 0 0 16,3 1-6-16,-3-4 14 16,1 2-8-16,-2-2 0 15,1-3 10-15,-2-2-13 16,0-2 3-16,1 0 0 15,1 0-6-15,-2 0 19 0,2 0-13 16,-1 0 0-16,1-8 8 16,-2 0-20-16,-2-3 12 15,2-2 0-15,-4 1-13 16,-2-2 1-16,-4 1 12 16,-2-4 0-16,-2 0 1 15,1 3-9-15,-2-3 8 16,-1 1 0-16,-2 0-6 15,1-2 20-15,-1-1-14 16,1 2 0-16,1-1 1 16,-1 0-1-16,-1 0 0 0,-1 1 0 15,-4-1-7 1,1 3 26-16,-5-5-10 0,3-3 15 16,-2-1-23-16,-1 0 32 15,1-2-33-15,1 2 0 16,3-2 7-16,-2 2 4 15,2-2-11-15,-5 0 2 16,-2 2 5-16,-2-2 28 16,0-1-14-16,0 2 5 15,0-1 18-15,-13-1-43 16,0-1 21-16,0 3-17 16,-4-5 7-16,0 5-1 15,-3 0-11-15,-3 2 0 16,-3 1-2-16,0 2 7 15,-3 0-5-15,0 4 0 0,-1 0 8 16,6 1-5-16,1 5-3 16,6 2 0-16,-1 1 8 15,3 3 8-15,-4 0-14 16,1 0-2-16,-1 4-2 16,-6 0-16-16,-4 0 18 15,-4 0 0-15,-9 12-13 16,-10 0 1-16,-4 4-24 15,-4 4-44-15,-2 0-55 16,-9 8-33-16,13-4-418 16,16-6-487-16</inkml:trace>
  <inkml:trace contextRef="#ctx0" brushRef="#br0" timeOffset="1384.29">5417 3387 447 0,'0'0'168'0,"0"0"-134"16,0 0-16-16,0 0-18 15,0 0 1-15,0 0 14 16,73 0-14-16,-61 0 12 16,-6 0 27-16,-1 0 1 15,-1 0 54-15,-4 0 21 16,0 0 4-16,0 0 55 16,0 0-13-16,0 0 13 15,0 0-3-15,0 0-84 0,0 0 4 16,-2 8-77-16,-7 8-9 15,-2 10 61-15,-3 16-1 16,-3 14 14-16,0 14-8 16,5 13-28-16,-2 5 1 15,8 6 1-15,-1 0-45 16,3-7 40-16,2-10-41 16,-1-13 12-16,1-11 6 15,2-13-12-15,0-12 5 16,-3-9-11-16,1-9-4 15,2-3-3-15,0-7-45 16,0 0-43-16,0-24-115 16,2-10-398-16,12-2-503 0</inkml:trace>
  <inkml:trace contextRef="#ctx0" brushRef="#br0" timeOffset="3126.63">5644 3439 590 0,'0'0'157'16,"0"0"-20"-16,0 0-10 15,0 0 12-15,118-7-11 16,-80 7-28-16,3 0-23 16,5 0-2-16,3 0 33 15,5 0-34-15,3 0-11 16,6 0 22-16,4 0-25 15,6 0 7-15,1 0-1 16,6 0-37-16,3 0 24 16,2 0-23-16,1 0-15 15,2 0 39-15,0 0-42 0,1 0 13 16,-2 0 1 0,0 0-25-16,-1 3 32 0,4-3-21 15,-1 0-11-15,0 0 11 16,2 0-1-16,1 0-11 15,-3 0 0-15,0 0 11 16,-2 0-11-16,-1 0 0 16,-3 0 0-16,0 0-2 15,-1 0 17-15,3 0-15 16,2 0 0-16,0 0 8 16,2 0-5-16,2 0-3 15,-1 0 0-15,-4 0-5 16,-1 0 17-16,0 0-12 15,-5 0 0-15,-2 0 7 0,-2 0-10 16,-3 0 3-16,-4 0 0 16,0 0-6-16,1 0 8 15,-2 4-2-15,1-2 0 16,0 2 1-16,-1-1 1 16,-2 0-2-16,1-2 0 15,-5 1-6-15,1 1 13 16,-7-1-7-16,-4-2 0 15,-2 2 2-15,-3 2-4 16,2 0 2-16,0 2 0 16,-1 3-1-16,2-2 4 15,-6 0-3-15,-3 4 0 16,-6-1 1-16,-8 0-3 16,-5 0 2-16,-5 0-10 0,0 2 1 15,-6 2-6-15,-3 2 15 16,1 4 0-16,1 4 0 15,-6 4-10-15,-2 2 10 16,-2 6 0-16,0 1 9 16,0 4 9-16,-6 4-18 15,-4 1 0-15,1 4 1 16,3 0 8-16,-1 0-9 16,3-2 0-16,-3-7 1 15,0-5 7-15,-1-8-16 16,-3-4-32-16,-3-3 15 15,3 0 25-15,-5-3 11 0,3-2-10 16,-5 0 1-16,1-1 2 16,-6-2-4-16,-4 1-3 15,-2-4 3-15,-6-1 19 16,-3-2-19-16,-7-3 0 16,-4 0 11-16,-6-4 3 15,-6 0-9-15,-3 0-5 16,-5 0 0-16,-5 0 3 15,-1 0-2-15,-4 0-1 16,0 0 4-16,-4 0 13 16,-4-4-13-16,-3 1-4 15,-3 1 0-15,-1-3-2 16,-3 2 3-16,1-2-1 16,-2 1 0-16,4 0-13 15,1 0 12-15,4 2-11 0,-1-2 5 16,0 2-4-16,2 0 12 15,-6-1-1-15,1 2 0 16,2-2 13-16,-3 2-13 16,5-4 0-16,1 3 0 15,4-3-1-15,4 1 1 16,2 0 0-16,5 0 0 16,2-2 13-16,1 2-14 15,3-2 1-15,3 1 0 16,-1 0-9-16,1 3 10 15,-5-1-1-15,-1 3 0 0,-1 0 1 16,0 0-1 0,-1 0 0-16,3 0 0 0,7 0-2 15,-1 0 8-15,7 0-6 16,4 0 0-16,0 0 12 16,5 0-5-16,-2 0-7 15,2 0 0-15,-3 3 0 16,-4-3 6-16,-2 0-6 15,0 0 3-15,3 2 12 16,2-1-10-16,6-1-5 16,3 3 0-16,4-2-1 15,0-1 8-15,2 2-7 16,-2-2 5-16,1 3 5 16,-3-3-2-16,-3 2-8 0,1 0 0 15,0 0 25-15,1 0-24 16,6 0 20-16,3 0 4 15,10-2-25-15,7 2 31 16,1-2-31-16,5 0 0 16,3 0 31-16,-5 0-30 15,-1 0 27-15,-1 2-13 16,-3-2-13-16,1 2 29 16,-1 0-30-16,5 0 9 15,3 0 1-15,0-2-4 16,4 0-7-16,2 3 0 15,2-3-13-15,0 0 13 16,0 0-53-16,0 0-55 0,0 0-70 16,6 0-571-16</inkml:trace>
  <inkml:trace contextRef="#ctx0" brushRef="#br0" timeOffset="3270.24">5644 4391 1881 0,'0'0'271'0,"0"0"-271"15,0 0-363-15,0 0-575 0</inkml:trace>
  <inkml:trace contextRef="#ctx0" brushRef="#br0" timeOffset="19152.8">13842 5129 1013 0,'0'0'203'0,"0"0"-64"16,0 0-23-16,0 0-20 15,0 0 93-15,-28-22-20 16,28 22-90-16,0 0 56 15,0 0-75-15,0 0-21 16,0 0-4-16,5 0-26 16,6 0 31-16,3 0-26 15,7 0-13-15,5 0 31 16,9 0-32-16,5 0 18 16,5 0 7-16,10 0-18 15,6 0 30-15,7 0-37 16,6 4 2-16,2 2 8 15,3 0-4-15,2 0-6 16,2-1 0-16,-1-3 8 16,3 5-8-16,-1-3 0 0,-1-2 0 15,1 2 8-15,-1-2 1 16,0-2-2-16,-4 2 0 16,4-2 4-16,-4 0-1 15,0 0-10-15,2 0 0 16,-2 0-5-16,2 0 14 15,0 0-9-15,-2 0 2 16,0 2 15-16,-5 0-22 16,-1 0 5-16,-2 2 0 15,-2 1-9-15,2-1 16 0,-1 1-7 16,0 0 0-16,-3 2 12 16,0-2-18-16,-3 0 6 15,-1 3 0-15,1 1 0 16,0 0 9-16,0 4-9 15,3-3 0-15,-1-1 9 16,-1 2-11-16,2-4 2 16,-3 3 0-16,-1-1-7 15,1-1 11-15,2 0-4 16,-2-2 0-16,1 2 9 16,-1-2-15-16,1-2 6 15,1 2 0-15,1-4-1 16,0 2-2-16,0 0 3 15,-4 1 0-15,-3-3 1 16,-3 1-2-16,-1-1 1 0,-2-1 0 16,-3-1-6-16,-2 0 13 15,2 0-7-15,-1 0 0 16,-4 0 6-16,3 0-10 16,-2 0 4-16,-1 0 0 15,-1 0-6-15,0 0 18 16,-3 0-12-16,-4 0 0 15,-1 0 4-15,-2 0-29 16,-4-6 19-16,-5-1-53 16,-2-3-2-16,3 2-114 15,13-8-132-15,-7 3-88 16,2 4-210-16</inkml:trace>
  <inkml:trace contextRef="#ctx0" brushRef="#br0" timeOffset="19280.45">19367 5332 932 0,'0'0'538'16,"0"0"-61"-16,0 0-336 16,0 0-79-16,0 0-62 15,0 0-42-15,-185-34-540 16,102 24-907-16</inkml:trace>
  <inkml:trace contextRef="#ctx0" brushRef="#br0" timeOffset="24393.77">4733 6497 162 0,'0'0'490'15,"0"0"-422"-15,0 0-55 16,0 0 7-16,0 0 6 15,0 0 57-15,0 0-4 0,0-6-40 16,0 4 33-16,0-1 31 16,0 2 4-16,0 0 5 15,-8-4-34-15,0 3-21 16,-3 0 20-16,3-1-42 16,-6 2 29-16,1-2-32 15,-1 2-23-15,-3-1 46 16,-2 2-11-16,0 0-28 15,-4 0 96-15,-3 0-73 16,-1 0 9-16,-2 0-5 16,-3 0-34-16,-1 0 30 15,0 2-39-15,-3 3 11 16,1 7 23-16,-2-4-21 16,2 5 18-16,-3 1-4 15,1 2-26-15,0 2 30 0,3 2-22 16,-1 4 0-16,4 2 22 15,3 2-22-15,1 6 10 16,2 0-19-16,7 0-17 16,3 2 16-16,5 0-4 15,6-1 5-15,2-1 42 16,2 2-42-16,0 0 21 16,0 1-21-16,10 0 6 15,0 1 5-15,5 1-11 16,6-3 6-16,-1-3 14 0,5 2-19 15,1-5 29 1,5-2-30-16,2-2 7 0,4 0 4 16,-2 0-10-16,3-2-1 15,0 0 1-15,-3-4 20 16,4-2-18-16,-2-2-3 16,3-3 0-16,0-2-2 15,3-2 8-15,-3-2-6 16,-3 0 0-16,2-2 14 15,-3 0-11-15,-1-5-3 16,5 0 0-16,3 0-3 16,-1-3 3-16,4-8 0 15,1-6 3-15,-5-2 12 16,1-2-15-16,-5 1 0 16,-3-4 0-16,-1-2-3 0,-3-2 4 15,-2-2-1-15,-2-2 9 16,-2 0 6-16,-3-3-13 15,-3-1-2-15,0 3 0 16,-6-6 15-16,-7 1-14 16,-6 0 26-16,0-4 7 15,0 0-24-15,-15-2 41 16,-3-1-28-16,1 0-22 16,-3 2 41-16,4 4-27 15,0 2 16-15,-1 6 11 16,-4 0-31-16,-3 5 33 15,-10 3-41-15,-8 6 6 16,-18 3-18-16,-31 10-47 16,-61 4-19-16,16 12-95 15,4 6-436-15</inkml:trace>
  <inkml:trace contextRef="#ctx0" brushRef="#br0" timeOffset="27011.3">6680 6429 494 0,'0'0'300'16,"0"0"-106"-16,0 0-57 16,0 0 9-16,0 0-33 15,0 0-28-15,-13-25 5 16,13 24-42-16,0 1 11 16,0 0-12-16,0 0-46 15,0 0 24-15,-2 0-24 16,2 0-1-16,-5 6 55 15,1 14-15-15,-7 5 27 16,-3 13 5-16,1 11-14 16,-2 9 3-16,1 6-23 15,1 8-16-15,1 3 28 0,6-3-49 16,-1 0 21-16,3-4 2 16,0-6-23-16,-2-5 37 15,4-7-37-15,0-8-1 16,0-10 5-16,2-9 1 15,-2-4-6-15,2-7 0 16,-3-6-64-16,3-2-20 16,-4-4-104-16,2 0-174 15,0 0-172-15</inkml:trace>
  <inkml:trace contextRef="#ctx0" brushRef="#br0" timeOffset="28385.85">6653 6454 202 0,'0'0'601'0,"0"0"-445"16,0 0-56 0,0 0 19-16,0 0 30 0,0 0-36 15,0 0 12-15,-8-25-49 16,8 21-49-16,11-3 46 16,9 2-13-16,7-1 5 15,8 2 34-15,12-1-53 16,8 1 33-16,14 2-16 15,12 1-44-15,23 1 45 16,33 0-44-16,23 0 6 16,12 0 9-16,-5 0-33 15,-14 0 14-15,-10 0-16 16,-1 0-1-16,-1 0-10 16,-5 0 11-16,-4 3 0 15,-8 6 0-15,-17-2 12 16,-20 1-12-16,-18-1 0 15,-5 0 1-15,13 2-12 0,4-2 11 16,11 4-1 0,-5-3 1-16,-7 2-25 0,-6-2 24 15,-10-1-7-15,-8 2-4 16,-11-1-3-16,-14 0 14 16,-9 0-5-16,-12 1 4 15,-6-4-37-15,-4 3 18 16,0 4 20-16,0 2 1 15,0 5 25-15,0 8-25 16,0 5 8-16,0 3-1 16,0 7 4-16,0 2-7 15,0 3-4-15,0 3 0 16,0 3-1-16,2 1 1 16,-2 2 0-16,2 0 0 15,0-2-2-15,3-2-4 0,-3-4 6 16,-2-7 0-16,0-5-7 15,0-8 14-15,0-6-7 16,0-2 0-16,-11-4 3 16,-1-4-3-16,-1 0 0 15,0 0-7-15,-3 0 7 16,-2 1-2-16,1-1 2 16,-6-1 0-16,1 2 2 15,-4-2 4-15,-3 1-6 16,-2-2 0-16,-1 1-2 0,-4-4 8 15,0 3-6 1,-1-1 0-16,-3-2 16 0,2 2-32 16,-5-1 6-16,1-2 10 15,-5-2 9-15,-3 0-8 16,-9-3-1-16,-5 1 16 16,-6-2-14-16,-1 0 10 15,-4 0-12-15,-1 0 0 16,2 0-13-16,2 0 13 15,6 0 0-15,1 0 0 16,5 0 12-16,-2 0-6 16,-1 0-6-16,-1-2 0 15,-1-2 15-15,1 1-9 16,-3-1-6-16,3 0 0 16,-4-2 6-16,1-1-8 0,2 2 2 15,1 1 0-15,4-3-6 16,-1 3 17-16,4 2-11 15,-3-2 6-15,2 3 1 16,3 1 18-16,-1-3-25 16,0 3 0-16,4 0-2 15,6 0 11-15,3 0-9 16,5-1 0-16,7 1 12 16,2-2 5-16,4-1-16 15,4 2 4-15,-4 1 29 16,3 0-33-16,-3 0 16 0,-1 0-1 15,-1 0-15 1,0 0 45-16,-2 0-35 0,0 0 4 16,2 0 37-16,1-3-51 15,1 3 41-15,5-1-15 16,0-2-27-16,3 2 36 16,1 1-36-16,1-3 0 15,-2 1 4-15,0 2 10 16,5-1-14-16,2 1 0 15,3-3 4-15,2 2-24 16,5-2 8-16,0 0-63 16,14-17-50-16,11 1-231 15,0-3-774-15</inkml:trace>
  <inkml:trace contextRef="#ctx0" brushRef="#br0" timeOffset="28531.3">6643 7375 1731 0,'0'0'274'15,"0"0"-274"-15,-119-12-366 16,86 6-480-16</inkml:trace>
  <inkml:trace contextRef="#ctx0" brushRef="#br0" timeOffset="63368.24">10526 6180 1209 0,'0'0'550'15,"0"0"-378"-15,0 0-32 16,0 0-4-16,0 0-88 16,0 0-15-16,-4-13-14 0,8 32-4 15,5 5 56 1,-3 4-31-16,-2 6-1 0,0 3 15 16,-4 1-53-16,0 0 18 15,0-1-19-15,0-2-9 16,-6-6 3-16,4-2-61 15,2-9-74-15,0-10-95 16,0-6-336-16,0-2-152 0</inkml:trace>
  <inkml:trace contextRef="#ctx0" brushRef="#br0" timeOffset="63825.73">10549 6154 1117 0,'0'0'287'0,"0"0"-89"0,0 0-73 16,0 0-31-16,0 0-72 16,133-57-21-16,-100 57 17 15,-2 0-18-15,-8 0 0 16,-8 0-6-16,-7 5-7 16,-8 3-9-16,0-1-19 15,-19 6 41-15,-10 1 146 16,-6 2-29-16,-1 4-61 15,3-2-12-15,6 1-44 16,9 0 0-16,11-2-25 16,7-2-34-16,0 1 43 15,5-2 16-15,11-2 0 16,3 0 13-16,2 2 0 0,-1-2 3 16,-1 0-16-16,0 0 6 15,-4 1 9-15,-4-4-14 16,-6 4 10-16,-5-3 26 15,0 0-25-15,-2-2 44 16,-19 1-4-16,-3 1 44 16,-5 1-15-16,2-4-60 15,1 2-9-15,3-4-10 16,5 0-2-16,5-2-17 16,7 0-76-16,6-3-166 15,0 0-240-15,10 0-399 0</inkml:trace>
  <inkml:trace contextRef="#ctx0" brushRef="#br0" timeOffset="64553.04">10863 6491 819 0,'0'0'334'0,"0"0"-38"16,0 0-98-16,0 0-10 15,0 0-30-15,0 0-77 16,0 0-52-16,33-28 15 16,-27 13-25-16,1-1 18 15,-3-3 0-15,-1 0-21 16,-1-1 33-16,1 2-31 15,-3 4-18-15,2 2 9 16,0 4-8-16,2 2-2 16,1 1-4-16,3 4-42 15,2 1 33-15,1 0-9 16,2 0 8-16,3 0 6 16,0 0 2-16,1 8 7 0,1 4 0 15,-3 2 2-15,1 5-1 16,-5-1 8-16,-2-1-8 15,-2 2 60-15,-5-4-40 16,-2 0 23-16,0-3 1 16,0-3-35-16,0 2 21 15,0-5-31-15,5 1-12 16,3-1-5-16,21-1-100 16,-2-5-113-16,4 0-350 0</inkml:trace>
  <inkml:trace contextRef="#ctx0" brushRef="#br0" timeOffset="65284.32">11386 6342 1498 0,'0'0'484'0,"0"0"-296"16,0 0-22-16,0 0-83 15,-136 12-12-15,114 11-55 16,5 3-2-16,9-2-22 15,8-1 8-15,0-2-16 16,0-6-21-16,15-4-34 16,8-7 47-16,4-4-25 15,2 0-7-15,0-12 12 16,-2-6-52-16,0-5 15 0,-8 4-11 16,-1-1 37-16,-5 3 55 15,-3 7 2-15,-6 2 51 16,-2 6 96-16,-2 0-28 15,0 2-23-15,0 0-33 16,0 0-47-16,0 7 38 16,0 5-19-16,0 3-7 15,0 3-8-15,7-1-13 16,1-2-9-16,4-2 0 16,3-3-42-16,1-8-13 15,4-2-60-15,0 0-63 16,1-2 20-16,-2-12-28 15,-1-2 56-15,-3 0 77 16,1 2 53-16,-3 1 2 16,-1 3 31-16,-5 7 37 15,1 1 46-15,-3 2-34 16,-1 0 45-16,-1 5 4 0,-1 11-55 16,0 5 8-16,-2 1-34 15,0-3-24-15,0 1-16 16,0-3 0-16,0-5-10 15,0-4 0-15,0-6 14 16,0-2 4-16,0 0-17 16,2 0-1-16,7-14 0 15,2-6-66-15,5 2 47 16,1-2 9-16,4 3 2 16,-1 4-10-16,-1 5 18 15,-1 1 0-15,1 6 11 0,-6 1-10 16,-2 0 26-1,-2 0 4-15,-2 9-12 16,-3 5 38-16,0 0-52 0,-2 3-4 16,1 0-2-16,1-3-60 15,6 5-55-15,-4-5-160 16,3-6-424-16</inkml:trace>
  <inkml:trace contextRef="#ctx0" brushRef="#br0" timeOffset="65474.51">12140 6471 1605 0,'0'0'667'0,"0"0"-507"16,0 0-61-16,0 0-51 15,0 0-48-15,0 0-37 16,0 0-93-16,133-18-240 15,-113 15-263-15,-7 1-393 0</inkml:trace>
  <inkml:trace contextRef="#ctx0" brushRef="#br0" timeOffset="66700.14">12199 6454 869 0,'0'0'324'16,"0"0"-126"-16,0 0 70 15,0 0-51-15,0 0-26 16,0 0-103-16,0 0-58 16,-118 3 33-16,111 12-25 15,5 4 1-15,2-1 1 16,0 1-15-16,16-5 42 16,10-1-43-16,13-7-15 15,7-6 19-15,6 0-28 0,1-19-12 16,-2-8 0-1,-6-9-28-15,-5-8 25 0,-9-5-18 16,-8 1-4-16,-8-2 31 16,-6 6 12-16,-7 9-4 15,-2 6 26 1,0 13-21-16,0 8-14 0,-7 8 3 16,-4 0 4-16,-2 10 29 15,-3 14-28-15,-1 8 4 16,3 7-3-16,1 6 7 15,3 2 23-15,6-2-23 16,0-4-9-16,4-9 12 16,0-9-4-16,0-6-8 15,0-9 0-15,0-6 2 16,0-2 8-16,4 0-10 16,12-8-17-16,4-8 16 0,4-2-22 15,1 2 23-15,0 1-1 16,-3 3-8-16,-3 7 9 15,0 1 8-15,-4 4 4 16,1 0 35-16,-1 0-33 16,3 14 26-16,-2 4-9 15,2 2-21-15,-3 2-13 16,-1-2 3-16,-1-5-67 16,-2 0 4-16,9-7-179 15,-4-4-309-15,-1-4-261 0</inkml:trace>
  <inkml:trace contextRef="#ctx0" brushRef="#br0" timeOffset="66893.59">12970 6444 1664 0,'0'0'630'0,"0"0"-489"16,0 0 6-16,0 0-109 15,0 0-37-15,0 0-2 16,0 0-77-16,109-15-72 16,-80 15-201-16,11 2-249 15,-6 2-32-15,-3-3 531 0</inkml:trace>
  <inkml:trace contextRef="#ctx0" brushRef="#br0" timeOffset="67603.3">13578 6397 580 0,'0'0'887'0,"0"0"-510"15,0 0-184-15,0 0-32 16,0 0-47-16,-131-8-79 16,113 26-8-16,5 4-27 15,3-1 12-15,6 4-6 16,4-3-6-16,0-6-10 15,0-1 9-15,12-8-57 0,7-6 15 16,6-1-1 0,2 0-77-16,4-7-32 15,0-9-28-15,-5-5 9 0,0 4 77 16,-11 1 76-16,-3 4 19 16,-9 4 166-16,-3 4 88 15,0 1-22-15,0 3-117 16,0 0-58-16,0 0-7 15,0 7-28-15,0 7 60 16,0 4-30-16,0 2-43 16,0 0 16-16,3-3-25 15,6-4 0-15,1-3-7 16,2-4-43-16,3-6-50 16,1 0-63-16,2 0-92 15,2-4-74-15,-2-10-6 0,-3 0 84 16,-1-2 130-16,-3 4 121 15,-2 0 126-15,-3 4 69 16,0 2 31-16,-4 3 45 16,-1 3-82-16,-1 0-79 15,3 0-18-15,1 13-22 16,-2 3-1-16,-2 4-29 16,0-1-32-16,0 0 15 15,0-3-23-15,0-6 0 16,0-5-1-16,0-2-32 15,7-3 23-15,5 0-27 16,7-5-78-16,6-10-22 16,2-3-27-16,2 2 81 15,-5 2 71-15,-6 2 12 16,-3 1 73-16,-3 7 90 0,-6 1-42 16,4 3-29-16,-2 0-76 15,1 0-4-15,3 6-12 16,-2 6-109-16,6 0-107 15,-3-2-307-15,3-6-848 0</inkml:trace>
  <inkml:trace contextRef="#ctx0" brushRef="#br0" timeOffset="68000.69">14405 6505 1211 0,'0'0'643'0,"0"0"-416"15,0 0-22-15,0 0-23 16,0 0-113-16,0 0-57 16,0 0-12-16,-110 36 10 15,110-20-20-15,0-4-35 16,10-8-78-16,10-4 53 16,2 0-23-16,1-20-82 15,0-10-67-15,0-12 16 16,-3-10 140-16,-2-7 41 15,0-2 27-15,-2 0 18 16,-1 7 29-16,-6 13 119 16,-5 11 91-16,-4 16-66 15,0 7-11-15,0 7-57 0,0 0-71 16,-4 24 56-16,-7 11 12 16,-2 14 14-16,1 9-16 15,3 8-76-15,3 0 15 16,2-1-39-16,-3-7-27 15,4-8-9-15,1-14-102 16,2-14-141-16,0-12-409 16,0-10-392-16</inkml:trace>
  <inkml:trace contextRef="#ctx0" brushRef="#br0" timeOffset="68181.53">14646 6447 1837 0,'0'0'517'0,"0"0"-385"0,0 0-58 16,0 0-19-16,142-12-55 15,-109 12-13-15,-8 0-4 16,-7 0-125-16,-7 0-184 16,-7 0-453-16</inkml:trace>
  <inkml:trace contextRef="#ctx0" brushRef="#br0" timeOffset="68900.12">15212 6119 1197 0,'0'0'554'15,"0"0"-476"-15,0 0-21 0,0 0 155 16,0 0-39-1,0 131-89-15,-3-78-32 0,3-2-52 16,-2 2-12-16,2-10-21 16,0-4-137-16,0-11-163 15,0-11-232-15,0-15-708 0</inkml:trace>
  <inkml:trace contextRef="#ctx0" brushRef="#br0" timeOffset="69302.27">15178 6160 1166 0,'0'0'506'16,"0"0"-392"-16,0 0 34 15,0 0-50-15,114-60-73 16,-74 56 16-16,-7 4-32 16,-4 0-8-16,-10 0-2 0,-9 0-4 15,-8 8-5-15,-2-1-5 16,0 5-24-16,-22 3 39 15,-5 1 7-15,-2 0 55 16,5-2 20-16,8 2-82 16,10 0-8-16,6 0-28 15,0 2-13-15,22 0 49 16,2 2 0-16,5 2 0 16,0 0-12-16,-2 6 20 15,-7 3-8-15,-9 3 13 16,-7 2-1-16,-4-3 70 15,-6 1-20-15,-20-7-16 16,-4-7 62-16,-1-4-42 0,0-8-22 16,4-8-23-1,7 0-21-15,9-4-16 0,8-18-148 16,9-28-197-16,18 6-175 16,7 0-270-16</inkml:trace>
  <inkml:trace contextRef="#ctx0" brushRef="#br0" timeOffset="69635.64">15808 6334 948 0,'0'0'411'0,"0"0"103"0,0 0-257 16,0 0-81 0,0 0-71-16,-131 19-17 0,106 5-50 15,10 6-30-15,7 2-5 16,8 4-3-16,0-4 0 15,0-3 22-15,13-2-22 16,5-9 0-16,1-10-1 16,4-8 2-16,-3 0 8 15,0-18-8-15,-4-11-1 16,-8-2 3-16,-6-5 11 16,-2 2-14-16,0 3 0 15,0 6-1-15,0 4-19 16,0 7 5-16,0 6-83 15,0 2-85-15,0 4-191 16,14 2 30-16,9 0 35 0,1 0-93 16,-6 0-84-16</inkml:trace>
  <inkml:trace contextRef="#ctx0" brushRef="#br0" timeOffset="70057.96">15982 6334 424 0,'3'0'524'15,"-1"0"-184"-15,0 0 39 16,-2 2-71-16,0 4-72 15,0 6-89-15,0 6 8 16,0 4-40-16,0 6-66 16,0 0 21-16,7 3-58 15,2-5-11-15,0-4 7 16,1-4 2-16,2-8-20 16,-2-4 8-16,0-4-36 15,1-2 37-15,2 0-27 0,3-2-27 16,-1-10 2-16,4-3-48 15,-2 0 12-15,3-3-37 16,3 0-37-16,-4-2 79 16,2 3 26-16,-3 1 46 15,-3 5 2-15,-5 0 20 16,-4 8 69-16,-4 0 42 16,-2 3-40-16,2 0 23 15,-2 0-54-15,3 6 23 16,-1 9 17-16,0-1-63 15,2 1 10-15,3-1-25 16,0 3 0-16,0-5-1 16,1-2-11-16,-1-4-24 0,2-2-6 15,0-2-75 1,4-2-38-16,9-8-158 0,-1-11-261 16,-4 2-53-16</inkml:trace>
  <inkml:trace contextRef="#ctx0" brushRef="#br0" timeOffset="70736.83">16495 6398 143 0,'0'0'947'0,"0"0"-538"16,0 0-83-16,0 0-111 16,0 0-35-16,0 0-37 15,0 0-64-15,7 69 1 16,-7-42-60-16,0-2-4 16,0-5-7-16,0-6-9 15,0-8-33-15,0-4 21 0,6-2-38 16,8 0 19-16,3-6-11 15,4-8-23-15,1 1 63 16,-4 0 4-16,0 3 14 16,-1 3 35-16,1 3-23 15,-1 2 27-15,2 2-21 16,-1 0-28-16,-1 0-12 16,1 6 6-16,2 7-58 15,7-1-33-15,8 0-157 16,15 1 90-16,6 0 104 15,4-3-252-15,0-6 93 16,-7-1 36-16,-12-3 145 16,-15 0 32-16,-15-5 148 15,-11-7 173-15,0-2 57 0,-16 2-91 16,-8 5-81-16,-3 4-105 16,-4 3-43-16,1 3 2 15,4 16-50-15,2 5 20 16,6 6-30-16,7 3 9 15,6-1-9-15,5-5 0 16,0-3-12-16,19-10 0 16,4-7-37-16,6-7 31 15,3-15-7-15,4-22-57 16,-3-13 27-16,1-11-21 16,-1-11 30-16,0-10 38 15,1-7-40-15,-5 1 42 16,-2 8 6-16,-10 13 16 15,-5 20 67-15,-10 19-11 16,-2 13 16-16,0 15 8 0,0 0-81 16,-2 22 8-16,-14 21 17 15,-4 13-12-15,2 12 34 16,0 6-28-16,5 0 6 16,6 0-5-16,5-6-26 15,2-7-12-15,0-9 3 16,0-12-65-16,4-10-24 15,32-14-105-15,-5-10-337 16,7-6-579-16</inkml:trace>
  <inkml:trace contextRef="#ctx0" brushRef="#br0" timeOffset="70857.92">17738 6523 1972 0,'0'0'654'0,"0"0"-518"16,0 0-19-16,0 0-117 15,0 0-108-15,0 0-164 16,-116 32-988-16</inkml:trace>
  <inkml:trace contextRef="#ctx0" brushRef="#br0" timeOffset="76993.44">4650 6542 230 0,'0'0'538'16,"0"0"-409"-16,0 0-64 0,0 0-59 15,0 0 11-15,0 0-17 16,0 0 0-16,0 0 12 16,0 0-12-16,0 0 71 15,0 0-18-15,0 0-22 16,0 0 28-16,0-1-27 15,0 1-5-15,0-2-9 16,0 2-8-16,0 0-7 16,0 0-3-16,0-3 1 15,0 3 13-15,0-1-14 16,0 0 1-16,0-2 24 16,-4 1-24-16,0 1 13 0,-1-4-14 15,-2 1 0 1,-2 0-12-16,1 0 9 0,-3 0-11 15,-5-2-24-15,-11-3-108 16,2 3-108-16,2 1-61 0</inkml:trace>
  <inkml:trace contextRef="#ctx0" brushRef="#br0" timeOffset="91529.59">20996 5955 776 0,'0'0'146'0,"0"0"19"15,0 0-58-15,0 0-10 16,0 0 8-16,0-3 12 16,0 3-2-16,0 0-23 15,0 0-23-15,0 0 15 16,-5-3-51-16,-1 3-10 0,-6-2-11 16,-3 2-12-16,-3-2 0 15,-5 0 38-15,-4 0-11 16,-4 0 12-16,-3-1-23 15,-1 2 8-15,0-3-4 16,-3 2-5-16,-2 1-3 16,0-4-12-16,-2 4 9 15,-3-2-9-15,-2 1 7 16,-4 2-4-16,-3-1 26 16,-1 1-28-16,-3-3 17 15,-2 1-14-15,2 0 8 16,0 2 25-16,0 0-18 0,0 0 0 15,3 0 29-15,3 0-47 16,1 0 30-16,7 2-14 16,-2 6-10-16,7 1 9 15,3-2-14-15,1 3-2 16,1 0 4-16,0 2 8 16,1 2-12-16,-3 0 0 15,1 5 2-15,-3-1 20 16,-2 2-21-16,-1 0 11 15,4 1 5-15,-1 3-5 16,3 1 2-16,1 0-14 16,0 2 12-16,3 1-6 15,0 0-6-15,5 0 0 0,-1 3 0 16,0-2 17 0,4 3-37-16,1 1 16 15,2 0 4-15,2 3 6 0,1 1-6 16,-1 1 0-16,-3 0-4 15,4 0 10-15,-1 2-6 16,1-1 0-16,0-2 7 16,5-1-1-16,0-1-6 15,2-3 0-15,7 2-6 16,1-1 21-16,2-2-15 16,0 5 0-16,0-1 0 15,0 3 2-15,0-1-1 16,2 1-1-16,6 1 0 15,1-3 13-15,1-4-14 16,3-2 1-16,1-3 0 0,1-2 4 16,3-2 4-1,-1 0-8-15,4-3 0 0,-1 0 12 16,-1-2-13-16,4 0 1 16,2 0 0-16,-1-2 10 15,4 3-9-15,7-4-1 16,0 1 0-16,1-2 2 15,3 3 11-15,-1-4-13 16,3-1 0-16,-1 1-9 16,2-1 17-16,2-2-8 15,3-1 0-15,5 0 14 16,1 1-18-16,5-4 4 0,3 2 0 16,-1 0-13-1,-3-2 13-15,-1 2 0 0,-5-2 0 16,-1 2 9-16,-2-2-10 15,-1-1 1-15,1-1 0 16,4-3-6-16,4 1 7 16,2-2-1-16,3 1 0 15,1-1 15-15,-3 3-16 16,1-2 1-16,-2 4 0 16,3-1-10-16,-1-2 18 15,2 2-8-15,5 0 0 16,5-2 9-16,1 0-10 15,3-2 1-15,-3 2 0 16,3-2-12-16,-4 0 18 16,-1 0-6-16,-2 0 0 0,-3 0 9 15,2 0-14-15,1 0 5 16,-3 0 0-16,8 0-9 16,2 0 12-16,3-2-3 15,4 0 0-15,0-2-14 16,0 0 2-16,-4 0 12 15,-2 0 0-15,-4 1-13 16,-2 1 20-16,1 2-7 16,-1-1 0-16,2 1 6 15,5-4 2-15,2 1-8 16,5-1 0-16,0-3-9 16,0-1 9-16,-5 2 0 15,4-2 0-15,-5-1 6 0,-2 0-14 16,-1-3 8-16,2 0 0 15,0-5-7-15,0 2 13 16,0-6-6-16,0 2 0 16,0-5 7-16,-5-1-10 15,0 1 3-15,-5-2 0 16,-3 0-6-16,-7-2 15 16,-6 0-9-16,-3 0 0 15,-4-2 9-15,0-2-7 16,-5-4-2-16,1-2 0 15,-4-2 3-15,-1-3 13 16,-3 1-16-16,-4 0 0 16,-6 1 10-16,-4 1 10 15,-5 0-20-15,-8 5 0 16,-1-3 12-16,-5 4-3 0,0 0-3 16,-5 1-6-1,-11 1 1-15,-1 0 13 0,-5 0-14 16,-1 1 0-16,-1 0-4 15,-3 3 11-15,-4 1-7 16,-4 2 0-16,-5 0-6 16,-1 2 6-16,-8-1 0 15,-2-1 1-15,-3 2 2 0,-4-4 9 16,0 4-18 0,-2-4 6-16,0 4 0 15,0-2-5-15,-3 3 5 16,1 0 0-16,0 3-1 0,-1 0 1 15,-1 1 0-15,-1 2-1 16,-1 0 16-16,1 1-18 16,0 2 3-16,1-1 0 15,-4 0-9-15,-1 0 16 16,-2 2-7-16,-3-2 0 16,-2 4 8-16,2-1-20 15,0 1 12-15,3 0 0 16,2 2 0-16,1 0 9 15,4 0-9-15,1 1 0 16,3-2-7-16,0 1 6 16,0 2 1-16,-5-1 0 15,-3 5 5-15,1-3 10 0,-4 1-14 16,-2 2-1-16,1 2-3 16,1-1-3-1,-4-2 7-15,0 1-1 0,-1 1 1 16,-6-2 17-16,-5 3-16 15,-7 0-2-15,-3 0 0 16,-7 0-16-16,-18 0 16 16,-28 12-18-16,-37 6-33 15,-27 2-126-15,46-5-327 16,20-5-1378-16</inkml:trace>
  <inkml:trace contextRef="#ctx0" brushRef="#br0" timeOffset="93065.42">19371 6260 977 0,'0'0'279'16,"0"0"-67"-16,0 0-80 15,0 0-90-15,0 0-10 16,0 0-32-16,0 0 0 15,96-64-1-15,-69 60 2 16,-5 0 4-16,-4 2 12 16,-2 2-10-16,-8 0 23 15,-6 0-21-15,-2 0-8 16,0 6 44-16,0 6-13 16,-2 4 6-16,-11 2 10 0,-3 3-23 15,-1-4 29-15,1 4-24 16,3-7-7-16,0 2 18 15,8-5-40-15,3-1 0 16,2-4 2-16,0-1 7 16,0-4-4-16,0 2 1 15,10-3-6-15,4 0-1 16,1 0-29-16,-1 0-65 16,1 0-95-16,6 0-60 15,-6-7-14-15,-1 1-292 0</inkml:trace>
  <inkml:trace contextRef="#ctx0" brushRef="#br0" timeOffset="93950.82">19534 6236 225 0,'0'0'648'0,"0"0"-406"15,0 0-34-15,0 0-99 16,0 0 6-16,0 0-37 15,0 0-28-15,24-33 26 16,-19 33-21-16,-5 0 31 16,0 14 52-16,0 9-38 15,-5 5 12-15,-5 7-26 16,-2-2-61-16,1-1 20 16,5-6-45-16,1-3 1 0,3-8 9 15,2-6 2-15,0-6-12 16,0-3 13-16,0 0-11 15,0-2 23-15,0-15-25 16,0-10-24-16,7-3 15 16,3-4-43-16,4 0 18 15,1 4 5-15,-1 2 5 16,-1 6 15-16,-2 5 9 16,3 4 0-16,-3 3-7 15,3 3 14-15,-1 4-7 16,3 0 0-16,-3 3 2 15,0 0 24-15,-4 0-8 16,0 13 10-16,-1 3 22 16,-3 4-36-16,0 2 17 15,-5 0-30-15,0 0 13 0,0-1-22 16,0-6 8-16,0-3-32 16,0-4-7-16,0-2-91 15,0-6-69-15,0 0-200 16,9 0-191-16</inkml:trace>
  <inkml:trace contextRef="#ctx0" brushRef="#br0" timeOffset="94163.21">19944 6090 806 0,'0'0'753'0,"0"0"-457"0,0 0-163 15,0 0-41-15,0 0-27 16,0 0-16-16,0 0 8 16,-9 76-57-16,-2-46-5 15,0 2-44-15,-3 6-173 16,1-6-159-16,5-6-233 0</inkml:trace>
  <inkml:trace contextRef="#ctx0" brushRef="#br0" timeOffset="94298.87">19870 6442 1423 0,'0'0'635'0,"0"0"-500"0,0 0-34 15,0 0-101-15,0 0-42 16,0 0-531-16,0 0-429 16</inkml:trace>
  <inkml:trace contextRef="#ctx0" brushRef="#br0" timeOffset="94883.23">19516 6282 222 0,'0'0'0'0</inkml:trace>
  <inkml:trace contextRef="#ctx0" brushRef="#br0" timeOffset="98558.47">21089 5967 570 0,'0'0'195'16,"0"0"7"-16,0 0-37 16,0 0-58-16,0 0 29 15,0 0-17-15,0 0-4 16,-10-20-32-16,6 20-13 16,4 0 14-16,-2 0-43 0,-2 0-6 15,0 0-27-15,-5 0-7 16,-5 8 44-16,-1 9-22 15,-2 3-8-15,5 4 30 16,-1 2-44-16,3 4 12 16,4 4 16-16,4 0-27 15,2 2 17-15,0-1-4 16,0 1-14-16,15-1 14 16,5-1 1-16,5-2 11 15,4 2-11-15,0-2-14 0,6 2 27 16,3 2-20-1,9-1 7-15,4-1 30 16,5 2-37-16,8-2 9 16,5 0-8-16,4 0-4 15,4-3 10-15,-1-1-16 0,-1-3 0 16,2 1 14-16,-4-3-5 16,3-1 0-16,-1-2 9 15,4 0-18-15,0 0 38 16,4-2-27-16,2 1-11 15,-1-2 12-15,1-1 0 16,2-4-6-16,0-2-2 16,0-2 7-16,-1-4 14 15,1-1-25-15,0-5 2 16,0 0 12-16,-2 0-6 16,1 0-8-16,-1-9 0 15,0-3 6-15,-4-3 1 0,-8-4-7 16,-4-6 0-16,-7-2 6 15,-4-4 6-15,-6-5-6 16,-8 3 14-16,-7 0-19 16,0 1 43-16,-9 4-35 15,-1 0 7-15,-5 2 14 16,1 2-23-16,-7 2 14 16,3 3-12-16,-6 4 0 15,1 3 22-15,-3 2-31 16,1 4 0-16,-3 0 11 15,-1 2 4-15,-4 0-14 0,1 2-1 16,-3 0 9 0,1 0-7-16,-3 2-2 0,0-2 0 15,0 0-9-15,-5 0-58 16,-66-4-65-16,0 0-147 16,-18-5-436-16</inkml:trace>
  <inkml:trace contextRef="#ctx0" brushRef="#br0" timeOffset="98961.96">21804 6011 469 0,'0'0'378'16,"0"0"-254"-16,0 0 38 0,0 0-37 16,0 0-35-1,-131 64-42-15,88-33-1 0,3-1-19 16,5 1-19-16,10-2-18 16,10-5 6-16,15-4-35 15,0-6-112-15,58-12 3 16,-1-2-88-16,9 0-57 0</inkml:trace>
  <inkml:trace contextRef="#ctx0" brushRef="#br0" timeOffset="99483.4">22353 6102 586 0,'0'0'289'16,"0"0"-56"-16,0 0-75 15,0 0-38-15,-119 17 31 16,59 8 9-16,0 3-45 0,6 3-62 15,10-2 25-15,15 0-65 16,14-2-13-16,12-5-15 16,3-4-23-16,29-5 37 15,18-10-39-15,20-3-33 16,16 0 8-16,10 0-51 16,5-16 62-16,4-2 20 15,-3 0 13-15,-11 0 19 16,-14 3-5-16,-18 4 7 15,-22 3 30-15,-22 6 14 16,-12 2 116-16,-15 0-38 16,-28 4-17-16,-15 15 22 15,-4 8-53-15,-2 3-5 16,3 2 11-16,12 4-52 16,17-1 5-16,9-3-33 0,19-4-25 15,4-6 3-15,33-6-4 16,40-7 1-16,43-9 0 15,42 0-40-15,16-15 36 16,-5-9-8-16,-17 3-32 16,-40 6 25-16,-27 6 9 15,-31 4 35-15,-17 2-10 16,-9 2 26-16,-5-2-15 16,-10 3 45-16,-13 0 33 15,-2 10 28-15,-32 15-33 0,-10 5-40 16,-18 8-34-1,-59 24-138-15,15-10-125 0,-4-6-358 16</inkml:trace>
  <inkml:trace contextRef="#ctx0" brushRef="#br0" timeOffset="100201.6">18887 6442 1056 0,'0'0'200'0,"0"0"-122"15,0 0 56-15,0 0-50 16,0 0 2-16,0 0-44 15,0 0-23-15,135-78 16 16,-75 78-35-16,2 21 40 16,5 7 34-16,0 9-17 15,-1 11 22-15,-1 9-45 16,-5 7-22-16,-2 3 5 0,-4 8-15 16,-5 2-2-1,-7-2 13-15,-8 2-11 0,-12-6 7 16,-11-1-1-16,-7-7 29 15,-4-4 43-15,0-7-30 16,-15-4 0 0,-7-6-2-16,-3-2-29 0,-1-8 22 15,1-4-32-15,1-6-7 16,1-7-2-16,3-8-6 16,-2-7-86-16,-19-14-135 15,4-16-307-15,1-10-276 0</inkml:trace>
  <inkml:trace contextRef="#ctx0" brushRef="#br0" timeOffset="100666.76">19135 6651 916 0,'0'0'167'15,"0"0"-83"-15,0 0-36 16,0 0-3-16,0 0 72 15,0 0 7-15,0 0-15 16,3 78-64-16,-37-40-6 16,0 1 31-16,5-3-20 15,3-6 4-15,10-4-3 16,10-11-51-16,6-2-20 16,2-9 20-16,27-4-15 0,15 0 8 15,14-8-91 1,4-4 39-16,1 0 30 0,-7 2 12 15,-14 6 17-15,-15 2 4 16,-14 2 5-16,-13 0 0 16,0 12 43-16,-20 10 31 15,-9 4-5-15,2 4-59 16,6 1 15-16,9-4-34 16,12-3 16-16,0-4-44 15,20-2 28-15,14-4-59 16,-3-2 23-16,-4-2 0 15,-10 0 36-15,-13 2 0 16,-4 5 0-16,-6 2 25 16,-16 6 7-16,-3-1-23 15,5 4-9-15,20 12-129 0,0-8-181 16,11-4-696-16</inkml:trace>
  <inkml:trace contextRef="#ctx0" brushRef="#br0" timeOffset="101311.43">20857 7472 1139 0,'0'0'190'15,"0"0"-126"-15,0 0 69 16,31-131-64-16,10 91-36 15,15 0 50-15,11 0-77 16,14 4 4-16,9 5-10 16,7 9 13-16,2 10-14 15,0 9 1-15,0 3 0 16,-5 5 10-16,1 20-9 16,-1 9 33-16,0 6 17 15,-3 6-26-15,-2 2 17 0,-4 4-18 16,-12-4-18-1,-8-2 18-15,-12-4-16 0,-15-7-5 16,-11-7 25-16,-11-6-28 16,-12-4 39-16,-4-8-20 15,0-2-10-15,-8-2 20 16,-15-3-29-16,-24-3-147 16,3 0-337-16,-4 0-196 15</inkml:trace>
  <inkml:trace contextRef="#ctx0" brushRef="#br0" timeOffset="101778.67">21698 7336 895 0,'0'0'520'0,"0"0"-433"0,-123 2 61 15,51 15-89-15,-9 6 5 16,-7 0 27-16,8 1-37 15,9-2-16-15,19-2-35 16,21-6-3-16,22-3-15 16,9-8-61-16,29-3 7 15,27 0-11-15,19-6-137 16,15-14-14-16,8 0 30 16,-5 0 0-16,-12 2 185 15,-17 4 16-15,-19 6 132 16,-23 4 24-16,-22 4 0 15,0 0-9-15,-25 0 23 0,-10 10-43 16,-1 4-22-16,12 5-86 16,13 0-19-16,11 1-22 15,20 1-14-15,31-2-78 16,13-1 7-16,8-1 16 16,-1-2 59-16,-10 0-16 15,-15-4 35-15,-17-1 13 16,-17 1 1-16,-12-2 61 15,0 2 53-15,-10 1-33 16,-9 2-9-16,-2 2-73 16,1 2 0-16,-4 9-111 15,6 0-104-15,1-5-373 0</inkml:trace>
  <inkml:trace contextRef="#ctx0" brushRef="#br0" timeOffset="106360.06">21412 7258 1572 0,'0'0'240'0,"0"0"-87"16,0 0-119-16,0 0-34 15,0 0-124-15,0 0-154 16,58 9-361-16</inkml:trace>
  <inkml:trace contextRef="#ctx0" brushRef="#br0" timeOffset="106488.84">21667 7389 1423 0,'0'0'323'0,"0"0"-323"16,0 0-92-16,0 0-246 0</inkml:trace>
  <inkml:trace contextRef="#ctx0" brushRef="#br0" timeOffset="106647.77">22236 7592 1908 0,'0'0'242'0,"0"0"-146"16,-116-64-96-16,66 52-180 15,11 7-146-15,11 5-636 0</inkml:trace>
  <inkml:trace contextRef="#ctx0" brushRef="#br0" timeOffset="106798.25">21376 7604 660 0,'0'0'1128'16,"0"0"-1128"-16,0 0-586 0</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2:32:24.238"/>
    </inkml:context>
    <inkml:brush xml:id="br0">
      <inkml:brushProperty name="width" value="0.05292" units="cm"/>
      <inkml:brushProperty name="height" value="0.05292" units="cm"/>
      <inkml:brushProperty name="color" value="#FF0000"/>
    </inkml:brush>
  </inkml:definitions>
  <inkml:trace contextRef="#ctx0" brushRef="#br0">6201 1117 766 0,'0'0'311'0,"0"0"-156"15,0 0-73-15,0 0-47 16,0 0-6-16,0 0-11 16,9 0-17-16,-4 0 24 15,-3-3 47-15,0 3 45 16,-2 0 23-16,0 0-19 16,0 0 5-16,0 0-15 15,0 0-37-15,0 0-9 16,0 0-46-16,0 0-4 15,2 0 6-15,-2 0-20 16,0 0 9-16,0 0 7 16,0 0-8-16,0 0 36 0,0 0-5 15,0 0 10-15,0 0-4 16,0 0-29-16,-8 0 11 16,-4 0-27-16,-1 0 5 15,-5 0 3-15,0 0-8 16,0 5 5-16,-3 4 13 15,-2 2-18-15,0 5 24 16,3 4-12-16,1 4 1 16,0 4 11-16,6 0-24 15,5 5 7-15,5-2 4 16,3 1-10-16,0 3 7 16,0-5-9-16,14 2 0 15,1-3 3-15,3 0-2 16,2-5-1-16,2-2 0 0,3-4 5 15,1-5-6 1,3-4 1-16,7-7-14 0,-1-2 13 16,6 0-8-16,1-4 7 15,0-12-4-15,-1-2 6 16,-4-5 0-16,-3 2 0 16,-5-2 0-16,-6 1 11 15,-8 4-4-15,-1-1 14 16,-6 1 8-16,-3-5-16 15,-3-3 14-15,-2 1-8 16,0-2-8-16,0 1 23 0,-13 2-6 16,-6 1 8-1,-3-2-9-15,-5 3-26 0,-1 2-2 16,-3 4-22-16,-6 5-44 16,-2 2-30-16,-26 9-117 15,9 0-337-15,2 10-508 0</inkml:trace>
  <inkml:trace contextRef="#ctx0" brushRef="#br0" timeOffset="3304.14">6148 1194 750 0,'0'0'550'0,"0"0"-396"16,0 0-33-16,0 0-8 15,0 0-46-15,0 0 24 16,0 0 23-16,-43 55-1 16,24-29 5-16,-2-2-16 15,3 0 0-15,5-6-38 16,4-4-36-16,5-4 0 15,4-6-28-15,0-4 10 16,0 0-10-16,17-4 8 16,10-15-2-16,7-2-6 15,1-3 0-15,-2 0-6 16,-6 2-8-16,-2 2 13 0,-7 6-11 16,-7 4 5-1,-5 4-2-15,-3 3 9 0,-3 3 0 16,0 0 14-16,-5 0-13 15,-12 13 9-15,-8 5 5 16,-1 6-2-16,-1 1 23 16,2 0-26-16,6-5 5 15,5-2 5-15,5-8-19 16,7-4 3-16,2-4-4 16,0-2-6-16,6 0-3 15,17-14 6-15,6-8 3 16,4-4-15-16,-2-2-21 0,-2 4 21 15,-9 2-10-15,-6 8 20 16,-8 2 5-16,-4 6 11 16,-2 5 27-16,0 1 13 15,-10 0-35-15,-11 1-5 16,-8 15-11-16,-2 4 0 16,-2 1 22-16,-1 4-9 15,5-3 9-15,7-2-3 16,7-3-18-16,5-8-2 15,8-1 1-15,2-6-28 16,0-2 4-16,9 0-17 16,13 0 41-16,7-14-1 15,1-4-11-15,2-3 3 16,-3 2-18-16,-6 3-5 0,-7 4 30 16,-5 3-12-16,-7 7 14 15,-4 2 6-15,0 0-6 16,-2 0 26-16,-14 8-12 15,-6 13-4-15,-4 2 32 16,-1 4-23-16,4 1 1 16,6-2 0-16,5-4-19 15,8-4-2-15,4-8 1 16,0-4-29-16,9-6 19 16,13 0-10-16,9-7 14 15,7-14 4-15,0-4-47 16,0-4 25-16,-7 5-3 15,-6 4-1-15,-8 4 28 16,-5 7-14-16,-10 4 14 16,-2 5 26-16,0 0-14 0,-4 0 20 15,-19 8-25-15,-4 12-5 16,-6 2 37-16,-2 2-30 16,1 1 10-16,7-7-1 15,7-7-17-15,9 0 13 16,7-10-14-16,4-1-17 15,0 0 2-15,15-8-16 16,15-12 21-16,9-6-26 16,2-1-20-16,1-2 7 15,-7 5-49-15,-4 4 31 16,-8 6 45-16,-7 9 3 16,-6 5 19-16,-5 0 1 15,-5 5 18-15,0 13 18 16,-5 4-14-16,-17 4 8 0,-9 0 10 15,-5 2-32 1,-3-3 25-16,0-6-6 0,1-2-4 16,9-9 12-16,5-5-26 15,6-3 5-15,8 0 10 16,6-14-24-16,4-8-1 16,6-3-16-16,20-6-22 15,8 1 16-15,1 5-18 16,1 4 14-16,-3 9 25 15,-6 3-9-15,-4 9 10 0,-2 0 0 16,-3 3 1 0,-5 17 11-16,-3 6-11 0,-8 5-1 15,-2 0 6-15,-9 1 1 16,-18 0 3-16,-7-1 11 16,-1-7-4-16,-3-3 23 15,2-5-24-15,3-11 5 16,7-3 15-16,5-2-36 15,6 0 16-15,5-18-16 16,10-4-16-16,0-8 15 16,12-3-22-16,17-1-22 15,5 3 26-15,1 5-30 16,3 3 16-16,-7 10 6 16,-2 8 2-16,-7 5 24 15,-4 0-11-15,-4 8 12 0,-8 12-1 16,-6 2 7-16,0 2-6 15,-11 0 0-15,-16-1 1 16,-4-3 19-16,-4-3-14 16,-3-4 20-16,2-8 10 15,2-2-30-15,5-3 22 16,8 0-15-16,2-7-12 16,13-11-1-16,6-6-5 15,0-3-32-15,13-4-10 16,14 1-39-16,5 2 13 15,5 8-11-15,-6 6 21 16,-2 8 49-16,-7 6-3 16,-1 0 1-16,-6 8 16 0,-3 15 0 15,-6 6 3-15,-6 5 8 16,0 2-10-16,-14 1 35 16,-12-3 8-16,-6-4 16 15,-3-5 25-15,-1-4-23 16,-1-7-12-16,5-6-13 15,3-6-25-15,2-2 15 16,5 0-26-16,2-20 14 16,4-7-15-16,6-6-7 15,7-1 6-15,3-2-22 16,5 3-17-16,15 5 22 16,6 2-17-16,5 8 4 15,0 3 7-15,1 8-7 16,-1 6 29-16,-4 1-11 0,-1 0-14 15,-1 11 26 1,-4 9-21-16,-6 5 11 0,-6 0 10 16,-4 0-3-16,-5-3 4 15,0 0 0-15,-19-2 11 16,-7-2 36-16,-4-2-1 16,-3-6 7-16,0-4-7 15,2-6-34-15,4 0 16 16,4-5-7-16,8-15 4 15,4-5-11-15,8-7-14 16,3-3-6-16,3-1-5 16,19 2-27-16,5 4 18 15,4 6-15-15,-1 6 2 0,4 7 21 16,0 4-16-16,-3 7 16 16,2 0-7-16,-2 4-19 15,-1 13 13-15,-6 10-14 16,-6 3 16-16,-5 5 23 15,-6 1-15-15,-7-3 15 16,0-1 0-16,0-3 1 16,-20-7 24-16,-2-6 18 15,-7-4 39-15,0-6 1 16,-2-6-26-16,2 0-14 16,4 0-16-16,7-20-12 15,7-4 17-15,7-9-32 16,4 0-16-16,0-4 10 0,15 0-30 15,10 4 20 1,2 8-9-16,1 2-12 0,1 9 25 16,0 4-14-16,-2 7 3 15,0 3 22-15,-4 0-33 16,-1 8 0-16,-7 13 7 16,-4 3 3-16,-3 4 23 15,-8 2 1-15,0-3 0 16,-10-5 22-16,-10-3 0 15,-6-4 43-15,-4-3-7 16,2-7-25-16,1-1 11 16,2-4-32-16,6 0 0 0,5-8 5 15,7-10-17-15,7-6-1 16,0-3-26-16,15 0-37 16,12 3 11-16,2 8-20 15,0 6 23-15,-6 7 41 16,-5 3-13-16,-5 0 16 15,-4 3 5-15,-5 11 1 16,-2 2 12-16,-2 4-12 16,0 2 11-16,-4-2 13 15,-9-2-23-15,-5-4 11 16,-2-1 6-16,-5-5 4 16,1-7 29-16,-5-1-28 15,0 0-2-15,2-12 25 16,3-8-10-16,3-5-5 15,6-2-31-15,2-2 1 16,6 2 3-16,3 4-4 16,4 2-1-16,0 5 1 0,0 4-28 15,13 2-3-15,5 2-27 16,4 0-15-16,2 3 30 16,1 4-7-16,-2-1 5 15,-4 2 0-15,-1 0-16 16,-3 0 23-16,-5 0-26 15,-6 9 6-15,-4 6 39 16,0 1 19-16,-4 0 2 16,-19-2 52-16,-3-4 29 15,-3-1 22-15,-3-3-25 16,1-5-21-16,4-1 11 0,3 0-33 16,6 0-12-16,2 0-3 15,8 0-22-15,3 0 0 16,5 0-4-1,0-4-36-15,0 1-8 0,0-3-82 16,11 1-60-16,3-3-37 16,-3 4-95-16,-5 0-454 0</inkml:trace>
  <inkml:trace contextRef="#ctx0" brushRef="#br0" timeOffset="3971.35">5793 630 988 0,'0'0'253'0,"0"0"-112"16,0 0 3-16,0 0-93 0,0 0 0 15,0 0-50-15,0 0 34 16,94-59-12-16,-72 59-15 16,1 12 21-16,-6 8 12 15,-5 8 38-15,-10 3-13 16,-2 5-39-16,-2-1 17 15,-18 1-7-15,-5-5-11 16,0-4 36-16,4 0-31 16,0-10-13-16,10-2-18 15,4-9-45-15,7-6-125 16,0-8-65-16,18-16-62 16,3-4-389-16</inkml:trace>
  <inkml:trace contextRef="#ctx0" brushRef="#br0" timeOffset="4182.79">6076 519 1190 0,'0'0'576'15,"0"0"-298"-15,0 0-76 16,0 0-106-16,0 0-32 16,0 0-36-16,0 0-9 15,-86 112 11-15,74-76-22 16,8-1-1-16,4-4-7 15,0-2-50-15,0-3 0 16,6-2-66-16,8-4-49 16,11 0-90-16,-6-5-94 0,0-8-379 0</inkml:trace>
  <inkml:trace contextRef="#ctx0" brushRef="#br0" timeOffset="4445.09">6146 882 838 0,'0'0'687'0,"0"0"-434"16,0 0 9-16,0 0-110 16,0 0-105-16,0 0-20 15,0 0-27-15,64-70 0 16,-57 66 13-16,-3 2-12 16,-2 2-1-16,0 0 26 15,-2 0 8-15,0 0 39 0,0 13-23 16,0 4-21-1,0 1 9-15,0 4-32 0,0-2 6 16,0-2-12-16,0-2-34 16,0-6-69-16,7-10-123 15,4 0-261-15,3 0-39 0</inkml:trace>
  <inkml:trace contextRef="#ctx0" brushRef="#br0" timeOffset="4609.64">6381 680 1575 0,'0'0'570'0,"0"0"-391"15,0 0-78 1,0 0-64-16,0 0-27 0,0 0-10 16,0 0-139-16,139-7-149 15,-110 7-365-15</inkml:trace>
  <inkml:trace contextRef="#ctx0" brushRef="#br0" timeOffset="4768.22">6460 769 1605 0,'0'0'605'0,"0"0"-442"0,0 0-74 15,0 0-53-15,0 0-36 16,0 0-61-16,0 0-136 15,112 1-484-15</inkml:trace>
  <inkml:trace contextRef="#ctx0" brushRef="#br0" timeOffset="5255.92">6751 688 1292 0,'0'0'807'0,"0"0"-606"16,0 0-66-16,0 0-100 16,0 0-21-16,0 0-14 15,99-105-39-15,-82 93-11 0,-4 4 13 16,-5 1 28-16,-6 6 9 16,-2 1 34-16,0 0 15 15,0 0 6-15,0 0-41 16,0 1-5-16,0 14-9 15,0 2 6-15,0 4 2 16,0 1-8-16,0 5 0 16,0 1 12-16,0-4-11 15,-7-1 4-15,-2 0-5 16,0-5 0-16,1-4-4 16,-4-2 4-16,-1-2 0 15,2-1-1-15,-3-7 8 16,3 3-5-16,0-4-2 15,4 2 1-15,5-1 34 16,2-2-11-16,0 0 6 0,0 1 10 16,4-1-38-16,14 0 27 15,5 0-6-15,1 0-16 16,0 0 22-16,1 0-29 16,-7 0 6-16,-2 0-4 15,-10 0-2-15,-6 3-35 16,-9 3-144-16,-15 2-750 0</inkml:trace>
  <inkml:trace contextRef="#ctx0" brushRef="#br0" timeOffset="7591.75">7088 1045 1189 0,'0'0'773'0,"0"0"-516"16,0 0-94-16,0 0-35 16,0 0-60-16,0 0-14 15,29-12-36-15,4-1-17 16,8-5 15-16,5-1-16 16,-1-3 0-16,-5-3 4 15,-7 3 2-15,-8 0-7 16,-8 6 1-16,-7 3-24 15,-6 4 24-15,-4 3-18 16,0 4-25-16,0 2-18 16,0 0-24-16,-14 0 20 0,1 17 26 15,0 4 21-15,-3 12 18 16,6 2 1-16,2 7 18 16,6 5 26-16,2 0-32 15,0 9 17-15,0-4-20 16,7 3-10-16,2-4 26 15,0-2-26-15,-3-5 0 16,-4-7 4-16,1-10 2 0,-3-6-1 16,0-9-5-1,-5-6 1-15,-12-5-2 0,-6-1-5 16,-3 0 6-16,-3-17 19 16,2-6-17-16,3-3 24 15,6-2-6-15,5 0-1 16,7 2 23-16,6 2-16 15,0 4-9-15,10 1-11 16,14-2-5-16,5 0-2 16,9 2-7-16,2-3-29 15,2 2 3-15,3-2-75 16,18-6-94-16,-15 6-183 16,-7 0-235-16</inkml:trace>
  <inkml:trace contextRef="#ctx0" brushRef="#br0" timeOffset="7754.78">7698 976 1341 0,'0'0'724'0,"0"0"-500"16,0 0-83-16,0 0-91 16,0 0-17-16,0 0-33 15,114-12-63-15,-76 12-178 16,-7 0-372-16,-8 0-893 0</inkml:trace>
  <inkml:trace contextRef="#ctx0" brushRef="#br0" timeOffset="7926.28">7701 1127 314 0,'0'0'1732'0,"0"0"-1429"16,0 0-180-16,0 0-62 15,0 0-55-15,0 0-6 16,116 0-113-16,-58-6-453 16,-5-4-1142-16</inkml:trace>
  <inkml:trace contextRef="#ctx0" brushRef="#br0" timeOffset="8313.2">8320 846 1330 0,'0'0'704'16,"0"0"-539"-16,0 0-36 15,0 0-56-15,-115 12 2 16,97 10-27-16,5 2-26 15,5 4 14-15,6 3-24 16,2-2-11-16,0-1 12 16,14 3-7-16,7-5-3 15,6-2-3-15,9-4-2 16,5-6-7-16,5-5 0 16,3-9-15-16,-2 0 22 15,-2-20-26-15,-8-12 21 0,-8-5 7 16,-10-10 0-16,-15 2 5 15,-4-1-5-15,-14 3 0 16,-22 11-7-16,-41 11-164 16,3 10-167-16,5 7-280 0</inkml:trace>
  <inkml:trace contextRef="#ctx0" brushRef="#br0" timeOffset="12719.56">6036 1401 133 0,'0'0'763'0,"0"0"-521"0,0 0-102 16,0 0-40-16,0 0-24 15,0 0-23-15,0 0 11 16,0 0 3-16,0 0-20 16,0 0 3-16,-2 0 17 15,2 0-9-15,-4 2 21 16,-3 3-38-16,-2 0 6 16,-4 3 13-16,-3 1-24 15,-4 0 8-15,0 4-3 16,-5-2-8-16,-2 3 17 15,1 1-26-15,-3-1 1 0,0 0 4 16,-2 4-29 0,0 0 7-16,-5 3-4 0,-4 2 5 15,-2 1-1-15,-3 4-5 16,-4 2-1-16,0 4 21 16,-4 5-21-16,-1 0 10 15,1 5-11-15,-3 1 4 16,-2-1-4-16,-3 0 1 15,-1 0 0-15,0-2 15 16,-3-3-14-16,-2 0-2 16,-3-1 15-16,-9 1-14 15,-3-2 13-15,-5 2-12 16,0-1 4-16,0 0 7 16,4-2-13-16,4 0 14 15,0-2-11-15,2 0 3 16,-4-1 1-16,2 0-6 0,-4-1 6 15,2 1 2-15,2-1-7 16,2 0 14-16,4-2-16 16,1-2 1-16,8 3 9 15,-1-4-10-15,5-1 0 16,2 2 6-16,3 1-6 16,3-4 0-16,3 0 0 15,7-3 6-15,7-3-7 16,8-2 1-16,4-3 0 15,6-2-1-15,5 0-2 16,1-4 2-16,5 0-16 0,-1-2-25 16,7-2-11-16,0-4-109 15,9 0-134-15,14-14-24 16,8-6-307-16</inkml:trace>
  <inkml:trace contextRef="#ctx0" brushRef="#br0" timeOffset="13416.92">6123 1571 461 0,'0'0'527'0,"0"0"-355"0,0 0 8 16,0 0-71-1,-53 125 0-15,35-66 1 0,-2 13 20 16,-7 22 23-16,-4 23-26 15,-7 18-46-15,-2 8 6 16,4-29-9-16,10-25 17 16,6-31-26-16,-1-7-34 15,-3 10 11-15,-2 7-25 16,-3 4 2-16,2-6 12 16,4-9-34-16,3-13 21 15,7-11-19-15,2-8 5 16,4-10-16-16,2-8 4 15,3-7-46-15,2 0-24 16,0-12-83-16,0-13-151 16,4-7-309-16</inkml:trace>
  <inkml:trace contextRef="#ctx0" brushRef="#br0" timeOffset="14080.77">6464 1570 139 0,'0'0'872'16,"0"0"-684"-16,0 0-80 0,0 0 9 16,0 0-36-16,0 0 1 15,0 0-9 1,-13-14-31-16,13 14 8 0,9 4-14 16,2 10 34-16,2 8 33 15,3 3-39-15,4 12 8 16,5 5 3-16,4 10-36 15,6 9 9-15,5 7-27 16,4 3 4-16,3 10 46 16,1 5-38-16,0 2 0 15,-1 5 7-15,0-5-27 16,0-2 15-16,-1-8-7 16,4-6-5-16,-4-7 20 15,1-9-27-15,-5-7 9 16,-4-10-12-16,-7-9 3 15,-8-8-5-15,-7-8-4 0,-10-8-1 16,-4-4-18-16,-2-2-42 16,0 0-52-16,-16-13-106 15,-3-10-264-15,-2 1 106 0</inkml:trace>
  <inkml:trace contextRef="#ctx0" brushRef="#br0" timeOffset="14853.65">6660 1445 649 0,'0'0'176'0,"0"0"5"0,0 0-1 15,0 0-22-15,0 0-62 16,0 0-33-16,0 0-43 16,-4 0 3-16,4 0 8 15,0 0 18-15,0 3 53 16,11 5-23-16,9 2 6 15,4 4 1-15,10 4-10 16,11 0 1-16,8 4-24 16,11 4-9-16,30 6 23 15,30 8-43-15,38 12 10 16,13 6 12-16,-3 3-18 0,-10 3 6 16,-14-3-22-16,-3 3-5 15,-1 5 26-15,-3-2-24 16,-4 0 4-16,-5 4 12 15,-3-3-24-15,-4 0 20 16,-7-4-6-16,-15-11-15 16,-18-12 28-16,-17-6-19 15,-1-3 6-15,11 4 10 16,10 4-24-16,9 4 15 16,-7-4-7-16,-6-6-8 15,-10-2 13-15,-10-6-13 16,-8-2-1-16,-7-4 0 15,-7-3 1-15,-6-2 13 0,-5-3-14 16,-4-1 0-16,-4-4-9 16,-8 0 4-16,-7-5-39 15,-8-2-31-15,0 0-62 16,-40-2-24-16,-4-15-306 16,-5 1-100-16</inkml:trace>
  <inkml:trace contextRef="#ctx0" brushRef="#br0" timeOffset="15654.11">2099 1958 1388 0,'0'0'581'0,"0"0"-374"16,0 0-112-16,0 0-49 15,0 0-23-15,120-14-22 16,-70 16 30-16,-4 17-20 0,-5 5-10 16,-10 4 13-1,-9 1 8-15,-13 7 12 0,-9-1 45 16,0 3-32-16,-14-2 4 16,-10 0-24-16,-5-3-12 15,3-7 14-15,3-6-29 16,9-6-31-16,6-7-45 15,8-7-160-15,0-8-67 16,4-15-195-16</inkml:trace>
  <inkml:trace contextRef="#ctx0" brushRef="#br0" timeOffset="15849.66">2489 1819 1766 0,'0'0'567'0,"0"0"-437"15,0 0-17-15,0 0-28 16,0 0-25-16,-100 125-1 16,98-74-38-16,2 3-9 15,0 0-12-15,24-4-33 16,7-4-40-16,23-3-125 16,-9-11-362-16,-5-14-417 0</inkml:trace>
  <inkml:trace contextRef="#ctx0" brushRef="#br0" timeOffset="16133.35">2703 2162 1363 0,'0'0'577'0,"0"0"-422"16,0 0-28-16,0 0-77 15,0 0-11-15,0 0 5 16,0 0-19-16,71-13 9 15,-66 27-4-15,-5 6 12 16,0 4 23-16,-5 2-5 16,-8 5 14-16,-3-1 7 15,3-3-35-15,5 0-1 16,5-5-30-16,3-6-14 16,0-4-1-16,11-6-2 15,12-6-22-15,8 0-42 0,22-24-78 16,-6-8-248-16,-5-4-384 15</inkml:trace>
  <inkml:trace contextRef="#ctx0" brushRef="#br0" timeOffset="16285.77">3073 2002 1324 0,'0'0'958'0,"0"0"-734"16,0 0-105-16,0 0-76 15,0 0-35-15,0 0-8 16,136 0-185-16,-93 5-557 0</inkml:trace>
  <inkml:trace contextRef="#ctx0" brushRef="#br0" timeOffset="16450.43">3189 2194 2141 0,'0'0'556'16,"0"0"-422"-16,0 0-52 16,0 0-67-16,0 0-15 15,0 0-65-15,0 0-97 16,100 0-551-16</inkml:trace>
  <inkml:trace contextRef="#ctx0" brushRef="#br0" timeOffset="17102.18">3668 1883 1104 0,'0'0'377'15,"0"0"-179"-15,0 0-7 16,0 0-11-16,0 0-56 16,0 0-53-16,0 0-71 15,-20-73-9-15,38 57-13 16,2 2 16-16,2 7-9 0,2-2 8 15,-3 8 5-15,-1 1 2 16,-7 0-6-16,-2 0 8 16,-6 10-2-16,-5 5 10 15,0 7-9-15,-5 6 5 16,-15 5-6-16,-2 3 0 16,1 2 24-16,4-4 14 15,8-2 27-15,4-4-8 16,5-4-4-16,0-4 24 15,2-4-16-15,14-6 12 16,3-2-6-16,0-4-28 16,4-4 4-16,1 0-17 15,1 0-26-15,-1 0-1 16,-2-6-75-16,7-6-136 0,-6 0-376 16,-6-2-693-16</inkml:trace>
  <inkml:trace contextRef="#ctx0" brushRef="#br0" timeOffset="17946.28">4866 2526 899 0,'0'0'371'15,"0"0"-189"-15,0 0-47 16,0 0 25-16,0 0-53 16,0 0-6-16,0 0-21 0,65 15 14 15,-65 1 27-15,-4 4-12 16,-14 4-59-16,-3 3 6 15,-1-1-35-15,5 1-10 16,3-7-11-16,8-2-75 16,6-8-94-16,4-10-132 15,17 0-95-15,2-12-688 0</inkml:trace>
  <inkml:trace contextRef="#ctx0" brushRef="#br0" timeOffset="18135.55">5038 2466 1913 0,'0'0'561'16,"0"0"-445"-1,0 0-77-15,0 0-8 0,0 0-23 16,0 0-7-16,-24 107-1 16,37-78-19-16,11-3-53 15,5-2-94-15,7-3-147 16,-7-7-188-16,-7-6-257 15</inkml:trace>
  <inkml:trace contextRef="#ctx0" brushRef="#br0" timeOffset="18389.79">5149 2679 925 0,'0'0'505'0,"0"0"-294"15,0 0-81-15,0 0-47 16,0 0 36-16,0 0-27 0,0 0-35 15,43-10 5-15,-41 10-22 16,-2 4 41-16,0 5 35 16,0 3-24-16,0 1 0 15,-4 1-50-15,0 0-15 16,1-3-7-16,3-2-11 16,0-3-18-16,5-2-4 15,12-4-51-15,10 0-9 16,20-14-138-16,-7-10-387 15,-4-4-599-15</inkml:trace>
  <inkml:trace contextRef="#ctx0" brushRef="#br0" timeOffset="18542">5442 2488 1309 0,'0'0'809'0,"0"0"-580"16,0 0-120-16,0 0-61 15,0 0-48-15,0 0-36 16,151-28-226-16,-117 28-438 0</inkml:trace>
  <inkml:trace contextRef="#ctx0" brushRef="#br0" timeOffset="18697.25">5477 2631 1829 0,'0'0'583'0,"0"0"-439"16,0 0-50-16,0 0-50 16,0 0-44-16,0 0-56 15,0 0-183-15,138-30-454 0</inkml:trace>
  <inkml:trace contextRef="#ctx0" brushRef="#br0" timeOffset="19155.06">5718 2296 1407 0,'0'0'520'0,"0"0"-387"16,0 0-40-16,0 0-49 15,0 0-44-15,0 0-3 16,0 0-7-16,0 0 4 16,116-22 4-16,-97 19-5 15,-2 2 14-15,-7 1 23 16,-5 0 4-16,-3 0-5 16,-2 0 26-16,0 0-25 15,0 0 45-15,0 9-23 16,-5 8-34-16,1 3 10 0,4 2-26 15,0 3 7-15,7 0-9 16,11 0-9-16,3-2 9 16,0-2-1-16,-3-4 2 15,-5-3 8 1,-7-1 23-16,-6-4 47 0,0 4 18 16,0-2-49-16,-4 3-3 15,-13 2-45-15,-8 1-29 16,-4-2-44-16,-20 8-82 15,7-7-208-15,2-2-310 0</inkml:trace>
  <inkml:trace contextRef="#ctx0" brushRef="#br0" timeOffset="19927.98">5192 2587 973 0,'0'0'294'0,"0"0"-152"16,0 0-33-16,0 0 35 15,0 0 4-15,0 0-6 16,0 0-9-16,-14-6-48 15,14 3-21-15,2 2-39 0,8-6-15 16,3 3 15-16,3 1-13 16,-3 0 25-16,0 1 6 15,-1 2-15-15,-4 0 2 16,-1 0-30-16,-5 0 2 16,0 5 3-16,-2 6 3 15,0 7 16-15,-2 0-2 16,-11 0-10-16,0-1 13 15,1-4-25-15,4 0 0 16,3-3-32-16,5-6-170 16,11-2-322-16,10-2-657 0</inkml:trace>
  <inkml:trace contextRef="#ctx0" brushRef="#br0" timeOffset="20474.58">8893 2220 1952 0,'0'0'336'0,"0"0"-336"16,0 0-338-16,0 0-783 0</inkml:trace>
  <inkml:trace contextRef="#ctx0" brushRef="#br0" timeOffset="20616.82">9325 2352 1096 0,'0'0'1064'0,"0"0"-953"0,0 0-111 15,0 0-189-15,0 0-411 0</inkml:trace>
  <inkml:trace contextRef="#ctx0" brushRef="#br0" timeOffset="22856.83">5560 3113 639 0,'0'0'234'15,"0"0"-102"-15,0 0-9 16,0 0 37-16,0 0-26 16,0 0-33-16,0 0 13 15,-99-13-30-15,82 13 20 16,-6 0-9-16,4 0-23 16,-4 4 14-16,1 5-12 15,-1-2-2-15,3 0 26 16,3 2-33-16,-1 1-8 15,0 2-11-15,2 1-27 0,1 4 14 16,2 2-14-16,-1 0-18 16,3 3 37-16,-1 0-29 15,8 0 8-15,0 2 6 16,4 2-17-16,0-1 16 16,0 3-17-16,0-2-4 15,0 4 13-15,0-2-13 16,0 0-1-16,4 0 3 15,0-4 4-15,4 1-1 16,1-4-6-16,0 0 2 16,6 1 5-16,0-3-6 15,4 2-1-15,-2 0 1 16,1-1 7-16,2 0-7 16,0-3-1-16,5-4 1 15,1 0-13-15,3-5 12 0,5-4 0 16,-1-4-1-16,5 0-8 15,-3 0 8-15,2-2-7 16,-4-7 5-16,-2 2-9 16,-2-2 10-16,-3 3 2 15,-1 1 0-15,0-1 12 16,-1-2-7-16,-1-2-5 16,1-3 0-16,0 0 9 15,-2-5-3-15,1-3-6 16,-3 1 0-16,0-2 7 15,-6 0 0-15,1 0-7 16,-2 2 0-16,-3 0 19 16,-2-2-19-16,1 0 20 0,-5 0-1 15,1-4-18-15,-5-4 32 16,0-1-21-16,0 0-4 16,0-2 20-16,-7 0-20 15,-6 1 23-15,-3 1 0 16,-1 2-23-16,-3 2 26 15,-1 1-26-15,0 2-7 16,-2 5 4-16,-4 0 1 16,-2 7-12-16,-2 1 3 15,-5 6-29-15,-1 3 10 16,-4 2-54-16,1 0-32 16,-6 6-59-16,9 7-223 0,8-2-343 15</inkml:trace>
  <inkml:trace contextRef="#ctx0" brushRef="#br0" timeOffset="23274.79">5560 3152 1224 0,'0'0'357'16,"0"0"-153"-16,0 0-29 16,0 0-21-16,-147 96 3 15,102-57-57-15,-4 2-17 16,0 4-4-16,2-4-30 16,10-1-9-16,5-5-40 15,10-7-1-15,8-7-44 16,10-8-124-16,4-5-57 0,6-8-102 15,15-4 85-15,1-12-91 0</inkml:trace>
  <inkml:trace contextRef="#ctx0" brushRef="#br0" timeOffset="23579.96">5693 3136 1507 0,'0'0'321'16,"0"0"-189"-16,0 0-43 15,0 0-1-15,0 0-9 0,-120 71 18 16,82-36 25-16,-9 7-27 16,-2 5-10-16,-4 3 14 15,-1 0-36 1,3 3-15-16,6-6-20 0,10-1-27 15,6-4-1-15,14-8-15 16,5-8-60-16,10-12-32 16,0-8-149-16,10-6 36 15,16-8 30-15,23-40-95 16,-2 4-99-16,-5 0-817 0</inkml:trace>
  <inkml:trace contextRef="#ctx0" brushRef="#br0" timeOffset="23840.12">5807 3154 1467 0,'0'0'707'0,"0"0"-532"16,0 0-21-16,-116 78-71 15,76-37-16-15,-5 5-13 16,1 4-38-16,-1 2 19 15,1 0-28-15,4-4-1 16,6-4 6-16,6-6-11 16,9-7-2-16,11-12-33 15,6-6-86-15,2-12-94 16,23-9-62-16,14-17-36 0,0-8-212 16</inkml:trace>
  <inkml:trace contextRef="#ctx0" brushRef="#br0" timeOffset="24086.38">5853 3230 1662 0,'0'0'479'16,"0"0"-384"-16,0 0 47 15,0 0-43-15,-135 124-30 0,94-74-4 16,-1 5-20-1,0 1-14-15,1 0 6 0,6-6-36 16,6-4 18-16,10-11-19 16,7-11-24-16,10-12-19 15,2-11-115-15,31-8-85 16,10-19 2-16,-2-7-268 0</inkml:trace>
  <inkml:trace contextRef="#ctx0" brushRef="#br0" timeOffset="24313.48">5905 3357 1243 0,'0'0'693'0,"0"0"-499"16,0 0-76-16,0 0 20 16,0 0-40-16,-116 138-45 15,85-94 17-15,2-1-33 16,2-4-7-16,5-3-6 15,6-8-23-15,5-6-2 16,9-8-32-16,2-8-117 16,22-7-127-16,11-18-23 15,4-6-228-15</inkml:trace>
  <inkml:trace contextRef="#ctx0" brushRef="#br0" timeOffset="24463.77">5980 3469 1888 0,'0'0'491'0,"0"0"-366"16,0 0-58-16,0 0-31 15,-135 82-36-15,97-58-61 16,7-7-205-16,2-6-394 0</inkml:trace>
  <inkml:trace contextRef="#ctx0" brushRef="#br0" timeOffset="24767.44">5248 3188 1227 0,'0'0'791'0,"0"0"-542"15,0 0-150-15,0 0-50 16,0 0 12-16,0 0-12 16,0 0 12-16,149 72-18 15,-102-36-25-15,1 0 31 16,0 3-30-16,-4-3-10 16,-4-2 8-16,-6-4-16 15,-8-5-2-15,-4-2-37 16,-8-7-110-16,-5-12-116 15,-3-4-253-15,-6 0-147 0</inkml:trace>
  <inkml:trace contextRef="#ctx0" brushRef="#br0" timeOffset="24996.4">5622 3194 1610 0,'0'0'566'0,"0"0"-420"15,0 0-60-15,0 0-31 16,0 0-17-16,0 0 10 16,0 0-18-16,134 133-21 15,-101-89 19-15,-2-2-28 16,-2-7 0-16,-8-2-18 0,-9-12-105 16,-5-4-49-1,-7-17-92-15,0 0-67 0,-7 0-259 0</inkml:trace>
  <inkml:trace contextRef="#ctx0" brushRef="#br0" timeOffset="25180.27">5753 3228 1111 0,'0'0'507'0,"0"0"-355"16,0 0-33-16,0 0 37 15,0 0-50-15,0 0-22 16,0 0-48-16,114 91-11 15,-85-59-19-15,-1-1-6 16,-2 8-152-16,-4-8-228 16,-9-8-744-16</inkml:trace>
  <inkml:trace contextRef="#ctx0" brushRef="#br0" timeOffset="26235.14">5219 3756 660 0,'0'0'525'0,"0"0"-349"0,0 0-59 16,-116 80 1 0,73-49-1-16,-3 11 42 0,-8-1 3 15,-6 10-20-15,-13 1 1 16,-25 12-56-16,-29 5-30 15,-25 12-19-15,-7-3-17 16,30-12 19-16,29-16 2 16,34-13-8-16,-3-3 21 15,-25 12-19-15,-34 18 15 16,-28 14-8-16,12-7-17 16,30-17 11-16,34-17-27 15,27-12-10-15,-3 0 11 16,0 4-4-16,0-1-7 15,12-2 2-15,7-5 8 0,5 2-13 16,8-4 3 0,8-6-19-16,7-3 3 15,9-6-71-15,0-4-38 0,0 0 7 16,16 0-60-16,22-24-53 16,-5-2-121-16,0-1-159 0</inkml:trace>
  <inkml:trace contextRef="#ctx0" brushRef="#br0" timeOffset="26785.77">5658 3786 1222 0,'0'0'308'0,"0"0"-186"15,0 0-17-15,0 0-35 16,0 0 14-16,0 0 38 15,-54 140-42-15,39-72 27 16,-5 12 37-16,-3 25-39 0,-6 21-11 16,0 21-42-1,2 5-21-15,10-30 30 16,6-30-31-16,4-32-3 0,2-7 0 16,-1 2-15-1,-1 1-2-15,1-1-10 0,3-16-5 16,1-16-3-1,2-13-86-15,0-12-166 0,2-20-57 16,9-8-190-16</inkml:trace>
  <inkml:trace contextRef="#ctx0" brushRef="#br0" timeOffset="27246.98">5916 3776 922 0,'0'0'253'16,"0"0"-126"-16,0 0-3 15,0 0-24-15,0 0 3 16,160 97 9-16,-92-46 17 0,9 9 6 16,26 20-43-1,41 19 5-15,39 19 28 16,20 10-54-16,0-5 7 0,-16-5-26 15,-24-11-29-15,-17-5 27 16,-25-19-19-16,-28-14 11 16,-25-21 25-16,-13-10-47 15,1-1 9-15,-5-5-29 16,-7-5-13-16,-23-13 6 16,-21-12-44-16,-2-2-24 15,-75-10-118-15,4-11-405 16,-10-4-235-16</inkml:trace>
  <inkml:trace contextRef="#ctx0" brushRef="#br0" timeOffset="27804.78">2658 4409 734 0,'0'0'1007'0,"0"0"-786"16,0 0-143-16,0 0-47 16,0 0 25-16,0 0-14 0,0 0-21 15,108-10 7-15,-88 24-28 16,-5 7 2-16,-11 4 11 16,-4 5 14-16,0 4 35 15,-24 4-26-15,-7-1-20 16,-1-1 17-16,3-4-33 15,10-6-24-15,4-8-97 16,15-18-129-16,0 0-106 16,3-6-361-16</inkml:trace>
  <inkml:trace contextRef="#ctx0" brushRef="#br0" timeOffset="28012.63">2977 4303 1692 0,'0'0'691'16,"0"0"-522"-16,0 0-86 16,0 0-32-16,0 0-5 15,0 0-38-15,0 0-1 16,-103 133-7-16,106-96-54 16,13-4-26-16,4-4-73 15,5 0-72-15,8-3-69 16,-4-6-83-16,-5-8-295 0</inkml:trace>
  <inkml:trace contextRef="#ctx0" brushRef="#br0" timeOffset="28411.86">3117 4503 1311 0,'0'0'253'16,"0"0"-196"-16,0 0-44 16,0 0-13-16,0 0-10 15,0 0-1-15,0 0-5 16,65-24 16-16,-60 24 8 16,-3 0 17-16,-2 0 83 0,0 0 7 15,0 0-55 1,0 0-10-16,0 9-28 0,-2 1-16 15,0 2 16-15,2 1-22 16,0-1 1-16,0 1 6 16,2-1-5-16,7 0 10 15,-1 2-6-15,1-2 15 16,-4 4 32-16,-3 2 12 16,-2 3 20-16,0 2 29 15,0 4-51-15,-7-4-1 16,-2-2-41-16,3-7-21 15,2-3-42-15,4-11-171 16,0 0-294-16,4-8-253 0</inkml:trace>
  <inkml:trace contextRef="#ctx0" brushRef="#br0" timeOffset="28589.63">3407 4309 1763 0,'0'0'744'16,"0"0"-592"-16,0 0-134 15,0 0-18-15,0 0-82 16,0 0-226-16,0 0-252 16,98-17-251-16</inkml:trace>
  <inkml:trace contextRef="#ctx0" brushRef="#br0" timeOffset="28748.25">3425 4522 1982 0,'0'0'501'16,"0"0"-371"-16,0 0-54 16,0 0-54-16,0 0-22 15,0 0-146-15,127-29-234 16,-98 15-351-16</inkml:trace>
  <inkml:trace contextRef="#ctx0" brushRef="#br0" timeOffset="29398.9">3890 4092 1639 0,'0'0'339'0,"0"0"-220"16,0 0-68-16,0 0 5 16,0 0 3-16,-73 103-32 15,73-83 11-15,0-4-28 16,0-1-9-16,16-4 26 0,4-5-15 16,6-4 5-1,6-2-17-15,-1 0-57 0,0-12-17 16,-4-6-48-16,-9-2-34 15,-5 1 68-15,-6 2 66 16,-7 1 22-16,0 6 75 16,0 3 54-16,0 6 24 15,0 1-18-15,-5 0-77 16,1 8-9-16,0 16-9 16,-3 6 21-16,-1 5 0 15,4 7-28-15,2-3 4 16,2-1-36-16,0-4-1 15,6-3-76-15,13-14-247 16,-1-7-468-16</inkml:trace>
  <inkml:trace contextRef="#ctx0" brushRef="#br0" timeOffset="29897.29">4742 4616 196 0,'0'0'1411'16,"0"0"-1210"-16,0 0-157 15,0 0-25-15,0 0 13 16,0 0 47-16,0 0-16 15,138-20-1-15,-118 20-18 16,-4 6 6-16,-10 9 24 0,-6 10 12 16,0 5 18-16,-2 5 10 15,-16-2-53-15,-4-1-3 16,-2-1-24-16,1-6-33 16,5-5-2-16,7-4-12 15,7-7-94-15,4-9-130 16,6-6-268-16,13-14 111 0</inkml:trace>
  <inkml:trace contextRef="#ctx0" brushRef="#br0" timeOffset="30064.14">4978 4554 1657 0,'0'0'694'0,"0"0"-524"0,0 0-92 16,0 0-13-16,0 0-32 15,0 0-20-15,-43 132-13 16,45-101-44-16,15-1-144 16,12-3-118-16,-5-9-181 15,-4-7-252-15</inkml:trace>
  <inkml:trace contextRef="#ctx0" brushRef="#br0" timeOffset="30472.57">5116 4797 1200 0,'0'0'578'0,"0"0"-465"16,0 0-113-16,0 0-4 15,0 0-40-15,0 0-35 16,0 0-4-16,76-19 11 15,-74 19 72-15,-2 0 13 16,0 0 161-16,-6 0-50 16,-8 8-40-16,5 3-8 15,3 1-54-15,4-3-21 16,2 4-1-16,0-2-19 16,0 1 18-16,8 1 1 15,1 1 0-15,0 2 29 16,-2 1 18-16,0 4 23 0,-5 1 57 15,0 0-19-15,-2 2-8 16,0-2-17-16,0 0-53 16,0-4 7-16,0-5-35 15,-2-6-2-15,2-6-25 16,0-1-151-16,0-11-179 16,2-9-329-16</inkml:trace>
  <inkml:trace contextRef="#ctx0" brushRef="#br0" timeOffset="30640.39">5373 4590 2099 0,'0'0'502'0,"0"0"-450"0,0 0-52 16,0 0-42-16,0 0-222 15,0 0-430-15</inkml:trace>
  <inkml:trace contextRef="#ctx0" brushRef="#br0" timeOffset="30790.23">5373 4832 1292 0,'0'0'1039'0,"0"0"-807"15,0 0-210-15,0 0-22 16,0 0-218-16,119-52-499 0</inkml:trace>
  <inkml:trace contextRef="#ctx0" brushRef="#br0" timeOffset="31148.29">5691 4556 1796 0,'0'0'597'0,"0"0"-508"16,0 0-40-16,0 0-47 0,0 0 8 15,0 0-10-15,0 0-9 16,0 58 8-16,15-44 1 15,3 0 0-15,1 0 25 16,-2 3-7-16,3 0 19 16,-2 2-4-16,0 0-20 15,-3 1 30-15,-3 2-8 16,-6 0-19-16,-4-4 11 16,-2-1-27-16,0-3 27 15,-15-4-27-15,-5-5-20 16,-1-5-71-16,-10-11-221 15,6-16-326-15,4-3-1001 0</inkml:trace>
  <inkml:trace contextRef="#ctx0" brushRef="#br0" timeOffset="31269.26">5743 4535 1213 0,'0'0'404'0,"0"0"-176"15,0 0-37-15,0 0-46 16,0 0-91-16,122-42-54 15,-98 37-175-15,-4 1-460 0</inkml:trace>
  <inkml:trace contextRef="#ctx0" brushRef="#br0" timeOffset="31697.96">5350 4528 1330 0,'0'0'553'16,"0"0"-325"-16,0 0-24 15,0 0-35-15,0 0-60 16,0 0-54-16,136-5-19 16,-101 2-36-16,4-1-69 15,7-6-209-15,-10 2-327 16,-5-1-999-16</inkml:trace>
  <inkml:trace contextRef="#ctx0" brushRef="#br0" timeOffset="32044.95">7380 4367 2041 0,'0'0'582'15,"0"0"-509"-15,0 0-73 16,0 0-147-16,0 0-492 16,0 0-304-16</inkml:trace>
  <inkml:trace contextRef="#ctx0" brushRef="#br0" timeOffset="32195.24">8037 4493 1520 0,'0'0'865'0,"0"0"-720"16,0 0-57-16,0 0-19 16,0 0-69-16,0 0-35 15,141 13-321-15,-84-5-585 0</inkml:trace>
  <inkml:trace contextRef="#ctx0" brushRef="#br0" timeOffset="32299.69">8650 4688 2192 0,'0'0'474'0,"0"0"-474"16,0 0-349-16,0 0-1719 0</inkml:trace>
  <inkml:trace contextRef="#ctx0" brushRef="#br0" timeOffset="33785.58">5262 5207 727 0,'0'0'360'0,"0"0"-123"15,0 0-66-15,0 0 18 16,-128 9 7-16,91 4-35 15,-2 7-22-15,2 4-36 16,3 3-7-16,-2 2 10 16,5 8-34-16,2 3 7 15,4 8-10-15,5 7-42 16,9 2 18-16,9 5-19 16,2 2-5-16,3-1 7 15,27-5-27-15,8-4 4 16,14-5-5-16,10-10-30 15,11-10 30-15,6-11-39 16,6-17 8-16,-2-1 19 0,2-19-33 16,-4-16 23-16,-6-5 4 15,-10-6 14-15,-11-4 4 16,-17-2 0-16,-12-5 7 16,-16-5 50-16,-9-6-18 15,0 0 4-15,-11 2-42 16,-8 4-1-16,-2 12-15 15,-6 11-96-15,-24 22-154 16,6 11-228-16,-2 6-189 0</inkml:trace>
  <inkml:trace contextRef="#ctx0" brushRef="#br0" timeOffset="34304.86">5262 5289 1031 0,'0'0'554'0,"0"0"-335"0,0 0-129 15,0 0-12 1,0 0 14-16,-130 61-5 0,87-19 33 16,-1 6-20-16,-1 4-34 15,1 0-1-15,6-1-44 16,7-7-3-16,8-8-18 15,10-11-42-15,13-7-96 16,0-11-97-16,32-10-38 16,5-16 6-16,3-9-816 0</inkml:trace>
  <inkml:trace contextRef="#ctx0" brushRef="#br0" timeOffset="34544.69">5355 5213 1564 0,'0'0'632'16,"0"0"-448"-16,0 0-107 0,0 0-24 15,-150 89 4-15,102-37-27 16,-2 8 23-16,1 2-32 16,7 0-6-16,6-2 4 15,12-10-19-15,9-9-1 16,9-13-59-16,6-11-68 15,10-12-50-15,17-5 23 16,33-30-42-16,-9-11-148 16,-2 0-357-16</inkml:trace>
  <inkml:trace contextRef="#ctx0" brushRef="#br0" timeOffset="34746.01">5388 5272 641 0,'0'0'1149'0,"0"0"-777"0,0 0-181 15,0 0-93-15,-126 72 6 16,73-20-15-16,-2 11-45 16,2 2-1-16,1 2-10 15,10-4-21-15,9-8 14 16,8-9-26-16,13-9-16 16,12-10-41-16,0-11-89 15,50-16-102-15,-1-7-35 16,2-18-287-16</inkml:trace>
  <inkml:trace contextRef="#ctx0" brushRef="#br0" timeOffset="34972.62">5466 5367 1820 0,'0'0'611'15,"0"0"-485"-15,0 0-32 16,-153 125-6-16,108-75-52 15,5 5-2-15,6-4-13 16,7-4-19-16,14-7-4 16,8-8-26-16,5-10-47 15,8-10-11-15,23-12-54 16,9 0-4-16,33-38-129 16,-11-3-267-16,-4 0-133 0</inkml:trace>
  <inkml:trace contextRef="#ctx0" brushRef="#br0" timeOffset="35302.6">5615 5446 1033 0,'0'0'504'16,"0"0"-196"-16,0 0-34 16,0 0-73-16,0 0-89 15,0 0-2-15,-100 140 3 16,66-81-47-16,0-1-54 16,8-2 22-16,4-10-26 15,9-9-8-15,8-10 0 16,5-11-30-16,9-12-54 15,22-4-45-15,14-14-123 16,22-38-147-16,0-10-218 16,-11 4-455-16,-10 5 1072 0,-30 30 158 15,-7 6 437-15,-1 4-195 16,-4 0-18-16,2 7 121 16,-6 6-263-1,0 0-93-15,-8 4-58 0,-9 17-77 16,-8 4 6-16,-1 7-18 15,-3 3-31-15,2 1-69 16,-7 6-198-16,11-10-287 16,0-6-740-16</inkml:trace>
  <inkml:trace contextRef="#ctx0" brushRef="#br0" timeOffset="35969.53">5188 5925 454 0,'0'0'493'15,"0"0"-350"-15,0 0 16 16,0 0-30-16,0 0-20 16,0 0-22-16,0 0-49 0,-34 0 3 15,25 9-5-15,-4 2 45 16,-7 3 22-1,-7 8 3-15,-11 4 13 0,-14 9 25 16,-6 7 1-16,-13 10 1 16,-4 8-44-16,-8 8-15 15,-1 6-7-15,-8 5-38 16,-17 17 6-16,-33 19-20 16,-43 17-26-16,-21 6 31 15,2-14-22-15,15-18-10 16,54-34 0-16,40-21 9 15,37-21 5-15,22-12 15 16,7-4-22-16,10-3 12 16,7-10-20-16,12-1-29 15,14-8 0-15,19-18-65 16,27-29-81-16,-9 7-296 0,-2 1-135 0</inkml:trace>
  <inkml:trace contextRef="#ctx0" brushRef="#br0" timeOffset="36637.75">5552 5916 1495 0,'0'0'271'0,"0"0"-103"15,0 0-111-15,0 0-3 16,0 0 46-16,0 0-1 16,0 0 43-16,162 130-47 15,-83-62-55-15,27 27 14 16,25 26 17-16,29 33-14 15,12 11-2-15,1 2-21 0,-3-9 19 16,-12-15-1 0,-4-11-42-16,-11-22 25 0,-28-30-23 15,-33-27-11-15,-30-21 11 16,-19-14-3 0,-10-4-9-16,-8-4 0 0,-11-9-36 15,-4-1 9-15,-73-25-80 16,4-7-358-16,-9-3-382 0</inkml:trace>
  <inkml:trace contextRef="#ctx0" brushRef="#br0" timeOffset="37252.94">2155 6636 1397 0,'0'0'482'15,"0"0"-391"-15,0 0-47 16,0 0 7-16,0 0 32 16,0 0 23-16,0 0-26 0,139-45-6 15,-118 45-24-15,-3 6-32 16,-7 16 27-16,-9 12 26 15,-2 10 14-15,0 11 5 16,-10 4-58-16,-7 2-5 16,5-1-6-16,3-4-19 15,5-8 8-15,4-6-10 16,0-10-19-16,13-10-26 16,9-12-76-16,20-14-93 15,-6-20-138-15,-1-12-317 0</inkml:trace>
  <inkml:trace contextRef="#ctx0" brushRef="#br0" timeOffset="37464">2614 6447 1644 0,'0'0'593'0,"0"0"-467"15,0 0-74-15,0 0 35 16,0 0-33-16,-116 116-20 15,101-68 11-15,1 4-30 16,5 2-6-16,3-4-9 16,6-6-30-16,0-8-34 15,0-5-65-15,19-9-46 16,18-16-10-16,-6-6-139 16,-2 0-381-16</inkml:trace>
  <inkml:trace contextRef="#ctx0" brushRef="#br0" timeOffset="37831.23">2757 6722 1542 0,'0'0'789'0,"0"0"-573"16,0 0-127-16,0 0 3 16,-107 101-44-16,98-68-36 15,7-1 17-15,2-4-29 16,0-2-14-16,15-8 5 15,7-6-34-15,3-8 42 16,2-4-13-16,2 0-40 16,0-9-4-16,-5-5-88 15,-4-3-4-15,-7-2 11 0,-3 5-1 16,-4-1 90-16,-4 5 50 16,-2 4 33-16,0 3 119 15,0 3-8-15,0 0-28 16,0 3-18-16,0 17-41 15,0 8 26-15,0 8-43 16,0 5-25-16,0-4 11 16,0-3-26-16,0-5-17 15,9-12-59-15,14-17-193 16,-3-1-274-16,1-21-902 0</inkml:trace>
  <inkml:trace contextRef="#ctx0" brushRef="#br0" timeOffset="38009.83">3086 6653 1612 0,'0'0'923'0,"0"0"-715"16,0 0-153-16,0 0-46 16,0 0-9-16,0 0-3 15,132-24-76-15,-88 24-195 16,-10 0-348-16,-8 0-274 0</inkml:trace>
  <inkml:trace contextRef="#ctx0" brushRef="#br0" timeOffset="38161.81">3231 6878 1788 0,'0'0'676'0,"0"0"-536"16,0 0-51-16,0 0-65 15,0 0-24-15,0 0-81 16,143-42-305-16,-103 19-594 0</inkml:trace>
  <inkml:trace contextRef="#ctx0" brushRef="#br0" timeOffset="38477.97">3728 6367 1252 0,'0'0'1183'16,"0"0"-944"-16,0 0-160 16,0 0-48-16,0 0 25 15,-96 131-34-15,90-81-5 16,6 5 3-16,0-3-6 16,8-2-13-16,17-3-1 15,2-10-12-15,2-4 11 16,0-12-23-16,-5-5 1 15,-4-12 17-15,-4-4 12 16,-9 0-1-16,-5-16-5 16,-2-8 0-16,0-3-1 15,-21-2-8-15,-8 4-7 0,-4 6-4 16,-7 9-68-16,-10 10-26 16,9 0-169-16,10 3-404 0</inkml:trace>
  <inkml:trace contextRef="#ctx0" brushRef="#br0" timeOffset="39072.6">6597 6472 1275 0,'0'0'395'0,"0"0"-227"16,0 0-64-16,0 0-9 15,0 0 13-15,0 0 29 16,65 131-56-16,-65-85 7 15,-4 0-46-15,-14-3-2 0,-2-9 21 16,3-6-48-16,5-6 12 16,8-10-25-16,6-12-118 15,18 0-140-15,9-5-248 0</inkml:trace>
  <inkml:trace contextRef="#ctx0" brushRef="#br0" timeOffset="39261.74">6898 6441 1401 0,'0'0'935'0,"0"0"-703"15,0 0-85-15,0 0-63 16,0 0-33-16,-126 112-20 0,119-73-19 16,7 3-24-1,0-7 0-15,23-2-101 0,29-12-185 16,-4-6-322-16,-4-11-514 0</inkml:trace>
  <inkml:trace contextRef="#ctx0" brushRef="#br0" timeOffset="39625.93">7044 6673 1739 0,'0'0'639'15,"0"0"-477"-15,0 0 13 16,0 0-91-16,0 0-18 15,0 0-17-15,-92 105-30 16,92-80 1-16,2 0-20 16,13-3-16-16,3-9 15 0,7-4-25 15,4-8-10 1,3-1-34-16,-1 0-41 0,-2-17-49 16,-4-5-75-16,-8-2-1 15,-6 2 122-15,-6 3 65 16,-5 6 49-16,0 2 60 15,0 8 46-15,0 3 56 16,-8 0-45-16,0 7-33 16,-3 17 68-16,-1 6-54 15,1 7-19-15,3 3-27 16,0 0-51-16,6-1 23 16,2-8-24-16,0-5-70 15,23-12-115-15,-1-10-352 0,1-4-486 16</inkml:trace>
  <inkml:trace contextRef="#ctx0" brushRef="#br0" timeOffset="39794.51">7484 6599 2039 0,'0'0'597'16,"0"0"-497"-16,0 0-79 15,0 0-10-15,0 0-11 16,140-10-114-16,-99 10-351 0,-12 0-620 16</inkml:trace>
  <inkml:trace contextRef="#ctx0" brushRef="#br0" timeOffset="39959.33">7546 6761 2145 0,'0'0'514'0,"0"0"-439"16,0 0-13-16,0 0-62 15,0 0-13-15,137 0-109 16,-86-14-436-16,-6-4-446 0</inkml:trace>
  <inkml:trace contextRef="#ctx0" brushRef="#br0" timeOffset="40393.01">8068 6360 1415 0,'0'0'672'16,"0"0"-487"-16,0 0-107 15,0 0-27-15,0 0-7 16,0 0 27-16,0 0-39 15,-64 129-10-15,86-97-9 16,5 2-5-16,2 0-16 16,2-1 5-16,-3 0-4 15,-1-2 6-15,-2 2 2 0,-9-3 7 16,-5-1 44-16,-11-7-41 16,0-6 23-16,-13-7-33 15,-14-2 6-15,0-7 9 16,2 0-16-16,13-7 15 15,9-15-9-15,3-8-6 16,13-8 0-16,16-2-15 16,5-2-3-16,-5 0 17 15,-5 4 1-15,-11 0 0 16,-11 4 34-16,-2 0-16 16,-12 6 19-16,-24 3-37 15,-9 9-37-15,-9 9-29 16,-32 7-196-16,12 12-343 15,5 7-895-15</inkml:trace>
  <inkml:trace contextRef="#ctx0" brushRef="#br0" timeOffset="41067.93">7773 7513 1407 0,'0'0'369'16,"0"0"-181"-16,0 0-80 16,-135-2 51-16,93 13-12 15,-1 10-5-15,1 10-27 16,5 8-48-16,5 5 2 15,10 9-29-15,13 1 2 16,9 0 4-16,13-4-37 16,30-4-3-16,14-6-6 15,15-13-21-15,8-11 11 16,3-14-46-16,-3-2-9 16,-9-22 36-16,-13-12 19 0,-16-6 9 15,-17-5 1-15,-19-3 0 16,-6 2 13-1,-8-2-5-15,-23 6-4 0,-15 6-4 16,-6 11-33-16,-17 14-25 16,-70 11-186-16,15 0-307 15,-9 0-1100-15</inkml:trace>
  <inkml:trace contextRef="#ctx0" brushRef="#br0" timeOffset="41817.87">3202 7479 1375 0,'0'0'235'16,"0"0"-175"-16,0 0-24 0,0 0 53 16,0 0 17-1,0 0 37-15,0 0-56 0,-77-62-13 16,63 62 32-16,-7 0-38 16,0 2 8-16,-8 12 6 15,-5 5-30-15,-1 7 13 16,2 3-8-16,0 10-15 15,10 1 14-15,9 4-21 16,12 2-4-16,2 2 8 16,22-2-39-16,20-2 22 15,14-5-22-15,9-11-3 16,7-12-6-16,-1-14-1 16,-3-2 2-16,-8-32 8 15,-8-13-20-15,-14-7 18 0,-13-5-2 16,-17-2 1-16,-8-3-3 15,0 2-18-15,-20 7 3 16,-9 9-55-16,-9 16-75 16,-26 22-198-16,5 6-249 15,4 0-389-15</inkml:trace>
  <inkml:trace contextRef="#ctx0" brushRef="#br0" timeOffset="43664.02">3238 7867 1086 0,'0'0'352'16,"0"0"-215"-16,0 0-53 15,0 0-2-15,0 0-15 16,0 0-17-16,0 0-41 15,-23-7 8-15,19 7-10 16,-1 8-6-16,1-2 21 16,-4 2-9-16,-1 1 19 0,-3-1 24 15,1 0-2 1,0 2 29-16,2-5-21 0,0 1-21 16,3-2 2-16,4-1-15 15,2-2-4-15,0-1 5 16,0 0-29-16,0 0 8 15,0 0-8-15,0 0-12 16,0 0 3-16,0 0 7 16,0 0 2-16,0 0 7 15,0 0 1-15,0 0-2 16,0 0-5-16,0 0-1 16,0 0 14-16,0 0-6 15,0 0-8-15,0 0 0 16,0 0 1-16,0 0-2 15,0 0-7-15,0 0-28 0,0 0-3 16,-2 2-14-16,-4 3 45 16,2 1 7-16,0-5 2 15,1 2-7-15,3-2 6 16,0-1 0-16,0 0 1 16,-2 0 1-16,2 0-2 15,-2 3 0-15,-2 1 4 16,-4 0-10-16,2 2 6 15,-3 2 0-15,1 1 5 16,-4 2-4-16,-1 3 4 16,-1 2-5-16,-3 2 1 15,-6 6 21-15,-2 6-21 16,-6 5 5-16,-6 10 25 16,-7 5-11-16,-8 12 24 15,-6 7-5-15,-4 11-38 0,-7 6 39 16,-2 8-21-16,-6 2 11 15,0-1 11-15,1-5-27 16,0-4 14-16,4-4-4 16,4-3-3-16,3-3 26 15,3-3-17-15,6-8-9 16,4-4 2-16,10-11-16 16,8-8 2-16,8-10-9 15,11-12 1-15,5-10-14 16,8-8-26-16,2-2-48 15,0 0-63-15,34-34-61 16,-1-1-81-16,5-5-245 0</inkml:trace>
  <inkml:trace contextRef="#ctx0" brushRef="#br0" timeOffset="44279.4">3146 7853 755 0,'0'0'250'0,"0"0"-162"0,0 0-19 16,0 0-15-16,0 0 24 16,0 0 44-16,0 0-32 15,34 3-4-15,-27 32 32 16,-3 18-10-16,3 32 16 15,-1 37-33-15,-1 43-1 16,-1 18 16-16,-2 0-57 16,3-16 42-16,0-27-5 15,1-13-31-15,1-31 2 16,-3-20-8-16,-2-26-9 0,1-10 3 16,-3-4-42-16,0-4 17 15,0-6-18-15,0-16-24 16,0-10-62-16,2-36-138 15,1-10-149-15,-3-5-265 0</inkml:trace>
  <inkml:trace contextRef="#ctx0" brushRef="#br0" timeOffset="44777.69">3335 7818 1174 0,'0'0'574'16,"0"0"-436"-16,0 0-106 16,0 0-23-16,0 0 46 15,0 0 68-15,0 0-27 16,179 136 0-16,-59-69-32 16,45 19 4-16,15 12-16 15,11 9-13-15,-4 11 26 0,-2 1-33 16,13 10-3-1,5 4 12-15,3-3-25 0,0-8 15 16,-3-16-22 0,-18-13-8-16,-25-18 8 0,-40-22-3 15,-38-12 0-15,-30-18 0 16,-21-6 3-16,-6-6-16 16,-8-3 7-16,-10-4-20 15,-7-4 7-15,-18 0-2 16,-20 0-73-16,-40-15-128 15,7-3-134-15,0 0-345 0</inkml:trace>
  <inkml:trace contextRef="#ctx0" brushRef="#br0" timeOffset="45430.49">740 8486 1305 0,'0'0'374'16,"0"0"-228"-16,0 0-104 15,0 0-23-15,0 0 16 16,0 0 18-16,0 0 44 16,114-92-24-16,-74 86-5 15,0 6 15-15,-4 0-31 16,-5 24-21-16,-9 14 21 16,-8 12 6-16,-10 8 22 15,-4 6-18-15,-3 1-23 16,-16-5 12-16,-4-6-33 15,-1-10 0-15,2-8-18 0,6-10-5 16,7-9-66-16,7-17-178 16,2 0-145-16,0-19-102 15</inkml:trace>
  <inkml:trace contextRef="#ctx0" brushRef="#br0" timeOffset="45642.7">1110 8372 1864 0,'0'0'573'0,"0"0"-501"15,0 0-37 1,-58 121-15-16,56-74 3 0,2 6 17 16,4-3-40-16,19-2-12 15,1-7-62-15,5-2-121 16,15 5-26-16,-8-12-131 15,-5-4-208-15</inkml:trace>
  <inkml:trace contextRef="#ctx0" brushRef="#br0" timeOffset="45996.7">1408 8915 1602 0,'0'0'365'0,"0"0"-226"16,0 0-106-16,0 0-32 0,0 0 27 16,0 0-27-16,0 0 10 15,41 36-11-15,-26-28 0 16,1-1 18-16,-2-4 7 16,1 3 6-16,-1 0 18 15,1 1-21-15,1 0 30 16,-3 4-17-16,0-1-22 15,-1 2 22-15,-6-1-21 16,-2 1 6-16,-4 0 29 16,0 4 7-16,0 1 31 15,-6-1-22-15,-7 4-36 16,-1-2 5-16,-1-2-40 0,1-2 0 16,1-4-33-1,-3-6-97-15,5-4-155 16,-3 0-355-16</inkml:trace>
  <inkml:trace contextRef="#ctx0" brushRef="#br0" timeOffset="46165.41">1463 8831 1639 0,'0'0'855'0,"0"0"-705"16,0 0-116-16,0 0-9 0,0 0-25 15,0 0-37-15,137-78-152 16,-99 62-354-16,-7 0-352 16</inkml:trace>
  <inkml:trace contextRef="#ctx0" brushRef="#br0" timeOffset="46341.07">1827 8584 1534 0,'0'0'918'16,"0"0"-747"-16,0 0-131 15,0 0-40-15,0 0-23 0,0 0-69 16,0 0-253 0,118-2-377-16</inkml:trace>
  <inkml:trace contextRef="#ctx0" brushRef="#br0" timeOffset="46498.23">1887 8765 1654 0,'0'0'679'16,"0"0"-523"-16,0 0-125 16,0 0-10-16,0 0-21 15,0 0-153-15,139-36-230 16,-104 14-615-16</inkml:trace>
  <inkml:trace contextRef="#ctx0" brushRef="#br0" timeOffset="46802.04">2155 8407 1640 0,'0'0'700'0,"0"0"-576"15,0 0-116-15,0 0-1 16,0 0-7-16,0 0-50 16,125-57-5-16,-117 57-15 15,0 0 64-15,-6 0 6 16,-2 10 27-16,0 10 78 16,0 7-10-16,0 10-31 15,0 9-1-15,0 4-33 0,0 3-4 16,-2 0-23-16,2 0 3 15,-2-5-12-15,-2-7-43 16,-8-3-116-16,1-9-177 16,-3-10-390-16</inkml:trace>
  <inkml:trace contextRef="#ctx0" brushRef="#br0" timeOffset="46942.26">2195 8644 1655 0,'0'0'846'16,"0"0"-682"-16,0 0-116 16,0 0-48-16,118-43-42 0,-75 43-303 15,-6 0-623-15</inkml:trace>
  <inkml:trace contextRef="#ctx0" brushRef="#br0" timeOffset="47436.15">2851 8859 1433 0,'0'0'407'0,"0"0"-265"16,0 0-111-16,0 0 92 16,0 0-4-16,0 0-22 0,0 0-13 15,106-27-35 1,-92 36 8-16,-5 13 10 0,-5 6-12 16,-4 5 12-16,0 5-40 15,0-5-12-15,-4 1 10 16,-7-6-24-16,-3-3 2 15,5-7-3-15,3-8-44 16,4-7-53-16,2-3-187 16,0-23-54-16,10-11 19 15,3-4-586-15</inkml:trace>
  <inkml:trace contextRef="#ctx0" brushRef="#br0" timeOffset="47624.39">3088 8711 1283 0,'0'0'732'0,"0"0"-466"16,0 0-115-16,0 0-13 16,-71 110-14-16,69-70-73 15,2 0-14-15,0-2-37 16,9-2-6-16,7-5-21 16,3-5-108-16,10-7-133 15,-6-7-59-15,-3-6-248 0</inkml:trace>
  <inkml:trace contextRef="#ctx0" brushRef="#br0" timeOffset="47982.68">3177 9053 1386 0,'0'0'404'0,"0"0"-242"16,0 0-97-16,0 0-16 15,0 0 34-15,0 0-48 16,0 0-13-16,3 39-1 16,6-34-14-16,2-1 70 15,0 1 27-15,3 1-40 16,-1 1 1-16,3 2-32 16,-1 3 4-16,1-1-4 15,-5 4-14-15,-1 1 18 16,-2-2-17-16,-4 2-5 0,-2 0 22 15,-2 0-10-15,0 2 15 16,0 2 4-16,0-2-30 16,-6 0 23-1,-4-4-27-15,2-2-12 0,3-6-17 16,1-5-63-16,0-1-55 16,-1-13-159-16,0-13-373 15,1-4-437-15</inkml:trace>
  <inkml:trace contextRef="#ctx0" brushRef="#br0" timeOffset="48119.26">3247 9033 472 0,'0'0'1222'0,"0"0"-932"16,0 0-161-16,0 0-54 16,0 0-74-16,0 0-1 15,0 0-200-15,138-107-373 0</inkml:trace>
  <inkml:trace contextRef="#ctx0" brushRef="#br0" timeOffset="48291.6">3514 8838 1766 0,'0'0'719'16,"0"0"-556"-16,0 0-143 15,0 0-20-15,0 0-11 0,0 0-200 16,0 0-274-16,120 25-218 16</inkml:trace>
  <inkml:trace contextRef="#ctx0" brushRef="#br0" timeOffset="48449.66">3566 9057 1862 0,'0'0'540'0,"0"0"-472"16,0 0-68-16,0 0-10 15,0 0-215-15,131-51-352 0</inkml:trace>
  <inkml:trace contextRef="#ctx0" brushRef="#br0" timeOffset="48833.33">3900 8765 1850 0,'0'0'730'16,"0"0"-593"-16,0 0-70 16,0 0-46-16,0 0-12 15,0 0-3-15,0 0-6 16,-85 86-17-16,85-78-21 15,0-4-24-15,0-4 12 0,0 0-40 16,10 0 16 0,3 0-18-16,-3-8-19 0,1 2 50 15,3 4 17-15,-3 2-18 16,5 0 30-16,-3 6 19 16,3 15 13-16,-1 4 48 15,-1 8 41-15,-3 6 54 16,-5 3-11-16,-2 2-17 15,-4-1 4-15,0 1-45 16,-2-4-15-16,-17-4-18 16,-1-5-35-16,-1-6-6 15,4-13-20-15,3-7-136 16,3-5-429-16</inkml:trace>
  <inkml:trace contextRef="#ctx0" brushRef="#br0" timeOffset="49200.27">4964 8263 1741 0,'0'0'385'0,"0"0"-260"15,0 0-105-15,0 0 40 0,0 0 0 16,0 0 32-16,0 0-30 16,77 19-16-16,-73 11 48 15,-4 9-12-15,0 9 2 16,-18 2-8-16,-6 0-51 15,-5-2 10-15,2-7-34 16,5-5 8-16,6-11-18 16,11-10-34-16,5-11-66 15,12-15-128-15,15-18-268 16,2-6-104-16</inkml:trace>
  <inkml:trace contextRef="#ctx0" brushRef="#br0" timeOffset="49395.79">5186 8247 725 0,'0'0'1438'16,"0"0"-1090"-16,0 0-190 15,0 0-49-15,0 0-6 16,-119 135-54-16,108-83-25 16,9 0 8-16,2 0-32 15,2-8-21-15,18-8-41 16,5-8-84-16,10-11-152 15,-6-12-246-15,-4-5-304 0</inkml:trace>
  <inkml:trace contextRef="#ctx0" brushRef="#br0" timeOffset="49679.29">5307 8617 1557 0,'0'0'663'15,"0"0"-490"-15,0 0-93 16,0 0-65-16,0 0 3 16,0 0 12-16,0 0-15 15,19 86 10-15,-17-58-7 16,-2-1 13-16,0 2 70 16,0-1-47-16,0 0 18 15,0-2-36-15,0-4-29 0,0-4 9 16,0-6-16-1,0-4-13-15,0-8-32 0,0 0-115 16,0-4-57-16,0-34-91 16,0 2-170-16,-2-2-107 0</inkml:trace>
  <inkml:trace contextRef="#ctx0" brushRef="#br0" timeOffset="49822.21">5307 8617 1106 0,'-19'24'529'15,"19"-30"-267"-15,0 2-26 16,0-3-83-16,4 1 2 15,11 1-19-15,6-4-66 16,3 4-18-16,3-3-46 16,0-3 2-16,-3 3-16 15,12-8-129-15,-10 3-241 16,-3-2-398-16</inkml:trace>
  <inkml:trace contextRef="#ctx0" brushRef="#br0" timeOffset="49997.75">5720 8316 2032 0,'0'0'570'16,"0"0"-476"-16,0 0-54 16,0 0-40-16,0 0-12 0,0 0-76 15,0 0-409 1,78 0-347-16</inkml:trace>
  <inkml:trace contextRef="#ctx0" brushRef="#br0" timeOffset="50156">5733 8587 67 0,'0'0'2084'0,"0"0"-1716"16,0 0-261-16,0 0-107 15,0 0-37-15,0 0-311 16,0 0-595-16</inkml:trace>
  <inkml:trace contextRef="#ctx0" brushRef="#br0" timeOffset="50489.72">6142 8249 998 0,'0'0'978'0,"0"0"-749"0,0 0-73 16,0 0 12-16,-17 143-64 15,17-95-8-15,0 0-68 16,0-6-18-16,0-4-10 16,9-10-97-16,9-16-89 15,0-7-159-15,-2-5-263 0</inkml:trace>
  <inkml:trace contextRef="#ctx0" brushRef="#br0" timeOffset="50769.45">6400 8285 1430 0,'0'0'790'0,"0"0"-520"15,0 0-123-15,0 0-34 16,0 0-61-16,-38 131-22 15,47-101-12-15,11-8-18 16,2-8-1-16,-2-10-8 16,-2-4-13-16,-3-2 14 15,-4-20 9-15,-1-6-1 16,-8-5 0-16,-2-2 0 16,0-2-6-16,-7 5-34 15,-11 4-57-15,-4 6-110 16,-25 6-163-16,6 9-149 15,2 5-509-15</inkml:trace>
  <inkml:trace contextRef="#ctx0" brushRef="#br0" timeOffset="51341.24">5824 8338 350 0,'0'0'776'15,"0"0"-453"-15,0 0-126 16,0 0-59-16,0 0-21 16,0 0-23-16,0 0-28 15,0 0-45-15,0 0-20 16,0 0 1-16,0 0-2 16,0 0 0-16,0 0 7 15,0-2-7-15,0 2 29 16,0-3 11-16,0 2-28 15,-2 1 7-15,-4 0-19 0,2 0-18 16,-3-3 18 0,2 3 0-16,-2-1 2 15,3-3 17-15,-3-2 28 16,-1 0 51-16,-2 0-6 0,4 1 4 16,-1 1 8-16,1 0-38 15,4 4 0-15,2 0-22 16,0-1-42-16,0 1 38 15,4-3-34-15,11-1 5 16,8 1 8-16,-1-4-9 16,0 1-7-16,-4 3-3 15,-3 0-53-15,-5 3-12 0,-2 0-160 16,-3 6-166-16,-3 4-202 16</inkml:trace>
  <inkml:trace contextRef="#ctx0" brushRef="#br0" timeOffset="51544.07">5803 8528 1343 0,'0'0'594'15,"0"0"-434"-15,0 0-116 16,0 0 9-16,0 0-42 15,0 0-11-15,0 0-152 16,111-54-184-16,-111 54-213 0</inkml:trace>
  <inkml:trace contextRef="#ctx0" brushRef="#br0" timeOffset="52141.51">5368 8857 1098 0,'0'0'615'0,"0"0"-342"0,0 0-89 16,0 0-2 0,0 0-43-16,0 0-75 0,0 0-10 15,38 0-16-15,-11 0-18 16,1 0 29 0,1 0-13-16,0 0 4 0,-6 4-9 15,-3 11-23-15,-7 10 10 16,-8 3 4-16,-1 6-21 15,-4 4 26-15,0-1-14 16,-11-4-12-16,-10 0 41 16,-4-4-19-16,-10-2 22 15,2-3-4-15,2-4-39 16,2-6 37-16,7-4-39 16,6-4-8-16,7-2-1 15,3-4-77-15,2 0-16 0,0 0-65 16,4-22-192-1,0-2-232-15,0-5-336 0</inkml:trace>
  <inkml:trace contextRef="#ctx0" brushRef="#br0" timeOffset="52450.36">5261 8626 1265 0,'0'0'612'0,"0"0"-337"0,0 0-76 16,0 0-4-16,0 0-78 15,0 0-39-15,0 0-4 16,85-12-51-16,-54 11 17 16,-2-4-21-16,-5 1-19 15,-7-4-3-15,-7 0-141 16,-8 0-442-16</inkml:trace>
  <inkml:trace contextRef="#ctx0" brushRef="#br0" timeOffset="54187.55">3358 7613 1167 0,'0'0'628'0,"0"0"-376"16,0 0-146-16,0 0-50 16,0 0 74-16,-85 113 3 15,45-75-5-15,-4 1-56 16,-8-6 1-16,-4-5-6 16,1-6-28-16,2-9-2 0,6-13-22 15,11 0-8-15,9-18 13 16,15-19-20-16,5-8-1 15,7-5-11-15,0-3-25 16,24 7 28-16,3 6-17 16,4 9 7-16,2 9 17 15,3 11-28-15,4 7 24 16,0 4 5-16,0 4-13 16,1 19 8-16,-3 10 4 15,-7 3 1-15,-9 2-11 16,-9-1-17-16,-11 0 10 15,-2-5 18-15,-18-3 1 16,-20 1 42-16,-8-7-12 16,-5-2 8-16,-3-7 4 0,8-10-22 15,6-4 17 1,13-3-33-16,9-23-4 0,13-10 0 16,5-5-39-16,5-3-1 15,22 1 25-15,2 9-31 16,6 8 28-16,1 9-3 15,-1 10-5-15,4 7 17 16,-4 0 5-16,3 10 1 16,-3 14-9-16,-3 6 18 15,-8 4-6-15,-9-1 0 16,-7 3 2-16,-8-7 15 16,-2-1 21-16,-25-4 15 0,-12-1 7 15,-3-6-43-15,-2-4 27 16,-1-9-24-1,7-4-13-15,9 0 2 0,11-21-9 16,14-11-6-16,4-8-1 16,5-4-50-16,25-1 15 15,7 6-16-15,-2 9-5 16,-1 10 41-16,-3 10-3 16,-4 6 16-16,-1 4 9 15,-2 0-12-15,1 10 12 16,-3 10 0-16,-7 4 1 15,-3 4 22-15,-12 0-14 16,0-2 23-16,-6-4 28 16,-21-4-30-16,-2-6 21 15,-4-5-30-15,-1-7-21 0,7 0 19 16,7-17-13-16,11-8-6 16,9-13 0-16,0 1-39 15,9 1-6-15,14 4-25 16,-2 12-10-16,-3 8 7 15,-4 12-51-15,-7 0-3 16,-3 6 32-16,-4 27-33 16,0-2-67-16,0 1-194 0</inkml:trace>
  <inkml:trace contextRef="#ctx0" brushRef="#br0" timeOffset="55040.28">1618 9632 1026 0,'0'0'355'16,"0"0"-229"-16,0 0-73 16,0 0-4-16,0 0-8 15,0 0 20-15,0 0 2 16,53-73-25-16,-53 71 7 16,0-2-17-16,-2-5 1 15,-7 2 20-15,-2-5-5 16,-4 2 51-16,-3 0-11 15,-5-1 0-15,-1 5 15 16,-5 5 4-16,-2 1-16 16,-5 0-9-16,3 1-38 0,-3 19 14 15,1 7-29 1,4 7-17-16,4 8 29 0,7 6-25 16,9 8 16-16,11 3-4 15,0 3-23-15,21-2 20 16,18-6-21-16,9-8 3 15,10-10-10-15,7-17-10 16,4-13-2-16,3-6 1 16,-1-20-29-16,-5-23 19 15,-10-11-17-15,-14-6 35 16,-15-7 10-16,-19-1 16 16,-8-2 10-16,-14 4 5 15,-18 8-31-15,-5 10 45 16,-3 13-24-16,-3 17-15 15,3 14-12-15,3 4-26 0,5 26-65 16,12 9-176-16,9-5-397 0</inkml:trace>
  <inkml:trace contextRef="#ctx0" brushRef="#br0" timeOffset="55716.77">3335 9689 1107 0,'0'0'621'0,"0"0"-496"15,0 0-31-15,-133-20 66 16,87 20 55-16,-1 0-45 15,0 13-56-15,2 10-51 16,10 3 11-16,6 6-39 16,10 6 3-16,15 3 10 15,4 3-46-15,14-2 23 16,26-2-25-16,11-7-16 16,16-10 15-16,4-9-48 15,8-12-12-15,-6-2-5 16,-7-16-20-16,-12-14 74 0,-12-8 12 15,-15-6 15-15,-15-3 49 16,-12 0-12-16,0-3-10 16,-21 0-6-16,-8 1-20 15,0 11-16-15,5 12-47 16,4 18-61-16,6 8-118 16,8 0-456-16</inkml:trace>
  <inkml:trace contextRef="#ctx0" brushRef="#br0" timeOffset="56591.06">6533 9651 1538 0,'0'0'479'16,"0"0"-417"-16,0 0 8 16,-120-26 83-16,86 22 12 15,3 1-40-15,0 3-60 16,-2 0-1-16,1 3-17 16,-1 13-22-16,0 6 33 15,4 6-26-15,0 9 6 0,8 7 9 16,8 6-35-16,11 6 18 15,2 4-12-15,11-1-17 16,20-6 15-16,16-3-16 16,9-12 0-16,11-12-1 15,5-15-5-15,3-11 6 16,-4-9-17-16,-11-25 10 16,-8-12-5-16,-12-6 12 15,-11-6 0-15,-16-5 3 16,-11 0 3-16,-2-2-3 15,-4 9-3-15,-21 6 1 16,-4 14 12-16,-5 10-13 16,-3 10-12-16,-3 10-19 15,-3 6-59-15,-10 4-52 0,10 14-370 16,6 1-217-16</inkml:trace>
  <inkml:trace contextRef="#ctx0" brushRef="#br0" timeOffset="57706.62">1500 8841 113 0,'0'0'629'0,"0"0"-354"0,0 0-50 16,0 0-71-16,0 0-1 16,0 0 21-16,0 0-49 15,-14-4-8-15,14 4-21 16,-2 0-12-16,2 0 34 16,-2 0-27-16,0 0 8 15,-5 0-5-15,-2 0-42 16,-4 0 10-16,2 0-17 15,-3 4-14-15,3 4 12 16,0-2-41-16,5 4 13 16,-1 0-15-16,7 4-30 15,0 0-42-15,4 12-192 16,16-2-129-16,-1-2-244 0</inkml:trace>
  <inkml:trace contextRef="#ctx0" brushRef="#br0" timeOffset="60325.77">5490 5338 62 0,'0'0'1222'15,"0"0"-1045"-15,0 0-104 16,0 0 64-16,0 0-55 15,0 0-1-15,0 0 13 16,118 104-53-16,-113-87 12 16,-5-6 2-16,0-3-12 15,-11 0 69-15,-14-2-14 16,-8 0-18-16,-5-4-12 16,-4-2-43-16,-1 0 14 15,6 0-14-15,5-6-16 16,8-4 36-16,9 2-36 15,5 2-2-15,8 0-7 16,2 2-3-16,0 4-23 0,20-1-18 16,7 1 8-1,6 0 35-15,5 0-7 0,2 5 8 16,-1 5-1-16,-4 4 4 16,-4 1-4-16,-11-4 1 15,-9 1-64-15,-11-4 35 16,0 2 24-16,-18 0 5 15,-13 2 63-15,-7 0-46 16,-4 1 24-16,2-6-13 16,4 1-19-16,9-4 19 15,10 0-28-15,9-4 1 16,8 3-1-16,0-2-91 0,21 1-35 16,12 2 59-16,12-1 16 15,2 1 14-15,2 0-8 16,-7-3 44-16,-9 4-12 15,-10-1 16-15,-12-2-3 16,-11-2 10-16,0 0 98 16,-22 0 58-16,-14 0-125 15,-4 0-18-15,-5 0 11 16,1 0-6-16,6 0 11 16,7 0-30-16,8 0-8 15,10 0 7-15,9 0-8 16,4 1-31-16,0 4-94 15,19 2-28-15,10 4 82 16,10-1 33-16,-1-5-1 16,-1 1 32-16,-8-1 0 0,-10-2 7 15,-11 0 1-15,-8-2 11 16,-4 2 131-16,-25 1-15 16,-7 0-84-16,-7 2 10 15,1 0-29-15,7-2 7 16,6 0-2-16,11 0-29 15,7-4 18-15,11 2-19 16,0-2-26-16,2 0-42 16,25 0-103-16,8 0 119 15,5 0 20-15,0-7-15 16,-6-2 46-16,-14 2 2 16,-8 4-1-16,-12-1 118 15,0 0-1-15,-10-3-47 0,-9 2-56 16,-2 1-13-16,1-1-2 15,5 1-70-15,1 4-55 16,7-1-7-16,7-1-88 16,0-6 9-16,2-16 32 15,17 0-135-15,-4-4 83 16</inkml:trace>
  <inkml:trace contextRef="#ctx0" brushRef="#br0" timeOffset="66418.31">5141 5360 781 0,'0'0'641'0,"0"0"-432"16,0 0-54-1,0 0-59-15,0 0-14 0,0 0-10 16,0 0-22-16,8-24-12 16,-8 24 43-16,0 0 6 15,0 0 22-15,0 0-22 16,0 0-36-16,-6-2-12 16,-3 2-39-16,-3 0 0 15,2 0 0-15,1 0-7 16,0 0 7-16,0 0-1 15,-3 0-16-15,4 0 15 16,-3 0-32-16,0 0 6 16,4 4 26-16,0 4-26 0,5 0 10 15,2 4-23 1,0 2 20-16,0 4 21 0,11 7 0 16,0 8 7-16,0 9 32 15,-1 8-14-15,0 6 21 16,-3 4-10-16,3 3-20 15,-4-5 27-15,0-7-31 16,-3-6 3-16,-1-10 12 16,-2-10-26-16,0-9 19 15,0-7 12-15,-7-8-6 16,-11-1 25-16,-4 0-44 16,-7-14-1-16,3-11 3 15,-1-10-8-15,6-9-2 16,11-7-6-16,5-5-15 15,5-4 10-15,5-2-42 0,17 8 10 16,7 8 15-16,4 12-17 16,5 9 18-16,2 14-11 15,5 9 19-15,-5 2 14 16,0 12-6-16,-5 18 12 16,-6 12 1-16,-6 7 1 15,-7 5 11-15,-10 2-4 16,-6-2-8-16,0-8 25 15,-14-6-25-15,-9-10 25 16,-9-7 19-16,-4-10-17 16,-3-9 14-16,-2-4-17 15,-2 0-16-15,6-20 23 16,3-10-32-16,12-6 8 16,11-8-8-16,11-6-23 0,2-3 13 15,27 2-47-15,11 0 11 16,7 13 34-16,5 8-21 15,-4 14 11-15,-3 12 21 16,-5 4-7-16,-4 8 8 16,-9 22 0-16,-5 10 0 15,-7 7 35-15,-8 7-34 16,-7 0 27-16,0 0 8 16,-9-4-29-16,-16-8 23 15,-6-8-5-15,-6-8 5 16,-10-7 21-16,-4-6-24 15,-5-10-2-15,-2-3 5 16,4-3-29-16,12-21 30 0,13-8-30 16,18-6 9-16,11-12-10 15,15-7-41-15,28-5-15 16,10 3 1-16,3 6 13 16,2 13 42-16,-6 15-14 15,-6 10 14-15,-5 11-10 16,-6 4 10-16,-4 2 0 15,-2 16 10-15,-5 10-8 16,-6 4 12-16,-5 4-14 16,-10 5 0-16,-3-2-1 15,-7-3 10-15,-22-5-9 16,-9-9 19-16,-8-8-7 0,-6-6 28 16,-1-8-31-1,4 0 2-15,6-12 20 0,12-12-30 16,16-10 29-16,15-8-30 15,2-8-19-15,36-8-1 16,18-3-45-16,8 1 3 16,5 10 24-16,-4 11 5 15,-14 18 33-15,-9 11 0 16,-11 10 0-16,-8 0 29 16,-5 14-13-16,-5 9 15 15,-4 10 28-15,-4 3-39 16,-3 4 13-16,-2-2-24 15,0-2-3-15,-12-6-4 0,-12-6 4 16,-4-6-6-16,-5-7 12 16,0-5-3-16,7-6-6 15,6 0-3-15,9 0-14 16,4-10 14-16,7-7-36 16,0 2-22-16,7-4-21 15,12 3-43-15,6 2 10 16,-4 4-3-16,-2 4-12 15,-7 4 18-15,-8 2-91 16,-4 0-157-16,0 12-510 0</inkml:trace>
  <inkml:trace contextRef="#ctx0" brushRef="#br0" timeOffset="68636.17">11010 786 152 0,'0'0'1564'0,"0"0"-1178"16,0 0-181-16,0 0-28 15,0 0-85-15,0 0-45 16,-14 34 18-16,14 10 12 16,4 12 2-16,6 8-28 0,1 4-21 15,-3 3 0-15,2 0-30 16,-6-8 10-16,0-5-10 16,-1-8-22-16,-1-7-31 15,-2-12-73-15,0-14-184 16,0-10-366-16,0-7-735 15</inkml:trace>
  <inkml:trace contextRef="#ctx0" brushRef="#br0" timeOffset="68838">10666 848 1989 0,'0'0'520'16,"0"0"-413"-16,0 0-13 15,0 0-23-15,0 0-59 0,0 0 0 16,176-44-15-16,-95 42 3 16,-2 2-65-16,13 18-77 15,-20 14-175 1,-17 2-258-16</inkml:trace>
  <inkml:trace contextRef="#ctx0" brushRef="#br0" timeOffset="69604.05">11239 1463 1886 0,'0'0'558'0,"0"0"-459"0,0 0-17 16,0 0-57-16,0 0-14 15,91-114-10-15,-49 82-1 16,-1 3-18-16,-3 0 2 15,-7 5 16-15,-9 6 1 16,-7 6 5-16,-8 6 5 16,-4 2 23-16,-3 4-7 15,0 0 6-15,0 0-33 16,4 6 0-16,1 12 32 16,-1 4-9-16,0 4 4 15,3 2-3-15,-3 2-23 16,4-2 20-16,0-1-21 15,0-8 1-15,7-2-2 16,-2-7-8-16,7-9-36 16,7-1-4-16,4 0-17 15,5-22-51-15,1-3-81 16,-6-9 25-16,-6 5 67 0,-8 6 100 16,-7 2 6-16,-6 9 122 15,-1 8 56-15,-3 2-9 16,0 2-64-16,0 0-44 15,0 0-11-15,0 2-42 16,0 10-2-16,2 2 22 16,2-1-20-16,2 4 7 15,6-1-14-15,3-4-1 0,4-7 5 16,2-2-5 0,5-3-8-16,6-4-7 15,-1-16-58-15,-2-6-10 0,-4 0-35 16,-5 2 17-16,-7 4 65 15,-8 6 23 1,-3 7 13-16,-2 7 52 0,0 0-25 16,0 7-8-16,0 17-13 15,0 10 21-15,0 12 1 16,0 11-18-16,0 6 4 16,2 12-2-16,8 5 0 15,-4 6 13-15,-2 3-11 16,-4-7-13-16,0-8 4 15,-6-18 1-15,-14-14 25 16,-5-19 35-16,-1-12-8 16,-3-11 14-16,-2 0-54 15,2-26-17-15,4-14-1 0,9-14-73 16,16-52-58-16,0 9-235 16,20 3-747-16</inkml:trace>
  <inkml:trace contextRef="#ctx0" brushRef="#br0" timeOffset="69841.21">12469 836 2015 0,'0'0'534'0,"0"0"-469"15,0 0 4 1,-121 112 14-16,92-55-31 15,9 7-16-15,7 2-2 16,9 0-32-16,4 0 11 0,0-4-13 16,8-5-9-16,13-10 8 15,1-4-48-15,2-13-30 16,19-20-66-16,-8-7-210 16,-1-3-334-16</inkml:trace>
  <inkml:trace contextRef="#ctx0" brushRef="#br0" timeOffset="70061.52">12714 1051 1813 0,'0'0'770'16,"0"0"-654"-16,0 0-80 15,0 0-15-15,0 0-13 16,0 0 24-16,-18 128-20 15,9-86-10-15,3 0-4 16,-1-4-4-16,5-3-64 16,2-8-53-16,0-7-164 15,6-12-318-15</inkml:trace>
  <inkml:trace contextRef="#ctx0" brushRef="#br0" timeOffset="70313.92">12926 1083 2118 0,'0'0'593'15,"0"0"-478"-15,0 0-68 16,0 0 3-16,-114 1-33 16,93 17-5-16,4 7-8 15,3 0-3-15,3 2-1 16,7-1 7-16,4-4-6 15,0 0-2-15,2-6-9 16,17 1-12-16,6-8-27 16,23-9-62-16,-9 0-126 15,0 0-557-15</inkml:trace>
  <inkml:trace contextRef="#ctx0" brushRef="#br0" timeOffset="70467.09">12962 1177 1397 0,'0'0'780'0,"0"0"-534"16,0 0-117-16,0 0-90 16,0 0-5-16,0 0-34 15,0 0-36-15,146-4-88 16,-97 4-161-16,-10-4-113 16,-10-2-367-16</inkml:trace>
  <inkml:trace contextRef="#ctx0" brushRef="#br0" timeOffset="70638.38">13190 1028 1735 0,'0'0'686'0,"0"0"-545"16,0 0-50-16,0 0-17 16,0 0-41-16,0 0 9 15,0 0-42-15,-31 127-14 16,31-97-87-16,0-7-392 15,10-8-859-15</inkml:trace>
  <inkml:trace contextRef="#ctx0" brushRef="#br0" timeOffset="71003.44">13383 1105 1714 0,'0'0'514'15,"0"0"-441"-15,0 0-41 16,0 0 8-16,0 0-22 16,117-59 16-16,-96 47-13 15,1 2 38-15,-11 2 43 16,-2 3-4-16,-4 2 12 15,-5 3-38-15,2 0-48 0,-2 0 9 16,2 12-33-16,-1 10 23 16,4 5 2-16,-2 5-23 15,-1 2 13-15,0 0-15 16,2-2-21-16,1-8-6 16,2-5-47-16,18-17-55 15,-4-2-140-15,6 0-429 0</inkml:trace>
  <inkml:trace contextRef="#ctx0" brushRef="#br0" timeOffset="71212.08">14071 800 1491 0,'0'0'868'0,"0"0"-721"15,0 0 3-15,0 110-5 16,-5-49-61-16,-8 14-35 15,-3 23-7-15,6 19-36 16,-6 23 6-16,-9 15-12 16,-14 2-35-16,-24-10-59 15,5-42-162-15,0-21-700 0</inkml:trace>
  <inkml:trace contextRef="#ctx0" brushRef="#br0" timeOffset="72476.62">5186 5934 796 0,'0'0'667'0,"0"0"-476"15,0 0-72-15,0 0-66 16,0 0-22-16,0 0-17 16,-16 0-14-16,3 7 17 15,-3 7-1-15,-3 3 29 16,-4 0 47-16,-6 5-2 16,-5 5 4-16,-4 2-21 15,-6 6-29-15,-6 1 20 16,-3 4-31-16,-7 2-14 0,-2 2 14 15,-8 2-17-15,-1 3 12 16,-4 1-1-16,-4 4-17 16,2 0 35-16,-3 2-44 15,8 2 11-15,-2 2 13 16,5 5-23-16,-2 4 22 16,-1 4-8-16,-1 3-16 15,-2 0 26-15,-4-2-25 16,1-4-1-16,3-3 32 15,2-4-26-15,7-9 19 0,13-7-22 16,8-9 6 0,16-9-18-16,8-10-6 15,9-5-19-15,3-7-27 0,7-7-63 16,2-3-63 0,2-15-148-16,11-5-379 0</inkml:trace>
  <inkml:trace contextRef="#ctx0" brushRef="#br0" timeOffset="75856.37">15976 595 1751 0,'0'0'529'16,"0"0"-430"-16,0 0-60 15,0 0 10-15,0 0 61 16,0 0-28-16,33 151-20 16,-22-95-30-16,1 2-32 15,1 1 6-15,1-2-6 16,-1-5-51-16,0-6-79 16,0-9-211-16,-2-13-263 15,-4-15-461-15</inkml:trace>
  <inkml:trace contextRef="#ctx0" brushRef="#br0" timeOffset="76261.35">16078 605 679 0,'0'0'1017'16,"0"0"-772"-16,0 0-135 15,0 0-42-15,0 0-14 16,0 0-36-16,152-86-11 15,-117 86 1-15,-6 2-1 16,-11 12-14-16,-11 6-20 16,-7 2 9-16,-7 2 18 15,-19 2 23-15,-10-2 15 16,-2 1 31-16,4-6-18 16,3-1 27-16,12-1-38 0,5-1-40 15,11 0 12-15,3-1-12 16,0 6-28-16,19 0 20 15,3-2-27-15,2 3 29 16,-2-2 6-16,1 0 0 16,-6-1-9-16,-3-2 6 15,-7 1 3-15,-7-3 12 16,0-1 4-16,-2-3 54 16,-15 2-9-16,-2-4-27 15,3-1 11-15,1-2-45 16,11-3-60-16,1-2-202 15,3-1-480-15</inkml:trace>
  <inkml:trace contextRef="#ctx0" brushRef="#br0" timeOffset="76622.48">16386 1038 1694 0,'0'0'662'0,"0"0"-516"16,0 0-55-16,0 0-6 16,0 0-79-16,0 0 1 15,0 0-7-15,118-98-8 16,-98 72 8-16,-7 2 0 0,-4 4 0 16,0 4 11-1,-4 6-9-15,1 4 2 0,-2 4-4 16,3 2-9-16,0 0 9 15,0 0 7-15,2 6 6 16,-1 12 37-16,4 4-13 16,-3 4 3-16,-1 2-20 15,4-1-10-15,-4-2 12 16,3 0-22-16,1-4-22 16,3-4-13-16,25-10-95 15,-3-2-169-15,0-5-348 0</inkml:trace>
  <inkml:trace contextRef="#ctx0" brushRef="#br0" timeOffset="77010.83">16988 888 978 0,'0'0'1129'0,"0"0"-809"16,0 0-112-16,0 0-65 16,0 0-67-16,0 0-25 15,-116-11-32-15,95 34-13 16,4-2-3-16,5 4-2 15,8-1-1-15,4-2 0 16,0-3-33-16,2-6-7 16,14-4-20-16,7-9-15 15,5 0 32-15,1-10-106 16,2-12-131-16,-4-5 8 16,-5-1 87-16,-4 2 114 15,-7 4 71-15,-6 6 111 0,-3 5 148 16,-2 7-24-1,0 1-67-15,0 3-57 0,0 0-68 16,0 5-3-16,0 10 8 16,2 5-12-16,2 0 10 15,2 2-32-15,0 1-5 16,0-4-2-16,3-2-6 16,3-6-2-16,3-3-55 15,2-8-47-15,18-1-24 16,-2-17-196-16,-4-4-421 0</inkml:trace>
  <inkml:trace contextRef="#ctx0" brushRef="#br0" timeOffset="77371.39">17315 814 1217 0,'0'0'581'0,"0"0"-371"16,0 0-71-16,0 0 27 15,0 0-6-15,0 0-70 16,0 0-33-16,4 132-14 15,-4-102-31-15,3-1 10 16,-3-10-21-16,0-2-1 16,2-10 5-16,-2-3-5 15,2-4 0-15,0 0 0 16,3-6-27-16,1-14-49 16,6-1-59-16,1-4 32 15,2 2 9-15,3 0-13 16,3 6 51-16,-4 2 43 0,-1 7 13 15,-1 2 44 1,-3 6 39-16,-1 0 10 0,2 2 27 16,-2 12-28-16,2 3-25 15,1 6-19-15,-3-3-29 16,-2 0-19-16,0-3-3 16,-4-5-85-16,1-9-82 15,0-3-301-15,-1 0-447 0</inkml:trace>
  <inkml:trace contextRef="#ctx0" brushRef="#br0" timeOffset="78116.66">17894 848 864 0,'0'0'1066'0,"0"0"-831"16,0 0-73-1,0 0-44-15,-127-10-53 0,94 24-7 16,4 10-31-16,4 7 4 16,8 0-12-16,7 1-8 15,10 0 17-15,0-4-26 16,14-3-1-16,15-10-1 16,11-8 0-16,7-7-1 15,6-4-10-15,1-23-60 16,-3-12-19-16,-7-10 12 15,-8-7 27-15,-7-6 50 16,-7-4 1-16,-5-2 24 16,-2 7-5-16,-9 11 30 15,-2 14 40-15,-4 16-45 16,0 14 3-16,0 6-30 16,0 0-16-16,0 19-1 0,-10 15 0 15,-5 7 0-15,1 9 38 16,1 6-19-16,3 0 4 15,1 1-13-15,7-7 2 16,2-6-13-16,0-8 1 16,0-11-33-16,0-13 10 15,0-6-33-15,2-6 8 16,9 0 48-16,3-12-9 16,3-9-25-16,4-1-2 15,-1 2-2-15,-3 3 26 0,0 7 7 16,-6 0 5-1,2 7 51-15,-4 3 4 0,-1 0 10 16,1 0-7 0,3 13-17-16,1 6 2 0,1 6-25 15,-1 0-5-15,-3 2-13 16,2-3-22-16,-5-6-30 16,6-10-78-16,-2-5-143 15,2-3-549-15</inkml:trace>
  <inkml:trace contextRef="#ctx0" brushRef="#br0" timeOffset="78318.56">18725 904 2223 0,'0'0'504'0,"0"0"-388"0,0 0-46 16,0 0-53-16,0 0-17 16,0 0-64-16,120-18-90 15,-84 14-349-15,-7-2-379 0</inkml:trace>
  <inkml:trace contextRef="#ctx0" brushRef="#br0" timeOffset="78764.12">19247 777 1920 0,'0'0'393'0,"0"0"-196"16,0 0-42-16,0 0-79 15,0 0-32-15,-114 27-24 16,94 2-20-16,2 7 22 15,7-3-21-15,3 1 7 16,8-6-8-16,0-6-9 16,0-3-3-16,6-8-23 15,16-7-41-15,7-4 20 16,9 0-117-16,4-15-292 16,-2-10-25-16,-5-3-78 15,-3 0 19-15,-10 2 549 16,-8 5 532-16,-5 11 36 0,-7 3-89 15,-2 5-222-15,0 2-47 16,0 0-120-16,0 5-46 16,0 12 8-16,0 7-16 15,0 2 22-15,0 5-44 16,4-6-4-16,7 0-10 16,0-8-27-16,5-4-52 15,0-8-105-15,13-5-87 16,-4-12-97-16,-2-6-449 0</inkml:trace>
  <inkml:trace contextRef="#ctx0" brushRef="#br0" timeOffset="79066.08">19635 854 1306 0,'0'0'355'16,"0"0"-166"-16,0 0-40 16,0 0 2-16,0 0-54 15,0 0-53-15,0 0 1 16,-8 116-36-16,8-98 1 15,0-4 5-15,0-5-14 16,0-9 13-16,5 0-14 16,11 0 0-16,4-17-24 15,5-3-49-15,1 0-5 16,0 2 12-16,-1 1 14 0,-2 5 52 16,-8 1 74-1,-1 7 48-15,-6 4 21 0,-1 0-53 16,0 0-23-1,4 12-18-15,-2 4-17 0,-1 4-4 16,2 3-28-16,-1-3-34 16,1 2-44-16,-2-7-214 15,0-5-406-15</inkml:trace>
  <inkml:trace contextRef="#ctx0" brushRef="#br0" timeOffset="79564.99">20266 917 831 0,'0'0'964'0,"0"0"-763"0,0 0-43 16,0 0-62-16,0 0-46 15,0 0 7-15,-133-13-22 16,102 35 21-16,2 4 10 16,2 5-13-16,7 0-8 15,7 3-14-15,7-4-22 16,6-1 13-16,0-8-22 16,13-8-20-16,11-9-11 15,10-4-33-15,3-10-67 0,4-23-94 16,-3-8-89-16,-3-9 146 15,-6-9 25-15,-2-5 82 16,-4-3 61-16,-2 2 35 16,0 3 26-16,-6 12 45 15,-6 14 136-15,-4 14 92 16,-5 13-124-16,0 9-119 16,0 2-27-16,-3 22-18 15,-10 12 16-15,-3 11 9 16,3 6-10-16,0 8-10 15,6 3-34-15,3-1-8 16,2 0-9-16,2-7-21 16,0 3-73-16,0-15-155 15,0-18-571-15</inkml:trace>
  <inkml:trace contextRef="#ctx0" brushRef="#br0" timeOffset="80117.21">20824 856 1676 0,'0'0'568'0,"0"0"-392"16,0 0-48-16,0 0-30 16,0 0-19-16,0 0-62 15,0 0-7-15,43 0-10 16,-14-6-18-16,6-2-41 16,5-2-84-16,16-8-111 15,-10 4-230-15,-1 0-420 0</inkml:trace>
  <inkml:trace contextRef="#ctx0" brushRef="#br0" timeOffset="80384.3">21488 538 1945 0,'0'0'538'0,"0"0"-455"16,0 0-33-16,0 0 17 16,0 0 21-16,0 113 12 15,0-58-26-15,0 1-50 16,0 2 2-16,0-4-26 0,0-4-8 16,0-5-23-1,0-12-59-15,0-11-38 0,0-16-158 16,2-6-371-16,7 0-476 0</inkml:trace>
  <inkml:trace contextRef="#ctx0" brushRef="#br0" timeOffset="80799.38">21497 509 1137 0,'0'0'710'0,"0"0"-515"16,0 0-98-16,0 0-26 15,0 0-57-15,0 0 0 0,0 0-10 16,112-32 2 0,-97 44-3-16,-9 1 7 0,-6 4 7 15,0 2 28-15,-2-2-28 16,-17 1 12-16,-6 1 20 16,0-2-35-16,6 0 6 15,5-4-20-15,10 1-8 16,4 3-35-16,0-1-32 15,10 0-4-15,11 2 31 16,1 1 3-16,-2 0 25 16,0 3-3-16,-5 2-2 15,-3 2 25-15,-6 2 0 16,-6 0 52-16,0 0 37 16,0-2-8-16,-15-5 23 15,-7-6-15-15,-3-5-13 0,0-6-3 16,6-2-43-16,3-2-30 15,5 0-9-15,11-23-143 16,0-6-223-16,7-1-355 0</inkml:trace>
  <inkml:trace contextRef="#ctx0" brushRef="#br0" timeOffset="81184.89">22107 739 1086 0,'0'0'1085'0,"0"0"-903"16,0 0-31-16,0 0-28 15,0 0-30-15,-124 41-20 16,110-13-58-16,5 8 6 16,5 0-15-16,4-2-5 15,0 0 20-15,0-6-20 16,13-3 9-16,5-10-10 15,0-5 1-15,4-8 2 16,3-2-3-16,-1-4-10 16,1-18 8-16,0-9-13 15,-8-4 15-15,-3-5 0 16,-10-2-36-16,-4 2 25 16,0 3 5-16,-2 8 6 0,-10 5 15 15,4 8-13-15,-2 6-2 16,7 6-15-16,-5 4-58 15,4 0-82-15,0 1-31 16,4 12-53-16,0 0-25 16,4 5 13-16,16-5-78 15,0-3-188-15</inkml:trace>
  <inkml:trace contextRef="#ctx0" brushRef="#br0" timeOffset="81441.7">22355 771 808 0,'0'0'694'15,"0"0"-350"-15,0 0-78 16,0 0-52-16,0 0-55 16,0 0-108-16,0 0 22 15,0 39-8-15,0-16-28 0,0 4 26 16,0 1-18-16,2 1 1 16,0-2 0-16,-2-1-31 15,2-2 14-15,0-5-29 16,0-6 0-16,4-1 15 15,-2-5-15-15,5-4-11 16,2 0 10-16,9-3-49 16,5 0-13-16,17-5-110 15,-5-11-384-15,0-3-188 0</inkml:trace>
  <inkml:trace contextRef="#ctx0" brushRef="#br0" timeOffset="81672.64">22683 794 1520 0,'0'0'589'16,"0"0"-343"-16,0 0-52 16,0 0-109-16,0 0-52 15,0 0 1-15,0 0-4 16,-3 76 6-16,0-46 5 16,3-3-21-16,0 0 14 15,0-3-31-15,0-1 6 16,0-8-5-16,6-1-4 15,4-6-32-15,7-5-10 0,0-3-64 16,14-7-142 0,-2-13-397-16,-4-2-271 0</inkml:trace>
  <inkml:trace contextRef="#ctx0" brushRef="#br0" timeOffset="82168.5">22950 806 1181 0,'0'0'790'0,"0"0"-517"15,0 0-88-15,0 0-102 16,0 0 41-16,0 0-33 16,0 0-23-16,-11 114 6 15,6-82-43-15,-1 0 9 16,0-2 1-16,2-3-35 16,2-5 15-16,0-4-21 15,2-8 9-15,0-2-7 0,0-6-1 16,0-2-1-16,0 0 2 15,0 0 4-15,0 0-12 16,0 0-3-16,0 0 4 16,0-6-7-16,6-8-12 15,2-4 9-15,3-3 15 16,-1-1-4-16,2-2-2 16,3-1 6-16,-1 2 0 15,3-4-8-15,4 4 10 16,-2-1-2-16,4 2 0 15,-3 2 1-15,-3 2-6 16,-1 6 5-16,-7 4 0 16,-2 3-6-16,-2 5 6 15,1 0 0-15,-1 0 0 16,3 3 1-16,-1 11 0 0,0 6 0 16,-2 4-1-16,-1 3 18 15,-2 6-17-15,0-3 4 16,-2 0-5-16,1-6-25 15,2-2 0-15,16-4-101 16,-2-4-222-16,8-5-431 0</inkml:trace>
  <inkml:trace contextRef="#ctx0" brushRef="#br0" timeOffset="82608.61">23643 854 1696 0,'0'0'603'0,"0"0"-418"0,0 0-32 16,0 0-24-16,0 0-56 15,-135-34-54-15,107 62 33 16,-3 6-38-16,4 5 10 16,7 6 1-16,9-3-25 15,9-2 7-15,2-7-7 16,2-12-19-16,18-6 17 15,6-11-29-15,8-4 4 16,3-14-31-16,6-19-77 16,-3-11-43-16,0-8-24 15,-4-5-24-15,-4-4 85 0,-3 1 80 16,-6 6 61 0,-4 11 113-16,-9 17 119 0,-5 15 35 15,-5 11-118-15,0 0-76 16,0 17-37-16,-5 17 22 15,-8 13 15-15,-3 10 0 16,1 12-37-16,-1 5 3 16,1 4-31-16,1 1-7 15,1-4-2-15,0-4-19 16,-5-6-78-16,-17-2-67 16,1-17-338-16,1-13-452 0</inkml:trace>
  <inkml:trace contextRef="#ctx0" brushRef="#br0" timeOffset="83393.66">16682 1527 874 0,'0'0'340'0,"0"0"-104"16,0 0 71-16,0 0 8 15,0 0-31-15,0 0-108 16,0 0-70-16,-35-6-18 15,17 23-51-15,-7 9 21 16,-2 12-1-16,-2 12-15 16,5 5 22-16,4 4-31 15,9 3-33-15,9-1 21 16,2-1-21-16,15-4-10 16,18-10-11-16,12-12-47 15,8-16-20-15,36-20-86 16,-12-26-351-16,-13-10-394 0</inkml:trace>
  <inkml:trace contextRef="#ctx0" brushRef="#br0" timeOffset="83903.41">17101 1604 591 0,'0'0'1411'0,"0"0"-1075"15,0 0-239-15,0 0-38 16,0 0 47-16,0 115-53 15,0-70-2-15,0 4-11 16,0-7-40-16,0-8 13 16,0-10-13-16,0-10 3 15,0-10-10-15,-3-4 5 16,1-10 1-16,0-17-49 16,-2-12-49-16,4-9 26 0,0-7-24 15,0-1-17 1,0 4 49-16,0 6 9 15,6 8 41-15,4 14 15 0,1 8 1 16,-1 10 11-16,2 6-11 16,3 0 18-16,4 6 49 15,0 12-19-15,3 4 12 16,3 8 7-16,0 1-19 16,4 8 25-16,0 1-41 15,2 2-5-15,2-1 11 16,1-5-37-16,-5-10 6 15,-8-13 7-15,-2-8 12 16,-6-5 51-16,3-6-17 0,-4-23-19 16,3-7 3-1,-7-8-24-15,-1-4 6 0,-5-2-27 16,0 4 12-16,1 4-24 16,-1 10 9-16,0 8-42 15,1 7-24-15,-1 14-112 16,6 3-329-16,-1 0-146 15,0 8-610-15</inkml:trace>
  <inkml:trace contextRef="#ctx0" brushRef="#br0" timeOffset="84384.64">17836 1512 1043 0,'0'0'385'0,"0"0"-205"15,0 0-60 1,0 0-38-16,139-100-28 0,-115 71-54 15,-9 1 25-15,-6 6-4 16,-9 4 90-16,0 8 42 16,0 4-14-16,-15 6-76 15,-5 0-39-15,-3 16-15 16,1 14 38-16,-2 11-15 16,3 6 8-16,8 6 19 15,7 5-29-15,4 0 22 16,2 3-10-16,0-4-30 15,11-1 21-15,5-8-32 16,3-5-1-16,-3-14 0 16,-7-6-15-16,-3-13 14 0,-1-8-11 15,-1-2 9 1,1-10-4-16,2-16-35 0,0-11-19 16,5-1 7-16,0-2-2 15,1 6 23-15,5 7 2 16,-1 4 7-16,1 11 23 15,3 4-18-15,-2 3 19 16,2 5 0-16,-4 0 1 16,1 3 26-16,0 13-7 15,-3 4 0-15,-1 6 16 16,-6 4-14-16,0 0-1 16,-4 1-21-16,0-6-10 15,0-4-45-15,8-11-91 0,1-4-188 16,3-6-231-16</inkml:trace>
  <inkml:trace contextRef="#ctx0" brushRef="#br0" timeOffset="84813.32">18590 1616 1565 0,'0'0'730'0,"0"0"-549"16,0 0-13-16,-127-12-50 15,96 12-22-15,4 16-43 16,4 10-51-16,5 4 17 16,5 4-12-16,2 0-6 15,6-2-2-15,5-3-5 16,0-7-3-16,5-7-1 0,11-6-27 16,12-9 10-16,3 0-48 15,7-14-58-15,1-13-146 16,-2-5-208-16,-5 0 252 15,-10 0 114-15,-5 8 121 16,-10 8 126-16,-3 6 163 16,-4 9 11-16,0 1-74 15,0 0-131-15,0 1-47 16,3 15-12-16,2 6 13 16,-1 6 15-16,2 0-24 0,3-2-8 15,1-2-4 1,0-4-28-16,1-6 0 15,3-7-11-15,1-7-50 0,3 0-8 16,3-11-166-16,5-26-345 16,-4 2 31-16,-3 3-697 15</inkml:trace>
  <inkml:trace contextRef="#ctx0" brushRef="#br0" timeOffset="85519.75">18841 1650 985 0,'0'0'553'15,"0"0"-341"-15,0 0-78 16,0 0-3-16,0 0 15 15,0 0-27-15,0 0-4 16,7 83-50-16,-5-58-8 16,-2 1 10-16,0-3-40 15,0-6 8-15,0-4-18 0,0-5-16 16,0-4 17-16,0-4-18 16,0 0-20-16,8 0-2 15,4-12-44-15,3-9-102 16,4-3-58-16,1-4 69 15,-1 2 59-15,0 4-49 16,-2 2 82-16,-1 4 65 16,-5 6 1-16,-2 4 41 15,-2 6 2-15,-3 0-10 16,0 0 30-16,-1 5 2 16,1 8 12-16,-2 5-6 15,2 1-41-15,2 0 1 16,2 0-16-16,1-7-15 0,5-5 24 15,3-7 21-15,6 0-6 16,-1-7-27-16,2-18-13 16,-2-6-6-1,1-6-6-15,-6-7 6 0,2-2-5 16,-3-2 18-16,-6-1-7 16,-1 8 24-16,-6 9 1 15,-3 7 49-15,0 14-9 16,0 4-22-16,0 7 0 15,-1 0-37-15,-10 7 3 16,-3 16 0-16,-1 7 3 16,2 8 22-16,2 10-20 15,2-1-4-15,5 1 14 16,1 2-24-16,3-6 6 16,0-6-5-16,0-8 6 0,0-8-14 15,9-12 3-15,4-5-8 16,5-5 6-16,5 0-5 15,2-11-8-15,-4 0-14 16,3-2 14-16,-3 5 11 16,-1 2 4-16,0 5 4 15,-2 1-8-15,-3 0 9 16,-4 0-1-16,-1 3 0 16,-6 11 6-16,-2 2-2 15,-2 7-4-15,0-4-1 16,-14 3-16-16,-17-4-131 15,3-5-176-15,1-9-537 0</inkml:trace>
  <inkml:trace contextRef="#ctx0" brushRef="#br0" timeOffset="85692.34">18772 1189 2422 0,'0'0'461'0,"0"0"-418"16,0 0-1-16,0 0-42 16,-124 52-9-16,103 2-41 15,10-5-199-15,6-7-666 0</inkml:trace>
  <inkml:trace contextRef="#ctx0" brushRef="#br0" timeOffset="86136.71">19966 1686 1744 0,'0'0'375'0,"0"0"-261"16,0 0-105-16,0 0 48 15,0 0 44-15,0 0-30 16,29 141-13-16,-13-99-37 16,6-3 15-16,0-6 22 15,4-7-33-15,2-8 12 16,-4-12-11-16,3-6-19 15,-5 0 22-15,-2-16-23 16,-1-13 5-16,-9-4 7 16,-5-7-18-16,-5-5 14 15,0 1-14-15,-9 2 0 16,-9 7-5-16,1 5 6 16,3 13-2-16,7 7-7 15,7 4-64-15,0 6-111 0,31 0-282 16,7 2 133-16,1 6-183 0</inkml:trace>
  <inkml:trace contextRef="#ctx0" brushRef="#br0" timeOffset="86487.02">20493 1704 1092 0,'0'0'409'16,"0"0"-63"-16,0 0 7 16,0 0-82-16,0 0-118 15,0 0-48-15,0 0-32 16,-99 70-25-16,79-46-12 15,6 5-28-15,10-4 0 16,4 1-8-16,0-3-6 0,14-7 5 16,8-4-24-1,4-10-17-15,3-2 18 0,0-4-33 16,1-21 3-16,-4-3 1 16,-6-4-13-16,-4 3 41 15,-10 3 25-15,-1 8 9 16,-5 7 71-16,0 5-1 15,0 5 0-15,0 1-43 16,0 0-35-16,0 7 12 16,0 11-12-16,0 4 1 15,0 3 7-15,2-2-8 16,0 0-2-16,1-5-37 16,6-14-76-16,-1-4-131 15,-1 0-395-15</inkml:trace>
  <inkml:trace contextRef="#ctx0" brushRef="#br0" timeOffset="86660.24">20450 1391 2221 0,'0'0'513'0,"0"0"-398"16,0 0-14-16,0 0-74 15,0 0-21-15,167 0-6 16,-98 3-45-16,-2 4-61 15,4 5-149-15,36 7-509 0,-15-6-38 16,-5 4 452-16</inkml:trace>
  <inkml:trace contextRef="#ctx0" brushRef="#br0" timeOffset="86899.19">21688 1642 2099 0,'0'0'505'16,"0"0"-383"-16,0 0-14 15,0 0-20-15,-133 50-34 16,118-12-20-16,7 5 9 16,6-2-41-16,2 0 7 15,0-5-9-15,16-8-21 0,11-8 2 16,11-8-55-16,33-12-89 15,-7-2-207-15,-6-16-523 0</inkml:trace>
  <inkml:trace contextRef="#ctx0" brushRef="#br0" timeOffset="87606.15">22107 1684 186 0,'0'0'1376'0,"0"0"-831"15,0 0-256-15,0 0-26 16,0 0-93-16,-138-30-76 15,102 39-27-15,3 12-43 16,6 8 0-16,6 4-11 16,7 1-2-16,7-1-7 15,7-5-4-15,0-6-26 16,2-7 20-16,19-6-30 16,8-9 0-16,8 0 1 0,3-13-57 15,5-12-32-15,-5-8-37 16,-9 1 38-16,-6 5 75 15,-12 3 48-15,-7 10 71 16,0 5 69-16,-6 6-15 16,0 3-19-16,0 0-65 15,0 0-40-15,0 7 23 16,0 12-21-16,0 3 1 16,3 1-1-16,7-3 6 15,0-2-18-15,9-6-5 16,1-6-24-16,4-6-11 15,7 0-60-15,0-10-80 16,0-13-98-16,-2-4 50 16,-6-1 126-16,-3 1 111 0,-7 4 33 15,-4 7 153 1,-4 5-29-16,-5 6-2 0,0 5-48 16,0 0-80-16,0 0-5 15,0 13-9-15,0 10 5 16,0-2 10-16,0 4-27 15,0-1 11-15,0-6-12 16,0-4 0-16,0-6-1 16,0-5-25-16,0-3-7 15,9 0 32-15,8-11-36 0,6-4-76 16,1-6 28 0,-2 1 42-16,0 2 43 0,-1 0 22 15,-5 6 52-15,-1 2 38 16,-1 6-65-16,1 2-14 15,-2 2-17-15,1 0-14 16,-3 6 14-16,-2 13-7 16,0 8 12-16,-5 5 4 15,1 3-23-15,-5 1-4 16,0-2-5-16,0-9-59 16,-7-4-47-16,-11-11-118 15,-2-6-326-15</inkml:trace>
  <inkml:trace contextRef="#ctx0" brushRef="#br0" timeOffset="87772.7">22023 1355 2027 0,'0'0'350'15,"0"0"-241"-15,0 0-109 16,131-42-33-16,-53 58-177 15,-13 18-302-15,-16 8-545 0</inkml:trace>
  <inkml:trace contextRef="#ctx0" brushRef="#br0" timeOffset="87915.72">22174 2354 1965 0,'0'0'611'16,"0"0"-459"-16,0 0-69 15,0 0-83-15,0 0-67 16,89-130-284-16,-47 82-1173 0</inkml:trace>
  <inkml:trace contextRef="#ctx0" brushRef="#br0" timeOffset="88155.88">23084 1367 1498 0,'0'0'955'0,"0"0"-818"15,0 0-94-15,0 0 24 16,107 119-5-16,-61-25-1 16,-6 40-15-16,-13 37 2 15,-25 7 30-15,-20-17-38 16,-44-41-24-16,-65-18-16 15,13-29-86-15,5-23-367 0</inkml:trace>
  <inkml:trace contextRef="#ctx0" brushRef="#br0" timeOffset="90057.74">4922 5516 1380 0,'0'0'638'16,"0"0"-503"-16,0 0-67 0,0 0-67 15,0 0 0-15,0 0 33 16,54 58-33-16,-16-18 27 16,-1 3-28-16,3-2 0 15,-2 0 20-15,-2-1-19 16,-2-2 6-16,-3-2 25 16,-2-4-7-16,-4-1 21 15,-8-8-17-15,-4-5-1 16,-8-5 37-16,-5-8-17 15,0-2 28-15,-16-3-15 16,-13 0-49-16,-11-11-5 16,-6-15-7-16,-4-8-15 15,3-10 14-15,7-6-32 16,10-6 9-16,12-4 6 16,13-2 11-16,5 1-5 15,16 5 4-15,19 10-24 0,7 10 11 16,10 16-9-16,-1 10 16 15,0 10 13-15,3 0-7 16,-3 17 7-16,1 14 1 16,-7 3 0-16,-6 2 2 15,-12-1-2-15,-9-8 0 16,-14-4 7-16,-4-8-7 16,0-4 43-16,-16-7-2 15,-8-2-16-15,-2-2 9 16,1 0-25-16,4-2 3 15,8-6-12-15,9-3-22 0,4 1-38 16,0-8-108-16,11 4-185 16,-2 2-346-16</inkml:trace>
  <inkml:trace contextRef="#ctx0" brushRef="#br0" timeOffset="91613.61">4922 5288 740 0,'0'0'507'0,"0"0"-343"0,0 0-47 16,0 0 40-16,0 0-30 16,0 0-12-16,0-12-38 15,0 12-14-15,3 0 12 16,-3 0-39-16,2 0-8 16,0 9-12-16,2 10 15 15,6 6 28-15,-2 5-38 16,3-1-20-16,1-1 26 15,-3-4-27-15,-3-3 1 16,-4-6 5-16,0-5-6 0,-2-6 0 16,0-2 1-1,0-2 0-15,2 0-1 0,1 0-3 16,4-4-44 0,2-8-51-16,9-4-112 0,-3 2-77 15,1 6-294-15</inkml:trace>
  <inkml:trace contextRef="#ctx0" brushRef="#br0" timeOffset="95854.31">4956 5329 1497 0,'0'0'402'0,"0"0"-270"16,0 0-54-16,0 0 3 16,0 0-21-16,0 0-11 15,35 21-13-15,-1 5 2 16,6 7 17-16,7 6-27 15,2 7 7-15,-1 4-15 16,-2 4-18-16,-4 2 23 16,-9-1-24-16,-8-7 5 15,-7-7 11-15,-7-8-11 16,-9-11-4-16,-2-10-2 0,-2-5 6 16,-21-7-2-1,-8 0-4-15,-5-23-7 16,1-7-2-16,2-8-18 0,6-7 14 15,11-5-44-15,11-5-27 16,5-3 29-16,16 1-29 16,20 7-18-16,8 14 2 15,5 16 53-15,3 14 41 16,-4 6 6-16,0 12 25 16,-9 16 39-16,-1 10-6 15,-9 2 11-15,-4 2 24 16,-7-2-13-16,-7-2 2 15,-7-5-35-15,-2-10-23 16,-2-6 15-16,0-7-27 16,0-4 3-16,0-6-15 0,0 0 0 15,0 0-24-15,0-6-85 16,0-19-85 0,0 2-69-16,-6 5-265 0</inkml:trace>
  <inkml:trace contextRef="#ctx0" brushRef="#br0" timeOffset="98698.74">5301 5260 1159 0,'0'0'297'0,"0"0"-205"16,0 0-5-16,0 0 11 0,0 0 7 15,0 0-16-15,0 0-51 16,22-25 14-16,-3 25 24 16,2 3-31-16,4 16 26 15,2 12-15-15,4 9 8 16,-2 10-3-16,0 4-44 16,-2 4 9-16,-8-1-10 15,-5-1-15-15,-9-9 16 16,-5-5-16-16,-5-7 5 15,-22-9 22-15,-8-6 8 16,-8-7 26-16,-1-4-10 16,-3-9-35-16,0 0 30 15,2-6-45-15,5-16 5 0,7-6-4 16,8-11-3 0,10-8-1-16,13-11-26 0,2-7-47 15,17-4 20-15,11 8-35 16,9 9 27-16,1 14 47 15,0 13-14-15,0 13 28 16,2 11-7-16,2 1-16 16,0 13 18-16,0 18-9 15,-1 7 15-15,-7 6 0 16,-5 2 11-16,-7 4-11 16,-11-2 1-16,-11-4 8 15,0-3 44-15,-14-8 0 16,-19-7 38-16,-11-8 16 15,-8-4-38-15,-6-5-4 16,1-2-21-16,1-7-8 0,9 0-4 16,9 0-23-16,9 0 0 15,14 0-9-15,4-3-16 16,11-1-3-16,0 2-22 16,0-1-41-16,0 2 33 15,8-2 0-15,1 2 44 16,0-1 4-16,0 0 2 15,-2 0-2-15,0 0 1 16,0 0 0-16,1-1 2 16,-4 2-1-16,1-2-1 15,0 3 2-15,-3 0 8 16,0 0-11-16,-2 0 1 0,2 0 0 16,-2 0-9-16,0 0 15 15,0 0-6-15,0 0 0 16,0 0 6-16,0 0 1 15,0 0-7-15,0 0 0 16,0 0-4-16,0 0 4 16,0 0 0-16,0 0-2 15,0 0 10-15,0 0-14 16,0 0 6-16,0 0 0 16,0 0-8-16,0 0-3 15,0 0 11-15,0 0 0 16,0 0-6-16,2 0 0 15,3 0-6-15,-1 0-3 16,-2 0 14-16,2 0-37 16,2 0-23-16,-5 0-68 0,-1 4-151 15,0 7-86-15,0 1-262 0</inkml:trace>
  <inkml:trace contextRef="#ctx0" brushRef="#br0" timeOffset="99617.28">5305 5923 1024 0,'0'0'399'15,"0"0"-213"-15,0 0-93 16,0 0-27-16,0 0-20 16,0 0 41-16,0 0 18 15,-64 22-27-15,35-4 15 16,-9 7 7-16,-4 3-1 15,-10 6 1-15,-7 6-30 16,-4 6-8-16,-15 6-2 16,-23 19-39-16,-30 17 26 15,-25 13-1-15,-8 4-28 0,12-13 23 16,32-20-17-16,33-23-3 16,20-12 16-16,9-4-31 15,-2 3 19-15,-7 2-14 16,3 0-4-16,8-4 7 15,11-5-14-15,9-6 1 16,9-7 6-16,12-6-7 16,9-4-1-16,4-4-30 15,2-2-44-15,0 0-1 16,10 0-26-16,15-8-48 16,33-24-130-16,-5 3-234 15,-2-4-150-15</inkml:trace>
  <inkml:trace contextRef="#ctx0" brushRef="#br0" timeOffset="100517.87">5450 5897 1011 0,'0'0'270'16,"0"0"-185"-16,0 0-25 15,0 0 5-15,0 0 32 16,0 0 58-16,0 0-76 16,0-12-44-16,0 24-13 15,0 19 0-15,0 16 42 16,-6 35 12-16,-8 37-18 0,-1 35 27 15,2 13-10 1,1-11-10-16,6-34 21 16,3-37-16-16,3-23 12 0,0-8-21 15,0 0-42-15,0-2 11 16,0-2-29-16,0-19 7 16,0-13-8-16,0-13-8 15,-2-5-35-15,-12-5-152 16,4-13-298-16,-3-1-92 0</inkml:trace>
  <inkml:trace contextRef="#ctx0" brushRef="#br0" timeOffset="100970.66">5167 7047 1362 0,'0'0'349'15,"0"0"-247"-15,0 0-60 16,-135 66-21-16,94-26 115 0,6 7 35 16,6 10-71-16,6 5-7 15,12 4-45-15,9 1-16 16,2-6 1-16,15-5-32 16,24-6 7-16,9-9-8 15,15-13-26-15,9-13 0 16,5-15-47-16,4-3 8 15,-2-31 50-15,-7-13 13 16,-11-6 2-16,-17-7 0 16,-17-1 1-16,-19-2 2 15,-8 6-3-15,-6 1 0 16,-17 4-20-16,-8-18-160 16,6 15-170-16,6 5-704 0</inkml:trace>
  <inkml:trace contextRef="#ctx0" brushRef="#br0" timeOffset="101227.97">5521 5903 793 0,'0'0'128'0,"0"0"-128"16,0 0-173-16,0 0-362 16,214 131 504-16,-122-65-103 15</inkml:trace>
  <inkml:trace contextRef="#ctx0" brushRef="#br0" timeOffset="105221.28">5662 5494 1662 0,'0'0'348'0,"0"0"-269"15,0 0-79-15,0 0-45 16,0 0-9-16,0 0-131 0,0 0-50 16,18 15-130-16</inkml:trace>
  <inkml:trace contextRef="#ctx0" brushRef="#br0" timeOffset="105405.79">5662 5494 2125 0,'18'106'51'0,"-66"-103"-51"15,9 3-660-15,4-1 20 0</inkml:trace>
  <inkml:trace contextRef="#ctx0" brushRef="#br0" timeOffset="108239.21">11183 3136 1716 0,'0'0'751'0,"0"0"-580"16,0 0-120-16,0 0-51 16,0 0 49-16,-11 144-23 15,11-82 6-15,0 5-17 16,0-3-15-16,0-6-22 16,4-4-51-16,-4-7-87 15,0-17-149-15,0-15-377 0</inkml:trace>
  <inkml:trace contextRef="#ctx0" brushRef="#br0" timeOffset="108419.72">10856 3016 2016 0,'0'0'536'0,"0"0"-429"15,0 0-40-15,0 0-45 16,0 0-22-16,123-37-53 15,-52 37-42-15,9 0-138 16,31 28-156-16,-22 1-90 16,-10-3-347-16</inkml:trace>
  <inkml:trace contextRef="#ctx0" brushRef="#br0" timeOffset="108943.32">11553 3177 360 0,'0'0'1371'0,"0"0"-882"15,0 0-294-15,0 0-21 16,-131 39-47-16,97-13-26 15,3 6-41-15,6 8-30 16,10 5-1-16,10-2-28 16,5 1 7-16,0-2-8 15,25-9-15-15,4-12 0 16,4-11-30-16,3-10 0 16,2-10 35-16,0-23-25 15,-5-15-26-15,-4-6 5 16,-8-5-2-16,-6 3 29 15,-9 6 6-15,-2 12 23 16,-4 14 32-16,0 10 5 16,0 11 36-16,0 3-32 15,0 0-40-15,-4 17 17 0,0 12-11 16,0 2 23-16,1 3-2 16,3 1-27-16,0-6 14 15,5 0 0-15,11-5-13 16,3-8-4-16,6-6 1 15,2-8-5-15,2-2 6 16,2-10-35-16,0-14-11 16,-2-10-23-16,0-3-11 15,-7 1 62-15,-2 2 8 16,-7 6 10-16,-3 6 35 16,-8 10 27-16,0 6 37 15,-2 6-25-15,0 0-49 0,0 8 9 16,0 17-26-16,2 6 1 15,2 9 19-15,3 0-28 16,0 0-21-16,0-4-65 16,-1-9-162-16,-1-15-497 0</inkml:trace>
  <inkml:trace contextRef="#ctx0" brushRef="#br0" timeOffset="109065">11925 2844 2116 0,'0'0'533'0,"0"0"-454"16,0 0-79-16,0 0-60 0,0 0-239 15,-63 141-429-15</inkml:trace>
  <inkml:trace contextRef="#ctx0" brushRef="#br0" timeOffset="109199.64">11766 4051 2068 0,'0'0'545'0,"0"0"-525"15,5-105-20-15,24 43-280 16,4-1-788-16</inkml:trace>
  <inkml:trace contextRef="#ctx0" brushRef="#br0" timeOffset="109727.23">12328 3246 1748 0,'0'0'572'0,"0"0"-495"16,0 0-40-16,0 0 40 15,0 145-27-15,14-97 4 16,1-3-23-16,-3-10-30 15,-4-12 17-15,-1-10-18 16,-5-11 0-16,0-2 28 16,0-19 13-16,4-21-14 15,2-10-27-15,3-9-7 0,7-6 1 16,7 4 0-16,4 5-25 16,2 9 31-16,0 14-12 15,-2 14 12-15,-3 11 0 16,1 8 1-16,-4 4 11 15,-3 22 8-15,-5 8 8 16,-5 6 18-16,-4 4-34 16,-6-1 8-16,0-7-14 15,0-9 3-15,0-7-18 16,0-9 9-16,0-11 0 16,0 0-6-16,0-14 0 15,13-19-30-15,12-7 11 16,4-1-4-16,0 3 29 0,-2 7 0 15,-6 9 10-15,-2 12 44 16,-4 8-32-16,3 2 10 16,0 6-8-16,2 14-24 15,0 9 38-15,3 0-38 16,-2 6-45-16,13-1-42 16,-5-7-239-16,-3-10-452 0</inkml:trace>
  <inkml:trace contextRef="#ctx0" brushRef="#br0" timeOffset="110160.07">13483 3160 1850 0,'0'0'671'16,"0"0"-536"-16,0 0-18 0,0 0-40 15,-129 26-34-15,108 7-4 16,8 5-33-16,8 7 3 15,5 4-9-15,0-2-4 16,12-2-14-16,5-7-28 16,3-12-8-16,-4-10 21 15,-5-12-4-15,0-4 37 16,-3-12-2-16,0-18-1 16,3-10 2-16,1-7 0 15,3 1-42-15,1 4 7 16,-1 6-1-16,1 6 25 15,-3 10 9-15,0 6 6 16,1 6 27-16,-1 4 13 0,4 4-21 16,1 0 20-16,5 0-12 15,-3 15 4-15,0 2 14 16,0 7-23-16,0 2 8 16,3 4-26-16,-4 1-6 15,4-1-2-15,-3-6-23 16,-5-5-55-16,2-4-63 15,-2-15-204-15,-2 0-242 16,-2-10-409-16</inkml:trace>
  <inkml:trace contextRef="#ctx0" brushRef="#br0" timeOffset="110243.84">13908 3230 1169 0,'0'0'707'0,"0"0"-347"0,0 0-104 16,15-104-153-16,-15 74-103 15,0 10-104-15,0 1-672 0</inkml:trace>
  <inkml:trace contextRef="#ctx0" brushRef="#br0" timeOffset="110641.78">13364 2791 1445 0,'0'0'252'16,"0"0"-252"-16,69-106-126 15,-19 67-194-15,-4 10-581 0</inkml:trace>
  <inkml:trace contextRef="#ctx0" brushRef="#br0" timeOffset="110666.71">13634 2548 1136 0,'0'0'826'0,"0"0"-219"15,0 0-329-15,49-106-38 16,-33 72-79-16,-1 0-73 16,-1 0-16-16,-3 1-65 15,-2 3 1-15,-7 2-8 16,-2 5-62-16,0 4 25 15,0 14-71-15,-20 5-49 16,-11 1-39-16,-27 44-190 16,8-5-278-16,4-1-1032 0</inkml:trace>
  <inkml:trace contextRef="#ctx0" brushRef="#br0" timeOffset="110906.07">13186 2891 1174 0,'0'0'351'15,"0"0"-93"-15,0 0 11 16,0 0 20-16,0 0-68 15,0 0-58-15,0 0-59 16,76-18-68-16,-40-6 9 0,-3-2-24 16,0 2 9-16,-6 4 33 15,-6 8-13-15,-8 4 28 16,-5 4 6-16,-3 4-34 16,0 0-1-16,-1 0-45 15,3 0-2-15,1 8-4 16,4 2-26-16,1 5-59 15,3 4-60-15,-3-3-68 16,-2-4-575-16</inkml:trace>
  <inkml:trace contextRef="#ctx0" brushRef="#br0" timeOffset="112393.09">14795 2827 1463 0,'0'0'535'16,"0"0"-340"-16,0 0-2 15,0 0-40-15,0 0-74 16,0 0-29-16,0 0 56 16,-7 139-39-16,7-73 15 15,0 8-31-15,16-3-22 0,3 3 20 16,4-11-42-16,0-8 1 16,-6-13-8-16,-1-12-27 15,-10-14-30-15,-4-12-62 16,-2-13-86-16,-15-14-89 15,-9-10-456-15</inkml:trace>
  <inkml:trace contextRef="#ctx0" brushRef="#br0" timeOffset="112533.71">14691 3160 1402 0,'0'0'634'16,"0"0"-402"-16,0 0-43 16,0 0-62-16,0 0-80 15,0 0-14-15,90-114-33 16,-38 95-28-16,4 6-48 15,4-2-117-15,26 1-121 16,-14 5-40-16,-10 0-294 0</inkml:trace>
  <inkml:trace contextRef="#ctx0" brushRef="#br0" timeOffset="113131.12">15563 3079 1631 0,'0'0'521'15,"0"0"-419"-15,0 0 22 16,0 0-5-16,-142-8-22 16,113 31-8-16,2 4-43 15,9 6-19-15,7 3 7 16,9 2-32-16,2-3 19 15,2-4-7-15,19-6-13 0,5-12-2 16,6-11-3 0,3-2-23-16,7-21-22 0,-2-22-112 15,1-11-139-15,-10-10-65 16,-10-6 126-16,-4-5 51 16,-7 3 37-16,0 6 151 15,-8 12 122-15,0 18 151 16,-2 14 60-16,0 14-59 15,0 8-118-15,0 2-71 16,-6 24-45-16,-6 14 45 16,1 12 24-16,-1 8-42 15,6 7-6-15,4 1-29 16,2-2-31-16,0-2 13 0,0-7-14 16,0-10-48-1,3-11-28-15,-3-13-95 0,0-11-185 16,0-12-381-16</inkml:trace>
  <inkml:trace contextRef="#ctx0" brushRef="#br0" timeOffset="113381.45">15465 2903 2184 0,'0'0'511'0,"0"0"-402"16,0 0-65-16,0 0-20 16,0 0-11-16,0 0-13 15,139-15-31-15,-89 15-117 16,-7 0-213-16,-9-3-458 0</inkml:trace>
  <inkml:trace contextRef="#ctx0" brushRef="#br0" timeOffset="113630.79">15976 2524 1898 0,'0'0'562'15,"0"0"-453"-15,0 0-56 16,0 0-47-16,0 0 15 16,0 0-13-16,0 0 1 15,51 97 34-15,-56-66-28 16,-16 2 10-16,-4-5-5 16,5-2-20-16,3-6-10 15,11-2-41-15,6-6-94 16,16-5-185-16,9-7-344 0</inkml:trace>
  <inkml:trace contextRef="#ctx0" brushRef="#br0" timeOffset="114626.12">16056 3320 960 0,'0'0'217'15,"0"0"-217"-15,0 0-22 16,0 0-153-16,0 0-177 0</inkml:trace>
  <inkml:trace contextRef="#ctx0" brushRef="#br0" timeOffset="114815.61">16056 3320 918 0,'113'28'1047'0,"-113"-25"-680"15,0 0-191-15,0 6-58 16,0 5-63-16,0 10 21 15,-12 6-6-15,-9 6-61 16,-4 2 5-16,4-2-14 16,3-4-62-16,15-9-99 15,3-6-520-15,0-13-600 0</inkml:trace>
  <inkml:trace contextRef="#ctx0" brushRef="#br0" timeOffset="115749.15">16724 3177 1265 0,'0'0'660'15,"0"0"-417"1,0 0-85-16,0 0-30 0,0 0-37 16,0 0-60-16,0 0-6 15,0 7-23-15,0 9-2 16,0 12 31-16,0 10 13 16,0 10 9-16,0 11-1 15,0 5-34-15,0 6 2 16,5 2-19-16,1-2 0 15,1-6-2-15,0-7-62 16,-3-13-28-16,-2-16-51 16,-2-16-107-16,0-12-101 15,0-8 93-15,-6-28-150 16,-8-14 15-16,-1-12 199 16,2-10 193-16,1-20 170 0,8 4 61 15,4 1 18-15,0 4-60 16,18 26 2-16,6 2 41 15,5 18-110-15,2 18-24 16,-2 11-10-16,2 8-38 16,-4 0 11-16,-4 4-18 15,-6 13-15-15,-5 8 28 16,-8 3-22-16,-4 0-2 16,0 2-9-16,-18-2-15 15,-2-4 19-15,4-6-14 16,2-7-4-16,11-8 0 15,3-3-9-15,3 0-24 16,27-14 24-16,10-15 0 16,12-14 9-16,-2-13-9 0,0-12 0 15,-8-6 11-15,-9 1-2 16,-13 8-3-16,-8 12 43 16,-10 17 14-16,-2 14 28 15,0 16-49-15,-18 6-36 16,-4 6-6-16,-3 28 0 15,0 18 0-15,1 14 0 16,8 13 1-16,8 3 11 16,6-1-11-16,2-1 8 15,0-10 1-15,13-12-2 16,-2-16-2-16,-4-17-6 16,-1-12 0-16,1-13 2 15,2-4 13-15,6-25 1 0,8-11-16 16,4-6-28-16,0 1 27 15,0 7-8-15,-6 9-8 16,-3 11 7-16,-5 12 10 16,-2 6 0-16,3 0-8 15,0 4 11-15,3 14-3 16,4 2 0-16,1 2-18 16,4-2-49-16,23-1-122 15,-7-8-272-15,-1-7-175 0</inkml:trace>
  <inkml:trace contextRef="#ctx0" brushRef="#br0" timeOffset="116333.55">17809 3169 1152 0,'0'0'544'15,"0"0"-210"-15,0 0 3 16,0 0-86-16,0 0-74 16,-131-37-97-16,100 49-33 15,2 13-18-15,6 2-29 16,10 3 15-16,7 1-15 15,6-8-22-15,0-2-5 16,4-9-34-16,16-6-14 16,4-6 17-16,5 0 4 15,2-18-10-15,-2-7-61 16,-2 1 26-16,-6 2 74 16,-11 5 25-16,-1 4 22 0,-6 7 86 15,-3 6-20-15,0 0-30 16,0 0-44-16,2 4-13 15,1 12 10-15,3 2-9 16,0 1 7-16,5-1-9 16,5-7-45-16,3-3-26 15,0-5-36-15,6-3 25 16,-1 0 22-16,3-13-14 16,-5-2 41-16,-4-2 33 15,-3 5 14-15,-5 2 71 16,-6 5 6-16,-2 5-20 15,0 0-35-15,-2 0-35 16,0 0-2-16,0 1 1 0,3 7-22 16,1-2 22-1,-2-2-13-15,2-4-30 16,4 0 32-16,3 0 11 0,3 0 23 16,1-4-22-16,-1-4-1 15,1 3 12-15,-2 4-5 16,-2 1-6-16,0 0 35 15,3 0-24-15,-3 12 12 16,2 7 3-16,-4 6-26 16,0 1 12-16,-3 3-13 15,-6-3-76-15,0-6-83 16,-10-6-229-16,-11-9-304 0</inkml:trace>
  <inkml:trace contextRef="#ctx0" brushRef="#br0" timeOffset="116490.13">17476 2876 2067 0,'0'0'542'0,"0"0"-414"0,0 0-49 16,0 0-37-16,0 0-42 16,148-101-40-16,-34 78-102 15,-18 6-241-15,-11 1-559 0</inkml:trace>
  <inkml:trace contextRef="#ctx0" brushRef="#br0" timeOffset="116722.51">18794 2675 1655 0,'0'0'678'0,"0"0"-539"16,0 0-5-16,0 0 8 15,-53 148-63-15,44-83-9 16,3 6-16-16,5 3-41 16,1 1-2-16,0-6-11 15,0-6-38-15,0-12-23 16,0-14-52-16,-9-14-106 16,-4-11-267-16,-5-12-75 0</inkml:trace>
  <inkml:trace contextRef="#ctx0" brushRef="#br0" timeOffset="116967.85">18540 3174 1179 0,'0'0'560'16,"0"0"-289"-16,0 0-21 16,0 0-84-16,63-108-97 15,-18 88-28-15,-1 3-35 16,1 8-5-16,-7 3 18 16,-12 2-9-16,-6 4 62 15,-7 0 34-15,-4 2-20 16,2 15 17-16,-1 8-20 15,1 3-3-15,-1 9 10 16,2 2-58-16,1 1 4 16,-1-2-18-16,1-5-18 15,-3-10-12-15,4-8-87 16,15-15-52-16,-2 0-81 16,1-5-587-16</inkml:trace>
  <inkml:trace contextRef="#ctx0" brushRef="#br0" timeOffset="117534.33">19363 3069 1169 0,'0'0'1198'16,"0"0"-885"-16,0 0-199 16,0 0-25-16,0 0-24 15,-148 10-29-15,115 19 12 16,3 3-36-16,11 5-11 15,12 5 29-15,7-4-29 0,2-3 12 16,25-4-13-16,9-12-23 16,7-10 23-16,7-9-25 15,6-13-9-15,0-24-10 16,-2-16-20-16,-8-11 21 16,-3-7 17-16,-8-10 13 15,-3 2 12-15,-6 3 2 16,-8 14 4-16,-4 16 45 15,-10 18-24-15,-2 14 15 16,-2 14-37-16,0 0 8 16,0 28-9-16,0 13-3 15,-9 16 11-15,-7 7 11 16,1 7-21-16,-3-2 18 16,0 1-13-16,2-7 2 0,5-9-5 15,0-11-3-15,5-16-1 16,4-10-6-16,2-11 1 15,0-6-2-15,0 0 8 16,15-18-42-16,9-5 41 16,5 0-34-16,5 1 35 15,-3 3-7-15,-1 6 14 16,-2 4-5-16,-4 8-2 16,-3 1 0-16,-6 0 24 15,-2 5-23-15,-1 13 6 16,-4 7-7-16,-1-2-16 15,-5 4-19-15,-2-7-72 16,0-5-200-16,0-12-329 0</inkml:trace>
  <inkml:trace contextRef="#ctx0" brushRef="#br0" timeOffset="117690.91">19565 2414 1011 0,'0'0'1074'16,"0"0"-1074"-16,-202 40-38 15,117 2-276-15,16 6-167 0</inkml:trace>
  <inkml:trace contextRef="#ctx0" brushRef="#br0" timeOffset="117803.62">19012 2791 26 0,'0'0'1476'16,"0"0"-833"-16,0 0-344 0,0 0-94 15,0 0-95-15,0 0-50 16,0 0-60-16,-13 14-72 16,13-8-165-16,7-2-497 0</inkml:trace>
  <inkml:trace contextRef="#ctx0" brushRef="#br0" timeOffset="118494.76">19648 3026 1515 0,'0'0'485'15,"0"0"-386"-15,0 0-50 16,0 0-24-16,0 0-16 15,143 0 11-15,-102-5-14 16,-5-4-6-16,-5-4 16 16,-8-7-15-16,-10-2 78 15,-6-3 42-15,-7-4-39 16,0 2-12-16,-10 4-57 16,-13 3-13-16,-8 8-38 0,-25 12-114 15,8 0-144-15,6 0-311 16</inkml:trace>
  <inkml:trace contextRef="#ctx0" brushRef="#br0" timeOffset="120243.09">20768 2715 1751 0,'0'0'390'0,"0"0"-260"15,0 0-4-15,-138 152 6 16,109-81-44-16,9 7-11 16,11 8 11-16,9 0-48 15,0-1-10-15,21-7-2 16,8-6-27-16,4-11-2 16,7-16-40-16,7-11-36 0,33-28-52 15,-8-6-197-15,-4-4-535 16</inkml:trace>
  <inkml:trace contextRef="#ctx0" brushRef="#br0" timeOffset="120490.42">21445 3127 1991 0,'0'0'576'16,"0"0"-456"-16,0 0-27 15,-113-8-10-15,84 10-42 0,5 21-21 16,-1 4-1 0,8 12-19-16,3 2 15 15,5 0-15-15,9 1 16 0,0-5-19 16,9-4 3 0,15-8-30-16,10-9-12 0,37-16-77 15,-9 0-125-15,0-10-513 16</inkml:trace>
  <inkml:trace contextRef="#ctx0" brushRef="#br0" timeOffset="121138.69">21769 3164 1104 0,'0'0'1030'0,"0"0"-734"16,0 0-123-1,0 0-20-15,0 0-60 0,-114-6-65 16,97 28 3-16,3 5-30 15,7 0 7-15,7 2-8 16,0-4-23-16,0-3-2 16,11-8-27-16,7-6-32 15,5-8 11-15,2 0-35 16,0-13-47-16,4-15-92 16,-4-4-46-16,-4-6 157 15,-9 7 114-15,-3 4 22 16,-4 8 140-16,-5 7 50 15,0 7-4-15,0 5-37 16,0 0-85-16,0 0-22 16,0 15-18-16,3 3-7 0,3 2 9 15,3-2-16-15,5 0-10 16,1-6-16 0,5-4-75-16,-1-8-13 0,6 0-10 15,-2 0-4-15,-1-15-19 16,0 1 5-16,-4-1 98 15,-5 5 34-15,-1 2 6 16,-6 5 34-16,-1 3-1 16,-3 0 1-16,0 0 46 15,-2 15 6-15,0 6-3 16,0 0-24-16,0-1-44 16,0-2 2-16,0-4-14 15,2-6-9-15,6-5 0 0,-1-3-12 16,7 0 12-16,0-9 5 15,1-4 2-15,3-4-4 16,0 3-3-16,0 2 1 16,2 2-7-16,-5 4 12 15,1 5 9-15,-5 1 25 16,-2 0-28-16,0 10 29 16,-2 11-5-16,-3 8-21 15,-4 0-15-15,0 5-36 16,-2 7-85-16,-14-10-212 15,-1-8-196-15</inkml:trace>
  <inkml:trace contextRef="#ctx0" brushRef="#br0" timeOffset="121307.24">21667 2791 1971 0,'0'0'514'15,"0"0"-409"-15,0 0-69 16,0 0-36-16,160-58-33 16,-100 82-184-16,-9 10-402 0</inkml:trace>
  <inkml:trace contextRef="#ctx0" brushRef="#br0" timeOffset="121444.87">21780 3836 2232 0,'0'0'488'16,"0"0"-420"-16,0 0-68 15,0 0-183-15,114-129-675 0</inkml:trace>
  <inkml:trace contextRef="#ctx0" brushRef="#br0" timeOffset="122206.83">23246 3098 2074 0,'0'0'570'0,"0"0"-466"0,-156-28-16 15,98 28-22-15,14 9-21 16,13 25-12-16,10 9-33 15,15 8 5-15,6-1-5 16,2-5-31-16,23-5 16 16,6-13-32-16,4-15-14 15,5-12 13-15,2-12-32 16,-1-26-38-16,-3-17-33 16,-7-8 44-16,-9-12 80 15,-6-1-2-15,-8 3 29 0,-3 13 35 16,-5 14 93-1,0 18 14-15,0 17 0 0,0 11-66 16,0 0-34-16,0 23-36 16,-5 19 4-16,-1 8 50 15,1 12-30-15,5 3 3 16,0 1 0-16,5-2-33 16,17-6 6-16,3-9-6 15,4-15-45-15,0-14 2 16,2-16-26-16,0-4-22 15,1-24-42-15,-2-19-106 16,0-7 14-16,-7-5 27 16,0-4 44-16,-9 7 102 15,-3 10 52-15,-7 9 152 16,-2 16 41-16,-2 10 5 16,0 7-38-16,0 7-105 15,0 19-10-15,0 8 31 0,0 4-20 16,0 4 9-16,0-4-3 15,7-2-32-15,4-8 7 16,5-6-36-16,2-8 0 16,4-10-1-16,4-4-14 15,9-4-12-15,2-20-50 16,2-8-43-16,-3-2 70 16,-4 0 22-16,-8 6 27 15,-9 9 46-15,-3 6 37 16,-7 11 35-16,-3 2-43 15,2 2-62-15,2 18 26 16,6 8-16-16,3 6-14 16,4 0-9-16,-2-4-21 0,1-3-44 15,11-12-103 1,-4-5-372-16,-4-10-596 0</inkml:trace>
  <inkml:trace contextRef="#ctx0" brushRef="#br0" timeOffset="122672.58">24318 3098 1952 0,'0'0'510'16,"0"0"-401"0,0 0 3-16,0 0-42 15,0 0-57-15,0 0 29 0,-105 134-42 16,105-96-3-16,9-1 3 15,8-10-57-15,2-7 5 16,-4-10-2-16,3-10-10 16,-5 0 48-16,3-10 16 15,-3-16-24-15,1-6-20 16,1-5-35-16,-1-2 20 16,1-1 16-16,1 6 10 15,-1 4 32-15,1 6 1 16,-1 8 12-16,-4 9 34 0,-1 4 9 15,1 3 13 1,-3 0 5-16,6 0-20 0,-1 10 19 16,1 4-16-16,1 6 3 15,3 2-7-15,-3 4-34 16,1 2 4-16,2 5 6 16,-2 0-22-16,-1-1 15 15,-3-3-21-15,-1-5 0 16,-5-7-6-16,-1-4-37 15,-3-9-30-15,1-4-49 16,-1-7-100-16,2-11-441 0</inkml:trace>
  <inkml:trace contextRef="#ctx0" brushRef="#br0" timeOffset="122811.21">24792 3023 1465 0,'0'0'700'0,"0"0"-459"0,0 0-58 15,0 0-79-15,0 0-81 16,0 0-23-16,0 0-48 16,2 16-107-16,-19 1-212 15,-3-4-465-15</inkml:trace>
  <inkml:trace contextRef="#ctx0" brushRef="#br0" timeOffset="123090.47">23950 2883 1980 0,'0'0'357'0,"0"0"-228"15,0 0-25-15,0 0-54 16,0 0 0-16,0 0-22 15,0 0-27-15,102 12 32 16,-93 0-8-16,-1 0 6 16,-8 2-5-16,0 1-20 15,0 0-12-15,-12 1-12 16,-6-3-109-16,5-6-167 16,4-4-492-16</inkml:trace>
  <inkml:trace contextRef="#ctx0" brushRef="#br0" timeOffset="123259.02">24385 2476 2354 0,'0'0'473'16,"0"0"-386"-16,0 0-21 15,0 0-66-15,0 0-35 16,0 0-113-16,0 0-380 15,-14 141-720-15</inkml:trace>
  <inkml:trace contextRef="#ctx0" brushRef="#br0" timeOffset="123653.96">24393 2883 1790 0,'0'0'523'0,"0"0"-399"15,0 0-44-15,0 0-56 16,0 0-2-16,0 0-20 16,0 0-2-16,112 88-2 15,-110-70-27-15,-2-1 1 16,-11-3 27-16,-18-5 0 15,-9-2-30-15,7-5-213 16,9-2-501-16</inkml:trace>
  <inkml:trace contextRef="#ctx0" brushRef="#br0" timeOffset="124007.01">24931 2608 1592 0,'0'0'629'0,"0"0"-506"15,0 0-62 1,0 0 83-16,27 109-10 0,-12-38-33 16,3 24-23-16,-1 25-41 15,-8 23 8-15,-9 3-25 16,-11-25-20-16,-22-33 6 16,-7-30-6-16,-12-8-31 15,-64 30-41-15,12-12-184 16,-4-5-769-16</inkml:trace>
  <inkml:trace contextRef="#ctx0" brushRef="#br0" timeOffset="124975.42">10823 4554 1322 0,'0'0'335'0,"0"0"-154"16,0 0-44-16,0 0 24 16,-132-47 38-16,100 47-61 15,3 7-52-15,-1 17-17 0,4 10-29 16,3 4 14-16,7 5-20 15,11-4-9-15,5-1 10 16,7-7-21-16,24-8-13 16,10-13-2-16,9-10-41 15,6-12-27-15,4-26-89 16,-1-18-181-16,-1-46-170 16,-14 12-4-16,-15 3-307 0</inkml:trace>
  <inkml:trace contextRef="#ctx0" brushRef="#br0" timeOffset="125131.01">10985 4153 937 0,'0'0'612'0,"0"0"-245"16,0 0-117-16,0 0-126 0,0 0-28 16,0 0 32-16,-15 143-28 15,15-80-50-15,0 1-19 16,0 2 10-16,0-3-29 16,0-5-12-16,0-9-17 15,0-14-114-15,9-18-102 16,-7-12-247-16,0-5-66 0</inkml:trace>
  <inkml:trace contextRef="#ctx0" brushRef="#br0" timeOffset="125508.99">10892 4307 67 0,'0'0'1529'0,"0"0"-1056"15,0 0-417-15,0 0 56 16,0 0 12-16,0 0-44 0,95 109-1 15,-48-86-66-15,6-1 7 16,1-7-20-16,-2-9-14 16,-6-6-19-16,-9 0-45 15,-12-9-10-15,-9-11 62 16,-11-1 11-16,-5-4 15 16,0 2 21-16,-14 2-5 15,-6 7 20-15,0 4 2 16,-1 6 11-16,-2 4-4 15,0 0 1-15,1 20 45 16,-2 9 1-16,8 6-40 0,0 7 17 16,5 3-20-1,7-1-20-15,4 0 7 0,0-4-27 16,15-8-9 0,14-6-8-16,4-9-26 0,10-16-21 15,18-11-68-15,-6-23-195 16,-9-4-545-16</inkml:trace>
  <inkml:trace contextRef="#ctx0" brushRef="#br0" timeOffset="125648.62">11279 4142 1528 0,'0'0'391'0,"0"0"-274"16,0 0-117-16,0 0-158 15,53-118-150-15,-21 84-566 0</inkml:trace>
  <inkml:trace contextRef="#ctx0" brushRef="#br0" timeOffset="125776.28">11495 3806 763 0,'0'0'877'0,"0"0"-573"15,0 0-162-15,0 0-47 16,0 0-45-16,0 0-28 15,0 0-22-15,67 108-167 16,-67-74-207-16</inkml:trace>
  <inkml:trace contextRef="#ctx0" brushRef="#br0" timeOffset="126213.11">11279 4020 1317 0,'0'0'845'16,"0"0"-574"-16,0 0-147 16,0 0-68-16,0 0 5 15,0 0-26-15,0 0-35 16,103 111-12-16,-70-79-200 0,-2-9-436 0</inkml:trace>
  <inkml:trace contextRef="#ctx0" brushRef="#br0" timeOffset="126476.4">11827 4439 1360 0,'0'0'956'0,"0"0"-754"0,0 0-169 15,0 0-13-15,0 0-2 16,0 0-17-16,149 83 17 16,-101-55-18-16,-9-5-91 15,-10-2-96-15,-7-6-83 16,-4-15-28-16,-7-3-92 16,-1-15-369-16</inkml:trace>
  <inkml:trace contextRef="#ctx0" brushRef="#br0" timeOffset="126881.32">12159 4342 529 0,'0'0'964'0,"0"0"-421"16,0 0-274-16,0 0-42 15,0 0-40-15,-127 90-58 0,92-40-26 16,-2 3-52-16,6 2-30 16,5-1 23-16,8-6-44 15,9-6-12-15,9-8-51 16,0-14-71-16,32-20-120 15,1-2-430-15,0-23-897 0</inkml:trace>
  <inkml:trace contextRef="#ctx0" brushRef="#br0" timeOffset="127394.27">12328 4439 1561 0,'0'0'362'0,"0"0"-189"15,0 0-49-15,0 0-66 16,143-16-21-16,-108 6-37 0,-8-4-73 16,-8-1-29-16,-11-4 17 15,-8 0 80-15,0 2 5 16,-4 5 83-16,-17 4 93 16,-1 8-62-16,0 0-28 15,0 2 3-15,-1 21-25 16,6 4 12-16,3 10-19 15,5 0-23-15,9 6 13 16,0-5-28-16,9-4-9 16,18-8-10-16,6-8-12 15,10-14-16-15,4-4-72 16,2-10-71-16,-1-18-94 0,-5-9-76 16,-5-2 83-1,-7 0 133-15,-6 7 125 0,-8 5 26 16,-5 12 108-16,-6 9 46 15,-4 6-32-15,1 0-51 16,-3 21 53-16,0 10-42 16,0 4-49-16,0 1-7 15,-5-2-14-15,-3-8-9 16,0-4 6-16,6-13-25 16,2-4-4-16,0-5-6 15,0-5-4-15,10-18 2 16,7-10-65-16,6-1 6 15,-5-2 60-15,3 6-5 0,-2 6 6 16,-4 9 25 0,-4 9 17-16,0 6 32 0,-2 0-31 15,0 7-1-15,0 13 16 16,-2 4-43-16,-3 3 6 16,-2-1-21-16,0-6 2 15,0-6-7-15,4-7 5 16,0-7-42-16,7 0 7 15,5-12-21-15,3-14-3 16,9-6-17-16,-1-2 27 16,0 1 48-16,-2 8-10 15,-2 5 11-15,-5 8 47 16,-3 8-3-16,-1 4 2 16,-3 0-8-16,-1 17-11 15,-3 10 12-15,-7 2-34 0,-2 1-5 16,0 5-38-1,0-6-138-15,-7-10-523 0</inkml:trace>
  <inkml:trace contextRef="#ctx0" brushRef="#br0" timeOffset="129029.92">14393 4365 1162 0,'0'0'932'0,"0"0"-699"15,0 0-154-15,0 0-69 16,0 0 27-16,0 107 30 15,0-62-22-15,0 2 3 16,0-7-19-16,-4-6-12 16,-2-12 17-16,1-6-25 0,3-12 10 15,2-4-8-15,0 0-11 16,0-24-27-16,17-10-54 16,8-6-52-16,4-3 5 15,7 2-32-15,0 6-53 16,-5 8 137-16,-5 12 76 15,-5 10 26-15,-8 5 90 16,-2 0 8-16,-4 19 69 16,-1 9-38-16,-2 8-24 15,6 3-43-15,1 1-39 16,7-1 2-16,6-3-20 16,7-11-12-16,6-9 17 15,0-10-27-15,5-6 0 16,-4-6-9-16,-2-18-7 15,-5-12 7-15,-9-4-12 16,-6-6-7-16,-9-3 13 0,-7 6-18 16,0 3 23-16,0 9 1 15,-14 11 0-15,1 10 13 16,0 8-13-16,-3 2 0 16,1 4 14-16,1 21-13 15,1 4 27-15,4 8-4 16,9 0-16-16,0 1 11 15,9-1-17-15,18-7 11 16,8-9-13-16,7-4-13 16,7-13-2-16,3-4-18 15,-1-9-27-15,-2-16 12 16,-3-7-32-16,-7-2 16 16,-10 1 46-16,-10 6 6 15,-5 4 12-15,-7 9 41 0,-7 7 24 16,0 5 27-16,0 2-40 15,0 2-34-15,0 18-7 16,-5 8-2-16,1 3-9 16,-1 5 0-16,5-1 1 15,0-4 13-15,0-8-14 16,5-5-20-16,6-12-13 16,4-6-25-16,5-2 12 15,3-22-15-15,2-8-60 16,1-6-10-16,0-2 45 15,-1-1 53-15,-4 10 33 16,-4 4 6-16,-5 9 91 16,-4 8 19-16,-6 8-21 0,3 2-16 15,-3 0-55-15,4 18 22 16,2 9 15-16,0 10-38 16,2 4 4-16,1 1-27 15,-3 0-2-15,-1-4-7 16,-5-4-50-16,-2-4-77 15,-4-10-169-15,-11-10-495 0</inkml:trace>
  <inkml:trace contextRef="#ctx0" brushRef="#br0" timeOffset="129181.59">14918 4271 2324 0,'0'0'491'15,"0"0"-440"-15,0 0-51 16,106-117-3-16,21 40-116 16,-11 4-255-16,-7-1-1189 0</inkml:trace>
  <inkml:trace contextRef="#ctx0" brushRef="#br0" timeOffset="129322.99">15849 3463 2350 0,'0'0'594'0,"0"0"-485"16,0 0-57-16,-154 54-35 0,103-4-17 16,1 17-14-16,-7 37-104 15,14-14-188-15,10-12-1159 0</inkml:trace>
  <inkml:trace contextRef="#ctx0" brushRef="#br0" timeOffset="131749.59">16863 4379 1460 0,'0'0'392'0,"0"0"-244"16,0 0 10-16,0 0-26 16,0 0-6-16,-128-8-16 15,98 36-27-15,3 8-26 0,6 7-20 16,9 5-18-16,8-1 7 16,4-4-13-16,8-5-12 15,19-10 8-15,8-10-9 16,12-15-7-16,6-3-7 15,10-25-50-15,-3-15-22 16,-2-12-45-16,-10-8 36 16,-9-9 13-16,-10-3-55 15,-10-2 10-15,-7 2 90 16,-5 6 37-16,-7 10 58 16,0 20 78-16,0 15 56 0,-9 20-48 15,-7 1-85-15,-2 25-27 16,-2 18 15-16,2 9 11 15,3 8 11 1,3 4-18-16,10 2-5 0,2-3-4 16,0-3-33-16,17-10 18 15,7-8-27-15,2-12-3 16,5-16 2-16,0-12-28 16,3-2-11-16,0-21-17 15,-1-16-37-15,-5-6 12 16,0-4 18-16,-6-1 0 15,-6 3 21-15,-6 11 43 16,-1 8 11-16,-6 12 85 16,-3 10-3-16,0 4-17 15,0 0-27-15,0 18-33 0,0 6 31 16,-3 7-12 0,3 2-14-16,0 2 7 0,0-3-27 15,0-2 18-15,14-9-19 16,1-2-9-16,3-9 8 15,3-7-11-15,2-3-5 16,4 0-2-16,4-19-29 16,-2-6 5-16,0-5-44 15,1-2-50-15,-8 0 21 16,-7 2 57-16,-5 7 59 16,-6 4 68-16,-4 8 23 15,0 7 26-15,0 4-9 16,0 0-65-16,0 0-3 15,-10 13-39-15,2 10 13 16,-1 4 25-16,1 4-39 0,2 3 19 16,4-5-8-1,2-2-5-15,0-5-3 0,0-6-3 16,10-7-17-16,3-6 5 16,7-3-24-16,3-9 11 15,5-15-51-15,1-5-82 16,-2-6 4-16,-4 1 7 15,-3 2 36-15,-10 3 72 16,-1 4 39-16,-7 7 20 16,-2 6 109-16,0 6-7 15,0 4 3-15,0 2-72 16,0 0-22-16,0 0-8 0,0 11-11 16,0 2 43-1,0 3-27-15,0 1-19 0,0-4 20 16,4 1-29-16,6-3 6 15,-1-6 0-15,7 0 3 16,-1-5-9-16,7 0 0 16,5-9-22-16,2-9 2 15,0-2-42-15,-3-2 11 16,-3 0 12-16,-9 6 4 16,-6 2 35-16,-3 7 18 15,-5 5 36-15,0 2 19 16,0 2-55-16,-3 19-8 15,-5 13-1-15,0 11-8 0,4 9 16 16,4 5-17 0,0 6 1-16,0 1 18 0,0 1-19 15,4-4 7-15,2-7-2 16,-6-7 2-16,0-12-5 16,0-10-2-16,-12-14 0 15,-8-6 34-15,-4-7-18 16,-3-4-1-16,-2-17-10 15,4-8 1-15,3-7-12 16,7-4 1-16,8-7 1 16,7-3-2-16,2-4-14 15,25 0-20-15,9 4 0 16,3 8-23-16,6 10 33 16,0 8 5-16,2 5-1 0,-3 3 24 15,-2 1-17-15,-1-2 19 16,-8 1 0-16,-6-1-8 15,-8-2 8-15,-7 1 0 16,-8 0 0-16,-4 4 34 16,0 0 2-16,-14 4 1 15,-5 6 2-15,-6 2-29 16,-1 2 11-16,-1 0-12 16,2 16-7-16,6 6 25 15,5 6-16-15,7 6 7 16,7 4 1-16,0 2-18 15,21 1 11-15,10-7-12 16,11-6-7-16,7-10 6 16,6-10-39-16,1-8 0 0,-2-13-10 15,-5-18-15-15,-5-12-1 16,-6-8-98-16,-5-6 29 16,-8-5 61-16,-5 0 9 15,-5 4 25-15,-5 8 40 16,-8 12 20-16,0 13 99 15,-2 16 30-15,0 9-53 16,0 4-45-16,0 26-44 16,-11 10 54-16,-2 12-7 15,-6 6-20-15,2 5 19 16,-3-2-22-16,2 0 0 16,2-7-16-16,3-7-14 15,4-8-1-15,4-13-31 16,5-14-25-16,0-12 50 0,0 0-7 15,10-24-1-15,12-10 4 16,2-4-26 0,8 2 36-16,-1 1 9 0,2 7-9 15,0 6 17-15,-1 8-17 16,-1 6 0-16,-4 8-7 16,-3 0-4-16,-5 6-43 15,-15 22-148-15,-2 0-296 16,-2-6-241-16</inkml:trace>
  <inkml:trace contextRef="#ctx0" brushRef="#br0" timeOffset="131897.63">18262 4132 1637 0,'0'0'619'15,"0"0"-495"-15,20-140-51 16,7 102-73-16,28 30-56 15,-8 8-157-15,-5 8-337 0</inkml:trace>
  <inkml:trace contextRef="#ctx0" brushRef="#br0" timeOffset="132047.67">18338 5189 2390 0,'0'0'566'15,"0"0"-486"-15,0 0-80 16,0 0-78-16,15-114-106 16,16 64-611-16</inkml:trace>
  <inkml:trace contextRef="#ctx0" brushRef="#br0" timeOffset="132530.04">19565 4074 72 0,'0'0'1341'16,"0"0"-977"-16,0 0-68 15,0 0-23-15,0 0-103 16,0 0-57-16,0 0-49 16,18 57 32-16,-14-6-9 15,-2 12-38-15,-2 9 0 16,0 2-25-16,0 2-12 16,0-5-12-16,-2-7-9 15,-2-10-30-15,-2-14-30 16,1-12-62-16,-13-26-92 15,3-2-269-15,-3-4-135 0</inkml:trace>
  <inkml:trace contextRef="#ctx0" brushRef="#br0" timeOffset="133353.26">19373 4426 1515 0,'0'0'385'16,"0"0"-274"-16,0 0-64 15,0 0-34-15,139-59 0 16,-84 55 45-16,-1 4-14 15,-9 0 34-15,-8 0 1 16,-10 16 11-16,-9 3 10 16,-5 2-21-16,-6 3-8 15,-3 3 8-15,1 2-40 16,-1 1 4-16,1 1-11 16,4-1-23-16,2-4 19 15,3-6-22-15,1-3-5 16,3-10 26-16,7-6-21 0,6-1 10 15,4-5 4 1,5-17-19-16,2-12 5 0,1-6-6 16,-3-10-24-16,-5-4 24 15,-4-3-21-15,-6 3 2 16,-11 10 13-16,-5 8 4 16,-9 10 2-16,0 10 8 15,-5 10-8-15,-13 6 26 16,-4 0-26-16,0 10 0 15,-1 20-1-15,5 11 2 16,5 7 13-16,7 9-4 16,6-1-9-16,0 1 6 15,13-7-6-15,16-6-2 16,2-8-4-16,7-12-21 0,-3-14-4 16,2-10-19-16,-2-2 3 15,-2-26-1-15,-1-6-54 16,-3-4-5-16,-8-1 17 15,-3 10 34-15,-5 4 54 16,-5 12 1-16,-6 8 37 16,0 5 24-16,-2 6-49 15,0 23 19-15,0 8 7 16,2 12-28-16,-2 3 11 16,0 4-15-16,2 2 0 15,1-3 21-15,-1-5-16 16,0-11-3-16,-2-8 8 0,2-12-15 15,-2-13-1 1,0-6 2-16,0-1 65 0,0-27-51 16,8-8-16-1,-2-12 0-15,5-11 0 0,5-7 8 16,1-4-3-16,4-4-5 16,1 1-1-16,4 10-1 15,-1 16 4-15,-3 15 13 16,-1 14-15-16,-6 15 7 15,-1 3-8-15,-5 5 1 16,1 19 0-16,-8 9-1 16,-2 4 11-16,0 6-10 15,-6-1 0-15,-15-1-15 16,-2-2-16-16,-22-1-88 16,3-10-168-16,1-14-376 0</inkml:trace>
  <inkml:trace contextRef="#ctx0" brushRef="#br0" timeOffset="133488.76">20214 4095 1916 0,'0'0'581'16,"0"0"-483"-16,0 0-44 16,108-141-54-16,-18 85-20 15,-9 12-238-15,-6 2-665 0</inkml:trace>
  <inkml:trace contextRef="#ctx0" brushRef="#br0" timeOffset="133618.45">20748 3627 1952 0,'0'0'553'0,"0"0"-462"0,0 0-89 16,-165 0-2-16,81 44-207 15,12-2-394-15,5 1-488 0</inkml:trace>
  <inkml:trace contextRef="#ctx0" brushRef="#br0" timeOffset="133721.65">19946 3953 730 0,'0'0'1097'0,"0"0"-755"15,0 0-168-15,0 0-119 16,0 0-55-16,0 0-56 0,0 0-326 16,5-23-518-16</inkml:trace>
  <inkml:trace contextRef="#ctx0" brushRef="#br0" timeOffset="134029.73">21443 4219 2031 0,'0'0'502'16,"0"0"-430"-16,0 0-40 0,0 0-12 15,0 0 48-15,-17 136-2 16,17-70-39-16,0 5-3 16,2-2-24-16,0-2-29 15,-2-7-14-15,0-10-46 16,0-12-118-16,-16-16-113 15,-15-22-41-15,5-1 24 16,1-26-980-16</inkml:trace>
  <inkml:trace contextRef="#ctx0" brushRef="#br0" timeOffset="134620.49">21289 4548 75 0,'0'0'1047'0,"0"0"-753"16,61-119-131 0,-16 76 41-16,3 10-59 0,6 5-8 15,-3 4-40-15,-7 2-12 16,-6 4-17-16,-11 2 10 15,-13 2 33-15,-10 2-2 16,-4 4-20-16,0 0 13 16,-6 8-60-16,-12 0-5 15,-3 8-25-15,-3 23 0 16,4 16-3-16,3 9-8 16,9 6 13-16,8 4-1 15,0 0-12-15,8-3 9 16,13-11-10-16,4-10 0 15,-2-14-1-15,-2-16-32 16,4-12 5-16,2-6 27 16,4-24-37-16,4-10-25 15,1-6 1-15,-5-2 26 0,-2 4 34 16,-6 7 2-16,-9 11 2 16,-6 10 46-16,-6 9-5 15,-2 7 8 1,0 0-18-16,0 13-32 0,0 11 44 15,0 6-27-15,0 5-3 16,9-1 4-16,5 0-19 16,3-8 7-16,4-4-7 15,1-9-2-15,2-8-7 16,3-5 0-16,0-2-9 16,2-20 2-16,-3-6-24 15,-3 0 19-15,-4-3 6 16,-5 8 15-16,-5 5 4 0,-5 5 25 15,-4 8 21-15,0 5 12 16,0 0-52-16,0 1 2 16,5 16-12-16,-1 5 1 15,3 6-1-15,4 0 0 16,5 2 0-16,-1-4 0 16,6-7-40-16,-2-6-10 15,10-13-94-15,-4-6-231 16,-5-14-739-16</inkml:trace>
  <inkml:trace contextRef="#ctx0" brushRef="#br0" timeOffset="134771.73">22388 4051 2129 0,'0'0'354'0,"0"0"-290"0,0 0-48 16,0 0-16-16,145-10-129 15,-101 29-406-15,-12 5-833 0</inkml:trace>
  <inkml:trace contextRef="#ctx0" brushRef="#br0" timeOffset="134902.01">22239 4389 1781 0,'0'0'614'0,"0"0"-491"0,0 0-123 15,0 0-29-15,0 0-470 0</inkml:trace>
  <inkml:trace contextRef="#ctx0" brushRef="#br0" timeOffset="135156.1">23058 4241 1685 0,'0'0'755'0,"0"0"-589"15,0 0-56-15,0 0 1 16,-124 84-28-16,120-42-32 16,4 4-21-16,6 2-10 15,23-2-20-15,8-3-15 16,8-9-29-16,9-9-63 15,24-18-120-15,-11-7-446 16,-9 0-476-16</inkml:trace>
  <inkml:trace contextRef="#ctx0" brushRef="#br0" timeOffset="135404.96">23428 4323 1852 0,'0'0'558'16,"0"0"-384"-16,0 0-29 15,0 0-44-15,0 0-37 16,0 0-29-16,-78 116-1 0,78-77-33 16,5-3 12-16,16-4-7 15,9-5-4-15,-1-10-1 16,-2-7-1-16,-2-10 0 16,-6 0 12-16,-5-21-12 15,-7-6 7-15,-7-8-7 16,0-3-34-16,-2-2-2 15,-19-20-55-15,4 13-151 16,5 0-459-16</inkml:trace>
  <inkml:trace contextRef="#ctx0" brushRef="#br0" timeOffset="135553.92">23809 3793 1861 0,'0'0'743'15,"0"0"-619"-15,0 0-65 16,-122 51-48-16,55 9-11 16,13-4-100-16,10-6-534 0</inkml:trace>
  <inkml:trace contextRef="#ctx0" brushRef="#br0" timeOffset="136741.14">10820 5242 1109 0,'0'0'990'0,"0"0"-699"15,0 0-193-15,0 0-31 0,0 0-6 16,0 0 72-16,0 131-44 16,0-70-41-16,3 8 1 15,1-4-31-15,3 2-17 16,-1-7-1-16,3-8-22 16,0-8-27-16,-2-10-69 15,-3-10-192-15,-4-14-411 0</inkml:trace>
  <inkml:trace contextRef="#ctx0" brushRef="#br0" timeOffset="137554.96">10630 5574 1773 0,'0'0'646'0,"0"0"-455"16,0 0-89-16,0 0-54 15,0 0-15-15,0 0-33 16,141-64 0-16,-81 52-8 15,1 2-53-15,-9 4-3 16,-9 6-22-16,-9 0-9 16,-10 0 25-16,-9 10 8 15,-5 8 62-15,-6 4 4 16,-4 6 52-16,0 4 44 16,0 7-5-16,0 1-8 15,0-2-8-15,0-2-35 16,0-2-9-16,0-6-17 15,11-7-18-15,2-8-1 16,3-7-18-16,2-6-10 0,4-2 10 16,3-22-45-16,-1-11-35 15,1-4 1-15,-6-1 16 16,-3 0 47-16,0 5 23 16,-6 9 12-16,-2 11 33 15,-2 5-7-15,-1 7 7 16,-1 3-3-16,1 0-20 15,-3 17 44-15,1 6 4 16,-3 7-9-16,0 4 14 16,0-1-40-16,0-3 0 15,0-6 2-15,0-7-25 16,0-5 10-16,0-7-10 16,0-5-24-16,4 0 15 0,9-18-16 15,7-10-6-15,7-7-17 16,2-2-12-16,0 0 35 15,0 7-9-15,-5 7 25 16,-4 6 9-16,-4 9 1 16,-5 8 26-16,-2 0 7 15,-5 3-2-15,1 16 35 16,-5 6-18-16,0 5-16 16,0 2 7-16,0 0-34 15,3-7 11-15,1-2-17 16,0-7 10-16,1-6-23 15,1-9 7-15,4-1-17 0,0 0 22 16,5-17-14-16,6-5-6 16,4-4-9-16,1 0 5 15,-2 4 25-15,3 2-9 16,-4 8 9-16,-3 3 5 16,-3 8-4-16,-1 1 4 15,-1 0 13-15,2 14-12 16,-5 8 19-16,5 2-19 15,-5 0-6-15,0-3-9 16,-7-2-82-16,-5-11-116 16,0-6-375-16,-5-2-548 0</inkml:trace>
  <inkml:trace contextRef="#ctx0" brushRef="#br0" timeOffset="137708.54">11544 5029 1510 0,'0'0'971'16,"0"0"-825"-16,0 0-118 15,0 0-28-15,138-8-31 16,-80 21-81-16,-13 1-499 0</inkml:trace>
  <inkml:trace contextRef="#ctx0" brushRef="#br0" timeOffset="137851.16">11176 5292 1807 0,'0'0'628'0,"0"0"-628"0,0 0-6 16,0 0-473-16,0 0-153 0</inkml:trace>
  <inkml:trace contextRef="#ctx0" brushRef="#br0" timeOffset="138307.21">12234 5685 1642 0,'0'0'361'0,"0"0"-235"15,0 0 13-15,0 0-28 16,0 0-50-16,0 0-56 15,114-124-5-15,-85 83-19 16,-8-1 19-16,-4 4 6 0,-1 7-6 16,-1 4 22-16,3 9-6 15,3 10-10-15,-2 6-3 16,4 2-2-16,-3 5 0 16,-1 14 41-16,-2 7 13 15,-2 6 33-15,-1 4 3 16,-1 3-30-16,3 3-10 15,1 0-41-15,8-5-10 16,2-2-5-16,8-11-69 16,30-17-82-16,-7-5-224 15,-2-2-540-15</inkml:trace>
  <inkml:trace contextRef="#ctx0" brushRef="#br0" timeOffset="138622.24">13082 5472 1277 0,'0'0'1032'0,"0"0"-766"0,0 0-119 16,0 0-66-16,-116-6-23 16,98 28-20-16,6 6-37 15,8 4 4-15,4 1-5 16,0-1-41-16,13-6-27 16,10-8-60-16,4-8-59 15,-1-10-12-15,-1 0-3 16,-8-3 69-16,-1-13 122 15,-7-1 11-15,-2 3 194 16,-5 0 50-16,0 6-47 16,-2 4-37-16,3 4-80 15,-1 0-14-15,5 0-53 0,1 0-2 16,6 12 7-16,1 3-17 16,1 2-2-16,2-4-27 15,6-2-99-15,-1-3-200 16,-6-8-697-16</inkml:trace>
  <inkml:trace contextRef="#ctx0" brushRef="#br0" timeOffset="139091.51">14184 5484 1149 0,'0'0'535'0,"0"0"-275"16,0 0-74-16,0 0-45 15,0 0-38-15,0 0 62 16,24 126-32-16,-16-65-62 15,-4 3-11-15,3-2-32 16,-3-2-26-16,0-6 7 16,0-6-9-16,2-10-30 15,-2-10-30-15,1-14-68 16,-3-14-126-16,2-4-319 16,-4-15-58-16</inkml:trace>
  <inkml:trace contextRef="#ctx0" brushRef="#br0" timeOffset="139323.01">14193 5516 1250 0,'0'0'511'0,"0"0"-309"16,0 0-48-16,0 0-59 15,0 0-26-15,0 0 23 16,123-99 1-16,-92 99-38 16,-5 17 8-16,-6 5-29 15,-8 4 24-15,-8 3 12 16,-4 4-19-16,-8 1 16 15,-20-3-25-15,0-5-23 16,-1-7 6-16,4-2-25 16,10-9-32-16,4-6-41 15,11-2-112-15,15-18-365 0,8-9-410 16</inkml:trace>
  <inkml:trace contextRef="#ctx0" brushRef="#br0" timeOffset="139563.1">14953 5085 1094 0,'0'0'1323'0,"0"0"-1046"16,0 0-179-16,0 0 17 16,-80 117-17-16,46-52 17 15,-1 10-22-15,2 0-32 16,-1 2 3-16,10-5-56 15,5-10-8-15,6-11-8 16,11-9-68-16,2-15-44 0,0-6-41 16,40-19-63-16,0-2-406 15,5 0-810-15</inkml:trace>
  <inkml:trace contextRef="#ctx0" brushRef="#br0" timeOffset="140409.62">15278 5448 2076 0,'0'0'555'15,"0"0"-444"-15,0 0-17 16,0 0-30-16,-125 6-33 16,94 20 1-16,2 8-8 0,2 6-23 15,6 4 25-15,5-1-26 16,9-5 0-16,7-6-1 15,0-7-23-15,5-6-1 16,19-9-20-16,7-8-33 16,7-2-4-16,4-8-115 15,3-17-138-15,-6-9-147 16,-3 1 156-16,-9-3 49 16,-6 2 277-16,-8 7 41 15,-6 7 231-15,-5 6 5 16,0 8-1-16,-2 4-46 15,0 2-119-15,0 0-46 0,3 14-18 16,-1 5 16-16,2 4 8 16,0 3-50-16,3-1-9 15,5-6-12-15,-2-5-2 16,7-3-35-16,0-9-55 16,3-2-70-16,3 0-67 15,-2-10-87-15,2-11-29 16,-3 2 39-16,-5-3 73 15,-1 4 233-15,-5 1 259 16,-5 7 50-16,-2 5 30 16,-2 5-78-16,0 0-134 15,0 0-58-15,0 2-20 16,3 18 76-16,-3 3-54 16,2 8-24-16,-2 1 13 15,2-1-27-15,-2 2 13 16,0-9-3-16,0-4-19 0,0-6 13 15,0-6-23-15,0-4-14 16,0-2 24-16,0-2 1 16,0 0 24-16,0 0 8 15,0 0-24-15,0 0 2 16,0-8-32-16,0-6-3 16,0-6-1-16,0-6-21 15,0-2 5-15,0-4-2 16,0-1-10-16,14 0 14 15,4 1-27-15,10 3-10 16,1 3 0-16,0 7-2 16,-2 6 34-16,-6 7 19 0,-2 6 2 15,-3 0 0-15,-3 4 19 16,1 18 8-16,-1 9 21 16,-3 5-25-16,0 4 2 15,-2 2 0-15,-3-6-26 16,-1-6-14-16,-4-10-44 15,2-12-44-15,-2-8-163 16,3 0-440-16</inkml:trace>
  <inkml:trace contextRef="#ctx0" brushRef="#br0" timeOffset="140569.91">15864 4995 2313 0,'0'0'560'0,"0"0"-487"16,0 0-43-16,0 0-30 16,-135 53-4-16,95 12-20 15,5-9-132-15,12-5-478 0</inkml:trace>
  <inkml:trace contextRef="#ctx0" brushRef="#br0" timeOffset="141424.29">16751 5636 1207 0,'0'0'296'15,"0"0"-188"-15,0 0-17 0,0 0 85 16,0 0 33-16,0 0-38 15,52 105-48-15,-44-68-23 16,-3-2-50-16,-3-1 16 16,0-3-43-16,0-10-11 15,-2-7 8-15,2-5-19 16,0-9 7-16,4 0 9 16,2-15-17-16,3-14 0 15,5-10-40-15,1-8 18 16,2 0 7-16,3-6-22 15,0 3 3-15,5 5-27 16,0 7 33-16,-3 9 22 16,-1 13 3-16,-6 6 3 15,-1 9 4-15,-1 1 5 0,-3 0 4 16,1 0 15 0,-2 7 0-16,1 3 18 0,-2 2-7 15,1 0 16-15,1 3 11 16,-4 0-35-16,4 6 14 15,-3 2-14-15,-1 1-13 16,1 5 24-16,-4-3-26 16,0-2 4-16,-3-4 1 15,0-6-14-15,0-6 17 16,-2-4-15-16,2-2-9 16,3-2 23-16,1 0-13 15,6-6 10-15,3-15-20 16,8-4-12-16,1-7 6 15,1-5-5-15,1 3 8 0,-4 6-6 16,1 3 3 0,-6 8 6-16,-1 9 0 0,-5 6 1 15,1 2 2-15,-4 0 6 16,3 19 0-16,1 9 33 16,-1 8-26-16,-1 4 7 15,2 1-1-15,1 0-20 16,-1-5-4-16,3-4-29 15,1-10-47-15,6-4-15 16,22-16-75-16,-5-2-180 16,0 0-439-16</inkml:trace>
  <inkml:trace contextRef="#ctx0" brushRef="#br0" timeOffset="141854.04">17910 5613 1642 0,'0'0'610'16,"0"0"-381"-16,0 0-46 15,0 0-45-15,0 0-69 16,0 0-33-16,0 0-22 16,-105 19-13-16,100 13 5 15,5 4-6-15,0 0 0 16,0-3 0-16,9-1-8 16,7-8-4-16,-3-4-6 15,-3-8-32-15,-4-6 15 0,-1-6-11 16,-3 0 39-1,-2-6-2-15,0-15-43 0,2-2-62 16,0-5 1-16,4 0 7 16,2 2 42-16,1 2 22 15,-1 3 35-15,0 8 7 16,5 3 10-16,-3 6 17 16,6 2-8-16,0 2 8 15,4 0 44-15,0 0 0 16,0 7-23-16,-1 4 7 15,-3 3-8-15,0 0 7 16,-5 4-3-16,-3 0-17 16,2 0 17-16,-3 3-32 15,-3-7-17-15,0 1-2 0,-1-3-6 16,-1-8-57-16,1-4-131 16,-3 0-470-16</inkml:trace>
  <inkml:trace contextRef="#ctx0" brushRef="#br0" timeOffset="141987.78">18199 5503 2152 0,'0'0'537'16,"0"0"-423"-16,0 0-46 16,0 0-68-16,0 0-43 15,0 0-205-15,0 0-669 0</inkml:trace>
  <inkml:trace contextRef="#ctx0" brushRef="#br0" timeOffset="142259.13">17651 5398 1938 0,'0'0'576'0,"0"0"-451"16,0 0-54-16,0 0-24 15,0 0-38-15,0 0 16 16,0 0-21-16,96-20 2 16,-91 24 2-16,-5 2-8 0,0 2 0 15,0-1-6-15,0-6-68 16,4 1-147-16,5-2-541 15</inkml:trace>
  <inkml:trace contextRef="#ctx0" brushRef="#br0" timeOffset="142409.48">18006 5028 2114 0,'0'0'650'0,"0"0"-543"16,0 0-44-16,0 0-45 15,0 0-18-15,-89 119-15 16,68-64-170-16,10-8-582 0</inkml:trace>
  <inkml:trace contextRef="#ctx0" brushRef="#br0" timeOffset="142568.5">18066 5516 2242 0,'0'0'511'16,"0"0"-511"-16,0 0-3 15,0 0-277-15,0 0-683 0</inkml:trace>
  <inkml:trace contextRef="#ctx0" brushRef="#br0" timeOffset="142943.28">17729 5329 1512 0,'0'0'533'0,"0"0"-382"0,0 0 37 15,0 0-73-15,0 0-22 16,0 0-9-16,0 0-44 15,96 30 2-15,-92-7-13 16,-4 4-29-16,0 2-9 16,-8 0-39-16,-21 13-52 15,4-9-165-15,5-9-523 0</inkml:trace>
  <inkml:trace contextRef="#ctx0" brushRef="#br0" timeOffset="143436.51">19411 5278 1030 0,'0'0'1202'0,"0"0"-902"16,0 0-220-16,0 0-41 16,0 0 8-16,-6 118 31 0,6-50 4 15,0 6-45 1,0 2 1-16,0-1-26 0,4-9-6 15,0-6-12-15,-1-10 6 16,-3-10-60-16,0-9-27 16,0-8-94-16,-7-10-176 15,-9-12-293-15</inkml:trace>
  <inkml:trace contextRef="#ctx0" brushRef="#br0" timeOffset="143797.57">19269 5582 575 0,'0'0'1077'16,"0"0"-878"-16,0 0-132 0,0 0-45 16,118-46 53-1,-71 44 4-15,-2 2-32 0,-3 0 5 16,-7 14-15-16,-10 11 37 16,-8 2 21-16,-9 8-8 15,-4 3 22-15,-2 2-39 16,2 0-36-16,7-4 5 15,7-2-32-15,3-6-1 16,6-7 7-16,-1-8-12 16,0-12 17-16,-1-1-4 15,-7-2-7-15,-3-25 38 16,-8-7-21-16,-5-5 19 0,-2-6-14 16,0-2-4-1,-15 5 10-15,-5 6-23 16,-2 4-11-16,-1 6-2 15,1 6-17-15,-1 6-36 16,4 8-26-16,-6 6-117 16,3 0-289-16,4 0-305 0</inkml:trace>
  <inkml:trace contextRef="#ctx0" brushRef="#br0" timeOffset="144265.43">20051 5304 1562 0,'0'0'574'15,"0"0"-362"-15,0 0-73 0,0 0-56 16,0 0-45-16,0 0 38 16,0 0 22-16,14 122-40 15,-10-70-10-15,2 2-6 16,5 0-18-16,1-1-6 16,1-6-18-16,-1-8-2 15,-2-9-29-15,-3-7-80 16,-7-16-60-16,0-6-331 15,0-1-200-15</inkml:trace>
  <inkml:trace contextRef="#ctx0" brushRef="#br0" timeOffset="144420.45">20080 5466 2072 0,'0'0'516'0,"0"0"-394"16,0 0-60-16,0 0-54 15,0 0-8-15,0 0-77 16,0 0-195-16,89-32-309 16,-89 32-157-16</inkml:trace>
  <inkml:trace contextRef="#ctx0" brushRef="#br0" timeOffset="144587.37">19583 5334 1177 0,'0'0'848'0,"0"0"-619"0,0 0-158 16,0 0-71-16,0 0-26 15,78-123-73-15,-15 78-129 16,-10 7-99-16,-4-4-379 0</inkml:trace>
  <inkml:trace contextRef="#ctx0" brushRef="#br0" timeOffset="144743.03">20113 4778 1487 0,'0'0'833'0,"0"0"-595"15,0 0-154-15,0 0-26 16,0 0-58-16,0 0 0 16,-129 145-75-16,116-99-251 0,6-6-450 15</inkml:trace>
  <inkml:trace contextRef="#ctx0" brushRef="#br0" timeOffset="145443.59">19878 5105 1190 0,'0'0'359'0,"0"0"-119"16,0 0 25-16,0 0-25 15,0 0-97-15,0 0-50 16,0 0-30-16,-8 24-5 15,8-6 6-15,0 2-43 16,2 2-3-16,4 0-18 16,0-2-17-16,13 6-50 15,0-5-215-15,3-10-396 0</inkml:trace>
  <inkml:trace contextRef="#ctx0" brushRef="#br0" timeOffset="146013.82">20788 5478 1750 0,'0'0'633'0,"0"0"-521"15,0 0-84-15,0 0-6 16,94-119 9-16,-67 77-22 0,-7 3 3 16,-7 0-12-1,-9 6-13-15,-4 5 13 16,0 7 6-16,-13 7 7 0,-5 10 14 16,-1 4-27-16,-4 6 9 15,-2 25 16-15,1 13-4 16,2 9 34-16,2 14-25 15,9 2 9-15,4 2 12 16,7 2-38-16,0-9 18 16,0-6-26-16,10-12 2 15,4-14-2-15,-3-14-5 16,-1-10-17-16,0-8 17 16,7-1 0-16,4-26-11 0,8-9-36 15,2-6-15 1,0-3 55-16,-1 5-8 0,-6 6 15 15,-3 10 6-15,-11 10-5 16,-3 8 39-16,-3 6-11 16,1 0-28-16,0 16 33 15,1 11-7-15,0 6-12 16,3 4-12-16,1-1-3 16,3 0-27-16,5-6-60 15,7-8-86-15,15-12-159 16,-7-8-280-16,0-2-508 0</inkml:trace>
  <inkml:trace contextRef="#ctx0" brushRef="#br0" timeOffset="146532.98">21368 5522 1525 0,'0'0'654'0,"0"0"-393"16,0 0-67-16,0 0-80 15,0 0-31-15,0 0-60 16,0 0-4-16,-92 92-17 15,92-56 11-15,0 0-4 16,7-7-9-16,7-5-7 16,-1-10 5-16,-3-6-21 15,-2-6 3-15,-2-2 19 16,1-4-7-16,-1-16 7 16,4-6-25-16,1-5-8 15,0-1 25-15,5 2-26 16,-1 2 11-16,5 6 11 15,3 5-17-15,-4 6 18 0,-1 7-6 16,-3 4 1-16,-3 0 17 16,-1 3 0-16,-5 12 16 15,4 3 3-15,-6 3-1 16,1 1 12-16,-3-3-23 16,-2-1-1-16,2-4-1 15,-2-5 4-15,0-7-9 16,4-2 0-16,3 0-5 15,7-6 4-15,3-10-20 16,5-5-31-16,1 2 34 16,2-1 6-16,-4 4 12 0,0 5 15 15,-3 2-14 1,-3 8 29-16,-1 1-20 0,-1 0 2 16,-4 18 10-16,-2 8-2 15,-5 6-8-15,-2 0-12 16,0 0-36-16,-20-1-31 15,-5-9-171-15,0-10-368 0</inkml:trace>
  <inkml:trace contextRef="#ctx0" brushRef="#br0" timeOffset="146710.53">21308 5279 1128 0,'0'0'1138'0,"0"0"-871"15,0 0-142-15,0 0-47 16,0 0-34-16,0 0 13 16,0 0-19-16,51 97-37 15,-51-64-1-15,-14 6-49 16,-17-7-127-16,-4-8-627 0</inkml:trace>
  <inkml:trace contextRef="#ctx0" brushRef="#br0" timeOffset="148233.79">22361 5664 1707 0,'0'0'381'0,"0"0"-288"16,106-110-93-16,-58 53-11 15,-7-8-49-15,-8-3-112 16,-13 2-47-16,-9 3 28 16,-11 9 169-16,0 14 22 15,-2 14 155-15,-12 12 68 16,1 12-69-16,-3 2-17 15,3 23-34-15,-1 16-11 16,6 16-33-16,-1 13 4 0,7 9-16 16,2 10-22-16,0 1 17 15,0-1-14 1,4-6 14-16,7-7-16 0,3-13-25 16,-1-14 21-16,-2-11-22 15,-4-17-30-15,0-17 8 16,-1-2-5-16,5-26-4 15,7-18-110-15,5-16 21 16,3-8 71-16,6-6 18 16,1 1-3-16,-2 5 17 15,-2 12 17-15,-7 14 0 16,-4 13 8-16,-9 12 4 16,-7 9 28-16,-2 6 5 15,0 2 0-15,-9 0-19 16,-9 16-25-16,-1 6 13 0,0 4 8 15,6 4-14-15,4 4 13 16,7 3-20-16,2 0 14 16,0 2 6-16,9-3-20 15,8-4 20-15,4-6-14 16,-1-6-1-16,0-4 9 16,2-8-15-16,3-4 7 15,-2-4-7-15,3 0-8 16,5-8-31-16,-2-12-50 15,-5-7-46-15,0-2-100 16,-6-7-28-16,-2-3 130 16,-5 0 84-16,-4 4 49 0,-2 6 54 15,-3 6 68-15,-2 8 64 16,0 6 9-16,0 5-79 16,0 4-23-16,0 0-28 15,0 0-32-15,0 10 10 16,0 10 18-16,0 8-9 15,0 9 5-15,0 0-25 16,4 3 6-16,7-1-6 16,5-5-26-16,4-7 12 15,3-6-12-15,7-9-6 16,2-8 0-16,5-4-9 16,4-8-4-16,-3-18-23 15,-1-6-35-15,-3-4 41 16,-10-4-24-16,-8 1 20 15,-7 6 28-15,-5 2 6 0,-4 11 10 16,0 6 14-16,0 5-6 16,0 8 25-16,0 1-16 15,0 0-17-15,0 1-4 16,-2 18 2-16,0 6 17 16,0 11-4-16,-1 5-19 15,3 7 21-15,0 2-22 16,0 5 0-16,0 1 2 15,0 4-2-15,5 0-1 16,1 2 0-16,-3-2 2 16,-3-6 4-16,0-9-6 15,0-11 0-15,-5-12 19 16,-5-12-18-16,-2-10 17 0,3 0-18 16,1-45-98-1,0-4-222-15,2-5-621 0</inkml:trace>
  <inkml:trace contextRef="#ctx0" brushRef="#br0" timeOffset="148424.34">23337 4901 2104 0,'0'0'580'16,"0"0"-473"-16,0 0-23 0,0 0-56 15,0 0-4 1,0 0 31-16,34 112-32 0,-30-60-22 15,-4-2-1-15,-15-2-40 16,-55 12-1-16,8-11-121 16,-1-14-532-16</inkml:trace>
  <inkml:trace contextRef="#ctx0" brushRef="#br0" timeOffset="149804.15">23292 5029 1041 0,'0'0'527'16,"0"0"-372"-16,0 0 31 16,0 0-59-16,0 0-42 15,0 0-5-15,-26 0 8 0,26 0-15 16,0 0 22 0,0 0-28-16,0-1-2 0,0-8 20 15,7-3-61-15,4-3-12 16,3-2-8-16,-1 1 4 15,-5-1-5-15,2 6-3 16,-6 5-27-16,0 6-51 16,-1 0-223-16,-1 0-376 0</inkml:trace>
  <inkml:trace contextRef="#ctx0" brushRef="#br0" timeOffset="150774.54">23774 5639 1748 0,'0'0'572'0,"0"0"-497"16,0 0-32-16,0 0-18 16,0 0-25-16,154-125-6 15,-112 81-69-15,-6-6-48 16,-12-4 36-16,-8-1 7 15,-10 1 39-15,-6 8 41 16,0 13 6-16,0 8 62 16,-10 11 11-16,-2 9-37 0,1 5 23 15,0 0-24-15,-5 19-11 16,-1 14 31-16,-1 12 8 16,5 9-3-16,3 7-4 15,8 3-8-15,2 2 4 16,2-4-40-16,21-3 1 15,6-9-5-15,4-12-13 16,3-12-2-16,1-16-18 16,4-10-15-16,-3-3 10 15,-3-20-37-15,-2-12 11 16,-3-2 11-16,-6-4 0 16,-7 6 32-16,-5 2-1 15,-5 7 8-15,-5 10 29 0,-2 5 23 16,0 10 22-1,0 1-17-15,0 0-42 0,0 7-5 16,-2 16-8-16,0 3 2 16,-1 5 20-16,3-1-23 15,0-3 7-15,0-7-8 16,11-3-3-16,3-11 2 16,1-6-41-16,6 0 14 15,-1-12-5-15,4-13-73 16,-2-3-25-16,-3-4 16 15,-7 4 30-15,-4 4 85 16,-2 4 9-16,-6 8 93 16,0 5 39-16,0 2-53 0,0 5-18 15,0 0-30-15,0 2-39 16,0 14 19-16,0 6-13 16,0 6 4-1,0 0-2-15,5 0-9 0,3-2-24 16,7-2-46-16,20-7-130 15,-4-8-152-15,0-6-217 0</inkml:trace>
  <inkml:trace contextRef="#ctx0" brushRef="#br0" timeOffset="151019.04">24871 5336 1015 0,'0'0'1334'0,"0"0"-1051"15,0 0-135-15,-125-19-20 16,92 19-24-16,3 17-61 16,6 8 9-16,8 6-40 15,9 2-1-15,7 4 1 16,0 0-12-16,23-6-3 16,6-5-11-16,8-6 4 15,5-8-11-15,0-6-43 16,10 0-62-16,-11-1-105 15,-12 2-587-15</inkml:trace>
  <inkml:trace contextRef="#ctx0" brushRef="#br0" timeOffset="151151.99">24728 6082 2242 0,'0'0'655'16,"0"0"-526"-16,0 0-129 15,0 0-63-15,0 0-260 0</inkml:trace>
  <inkml:trace contextRef="#ctx0" brushRef="#br0" timeOffset="153297.87">25049 5131 816 0,'0'0'531'0,"0"0"-318"15,0 0-18-15,0 0-45 16,0 0-13-16,0 0-32 16,-12-9 8-16,12 4-9 15,0 1-17-15,0-4 6 16,0 2-23-16,0-4-11 16,2 2-11-16,8 0-33 15,3 0-9-15,0 0 0 0,-1 2 9 16,1 2-11-16,-3 2-4 15,0 2 1-15,-1 0-7 16,-1 0 7-16,0 0-1 16,-2 0 0-16,0 0 6 15,1 8-7-15,3 2 1 16,-4 5 0-16,-1-1-8 16,-3 5 14-16,-2 4-6 15,0-2 24-15,0 5-9 16,0 0 0-16,-11 1-6 15,-1-1-8-15,1 2 18 16,3-2-18-16,-2 0 8 16,1 0 6-16,1-2-9 15,0-4 16-15,4-4-12 16,-1-4-9-16,4-4 29 0,1-1-16 16,0-6-7-16,0 1 7 15,0-2-2-15,0 0-14 16,0 0 2-16,0 0-46 15,0 0-8-15,18 0-79 16,-3 0-222-16,-1 0-502 0</inkml:trace>
  <inkml:trace contextRef="#ctx0" brushRef="#br0" timeOffset="153759.69">25124 5715 111 0,'0'0'1303'0,"0"0"-965"16,0 0-138-16,0 0-30 15,0 0-108-15,0 0-19 16,0 0 0-16,-14-30-5 0,14 26 1 16,0 2-27-1,0 0-2-15,6 2-3 16,-2 0-6-16,0 0-1 0,-2 0 0 16,-2 0-8-16,0 0 8 15,0 0 7-15,0 0 2 16,0 2 12-16,0 1-15 15,0 1 34-15,-4-4-9 16,4 3-17-16,0-3 15 16,0 0-8-16,0 0 21 15,0 0 8-15,0 0-35 16,0 0-9-16,0 0-6 16,2-3-23-16,3 2 21 15,-3 1-23-15,-2 0-21 16,0 0-64-16,0 0-254 0,0 0-547 0</inkml:trace>
  <inkml:trace contextRef="#ctx0" brushRef="#br0" timeOffset="157546.4">10089 6785 1400 0,'0'0'638'0,"0"0"-433"16,0 0-148-16,0 0-26 0,0 0-5 16,0 0-4-1,38 22 71-15,-20 11-7 0,0 7-16 16,0 3 8-16,-3 6-41 16,-1-3 6-16,-3-4-17 15,-3-10-26-15,0-6 15 16,-4-12-15-16,-4-5 1 15,2-9 16-15,-2 0-16 16,0-9 11-16,5-19-12 16,-1-12-21-16,2-14 8 15,6-6-16-15,0 0-5 16,2 6 25-16,4 10-11 16,-2 9 20-16,2 16 8 15,-2 6-7-15,-1 10 9 16,3 3-10-16,-1 0 0 0,6 17 18 15,-3 13-2-15,0 11 8 16,-2 5-6-16,-1 4-7 16,1 3 10-16,3-3-12 15,-2-5-8-15,6-8 24 16,0-8-25-16,-1-8 24 16,3-12 3-16,-1-9-18 15,3 0 19-15,0-9-17 16,1-19-10-16,0-8-1 15,-3-9-3-15,-6-7-9 0,-6-5-1 16,-8 3-25 0,-5 1 31-16,-2 9-14 0,0 10 21 15,-2 9-2-15,-12 14 4 16,-1 6-2-16,-4 5 0 16,-1 5-2-16,-3 21 2 15,0 9 2-15,5 13 8 16,7 4 16-16,11 5-25 15,0-1 19-15,11-4-19 16,16-8 5-16,8-6-7 16,6-12 1-16,-1-9-18 15,2-13 17-15,-1-4-47 16,-4-13 23-16,-1-18-24 16,-5-8-38-16,-2-7-7 15,-6-2-28-15,-6 0 4 16,-5 6 70-16,-4 8 48 15,-6 10 13-15,-2 11 79 0,0 10-13 16,0 3 15-16,0 1-76 16,0 22-11-16,0 9 26 15,0 6-8-15,0 5-1 16,0-2-5-16,0-1-18 16,9-4 17-16,3-6-18 15,-1-10 0-15,1-8-1 16,2-9-47-16,1-3 23 15,4-13 24-15,3-18-27 16,5-7 1-16,-1-5-38 0,-1-1 32 16,-3 8 33-1,-1 6 10-15,-8 10 41 0,-5 7 4 16,-3 9-19-16,0 4 15 16,-3 0-32-16,2 21-18 15,3 8 26-15,1 8-26 16,0 1-2-16,1 2-6 15,-5-2-57-15,-4 5-41 16,0-14-172-16,-7-8-343 0</inkml:trace>
  <inkml:trace contextRef="#ctx0" brushRef="#br0" timeOffset="157696.38">10887 6615 2036 0,'0'0'559'16,"0"0"-438"-16,0 0-70 16,0 0-51-16,96-154-74 15,-32 106-205-15,1 2-727 0</inkml:trace>
  <inkml:trace contextRef="#ctx0" brushRef="#br0" timeOffset="157842.76">11399 5999 2293 0,'0'0'541'16,"0"0"-463"-16,0 0-42 15,0 0-36-15,-142 87-45 0,96-17-70 16,11-10-500-16,6-10-953 16</inkml:trace>
  <inkml:trace contextRef="#ctx0" brushRef="#br0" timeOffset="158408.32">11065 6381 212 0,'0'0'1650'0,"0"0"-1083"16,0 0-401-16,0 0-81 16,0 0-27-16,0 0-34 15,0 0-23-15,43 16 21 0,-24 4-20 16,4-1-4-1,-1 4-26-15,9 2-85 0,-6-6-147 16,-6-5-407-16</inkml:trace>
  <inkml:trace contextRef="#ctx0" brushRef="#br0" timeOffset="161379.35">12328 6370 430 0,'0'0'907'0,"0"0"-532"16,0 0-150-16,0 0-83 15,0 0-3-15,0 0 22 16,-35 166-36-16,30-91-54 16,1 7 19-16,4 0-41 15,0 3-28-15,0-5 4 16,0-9-25-16,4-8-15 15,1-15-28-15,-3-13-55 0,-2-17-15 16,0-15-67-16,0-3 9 16,-11-21-118-16,-10-19-35 15,0-13 21-15,-6-8 83 16,0-6 164-16,2 0 56 16,2 5 157-16,9 11 62 15,5 11-13-15,9 9-30 16,0 15-43-16,9 6-61 15,20 6-57-15,13 4 4 16,7 0-8-16,11 0-2 16,3 6 16-16,-1 6-25 15,-4-1 8-15,-7-4-8 16,-10-1 1-16,-16-1 11 0,-8-4-12 16,-11-1 34-1,-6 2 153-15,0 0 8 0,-2 7-54 16,-15 3-62-16,-8 7-61 15,-4 12 19-15,2 2-14 16,4 8 4-16,11-1 5 16,9-2-30-16,3-5-4 15,7-4 2-15,15-10-44 16,7-8-8-16,5-11-35 16,1 0-36-16,1-25-21 15,-5-12-134-15,-6-7 37 16,-10-3 137-16,-6 3 104 0,-4 7 19 15,-5 9 142 1,0 10 38-16,0 10 63 0,0 8-83 16,0 0-95-1,-3 15-64-15,1 15-20 0,0 10 22 16,2 4-16-16,0 4-5 16,0-3-1-16,11-4-24 15,16-6-126-15,-2-8-183 16,-2-16-227-16</inkml:trace>
  <inkml:trace contextRef="#ctx0" brushRef="#br0" timeOffset="161733.79">13422 6374 1418 0,'0'0'398'16,"0"0"-157"-16,0 0-126 15,0 0-31-15,0 0 44 16,0 0 20-16,5 149-27 0,-5-83-27 15,0 4-14 1,0 2-33-16,0-3 3 0,0-8-32 16,0-6-17-16,0-12 14 15,0-14-15-15,0-11-22 16,0-10-45-16,0-8-83 16,2-8-67-16,7-16-119 15,2-5-368-15</inkml:trace>
  <inkml:trace contextRef="#ctx0" brushRef="#br0" timeOffset="162078.31">13726 6517 1365 0,'0'0'771'0,"0"0"-552"0,0 0-137 16,0 0-33-16,0 0-15 15,0 0-34-15,0 0 18 16,-132 8-7-16,89 12 6 16,4 0 76-16,5 1-17 15,12 4-15-15,11-2-24 16,11 2-17-16,0 5 11 16,22 0 2-16,9 0-8 15,7-1 19-15,2-5-29 16,-6-3 1-16,-5-6 7 15,-11-6-23-15,-7-2 16 0,-5-5-16 16,-6-2-10 0,2 0-10-16,0 0-74 15,10 0-60-15,-1-4-188 16,5-6-503-16</inkml:trace>
  <inkml:trace contextRef="#ctx0" brushRef="#br0" timeOffset="162746.17">13857 6735 1565 0,'0'0'587'0,"0"0"-335"16,0 0-171-16,0 0-37 0,0 0-23 16,0 0 4-1,0 0-20-15,145 10-4 0,-116-10-2 16,-10-11 2-16,-7-7-1 15,-8-1 0-15,-4-3 1 16,0 4 21-16,-8 0-9 16,-8 7 0-16,-3 5 16 15,-2 3-22-15,1 3 13 16,-3 0-7-16,4 12 12 16,0 12 26-16,6 6-14 15,4 4 8-15,9 7-5 16,0-4-19-16,9 2 9 15,18-8-13-15,7-2-8 16,8-12 0-16,5-7-9 16,3-10-9-16,2 0-5 15,0-23-22-15,-10-14-7 0,-5-7-9 16,-8-6-2-16,-8-2 44 16,-8-2-10-16,-5 6 12 15,-3 11 8-15,-5 7 14 16,0 16 39-16,0 9 0 15,0 5-29-15,-2 5-17 16,-7 20 5-16,-4 8 1 16,-1 10 14-16,1 3-26 15,2 2 18-15,4-4-19 16,2-1 0-16,5-7-8 16,0-10 2-16,0-8-30 15,0-10-5-15,0-8-13 16,12 0 46-16,5-14 7 0,4-13 1 15,3 0-4-15,0-2 10 16,-3 4 6-16,-3 6 21 16,-5 5-18-16,3 4 13 15,-3 9-22-15,0 1-5 16,3 0-2-16,-3 1-35 16,-1 16-42-16,-12 9-123 15,0-5-411-15,-14-1-207 16</inkml:trace>
  <inkml:trace contextRef="#ctx0" brushRef="#br0" timeOffset="162883.07">13937 6675 1800 0,'0'0'615'16,"0"0"-454"-16,0 0-51 0,13-116-67 15,27 74-43-15,34-31-44 16,-7 11-203-16,-5 4-444 0</inkml:trace>
  <inkml:trace contextRef="#ctx0" brushRef="#br0" timeOffset="163035.67">14367 6073 1498 0,'0'0'741'16,"0"0"-553"-16,0 0-110 15,0 0-6-15,0 0-60 16,-147 100-12-16,104-45-161 15,12-11-433-15,10-7-1147 0</inkml:trace>
  <inkml:trace contextRef="#ctx0" brushRef="#br0" timeOffset="163505.87">14127 6461 1515 0,'0'0'502'0,"0"0"-331"16,0 0-92-16,0 0 30 16,0 0-27-16,0 0-49 15,122 2-33-15,-68 7-58 16,-12 3-220-16,-2-10-453 0</inkml:trace>
  <inkml:trace contextRef="#ctx0" brushRef="#br0" timeOffset="164372.24">14864 6703 1947 0,'0'0'322'16,"0"0"-199"-16,0 0-76 16,140-62-31-16,-91 30-16 15,-4-4-19-15,-12-2-65 16,-11-5 24-16,-10 1 9 16,-12 1 51-16,0 4 19 15,-3 7 2-15,-10 10 41 16,-2 9-3-16,-3 11-28 0,-3 0-3 15,-2 19-27-15,-2 15 39 16,0 12 47-16,1 9-25 16,8 5 26-16,7 4-33 15,9 0-26-15,0-1 5 16,16-4-33-16,11-9 1 16,4-9-2-16,2-13-12 15,1-16-3-15,-3-12-17 16,2 0-6-16,1-28 5 15,-5-7-45-15,-5-2 28 16,-7 0 42-16,-3 3 8 16,-8 8 6-16,-6 8 49 15,0 8-7-15,0 8 37 16,0 2-54-16,0 0-20 16,0 10-6-16,0 12-4 0,0 5 43 15,0 4-20 1,0 0-23-16,5-3 12 0,11-2-11 15,2-8-2-15,4-8 0 16,5-10-22-16,2 0 6 16,2-10-31-16,2-16-51 15,-3-7-13-15,-4-5-52 16,-6-2 52-16,-4 0 91 16,-7 2 20-16,-5 9 44 15,-2 6 37-15,-2 10 12 16,0 10 29-16,0 3-67 15,0 0-30-15,0 16 3 16,0 8 23-16,0 6 21 0,0 4-11 16,2 1-20-16,6 0 11 15,0-1-36-15,3-3-1 16,5-7-12 0,-1-7-3-16,1-8 0 0,2-9-23 15,2 0-3-15,5-12 24 16,-1-12-64-16,2-7 18 15,-1-1 17-15,-5 2 13 16,-5 4 18-16,-3 6 0 16,-3 8 0-16,-5 5 5 15,-2 2-5-15,-2 5-1 16,5 0-9-16,2 0-87 16,2 7 20-16,11 12-106 15,-1-2-184-15,0-5-241 0</inkml:trace>
  <inkml:trace contextRef="#ctx0" brushRef="#br0" timeOffset="165159.13">16231 6555 1099 0,'0'0'332'0,"0"0"-118"16,0 0-52 0,0 0 18-16,0 0-14 0,0 0-59 15,0 0-13-15,-115-7 11 16,81 22 23-16,-2 6-21 16,-1 2-43-16,2 5 14 15,4 6-33-15,8 0-16 16,10 1-8-16,11-1-19 15,2-3 4-15,2-2-6 16,17-9-21-16,6-9 14 16,6-7-32-16,1-4 9 15,3-6-1-15,-2-17-38 16,1-8-1-16,-3-1 11 16,-4-1-5-16,-5 0 55 15,-9 8-6-15,-1 7 15 16,-10 7 50-16,0 7-2 0,-2 4 4 15,0 0-47-15,0 2 1 16,0 14 2-16,0 4 12 16,0 4 1-16,0 1 0 15,0-3-21-15,0-4 12 16,11-7-12-16,1-4-30 16,3-7 15-16,5 0-9 15,3-12 7-15,1-12-37 16,0-2-15-16,-1-3 23 15,-3 3 15-15,-5 4 31 16,-6 6 14-16,-1 6 5 16,-4 8 14-16,-4 2-7 15,2 0-17-15,-2 16 12 16,0 6 15-16,0 8-12 0,0 1 8 16,0 1-24-16,0-4 5 15,0-5-5-15,0-6-2 16,0-7-6-16,0-6 0 15,0-4-4-15,6 0-2 16,7-4 4-16,6-12-4 16,1-3-9-16,2 1-5 15,-2 5 18-15,-2 1-2 16,-5 5 4-16,0 6-5 16,-3 1 5-16,1 0-1 15,-5 11 0-15,4 10-14 16,-6 2-8-16,-2 6-87 0,-2 1-134 15,-4-4-319-15,-13-9-900 0</inkml:trace>
  <inkml:trace contextRef="#ctx0" brushRef="#br0" timeOffset="165300.88">15900 6336 1182 0,'0'0'631'16,"0"0"-560"-16,0 0-71 0,172-39-119 16,-108 39-172-16</inkml:trace>
  <inkml:trace contextRef="#ctx0" brushRef="#br0" timeOffset="165435.03">16221 7317 363 0,'0'0'1584'16,"0"0"-1422"-16,0 0-162 15,0 0-642-15</inkml:trace>
  <inkml:trace contextRef="#ctx0" brushRef="#br0" timeOffset="165884.53">17567 6695 2170 0,'0'0'465'16,"0"0"-398"-16,0 0-22 15,-136 7-7-15,118 14-21 16,11 9 1-16,7 5-18 15,0-4 0-15,16-4-21 16,9-10-33-16,1-11 17 16,3-6-41-16,2-10-48 0,3-26-61 15,-1-12-30 1,-4-8 93-16,-3-10 99 16,-5-3 25-16,-5 0 54 0,-5 8 81 15,-5 16 79-15,-4 14 4 16,-2 16-67-16,0 11-15 15,0 4-63-15,0 15-66 16,0 20 31-16,0 15 8 16,0 10-3-16,0 5 1 15,0 2-43-15,0-2-1 16,0-6 0-16,5-9-75 16,-3-12-25-16,-2-11-69 15,0-17-111-15,-7-14-195 16,-12-23-20-16,1-6-751 0</inkml:trace>
  <inkml:trace contextRef="#ctx0" brushRef="#br0" timeOffset="166255.18">17605 6519 1247 0,'0'0'400'15,"0"0"-80"-15,0 0-48 16,0 0-117-16,0 0-61 16,0 0-20-16,0 0 17 15,79-22 13-15,-60 53-22 16,-3 2 2-16,3 7-27 15,1 4-24-15,5 0 19 16,1 1-36-16,3-4-4 16,0-5-6-16,2-5 8 15,0-10-22-15,1-8 8 16,1-11-39-16,-2-2 21 16,0-11-26-16,-2-16-15 15,-6-6 26-15,-5-1-5 0,-7-1 27 16,-2 6 10-16,-5 6 1 15,-4 12 61-15,0 5-4 16,0 6-16-16,0 0-4 16,0 9-36-16,0 12 16 15,0 8 15-15,0 3-32 16,7 0 12-16,2 1-12 16,9-4-45-16,2-5-38 15,27-10-76-15,-7-6-112 16,-1-8-473-16</inkml:trace>
  <inkml:trace contextRef="#ctx0" brushRef="#br0" timeOffset="166496.92">18429 6672 1415 0,'0'0'776'16,"0"0"-492"-16,0 0-71 16,0 0-86-16,0 0-99 15,0 0 8-15,0 0-36 16,-53 70 6-16,55-37-4 15,13-2-2-15,0-5 0 16,1-4 0-16,0-9-3 16,-1-4 3-16,-3-9-6 15,-3 0 6-15,-3-7-4 0,-2-15 4 16,-1-3-36-16,-3-5-14 16,0 1-57-16,3-9-72 15,3 10-214-15,5 4-242 16</inkml:trace>
  <inkml:trace contextRef="#ctx0" brushRef="#br0" timeOffset="166733.59">18761 6645 1520 0,'0'0'844'0,"0"0"-574"15,0 0-94-15,0 0-71 16,0 0-30-16,0 0-45 15,0 0 1-15,-105 71-10 16,105-38-15-16,0 3 3 0,2-4-9 16,13-3-19-16,4-6 6 15,1-4-48-15,2-9-17 16,-2-10-19-16,5-4-85 16,-10-18-279-16,-1-4-423 0</inkml:trace>
  <inkml:trace contextRef="#ctx0" brushRef="#br0" timeOffset="166895.23">18503 6485 1572 0,'0'0'621'16,"0"0"-423"-16,0 0-30 16,0 0-15-16,0 0-63 15,0 0-86-15,0 0-4 16,-5-26-83-16,14 26-109 0,-1 0-374 15,-5 6-375-15</inkml:trace>
  <inkml:trace contextRef="#ctx0" brushRef="#br0" timeOffset="167041.13">18262 6523 895 0,'0'0'1405'0,"0"0"-1080"15,0 0-195-15,0 0-130 0,0 0-31 16,0 0-255-16,60 126-535 16</inkml:trace>
  <inkml:trace contextRef="#ctx0" brushRef="#br0" timeOffset="167146.32">18137 7483 1482 0,'0'0'639'15,"0"0"-639"-15,0 0-427 0</inkml:trace>
  <inkml:trace contextRef="#ctx0" brushRef="#br0" timeOffset="167553.53">19578 6761 1852 0,'0'0'351'16,"0"0"-100"-16,0 0-94 15,0 0-14-15,0 0-69 16,0 0-62-16,0 0-12 15,72-70-15-15,-50 38-1 16,-1-8 16-16,-8-1-27 16,-5-6 27-16,-8 5 0 0,0 3 0 15,0 11 32-15,0 6-10 16,-6 11-7-16,1 7 25 16,1 4-26-16,0 0-5 15,-4 13-9-15,4 11 0 16,0 8 1-16,4 6-1 15,0 4-19-15,20-3 7 16,16-1-75-16,39 2-62 16,-7-10-228-16,-6-12-384 0</inkml:trace>
  <inkml:trace contextRef="#ctx0" brushRef="#br0" timeOffset="167868.15">20102 6695 1579 0,'0'0'600'16,"0"0"-345"-16,0 0-53 15,0 0-63-15,0 0-32 0,-127 0-61 16,100 22-5-16,5 3-10 16,7 0-30-16,5 1 12 15,10-2-13-15,0-3-23 16,2-9-8-16,21-3-34 16,4-9 4-16,6 0-37 15,3-9-78-15,-1-13-19 16,0-4 55-16,-4-3 66 15,-8 1 74-15,-2 6 38 16,-8 6 100-16,-4 6 31 16,-4 4-29-16,-3 4-30 15,-2 2-78-15,2 0-32 0,2 0 0 16,1 10 7-16,1 7-14 16,4-2-19-16,5-1-65 15,-1-3-165-15,-3-7-463 16</inkml:trace>
  <inkml:trace contextRef="#ctx0" brushRef="#br0" timeOffset="168019.27">20265 6454 2056 0,'0'0'652'0,"0"0"-521"15,0 0-28-15,0 0-71 16,0 0-32-16,131-10-32 0,-90 10-199 15,-10 0-1034-15</inkml:trace>
  <inkml:trace contextRef="#ctx0" brushRef="#br0" timeOffset="169070.48">19619 6536 1605 0,'0'0'598'0,"0"0"-463"15,0 0-57-15,0 0-27 16,0 0-7-16,0 0-11 16,0 0 15-16,162-42-24 15,-111 16-23-15,-5-3 39 16,-9-6-29-16,-10-1 4 0,-10 2 16 16,-10 0-16-16,-7 0 18 15,0 6-11-15,-11 1-12 16,-14 4 15-16,-2 7-25 15,-4 3-7-15,-2 7 6 16,0 6-40-16,1 0-23 16,8 31-110-16,6-1-320 15,14-2-338-15</inkml:trace>
  <inkml:trace contextRef="#ctx0" brushRef="#br0" timeOffset="171254.89">21363 6567 1305 0,'0'0'519'0,"0"0"-348"16,0 0 85-16,0 0-121 0,0 0-3 16,0 0-21-1,-138-36-38-15,100 50-26 0,5 14-7 16,2 4-25-16,10 8 7 15,10 0-14-15,11 0-8 16,0-2 7-16,16-5-7 16,13-13-7-16,7-8 1 15,10-12-15-15,8-5 6 16,3-25-46-16,-2-10-42 16,-3-10 17-16,-12-8-26 15,-11-3 23-15,-8-4 2 16,-13 3 15-16,-8 5 72 15,0 13 10-15,0 15 111 16,-16 12 41-16,1 13-75 16,0 4-9-16,-3 18-41 15,-1 21 6-15,0 11 21 16,4 8-4-16,8 5-19 0,7 0 0 16,0-3-23-1,9-4-7-15,17-9-11 0,9-11-21 16,2-15 10-16,3-13-24 15,0-8-15-15,3-9 10 16,-6-19-47-16,-1-8-18 16,-7-3 21-16,-9 1 44 15,-5 4 40-15,-5 4 25 16,-8 10 18-16,-2 7 46 16,0 8 14-16,0 5-1 15,0 0-49-15,0 5-53 16,0 14 15-16,0 9 17 15,0 2-25-15,0 0 13 0,13 1-20 16,3-8 0-16,6-5 0 16,2-6-35-16,6-8 20 15,3-4-34-15,-2 0-32 16,2-20-5-16,-4-5-79 16,-6-6-16-16,-6 0 62 15,-5 0 29-15,-6 3 90 16,-6 6 43-16,0 8 75 15,0 6 42-15,0 6-44 16,0 2-44-16,0 0-57 16,0 6-8-16,0 13 14 15,0 6 4-15,0 0-14 0,0 2 22 16,7-1-33-16,7-6 10 16,-1-4-10-16,3-6-26 15,-1-7 6-15,3-3-19 16,-1 0 2-16,0-10 16 15,-6-5-4-15,-3 1 25 16,-3 1 13-16,-3 6 12 16,-2 3 50-16,0 2-14 15,0 2-15-15,0 0-11 16,0 0-35-16,0 0-10 16,3 2 10-16,5 4-16 15,5-1 15-15,3-2-27 16,5-3-7-16,2 0 12 15,4-8-44-15,-2-7-36 16,-3-4-59-16,-6 1 35 0,-5 4 51 16,-4 4 57-16,-5 4 19 15,-2 6 92-15,0 0-5 16,0 10-51-16,0 20-21 16,0 9 11-16,0 11 4 15,0 6-21-15,0 2 0 16,0 3 12-16,0-8-20 15,2-3 19-15,-2-12-9 16,0-10-11-16,0-12 10 16,0-12-9-16,0-4 41 15,-6 0 27-15,-6-22-69 16,1-6-1-16,2-5 0 0,5-9-11 16,4 1 11-16,0-3-17 15,15-2-21-15,14-1-4 16,7 5-46-16,7 6 13 15,-1 4 12 1,0 8-14-16,-4 3 48 0,-7 2 13 16,-5 3 11-16,-5 1 6 15,-7 0 6-15,-6-1 45 16,-6 4 22-16,-2 0 13 16,0 2 27-16,0 4-33 15,-8 4-22-15,-10 2-3 16,-3 0-35-16,2 18 18 15,1 10 4-15,5 4-27 0,8 7 14 16,5 0-17-16,0-1-11 16,12-1 9-16,14-10-10 15,3-4 0-15,4-13-13 16,3-10-22-16,1 0 13 16,4-27-36-16,-2-9-33 15,0-12-34 1,-6-4-61-16,-4-6 42 0,-4 0 62 15,-8 3 39-15,-5 9 43 16,-8 15 68-16,-4 12 59 16,0 15 42-16,0 4-114 15,-4 13-27-15,-12 20 14 16,-6 12 5-16,-3 9 10 0,1 4-26 16,-3 0-5-1,2-2 1-15,8-6-26 0,3-10-2 16,12-9-2-1,2-14-48-15,4-12 16 0,21-5 17 16,6-12 18-16,3-16 4 16,10-3 4-16,-4-1 1 15,0 6 8-15,-4 5-11 16,-2 6 21-16,-5 9-27 16,-5 4-6-16,-6 2-27 15,-5 4-75-15,-13 22-102 16,0-2-266-16,0-2-67 0</inkml:trace>
  <inkml:trace contextRef="#ctx0" brushRef="#br0" timeOffset="171406.04">22575 6444 1681 0,'0'0'393'15,"0"0"-223"-15,14-128 19 16,17 88-101-16,9 14-88 15,27 24-58-15,-9 2-225 16,-12 8-326-16</inkml:trace>
  <inkml:trace contextRef="#ctx0" brushRef="#br0" timeOffset="171524.62">22873 7292 1294 0,'0'0'1127'16,"0"0"-861"-16,0 0-248 15,-153-6-18-15,100-9-686 0</inkml:trace>
  <inkml:trace contextRef="#ctx0" brushRef="#br0" timeOffset="172465.9">19752 6286 649 0,'0'0'279'0,"0"0"-83"15,0 0-21-15,0 0-6 16,0 0-114-16,0 0 41 16,0 0-42-16,0-48 42 15,0 44 14-15,3 0 4 16,-3 4 33-16,0 0-26 16,0 0-37-16,0 0 10 15,0 0-47-15,0 6-19 0,0 17 21 16,0 12 11-1,-5 13 10-15,-2 10 9 0,1 13-12 16,4 3 14-16,-1 4-39 16,3 1 4-16,0-6 14 15,0-5-35-15,0-11 20 16,7-13-7-16,-3-12-10 16,1-9 22-16,-3-11-32 15,-2-5 1-15,0-7 16 16,0 0-24-16,0 0 25 15,0 0-20-15,0 0-15 16,0 0-2-16,0 0-8 16,0 0-50-16,0 0-28 0,0-9-47 15,0-14-21 1,0 0-139-16,0 0-516 0</inkml:trace>
  <inkml:trace contextRef="#ctx0" brushRef="#br0" timeOffset="173145.48">20163 6459 963 0,'0'0'392'16,"0"0"-127"-16,0 0-54 0,0 0 43 15,0 0-51 1,0 0-40-16,0 0-53 0,-12 0 10 16,17 0-29-16,10 0-24 15,10 0 22-15,10 0-17 16,9 0-3-16,6-2-14 16,-3-1-40-16,-7 3-4 15,-7-1-11-15,-10 1-62 16,-8 0-24-16,-9 0-85 15,-6 0-204-15,0 4-413 0</inkml:trace>
  <inkml:trace contextRef="#ctx0" brushRef="#br0" timeOffset="173527.46">20227 6672 1077 0,'0'0'584'0,"0"0"-324"15,0 0-74-15,0 0-67 16,0 0-27-16,0 0-45 0,0 0 36 16,20 47 59-16,-7-23-13 15,2 5-12-15,2 2 7 16,-1 4-36-16,-3-4-10 16,0 3-27-16,-2-7-27 15,0-4 0-15,-2-9-24 16,0-3-21-16,0-7-71 15,8-4-84-15,1-12-136 16,3-10-702-16</inkml:trace>
  <inkml:trace contextRef="#ctx0" brushRef="#br0" timeOffset="174095.01">24046 6348 392 0,'0'0'1673'15,"0"0"-1311"-15,0 0-241 0,0 0-77 16,0 0 59-16,-9 123 0 15,4-59-42-15,1 8 6 16,-1-1-55-16,3-2 5 16,0-5-17-16,2-8-39 15,-2-10-33-15,2-11-49 16,-7-24-142-16,1-11-247 16,-4 0 191-16</inkml:trace>
  <inkml:trace contextRef="#ctx0" brushRef="#br0" timeOffset="175017.24">23923 6678 1395 0,'0'0'505'0,"0"0"-302"16,0 0-25-16,0 0-63 15,0 0-60-15,0 0-10 16,0 0 23-16,109-11-22 16,-78 11 20-16,-4 0-10 15,-2 0-35-15,-5 0 19 16,-5 8-20-16,-1 1 1 15,-6 0 16-15,-1 1-37 16,0 3 31-16,-2-1-2 16,2 2-13-16,-1 0 19 15,0-1-19-15,-1 2 7 16,0-2 14-16,2 0-18 16,-5-1 13-16,2-2-7 0,0-2-17 15,3-2 22 1,0-2-21-16,4 0 4 0,4-4 22 15,3 0-23-15,5 0 4 16,-1 0-8-16,4-14-2 16,1-4-5-16,2-4-1 15,0-6-6-15,-4-2 0 16,0-3-9-16,-6-1 8 16,-5 2-4-16,-3 4-2 15,-7 2 11-15,-4 4-16 16,0 3 3-16,0 6 8 15,0 3-17-15,-6 4 22 16,-3 4-2-16,-1 2-8 0,0 0 1 16,-3 14 10-1,-6 10-2-15,4 6-6 0,1 7 12 16,8 2-3 0,4 2 0-16,2-4 3 0,0-3-18 15,22-4 7-15,4-5-16 16,11-7-2-16,0-8-48 15,1-10 20-15,2 0-14 16,-2-14-44-16,-4-12 21 16,-5-5-18-16,-10 2 44 15,-3 2 50-15,-7 3 15 16,-5 10 52-16,-2 7 25 16,-2 7-17-16,0 0-26 15,0 11-33-15,0 19-1 0,0 8 25 16,0 6-25-16,0 8 10 15,0-1-10 1,0 0 6-16,3-2-2 0,-1-6-4 16,1-12 0-16,-3-9-2 15,0-11-29-15,0-10 28 16,0-1 3-16,0-15 0 16,0-16-6-16,0-11-32 15,0-6 1-15,11-8 30 16,2-3-8-16,3-1 15 15,1 6 7-15,3 10 13 16,-1 10 32-16,-4 14-21 16,-1 10-9-16,-6 8-7 0,3 2-15 15,-5 6 0 1,2 17 8-16,-4 7-7 0,-4 3-2 16,0 4 1-16,-4 1-24 15,-14-5-41-15,-22 2-172 16,4-9-341-16,-2-13-141 0</inkml:trace>
  <inkml:trace contextRef="#ctx0" brushRef="#br0" timeOffset="175163.95">24387 6505 227 0,'0'0'1953'15,"0"0"-1492"-15,22-102-346 0,14 62-36 16,15 1-55-1,16 1-24-15,8 2-48 16,37-16-176-16,-16 10-406 0,-19 3-346 16</inkml:trace>
  <inkml:trace contextRef="#ctx0" brushRef="#br0" timeOffset="175262.46">25017 5997 1694 0,'0'0'511'0,"0"0"-405"16,-131 9-106-16,64 10-46 15,5 3-457-15</inkml:trace>
  <inkml:trace contextRef="#ctx0" brushRef="#br0" timeOffset="175392.11">24237 6359 1255 0,'0'0'1099'16,"0"0"-808"-16,0 0-147 15,0 0-55-15,0 0-89 16,0 0-50-16,0 0-257 15,-46 0-987-15</inkml:trace>
  <inkml:trace contextRef="#ctx0" brushRef="#br0" timeOffset="176728.47">10397 7556 998 0,'0'0'407'0,"0"0"-29"16,0 0-39-16,0 0-69 16,0 0-121-16,0 0-47 15,0 0-55-15,-52 10-25 16,28 6-12-16,2 4-4 15,-3 8 0-15,7 2-6 16,7 6 1-16,11 0 0 16,0 6 1-16,18 0-2 0,20 2 0 15,9 0-25-15,4-1 5 16,3-2-17-16,-6-3-7 16,-10-5 32-16,-11-7-17 15,-15-6 16-15,-12-7-2 16,0-6 15-16,-25-6 67 15,-9-1-34-15,-4 0-32 16,0-2 14-16,7-15-15 16,4 1 0-16,10-1 0 15,7-2-1-15,6 7-1 16,4 0-5-16,0 5-41 0,18-2 11 16,11-1-24-1,9 2-4-15,7-3 22 0,3 2 0 16,6-3 35-1,0 0-8-15,-1-3 3 0,-2-2 12 16,-10-4-17-16,-3-1-51 16,-17-2 4-16,-9-2 16 15,-12 2 49-15,0 4 16 16,-16 2 92-16,-9 8 16 16,-2 4-55-16,-2 6 6 15,1 0 6-15,1 7-26 16,3 20 21-16,3 7-21 15,6 4-13-15,9 5 13 16,6 1-30-16,0-1-1 16,19-3 0-16,15-3-16 15,6-9-8-15,4-10-33 16,4-12-52-16,-2-10-94 0,-8-21-298 16,-14-6-235-16</inkml:trace>
  <inkml:trace contextRef="#ctx0" brushRef="#br0" timeOffset="176945.4">10840 7499 1467 0,'0'0'756'16,"0"0"-542"-16,0 0-161 16,0 0-22-16,0 0 11 0,0 0-5 15,0 0 29 1,96-10-34-16,-80 2 0 15,-8-1 32-15,-5-8-45 0,-3-5-16 16,0 0-3-16,0-3-56 16,-11 6-34-16,-12 13-195 15,5 4-304-15,5 2-174 0</inkml:trace>
  <inkml:trace contextRef="#ctx0" brushRef="#br0" timeOffset="177552.79">11742 7393 1798 0,'0'0'539'0,"0"0"-437"0,0 0-69 15,-27 102 38-15,21-37 26 16,1 8-21-16,1 5 10 16,4 1-33-16,0-5-20 15,0-10-4-15,0-7-28 16,0-16 1-16,0-10-2 15,0-13-57-15,0-12-32 16,0-6-117-16,23-14-153 16,1-15-17-16,2-6-679 0</inkml:trace>
  <inkml:trace contextRef="#ctx0" brushRef="#br0" timeOffset="178279.44">12140 7574 1982 0,'0'0'591'0,"0"0"-505"16,0 0-16-16,-139 16-38 0,90 4 3 15,5 3-9-15,1 5-25 16,7 1 10-16,7-1-11 16,10 1-21-16,9-4 19 15,5 0-39-15,5-2-13 16,0 0 24-16,9-3-16 15,5-5 31-15,5 4 10 16,-5-3 5-16,7 2 38 16,1 1-1-16,2 3 23 15,5 0 8-15,7 3-15 16,1 1 8-16,9-2-22 0,-2-2-15 16,-1-4 4-1,-4-8-16-15,1-4 10 0,-3-6-4 16,0 0-17-16,3-18 17 15,2-13-18-15,-1-10-17 16,-3-12 2-16,-3-12-44 16,-2-24 9-16,-6 4-1 15,-6-4-28-15,-10 2 20 16,-10 26 8-16,-1 2 20 16,0 19 23-16,-1 18 16 0,-10 12-4 15,-1 10 2 1,-1 3 0-16,0 22-2 15,-1 17 17-15,1 8 9 16,4 12 27-16,4 3-20 0,5 1 12 16,0 2-10-1,5-4-31-15,13-6 14 0,2-8-22 16,-3-11 1-16,0-15-2 16,-7-10-16-16,-1-11 8 15,-2-3 8-15,6-3 1 16,8-20-12-16,6-5-31 15,1-1 4-15,3 1 39 16,-2 1-10-16,-2 7 10 16,-5 4 7-16,-1 9-1 15,-6 4 45-15,1 3-17 16,1 3-10-16,4 17 26 16,-3 3-19-16,5 4-10 0,-4 1-21 15,-2-4-15-15,1-2-37 16,3-7-52-16,12-10-103 15,-4-5-464-15,-4 0-1028 0</inkml:trace>
  <inkml:trace contextRef="#ctx0" brushRef="#br0" timeOffset="178976.21">13240 7666 1597 0,'0'0'695'0,"0"0"-462"15,0 0-65-15,0 0-71 16,0 0-39-16,0 0-7 16,0 0-23-16,-107 116 4 0,104-74-21 15,3 1-10-15,0-3 23 16,10-4-23-16,7-4 0 16,5-6-1-16,1-8-8 15,2-8-2-15,-2-8-19 16,2-2-5-16,0-5 8 15,-3-14-41-15,-2-7-3 16,-4-6 5-16,-7-4-14 16,-3-3 25-16,-6 6 17 0,0 0 37 15,0 9 21 1,-2 4 14-16,-9 9 17 16,2 1-14-16,2 3-28 15,3 5 14-15,2 0-24 16,2 0 0-16,0 2 0 0,2-2-30 15,14 2 19 1,-1 0 10-16,1 0 2 0,1 0 1 16,-1 0 5-16,-1 12 14 15,-1 4 40-15,1 8-21 16,4 6 19-16,-4 7 5 16,3 1-18-16,-3 2 11 15,-1-4-14-15,-3-6-34 16,-4-6 27-16,0-10-36 15,-5-7 0-15,-1-5 1 16,2-2 8-16,-1 0-18 16,5-2 5-16,2-17-23 0,7-7-4 15,6-11-35-15,3 0 37 16,3-3 2-16,-1 1-26 16,0 5 23-16,-1 10-2 15,-5 5 25-15,-4 11 7 16,-1 5 7-16,-5 3 11 15,1 0 3-15,-1 18-10 16,-5 7 14-16,-2 0-25 16,-2 4-4-16,-2-2-14 15,0-2-66-15,3-6-78 16,17-6-141-16,-2-6-336 16,9-2-895-16</inkml:trace>
  <inkml:trace contextRef="#ctx0" brushRef="#br0" timeOffset="179429.53">14280 7800 1370 0,'0'0'596'0,"0"0"-302"15,0 0-12-15,0 0-80 16,-136-28-56-16,100 28-36 16,5 2-68-16,7 21-22 15,6 2 7-15,10 7-25 16,8 2 5-16,0-4-7 15,4-1-13-15,13-9-7 16,6-8-20-16,1-9-14 16,3-3 9-16,2-3-40 0,0-18-13 15,-3-2-11-15,-3-4 5 16,-7 5 59-16,-5 4 21 16,-5 8 24-1,-4 6 26-15,-2 4-10 0,0 4-7 16,0 23 4-16,0 6 5 15,1 14 13-15,6 9-31 16,-3 5 6-16,0 6-6 16,1 2 9-16,-3-5-9 15,-2-6 20-15,0-10-14 16,0-14 29-16,-18-14 26 16,-4-12 26-16,-3-8 8 15,1-4-39-15,1-20-17 16,6-6-11-16,5-6-28 0,3-7-11 15,7-1-55 1,-2-1-58-16,-5-14-92 0,-2 16-426 16,-2 6-478-16</inkml:trace>
  <inkml:trace contextRef="#ctx0" brushRef="#br0" timeOffset="179610.37">13042 7502 1815 0,'0'0'550'0,"0"0"-377"0,0 0-111 15,53-109 26-15,0 90-55 16,12 4-33-16,4 7 0 16,16 8-64-16,-19 0-263 15,-12 0-504-15</inkml:trace>
  <inkml:trace contextRef="#ctx0" brushRef="#br0" timeOffset="180080.37">15513 7513 1788 0,'0'0'612'15,"0"0"-469"1,-114-6 16-16,67 9-34 0,7 19-14 16,4 9-45-16,11 10-38 15,10 4 11-15,9 2-33 16,6 0-5-16,0-6-2 15,21-5-5-15,10-6-19 16,12-8-29-16,8-8-42 16,8-9-16-16,10-5-168 15,29-10-273-15,-19-13 17 16,-9-3-580-16</inkml:trace>
  <inkml:trace contextRef="#ctx0" brushRef="#br0" timeOffset="180614.56">15871 7720 836 0,'0'0'868'16,"0"0"-345"-16,0 0-251 0,0 0-95 15,0 0-34-15,0 0-49 16,0 0-55-16,-136-17 10 16,107 42-20-16,4 7-10 15,8 2 8-15,5 2-27 16,10 1 6-16,2-5-6 16,0-6-13-16,14-8 12 15,8-7-28-15,5-11-12 16,4 0 28-16,2-10-34 15,4-16 5-15,-4-4-10 16,-2-4-9-16,-4-2 22 16,-10 2 3-16,-3 6 30 15,-7 6 6-15,-5 8 29 16,-2 7 39-16,0 5-6 16,0 2-43-16,0 0-13 0,0 0-6 15,0 17 0-15,0 2-3 16,0 2 10-1,0 1-5-15,0-1-2 0,2-2 6 16,0-2-1-16,0-8-5 16,-2-2 0-16,2-2-8 15,1-1 8-15,1 1 0 16,3 0 0-16,0-1 1 16,-1 1-2-16,3-2 1 15,-2 2 0-15,0-4-4 16,-1 3 13-16,1 0-8 15,-1 1 8-15,4 0-8 0,-4-1 26 16,2 2-26-16,-1-3-1 16,3 1 6-16,1-3 2 15,2 1-8-15,1-2 0 16,4 0-42-16,-5 0-27 16,5-7-101-16,-5-11-369 15,-4-2-219-15</inkml:trace>
  <inkml:trace contextRef="#ctx0" brushRef="#br0" timeOffset="180842.29">15804 7199 1773 0,'0'0'593'0,"0"0"-439"15,0 0-97-15,0 0-20 16,0 0-19-16,0 0-17 15,0 0 16-15,83 72-15 16,-73-36 8-16,-10 6 2 16,0 0-11-16,-21-2 27 15,-8 1-28-15,-4-6 0 16,8 8-47-16,7-11-216 16,13-8-427-16</inkml:trace>
  <inkml:trace contextRef="#ctx0" brushRef="#br0" timeOffset="181233.79">16219 7732 1502 0,'0'0'704'0,"0"0"-532"16,0 0-65-16,0 0-67 15,0 0-16-15,0 0 37 16,0 0 25-16,2 76 27 16,2-46-5-16,1-4-44 15,-1 1-13-15,2-10-43 16,2 0-8-16,-2-10-26 16,3-7-90-16,1 0-122 15,-4-10-590-15</inkml:trace>
  <inkml:trace contextRef="#ctx0" brushRef="#br0" timeOffset="181365">16261 7497 2126 0,'0'0'643'0,"0"0"-509"0,0 0-77 16,0 0-57-16,0 0-129 15,0 0-473-15</inkml:trace>
  <inkml:trace contextRef="#ctx0" brushRef="#br0" timeOffset="182866.97">16838 7382 1776 0,'0'0'609'0,"0"0"-465"16,0 0 17-16,-40 146-33 16,35-86-25-16,5 2-52 15,0 1-8-15,0-2-43 16,10-7-13-16,-6-8-43 15,-2-12-50-15,-2-10-46 16,0-12-126-16,-6-9-211 16,-13-3 214-16,-5-11-220 0,-1-12 153 15,3-8 342-15,2-4 141 16,9-6 199-16,11 1-87 16,0 0-10-16,15 0-22 15,19 3-111-15,9-1-43 16,7 1-8-16,6-2-51 15,-2-1 7-15,-3 0-9 16,-11 2-4-16,-9 3 7 16,-10 8-2-16,-15 7 79 15,-6 9 62-15,0 8-15 16,-8 3-59-16,-15 4-44 16,-6 26-30-16,-2 10 27 0,4 14-9 15,4 8 15 1,11 6 13-16,7 5-24 0,5-1 11 15,0-6-24 1,20-6-3-16,2-13-12 0,-1-13-3 16,0-15-16-16,2-11-12 15,-2-8-2 1,9-4 21-16,-1-22-37 0,5-3-62 16,-5-3-2-16,-5-1 58 15,-6 7 61-15,-7 8 15 16,-6 4 56-16,-3 8 38 15,-2 4 2-15,0 2-50 16,2 0-27-16,-2 2-32 16,4 14-1-16,1 6 24 15,1 4-19-15,4 3 4 0,1-1-10 16,1-2 8 0,5-8-13-16,0-6 5 0,5-9-22 15,3-3 15 1,2-1-32-16,4-21-36 0,0-6-43 15,0-7-56-15,-4-5-2 16,-4-4-7-16,-6 2 100 16,-6 4 83-16,-6 10 66 15,-3 8 119-15,-2 12 8 16,0 8-43-16,0 0-44 16,-4 5-72-16,-6 18-18 15,0 8 29-15,-1 4-28 16,5 3 8-16,4 0-3 0,2-2-16 15,0-4 21 1,14-4-15-16,4-7-12 0,2-5 9 16,5-10-9-16,4-6 0 15,1 0-1-15,4-10-14 16,2-15-6-16,-3-2-33 16,-6-4 8-16,-2-2 29 15,-10-1-5-15,-3-2 22 16,-6 7 0-16,-6 5 0 15,0 8 22-15,0 4-5 16,0 6 7-16,-12 6-7 16,-1 0-16-16,0 0-1 15,-5 14 1-15,5 8 8 16,-1 2 21-16,6 3-15 16,3 6-14-16,5-5 5 0,0 1-5 15,2-8-2-15,16-4-7 16,3-8-19-16,7-6 17 15,-1-3-20-15,2 0-6 16,0-19 12-16,-2-3-36 16,-3-4 16-16,-3 0 20 15,1-2 4-15,-7 6 14 16,-4 2 5-16,-4 8 1 16,-6 6 33-16,-1 3 8 15,0 3 1-15,0 0-39 0,0 11 9 16,-3 9-4-1,-7 6-7-15,2 3 5 0,1-1-6 16,3-2 0-16,2-7 0 16,2 0 0-16,0-7-3 15,0-8-4-15,0-4-20 16,0 0 21-16,10-7-5 16,11-12 6-16,4-6 5 15,0-1 0-15,4-1-8 16,-2 2 2-16,-2 4 6 15,-2 7 0-15,-6 5-1 16,-1 7 0-16,-3 2 1 16,-5 2 0-16,2 18 0 15,-6 6 4-15,-1 2-4 16,-3 5-7-16,0-4 6 0,0 0-58 16,-13-1-178-1,-3-6-332-15,0-10-566 0</inkml:trace>
  <inkml:trace contextRef="#ctx0" brushRef="#br0" timeOffset="183024.73">17904 7436 1461 0,'0'0'807'15,"0"0"-627"-15,0 0-99 16,0 0-59-16,0 0-22 15,117-61-30-15,-86 61-203 0,-8 11-430 0</inkml:trace>
  <inkml:trace contextRef="#ctx0" brushRef="#br0" timeOffset="183200.01">17499 7466 1914 0,'0'0'491'0,"0"0"-408"16,0 0-83-16,0 0-181 15,0 0-116-15,54 158-318 0</inkml:trace>
  <inkml:trace contextRef="#ctx0" brushRef="#br0" timeOffset="183295.75">17626 8197 1322 0,'0'0'618'0,"0"0"-349"15,0 0-30-15,0 0-121 16,0 0-118-16,0 0-55 16,0 0-852-16</inkml:trace>
  <inkml:trace contextRef="#ctx0" brushRef="#br0" timeOffset="183884.3">19545 7793 1352 0,'0'0'337'16,"0"0"-216"-16,0 0-36 15,0 0 64-15,0 0 74 16,0 0-51-16,0 0-59 16,-132-13-5-16,92 23-32 15,3 11-22-15,6 12 4 16,10 4-34-16,13 3 0 0,8 0-5 15,4-4-19-15,27-7 0 16,9-10-3-16,9-15-27 16,7-4-6-16,2-17-52 15,0-21-22-15,-9-9-29 16,-9-14 1-16,-8-5 50 16,-14-7 15-16,-1-4 55 15,-10 3 18-15,-3 6 14 16,-4 14 51-16,0 16 59 15,0 19 25-15,0 15-8 0,0 4-96 16,0 16-38 0,-7 22 22-16,1 12 11 0,-1 15 15 15,4 5-9-15,3 2-29 16,0 1 6 0,0-6-23-16,0-4-21 0,8-13-52 15,-4-10-119-15,-4-22-125 16,0-10-263-16,0-8 9 0</inkml:trace>
  <inkml:trace contextRef="#ctx0" brushRef="#br0" timeOffset="184335.75">19598 7718 593 0,'0'0'1011'16,"0"0"-519"-16,0 0-272 16,0 0-12-16,0 0-59 15,0 0-103-15,0 0-18 0,68-50-4 16,-37 50-2-16,-2 4 29 15,-3 8-21-15,-4 3 13 16,-3 2 20-16,-4 7-25 16,1 2 18-16,-1 2 7 15,-1 5-24-15,1 0 8 16,3 1-37-16,2 0-9 16,0-4 4-16,2-6-5 15,3-3-11-15,-3-9-16 16,5-6-28-16,2-6 23 15,4 0-25-15,0-14-19 16,1-12 7-16,0-11-34 16,-6-4 21-16,-1-4 9 15,-4-2 18-15,-7 10 54 16,-6 7 1-16,-3 12 58 16,-5 10 68-16,-2 8-42 0,0 0-23 15,0 8-38-15,0 19-10 16,0 6 56-16,0 8-33 15,0 0-5-15,6 1-2 16,4-5-29-16,3-5 0 16,5-8-31-16,2-8-44 15,4-9 5-15,26-7-77 16,-6-5-220-16,-1-13-620 0</inkml:trace>
  <inkml:trace contextRef="#ctx0" brushRef="#br0" timeOffset="184589.04">20666 7732 1746 0,'0'0'709'16,"0"0"-546"-16,0 0-26 15,0 0-55-15,0 0-29 16,0 0-3-16,-96 124-40 16,96-83 5-16,11-6-9 15,9-4 0-15,3-9-12 16,-2-8-1-16,2-10-9 15,-1-4 15-15,-1-6-8 16,-6-19 7-16,1-4-5 16,-7-6-50-16,-7 1-6 15,-2 3-72-15,0 2-108 0,0 8-101 16,0 6-170-16,-2 7-232 0</inkml:trace>
  <inkml:trace contextRef="#ctx0" brushRef="#br0" timeOffset="184841.2">21100 7790 1164 0,'0'0'1133'0,"0"0"-818"16,0 0-114-16,0 0-92 15,0 0-22-15,0 0-46 16,0 0-18-16,-82 60 9 0,64-28-31 15,7 7 11 1,7-2-12-16,4 2-11 0,0-5 10 16,2-6-37-16,11-5-30 15,5-6 0-15,6-17-99 16,-6 0-165-16,-5-2-434 0</inkml:trace>
  <inkml:trace contextRef="#ctx0" brushRef="#br0" timeOffset="185034.99">20692 7588 1827 0,'0'0'630'0,"0"0"-508"16,0 0 18-16,0 0 2 16,0 0-71-16,0 0-45 0,0 0-26 15,50-85-42-15,-24 85-15 16,-4 0-55-16,-8 10-119 15,-7 10-339-15,-7 3-281 0</inkml:trace>
  <inkml:trace contextRef="#ctx0" brushRef="#br0" timeOffset="185169.67">20343 7602 1672 0,'0'0'357'0,"0"0"-357"16,0 0-186 0,0 0-681-16</inkml:trace>
  <inkml:trace contextRef="#ctx0" brushRef="#br0" timeOffset="185294.46">20481 8449 2031 0,'0'0'499'16,"0"0"-499"-16,0 0-140 16,0 0-421-16</inkml:trace>
  <inkml:trace contextRef="#ctx0" brushRef="#br0" timeOffset="185617.07">22054 7561 861 0,'0'0'1255'0,"0"0"-1000"16,0 0-182-16,0 0-31 15,0 0 38-15,0 0 79 16,9 165-44-16,-6-85-12 0,-1 5-47 16,-2-1-13-16,0-6-10 15,0-7-32-15,2-12-2 16,0-9-24-16,2-15-59 16,5-15-40-16,20-20-162 15,-2-3-395-15,2-19-660 0</inkml:trace>
  <inkml:trace contextRef="#ctx0" brushRef="#br0" timeOffset="186308.32">22307 7820 796 0,'0'0'1306'0,"0"0"-973"16,0 0-133-16,0 0-61 15,-135-30-39-15,106 40-37 0,2 20-42 16,6 10 9-16,4 8-8 15,11 5-21-15,6-3 32 16,0-2-31-16,13-8 0 16,12-6-2-16,6-12-18 15,6-11 2-15,9-11-14 16,2 0-23-16,4-19-24 16,-3-14-87-16,-5-10-23 15,-4-3 39-15,-9-3-31 16,-6 4 76-16,-7 4 103 15,-5 11 41-15,-9 10 123 16,-2 8 17-16,-2 10-58 16,0 2-41-16,0 0-64 15,0 13 1-15,0 10 10 0,0 9 17 16,0 2 9-16,0 3-28 16,0-1-4-16,0-6 5 15,6-2-28-15,7-9 7 16,2-4-7-16,5-7 0 15,3-8-2-15,4 0-1 16,2-6-7-16,2-14-27 16,-2-8-38-16,-3-5 3 15,-6-6 23-15,-6 1 12 16,-5 4 35-16,-5 7 2 16,-4 9 31-16,0 8 28 15,0 6-15-15,0 4-24 16,0 0-20-16,0 10-3 0,0 11-7 15,1 7 20-15,2 3-10 16,-1 7 18-16,3 5-7 16,2 1 34-16,0 6-29 15,3 3-5-15,4 0 21 16,-1 5-31-16,2 5 14 16,4 1 3-16,-1-2-18 15,-1 0 58-15,-3-9-40 16,-5-16-17-16,-5-11-1 15,-4-13 0-15,0-13-18 16,-4 0-1-16,-17-22-47 16,-16-49-109-16,3 5-428 15,1-4-510-15</inkml:trace>
  <inkml:trace contextRef="#ctx0" brushRef="#br0" timeOffset="186488.09">22696 7646 1719 0,'0'0'650'0,"0"0"-451"16,0 0-113-16,0 0-25 16,0 0-19-16,0 0-22 15,0 0 0-15,60 17-19 16,-60-2-1-16,-2-3 0 0,-17 2-26 16,-10 4-48-16,7-4-202 15,2-1-441-15</inkml:trace>
  <inkml:trace contextRef="#ctx0" brushRef="#br0" timeOffset="187208.41">23362 7903 1618 0,'0'0'254'15,"0"0"-135"-15,0 0 28 16,0 0-35-16,144-133-17 16,-92 89-63-16,-5-6-2 15,-7-2-29-15,-9-3 17 16,-14 5-6-16,-7 6 20 0,-10 8 20 16,0 12-13-16,-18 10-26 15,-7 12 18-15,1 2-30 16,-5 16-1-16,2 18 25 15,1 14-4-15,1 11 37 16,8 4-4-16,3 6-11 16,9-1 11-16,5-4-34 15,0-3 5-15,19-10-15 16,4-8-4-16,8-11-12 16,6-13 5-16,3-10-14 15,4-9 15-15,3-6-49 0,-1-18-13 16,-3-13-23-1,-5-3-13-15,-7-6 18 0,-6-2-8 16,-6 2 78 0,-3 8 10-16,-7 10 81 0,-7 12 15 15,0 9 17-15,-2 7-71 16,0 0-16-16,0 7-25 16,0 15 8-16,0 6 39 15,-4 4-21-15,2 4-5 16,2-2 10-16,0-1-31 15,0-3 10-15,8-8-11 16,9-7-4-16,5-6 3 16,7-8-19-16,5-1 6 15,3-5-36-15,1-15-58 0,-3-5-35 16,-4-5-20 0,-6 0 79-16,-7 2 84 15,-5 4 86-15,-8 8 40 0,-3 6 37 16,-2 8-50-16,0 2-43 15,0 0-64-15,2 10 5 16,2 10-5-16,4 4-6 16,3 4 0-16,1-2-33 15,9-2-61-15,22-3-66 16,-8-8-155-16,3-8-399 0</inkml:trace>
  <inkml:trace contextRef="#ctx0" brushRef="#br0" timeOffset="187425.01">24630 7756 1737 0,'0'0'663'16,"0"0"-401"-16,0 0-79 15,0 0-45-15,-129-30-53 16,98 30-31-16,4 23-5 16,4 6-31-16,10 7-7 15,8 6-5-15,5 2-5 16,0-1-2-16,16-5-11 15,13-4-25-15,6-8-1 16,7-8-39-16,26-12-48 16,-10-4-341-16,-7-2-1781 0</inkml:trace>
  <inkml:trace contextRef="#ctx0" brushRef="#br0" timeOffset="187560.28">24474 8301 932 0,'0'0'1494'16,"0"0"-1274"-16,0 0-148 16,0 0-72-16,0 0-237 15,0 0-1118-15</inkml:trace>
  <inkml:trace contextRef="#ctx0" brushRef="#br0" timeOffset="188409.2">23016 8637 1207 0,'0'0'487'16,"0"0"-251"-16,0 0-44 15,0 0-46-15,0 0-50 0,0 0-63 16,0 0-16-16,-86-17 6 15,55 17 18-15,-3 0 29 16,-4 0 7-16,0-2-7 16,3-3 11-16,1-4-21 15,5-2-5-15,5-2 14 16,8-3-24-16,9-1 8 16,7-4-23-16,5-5-29 15,26-4-1-15,14-4-12 16,10-6-26-16,33-20-21 15,-17 7-75-15,-11 8-472 0</inkml:trace>
  <inkml:trace contextRef="#ctx0" brushRef="#br0" timeOffset="193656.99">20285 7449 1672 0,'0'0'704'0,"0"0"-537"15,0 0-77-15,0 0-11 16,0 0-62-16,0 0-2 16,138 10-2-16,-111-3-7 0,-9-1 2 15,-7 0 9-15,-5-1 0 16,-6 4-2-16,0 2-15 15,-44 21-36-15,-1-1-62 16,-1-4-484-16</inkml:trace>
  <inkml:trace contextRef="#ctx0" brushRef="#br0" timeOffset="195852.95">10296 8512 1197 0,'0'0'871'0,"0"0"-576"0,0 0-207 16,0 0-36-16,0 0 30 15,-19 173 15-15,14-91-27 16,3 4-39-16,2 0-4 16,0-4-23-16,12-6-3 15,5-7-2-15,-4-13-68 16,0-12-35-16,-6-22-128 16,-5-10-281-16,-2-12-59 0</inkml:trace>
  <inkml:trace contextRef="#ctx0" brushRef="#br0" timeOffset="196625.95">10073 8620 1482 0,'0'0'513'0,"0"0"-399"0,0 0-30 16,0 0-10-16,0 0-46 15,0 0-9-15,175-38 6 16,-104 22-23-16,1-3 7 15,-6-2-9-15,-8-1 7 16,-14 2-16-16,-12 4 9 16,-16 5 0-16,-12 5 8 15,-4 6 29-15,0 0-2 16,0 11-15-16,-16 24-20 16,1 15 0-16,-3 29 13 0,7 3 2 15,1 11 49-15,6 3 3 16,4-14-9-16,0 10 6 15,0-6-49-15,0-11 14 16,12-14-24-16,-4-17-3 16,-1-17 3-16,1-13-5 15,0-14-15-15,-2-4 15 16,7-27-30-16,3-16-19 16,1-11-17-16,3-4-6 15,6-1 24-15,-4 3-40 16,2 10 19-16,-2 13 60 15,-1 10 9-15,-4 12 30 16,-1 10 1-16,-5 5 5 16,-2 0 32-16,2 20-10 15,-2 9 13-15,0 6 2 0,0 8-32 16,0 1 6 0,-1 4-12-16,4-2-17 0,3-2 29 15,4-4-27-15,-2-7-19 16,5-6 13-16,3-11-13 15,2-10 4-15,2-6-5 16,6-1-6-16,1-22-3 16,-3-7-1-16,1-6-1 15,-7-6 11-15,-5 0-29 16,-5-2 29-16,-5 4 0 16,-6 10 0-16,-1 10 25 15,-5 7 8-15,0 13 10 16,0 0-3-16,0 4-39 15,0 20 4-15,-5 11 19 0,-1 9 8 16,1 2 13-16,3 0-27 16,2-2-4-16,0-9-7 15,2-4-1-15,12-11-12 16,-4-10-16-16,7-10-43 16,0-1 28-16,5-32-50 15,7-39-110-15,-2 4-337 16,-6-2-318-16</inkml:trace>
  <inkml:trace contextRef="#ctx0" brushRef="#br0" timeOffset="196781.33">11464 8226 1295 0,'0'0'1055'0,"0"0"-819"15,0 0-151-15,0 0-16 0,0 0-50 16,0 0-8-16,124 12-11 15,-87 13-142-15,-16 0-381 16,-9-6-528-16</inkml:trace>
  <inkml:trace contextRef="#ctx0" brushRef="#br0" timeOffset="196920.28">11114 8704 1945 0,'0'0'554'0,"0"0"-546"16,0 0-8 0,0 0-546-16</inkml:trace>
  <inkml:trace contextRef="#ctx0" brushRef="#br0" timeOffset="197915.43">11308 8253 1016 0,'0'0'324'16,"0"0"-162"-16,0 0-20 0,0 0-41 16,0 0 16-16,0 0-34 15,0 0-46-15,0-15 123 16,0 15 39-16,0 0-4 16,0 0-46-16,0 0-64 15,0 0-8-15,0 0-41 16,4 0-26-16,12 0 13 15,11 7-2-15,6 4 12 16,9 1-3-16,3 2-29 16,2 0 20-16,0 3-15 15,-1 3-4-15,1-2 11 16,-5 0-12-16,-2-4-1 16,-3-3 19-16,-6-5-19 15,-2-5 20-15,-8-1-10 16,-4 0-10-16,-7 0 0 0,-3 0-8 15,-7-5-47-15,-2-5-83 16,-18 0-360-16,-7 3-474 0</inkml:trace>
  <inkml:trace contextRef="#ctx0" brushRef="#br0" timeOffset="198274.53">11201 8650 1512 0,'0'0'799'15,"0"0"-538"-15,0 0-80 16,0 0-83-16,0 0-71 0,0 0-27 15,0 0-146-15,0 13-496 0</inkml:trace>
  <inkml:trace contextRef="#ctx0" brushRef="#br0" timeOffset="199084.98">13161 8718 1174 0,'0'0'609'0,"0"0"-414"15,0 0-103-15,0 0 30 16,-59-104 19-16,36 89-40 0,-6 3-48 16,-3 5-7-1,-7 5-22-15,-8 2 1 0,-7 0 20 16,-6 21-12-16,-4 8 19 16,-5 10-9-16,2 11 8 15,-2 9-5-15,5 8-25 16,6 5 4-16,6 5-10 15,12 0-9-15,14 0 29 16,16-3-25-16,10-6-9 16,7-6 2-16,27-9 5 15,10-12-8-15,14-13 1 16,6-12-1-16,8-16 27 16,6 0-17-16,7-25-9 15,-2-16 7-15,-4-9-8 16,-8-8 0-16,-13-6 1 0,-17-4-1 15,-17-1 0-15,-17 7-12 16,-7 10 11-16,-5 12-16 16,-21 12-58-16,-7 15-43 15,-19 13-138-15,7 0-417 16,7 13-520-16</inkml:trace>
  <inkml:trace contextRef="#ctx0" brushRef="#br0" timeOffset="199780.53">12720 9074 730 0,'0'0'1292'0,"0"0"-1011"16,0 0-167-16,0 0-76 15,0 0-20-15,0 0-4 16,0 0-7-16,96 83 30 15,-69-39 5-15,2 1 1 16,0 2 17-16,0-3-37 16,7-3 0-16,1-6 0 15,8-10-22-15,6-9 14 16,3-13-6-16,4-3-7 16,0-19 8-16,0-15-10 15,-5-7-30-15,-6-12-12 0,-5-6-50 16,-4-8-70-1,-9-4-17-15,-5 1-38 0,-6 8 122 16,-7 10 57 0,-3 14 38-16,-6 15 30 0,-2 8 9 15,0 11 9-15,0 4-15 16,0 0-19-16,0 0-14 16,0 4 9-16,-8 14 13 15,-2 8 91-15,-1 8-6 16,-3 6 8-16,3 2-42 15,5 5-15-15,3-1 5 16,3-1-26-16,0 3-3 16,9-4 1-16,9-3-20 15,2 1 25-15,2-4-21 16,2-3-7-16,1-6 20 0,1-3-32 16,4-5 25-1,-1-9 10-15,4-9-25 0,2-3 11 16,6-2-7-1,1-19-14-15,1-11 19 0,-3-7-18 16,-5-7-1-16,-6-8 9 16,-4-6-3-16,-5-7 1 15,-7-1-7-15,-4 5 1 16,-5 4 5-16,-1 11-6 16,-3 12 0-16,0 10-1 15,0 8-13-15,0 5 1 16,-7 6-38-16,1 2-57 15,-5 5-75-15,1 0-417 16,2 0-428-16</inkml:trace>
  <inkml:trace contextRef="#ctx0" brushRef="#br0" timeOffset="200287.64">14599 8769 153 0,'0'0'1790'0,"0"0"-1299"16,0 0-427-16,0 0-27 16,0 0 67-16,-114 138-16 0,74-69-7 15,-4 6-21-15,1 2-28 16,5-5 19-16,9-4-36 15,3-10-14-15,12-10 5 16,2-14-6-16,6-14-9 16,4-13-25-16,2-7-30 15,0-4 29-15,2-28-44 16,14-13-101-16,7-10-52 16,3-10 11-16,3-7 29 15,2-2-4-15,0 2 75 16,2 9 121-16,-5 17 26 15,-2 14 82-15,-3 16 70 16,-6 10-14-16,1 6 0 16,-2 0-22-16,4 23-38 15,-2 13 12-15,1 7-37 0,2 9-24 16,-1 4 5 0,0 5-35-16,-2-1 16 0,0-4-9 15,-3-3-31-15,-2-9 17 16,-3-9-18-16,-6-11-55 15,-4-7-44-15,0-13-104 16,-16-4-142-16,-6 0-265 0</inkml:trace>
  <inkml:trace contextRef="#ctx0" brushRef="#br0" timeOffset="200428.46">14401 9256 1521 0,'0'0'805'0,"0"0"-602"16,0 0-94-16,0 0 7 15,0 0-67-15,0 0-13 16,127-6-36-16,-40-8-77 16,-16 0-93-16,-9-2-460 0</inkml:trace>
  <inkml:trace contextRef="#ctx0" brushRef="#br0" timeOffset="200674.39">14915 8797 1540 0,'0'0'622'15,"0"0"-328"-15,0 0-140 0,0 0-55 16,0 0-40-16,0 0 6 16,0 0-21-16,134 82-6 15,-80-54-25-15,-8-3-12 16,-4 0-2-16,-5-6 0 15,-8 0-48-15,-6-7-53 16,6-9-141-16,-6-3-343 16,-3 0-1271-16</inkml:trace>
  <inkml:trace contextRef="#ctx0" brushRef="#br0" timeOffset="200971.21">15829 8650 1458 0,'0'0'834'0,"0"0"-585"15,0 0-149-15,0 0-5 16,0 0-40-16,0 0-8 16,-100 119 36-16,55-43-20 15,-6 4 7-15,-7 5 35 16,0-2-19-16,-2 0-5 15,2-5-11-15,6-8-40 16,10-9 7-16,7-9-20 16,8-14-17-16,8-10 0 0,9-12-18 15,3-9-75-15,3-4-43 16,0-7-35-16,-2-16-23 16,4-9-736-16</inkml:trace>
  <inkml:trace contextRef="#ctx0" brushRef="#br0" timeOffset="201603.15">16526 8711 1510 0,'0'0'551'0,"0"0"-445"15,0 0-32-15,0 0 2 0,0 0 23 16,0 0-40-16,0 0 26 16,-53 142 16-16,32-80-31 15,2 6-7-15,5 2 9 16,5-4-32-16,5-1 5 15,4-9-14-15,0-8-22 16,0-8 23-16,0-8-31 16,13-7 0-16,3-10 24 15,3-1-24-15,10-2 17 16,10-3-4-16,7-1-13 16,10-2 25-16,3-2-25 15,3-4 0-15,-6 0 24 16,-8 0-19-16,-10 0 23 15,-7-4-5-15,-9-5-17 0,-3 4 19 16,-6-2-25-16,-5 1 0 16,0 1-1-16,-4-4-8 15,-2-3-46-15,0-3-45 16,0-23-52-16,1 2-78 16,1 1-524-16</inkml:trace>
  <inkml:trace contextRef="#ctx0" brushRef="#br0" timeOffset="202569.03">17173 8765 1318 0,'0'0'592'0,"0"0"-389"0,0 0-130 15,0 0-38-15,0 0 73 16,0 0 19-16,-5 110-55 15,-3-64-17-15,0 2-18 16,4 2 9-16,0 0 8 16,1-1-39-16,3-5 6 15,0-5 0-15,0-2-14 16,13-7 20-16,3-4-8 16,4-8-13-16,0-4 11 15,5-6-8-15,0-5 1 0,3-3-10 16,3 0 11-1,3-11-19-15,-1-8 8 0,-1-4-12 16,1-4 11-16,-5-6-13 16,4-5 12-16,-3-8 1 15,-2-2-28-15,-3-5 28 16,-3 3-9-16,1 2 10 16,-7 6 3-16,-1 6-2 15,-6 4 0-15,-1 2 17 16,-3 4-17-16,-4 2 17 15,2 4-10-15,-2 4-7 16,0 5 5-16,0 6-6 16,0 0 0-16,0 5 0 15,0 0 7-15,0 0-7 16,0 0 0-16,0 0 0 0,0 0 5 16,0 0-4-16,0 0-1 15,0 0 0-15,0 0-2 16,0 0 2-16,0 10 0 15,0 4 0-15,0 6 17 16,0 5-15-16,0 3 13 16,0 6 21-16,-2 0-17 15,-2 2 22-15,0 1-20 16,-3 2-9-16,3-3 19 16,-4-1-19-16,4-8 3 15,2 0 9-15,-2-10-23 16,1 0 26-16,1-5-9 15,0-3-10-15,2 2 26 16,-2 1-17-16,0 0 1 16,2 3 9-16,-2 2-27 0,2-1 26 15,0 0-26-15,0 0 1 16,0-2 13-16,0 2-14 16,0 0 0-16,0 2 5 15,0 1 1-15,0-1 3 16,0 2-9-16,0-3 2 15,2 1 3-15,2 3-5 16,5-3 0-16,-1 0 1 16,4-3 10-16,3-1 19 15,1-1-29-15,-1-5 10 16,1-2-22-16,0-4 10 16,0-2 1-16,-1 0 9 15,1 0 2-15,-1-5-7 16,3-10-4-16,-1-8 2 15,0-3-13-15,1-4-5 0,-1-5-29 16,1-8-18-16,-1-3-37 16,2-4-14-16,8-24-43 15,-6 12-156-15,-3 8-447 16</inkml:trace>
  <inkml:trace contextRef="#ctx0" brushRef="#br0" timeOffset="202954.14">18168 8868 734 0,'0'0'603'16,"0"0"-344"-16,0 0-109 15,0 0 116-15,0 0-10 16,0 0-47-16,0 0-30 16,25 107-53-16,-21-57-9 15,0 4-8-15,-1 3-30 0,-1-1 10 16,-2-2-28-16,2-6-16 15,0-5-13-15,3-10-32 16,0-7 9-16,-3-12-9 16,2-6-60-16,1-5-27 15,5-7-52-15,0-19-42 16,1-4-441-16</inkml:trace>
  <inkml:trace contextRef="#ctx0" brushRef="#br0" timeOffset="203113.71">18270 8617 2372 0,'0'0'607'0,"0"0"-488"0,0 0 9 16,0 0-125-16,0 0-3 16,0 0-173-16,-135-59-922 0</inkml:trace>
  <inkml:trace contextRef="#ctx0" brushRef="#br0" timeOffset="205139.76">5281 5953 1166 0,'0'0'553'16,"0"0"-314"-16,0 0-129 15,0 0-37-15,0 0-14 16,0 0-17-16,-122 89 21 16,77-41 13-16,-11 12 20 15,-9 12 13-15,-22 22-27 16,-32 31 1-16,-38 26-28 0,-11 13-17 15,3-7 4-15,12-14-32 16,42-42-1-16,20-23 6 16,22-27-14-16,5-9-1 15,-5-1 0-15,-3-3 6 16,5-2 6-16,21-13-10 16,15-14-2-16,17-5 0 15,14-4-48-15,2-5-68 16,19-14-176-16,7-5-465 0</inkml:trace>
  <inkml:trace contextRef="#ctx0" brushRef="#br0" timeOffset="205672.85">5673 5897 804 0,'0'0'299'16,"0"0"-78"-16,0 0-62 15,0 0-35-15,0 0 24 16,-58 125 44-16,41-13 22 0,-6 48 17 16,6 25-53-1,1 3-11-15,5-9-71 0,1-26-53 16,4-34 5 0,-1-28-29-16,1-31-7 0,-1-14-9 15,0 0-3-15,-4-4 0 16,3-2-26-16,-2-14-54 15,6-14-50-15,1-12-125 16,3-7-210-16,0-20-245 0</inkml:trace>
  <inkml:trace contextRef="#ctx0" brushRef="#br0" timeOffset="206047.44">5849 5891 1367 0,'0'0'349'15,"0"0"-79"-15,0 0-150 16,0 0-90-16,0 0 5 15,0 0 33-15,67 112 49 16,2-22-43-16,36 34-34 16,35 37-1-16,19 12-12 0,-1-5-5 15,-7-11 27 1,-17-19 6-16,-5-5-13 0,-17-27-12 16,-23-24-30-16,-25-28 18 15,-13-12-18-15,-4-1 1 16,-7-7-12-16,-9-7-31 15,-21-14-68-15,-26-13-87 16,-22-21-181-16,-11-2-1156 0</inkml:trace>
  <inkml:trace contextRef="#ctx0" brushRef="#br0" timeOffset="206558.17">5627 7061 1215 0,'0'0'276'0,"0"0"-129"16,-119-7-14-16,63 7-6 15,-4 18 18-15,-2 20 5 16,0 12-20-16,-3 15-37 15,9 11-32-15,12 8 22 16,17 5-19-16,18 0-31 16,9 0 0-16,32-5-17 15,18-10-15-15,20-12-1 16,8-17-7-16,6-24-3 16,-1-18-14-16,-5-8-14 15,-12-34 37-15,-14-15-9 16,-14-15 10-16,-18-9-2 15,-16-7 2-15,-4 2-13 16,0 2-84-16,-8 8-140 16,0 18-304-16,6 19-1034 0</inkml:trace>
  <inkml:trace contextRef="#ctx0" brushRef="#br0" timeOffset="206866.57">7260 7563 485 0,'0'0'1568'16,"0"0"-1348"-16,-140-20-130 15,103 20-68-15,13 4-11 16,15 18-1-16,9 15-10 16,0 9-16-16,11 38-104 15,7-12-268-15,-9-3-515 0</inkml:trace>
  <inkml:trace contextRef="#ctx0" brushRef="#br0" timeOffset="210394.15">5486 7103 1277 0,'0'0'369'15,"0"0"-155"-15,0 0-89 16,0 0-17-16,0 0-5 15,0 0-29-15,0 0-35 16,-113-56-10-16,84 56-21 16,-5 23 2-16,-6 13 29 0,-2 12-7 15,2 13 11-15,6 9-14 16,14 4 0-16,15 2 5 16,5 0-23-1,25-1-10-15,20-7 0 0,15-9-1 16,7-8-26-16,11-16 2 15,2-20-31-15,2-15 4 16,-4-4 29-16,-4-30 22 16,-12-12 9-16,-11-8 0 15,-17-11 52-15,-17-4 6 16,-14-7-45-16,-3-5 9 16,-12 3-31-16,-12 4-4 0,-5 9-19 15,-4 15-90 1,-25 14-135-16,6 15-268 0,7 13-711 0</inkml:trace>
  <inkml:trace contextRef="#ctx0" brushRef="#br0" timeOffset="-205199.57">11276 8617 902 0,'0'0'1132'0,"0"0"-871"15,0 0-181-15,0 0-23 16,0 0-35-16,-79 26 2 16,69-23-24-16,8 0 1 15,2-3 15-15,0 0-16 16,0 0 1-16,0 0 29 16,0 0-11-16,0 0-1 15,0 0-9-15,4 0 4 0,0 0 8 16,-4 0 0-16,0 0 13 15,0 0 0-15,0 0-20 16,-25 0-14-16,-4 9-118 16,-2-3-574-16</inkml:trace>
  <inkml:trace contextRef="#ctx0" brushRef="#br0" timeOffset="-204004.76">5321 5440 1245 0,'0'0'311'16,"0"0"-164"-16,0 0-26 15,0 0-15-15,-120 60-14 16,95-49-56-16,0 0-12 0,2-7-8 15,0-4-14-15,1 0 23 16,4-6-11-16,7-14 4 16,6-6 4-16,5-6-22 15,0-1 0-15,14-4-1 16,12 5-3-16,5 3 3 16,6 7 1-16,3 6 0 15,1 10 5-15,5 6-5 16,0 3 10-16,1 23 20 15,-3 12-3-15,-6 12 29 16,-7 6-4-16,-8 7-11 16,-17-5 23-16,-6-1-28 0,-11-7 17 15,-24-5 39 1,-12-10-26-16,-6-5 0 0,-1-10-31 16,3-7-26-16,9-11 12 15,6-2-21-15,11-15-13 16,11-18-25-16,14-15-26 15,0-12-10-15,29-11-53 16,12 1-48-16,3 10 82 16,1 15 53-16,0 16 40 15,-6 14 18-15,0 12-3 16,-3 3 45-16,-1 0 4 16,-2 14-6-16,-4 8 23 15,-6 1-33-15,-8 7 3 0,-9-3 14 16,-6-1-23-1,0 0 6-15,-12-2-16 0,-11-2-14 16,-2-2 18-16,-4-4-30 16,3-3 0-16,2-5-6 15,0-2-16-15,10-5-5 16,0-1-17-16,3 0-48 16,-3 0-109-16,6-11-380 15,-1-3-911-15</inkml:trace>
  <inkml:trace contextRef="#ctx0" brushRef="#br0" timeOffset="-202549.66">5122 5988 631 0,'0'0'371'16,"0"0"-177"-16,0 0-74 15,-115 118-49-15,64-64-24 16,-17 10 4-16,-31 23-12 16,-42 31-32-16,-31 20-7 15,-5 4-35-15,29-23 35 16,41-34 18-16,42-26 11 15,15-11-21-15,-6 4 3 16,7-2-11-16,2 0 15 16,18-15-15-16,23-13-66 0,6-13-121 15,0-6-362-15</inkml:trace>
  <inkml:trace contextRef="#ctx0" brushRef="#br0" timeOffset="-200066.3">5361 5229 565 0,'0'0'353'16,"0"0"-217"-16,0 0-50 15,0 0 6-15,0 0 11 16,0 0-20-16,0 0 8 16,0 49-8-16,4-45-17 15,-1-2 42-15,0-1 28 16,-1-1 11-16,-2 0-11 15,2 0-38-15,2 0-24 16,3-1-11-16,4-17-9 16,2-9 13-16,7-13-29 15,0-12 5-15,3-14-5 0,3-26-31 16,4-26-6-16,1-25 10 16,-4-6-10-16,-4 11 33 15,-4 14-8-15,-6 11-19 16,1 0 36-16,-4 16-26 15,-1 17 11-15,-2 20 5 16,2 8-31-16,-2-7 26 16,1-2-18-16,4-8-10 15,-3 8 14-15,-1 11-13 16,2 9-1-16,-6 11 5 16,0 10 2-16,1 7-1 15,-3 7-6-15,-2 5 1 16,2 1-3-16,-2 0 2 15,0 0 0-15,0 0 6 16,0 0 3-16,0 0-7 0,0 0-2 16,0 0-6-16,0 0 0 15,0 0 7-15,0 0-1 16,0 0 0-16,0 0-18 16,0 0 0-16,0 0-16 15,-6 0-26-15,-5-6 8 16,-3-2 3-16,1-2 10 15,-1-6 21-15,3-4-18 16,2-7 36-16,5-3 0 16,4-4 1-16,0 1 4 15,4-3-5-15,12 5 1 16,6 4-1-16,3 2 2 16,0 7-3-16,-2 4 2 0,-1 6-1 15,-1 8 15-15,-3 0-14 16,-2 18 9-16,-6 18 23 15,-7 14-8-15,-3 11 16 16,-7 4-3-16,-24 3-24 16,-13-1 20-16,-12-7-13 15,-11-6 9-15,-5-10 13 16,-1-10-34-16,4-12 6 16,9-11-2-16,13-11-12 15,14-3 1-15,12-27-2 16,15-16-24-16,6-15 9 15,14-12-22-15,21-7 24 0,9-1 5 16,10 7-11-16,6 11 19 16,3 15-2-16,3 19-2 15,3 17-7-15,-1 12 4 16,-4 12 7-16,1 28 0 16,-7 14-7-16,-10 9 1 15,-8 4 6-15,-17 4 0 16,-19-2 3-16,-4-2 5 15,-27-2 17-15,-19-4 29 16,-17-6-17-16,-10-10 28 16,-10-9-15-16,-4-12-27 15,5-12 14-15,4-12-31 16,14-3 6-16,12-30-6 0,19-15 11 16,15-13-34-1,18-27 14-15,5 5-48 0,26-7 20 16,12 1-27-16,5 25 20 15,5 4 26-15,1 20-12 16,0 18 24-16,-4 20-9 16,0 2-12-16,-6 23 19 15,-6 12 2-15,-6 11 0 16,-15 2 6-16,-15 0 0 16,-2-2 8-16,-22-6 10 15,-14-5-9-15,-6-7 25 16,-2-8-29-16,3-4-5 15,8-8-6-15,11-6-30 16,8-2-36-16,14 0-92 16,14-3-326-16,10-8-656 0</inkml:trace>
  <inkml:trace contextRef="#ctx0" brushRef="#br0" timeOffset="-199315.31">5533 3557 1728 0,'0'0'276'16,"0"0"-161"-16,0 0-81 15,0 0-6-15,0 0-15 16,0 0 56-16,0 0 32 16,107 84-34-16,-47-32 50 15,9 8-44-15,13 13 9 16,28 21-3-16,30 18-33 16,32 20 11-16,15 5-21 15,0-10-27-15,-9-13 30 16,-11-10-30-16,5-3 3 0,-10-7 3 15,-12-8-15-15,-32-16 15 16,-31-19-15-16,-28-13-3 16,-9-7-3-16,-1-3 7 15,0 0-1-15,-2-2 7 16,-14-9 1-16,-16-10-8 16,-7-2 0-16,-10-5 0 15,0 0 18-15,-14-2-18 16,-7-11-25-16,-4 2-7 15,2-5-35-15,3 2-23 16,5-7-135-16,2 4-258 16,8 0-73-16</inkml:trace>
  <inkml:trace contextRef="#ctx0" brushRef="#br0" timeOffset="-198314.99">8235 5042 1670 0,'0'0'302'0,"-129"-19"-144"0,45 13 12 16,-13 2 6-16,4 4 52 15,9 2-86-15,10 19-68 16,13 14-14-16,15 7-34 16,11 14-11-16,14 9 22 15,13 8-19-15,8 6-2 16,2 2-1-16,31-1-13 16,16-9 8-16,16-7-10 15,13-15-25-15,13-17 24 16,7-17-31-16,9-15 3 15,0-5 28-15,-5-27-32 16,-3-11 33-16,-17-10 0 16,-10-10 0-16,-14-10 0 15,-14-8 1-15,-15-3-1 16,-16 0 15-16,-13 3-15 0,-5 7 21 16,-26 11-12-1,-12 12-8-15,-12 8 24 0,-7 13-25 16,-9 7-12-16,-10 10 12 15,-1 12-22-15,-2 1 21 16,1 14 0-16,2 16-5 16,8 8-2-16,4 4 8 15,11 6 0-15,7 4 6 16,13 6 0-16,11 5-6 16,12 3 0-16,13 1-3 15,2-3-3-15,15 1 6 16,18-9 0-16,17-8-7 15,14-9-5-15,14-13 12 0,11-16-11 16,10-10 11 0,5-3 6-16,0-22-6 0,-8-11 0 15,-11-8-7-15,-12-11 4 16,-17-9 3-16,-17-9 0 16,-18-2-12-16,-16 3 4 15,-5 5 7-15,-23 13 1 16,-17 8 12-16,-8 10-12 15,-10 10 21-15,-9 8-21 16,-7 8-3-16,-3 10 2 16,-6 2 1-16,3 24 0 15,6 12-6-15,7 12 7 0,14 7-1 16,11 13 11-16,15 2-10 16,14 4 5-16,13-2-6 15,13 1 0-15,29-8 10 16,20-5-10-16,19-13 0 15,10-13-4-15,9-17 4 16,0-16 0-16,-3-3 0 16,-14-26 6-16,-8-19-9 15,-19-10 3-15,-16-16 0 16,-23-10 0-16,-17-4 7 16,0 1-7-16,-31 3 0 15,-13 13 0-15,-15 17-10 16,-7 14 4-16,-5 16-17 15,-1 10-2-15,9 9-54 0,15 2 11 16,15 15-70-16,12 10-398 16,13-2-690-16</inkml:trace>
  <inkml:trace contextRef="#ctx0" brushRef="#br0" timeOffset="-190586.67">515 10208 757 0,'0'0'105'16,"0"0"-105"-16,0 0-30 15,0 0 4-15,0 0 13 16,0 0 13-16,-53 0 3 16,48 0 17-16,1 0-7 15,0 0 14-15,2-1 2 16,-6 1 6-16,4 0-6 0,-4 0-29 15,3 0-52 1,-2 0-59-16,5 0-60 0</inkml:trace>
  <inkml:trace contextRef="#ctx0" brushRef="#br0" timeOffset="-188287.82">515 10208 46 0,'-105'-5'821'0,"105"5"-575"16,0 0-87-16,0 0-43 15,0 0 6-15,0 0-32 16,10 0 2-16,3 0-9 16,3-3 4-16,3-1-17 15,6 1-5-15,2 0-4 16,0 1 2-16,4 1-20 0,2 1-14 16,3 0 13-16,3 0-17 15,4 0 3-15,-1 0 13 16,3 0-29-16,2 0 13 15,-6 0-17-15,5 0-7 16,0 0 26-16,-1 0-25 16,4 0 3-16,0 0 7 15,3 0-2-15,-4 0-8 16,1 0-2-16,1 0 6 16,-2 1-5-16,0-1-1 15,-2 2 0-15,3 1-1 16,2-2 20-16,0-1-19 15,5 0 0-15,0 0 0 0,0 0-3 16,1 0 3-16,1 0 0 16,-2 0 9-16,2 0-8 15,-4 0 7-15,-1 0-8 16,0 2-6-16,1 1 6 16,0-3 0-16,1 0 1 15,-2 1-10-15,3-1 15 16,-2 3-6-16,-1-3 0 15,3 1 7-15,0 2-1 16,-1 1-6-16,6-3 0 16,-3 2-6-16,2-1 6 15,0 2 0-15,-5 0 0 16,1 0 12-16,0-1-15 16,-2 2 3-16,1-2 0 15,-2 0-5-15,3-3 13 0,2 0-8 16,-2 0 0-16,2 0 6 15,0 0-7-15,-1 0 1 16,1 0-5-16,0 0 5 16,0 0 1-16,2 0 6 15,3 0-6-15,-1-3-1 16,0 3 0-16,3-2-1 16,2-2 1-16,3 1 6 15,-2-2-5-15,1 1-1 16,0 0 17-16,1-2-15 15,-6 2 22-15,3 0-18 16,0 0-6-16,-3 0 21 16,3 1-21-16,1-2 11 0,-2 1-10 15,0 2 14-15,4-2-10 16,-1 1-5-16,3-4 7 16,-4 3 2-16,6 0-2 15,-2-2-5-15,3 2 15 16,1 0-16-16,4-2 11 15,-2 3-12-15,4-2 14 16,-1 1-22-16,1 2 8 16,-2-2 0-16,3 0 2 15,-6 0-1-15,4 0-1 0,-5 0 0 16,-1-1 0 0,-4 0 14-16,1 2-14 0,-3-2 0 15,0-1 0 1,2 0 9-16,3-2-9 0,4 0 0 15,0-1 0-15,2 2-4 16,-4 1 4-16,-3 0 0 16,-1 0-2-16,-1 0 15 15,-4 2-7-15,-1 0-6 16,4-2 1-16,-3 1 15 16,4 0-16-16,0-1 1 15,1 0 3-15,1 2-3 16,2 0 5-16,2 0-6 15,-2 0 6-15,1-1-16 16,2 1 10-16,0 2 0 0,3 1-3 16,-2 1 15-16,4-2-12 15,-1 2 0-15,3-3 6 16,2 2-7-16,-2 0 1 16,2-4 0-16,-1 3 1 15,-1-2 8-15,0 0-9 16,0 2 5-16,-4-2 4 15,-2 2-8-15,-2 0-1 16,-3 0 0-16,-1-1 9 16,2 2-9-16,-2 1 19 15,-2 0-7-15,1 0-11 16,-6 0-2-16,-1 0 2 16,-3 0-1-16,-4 0 17 15,3 0-16-15,-3 0-1 0,4 0 6 16,0 0-5-16,3 0 7 15,-1 0-8-15,3 1 0 16,-2 4-3-16,-1-3 3 16,1 2 0-16,-1 0 5 15,2-2-4-15,0 2-1 16,1-2 0-16,0 2 1 16,-3-1-6-16,3-1 5 15,-3 3 0-15,4-4 0 16,-1 1 12-16,-1 1-12 15,3-3 0-15,0 1 9 16,1-1-14-16,1 0 5 16,1 0 0-16,5 0 3 0,3 0 4 15,5 3-7-15,4-1 0 16,2 2-1-16,7 2-7 16,2 0 8-16,1 0 0 15,0 0 0-15,0-1 3 16,3 1-4-16,-2-1 1 15,2-1-4-15,18 0 2 16,-7 0 2-16,-2 0 0 16,0 2-1-16,-16-2 13 15,7 2-11-15,-6-1-1 16,-4-3 9-16,-6 3 0 16,-6-5-9-16,-11 0 0 15,-7 0 15-15,-8 0-14 16,-4 0 20-16,-6-7 2 15,1-4-22-15,-1 1 28 0,2 0-29 16,-1-1 0-16,1 4 6 16,1 1-6-16,-2 0 0 15,2 2 8-15,-2 2-1 16,-1 0-4-16,1 0-3 16,1 0 1-16,-3 0 25 15,5-2-18-15,3 2-2 16,1 0 7-16,6-1 0 15,5 2-8-15,1-2-5 16,6 1 1-16,-1 1 8 16,0-4-9-16,1 3 0 0,-5-5 0 15,-1 1 12 1,-3-2-12-16,-1-1 0 0,-2 2 1 16,1-1 12-16,1-2-13 15,2-1 0-15,5 4 6 16,27 0 8-16,43 7-2 15,32 0 10-15,-10 13 7 16,-26-1-4-16,-10 0-25 16,-36-9 0-16,3 0 20 15,8 1-14-15,-28-4 16 16,3 0-20-16,-2 0-2 16,-13 0 20-16,-12 0-19 15,-13 0 4-15,-6 0 7 16,-12-3-5-16,-1-1 35 0,-5 1-8 15,1-2-32-15,1 0 20 16,1 1-13-16,-1-2-9 16,3 2 0-16,-1 0 5 15,5 2-5-15,0 0 0 16,4 0-1-16,1-1-10 16,2 3 11-16,0 0 0 15,0 0-1-15,-4 0 12 16,2 0-11-16,-4 0 0 15,-4 0-1-15,-3 0-10 16,-6 0 11-16,-3 0-13 16,-5 0-1-16,0 0-71 15,-2 0-63-15,-16 0-93 0,-11-4-610 16</inkml:trace>
  <inkml:trace contextRef="#ctx0" brushRef="#br0" timeOffset="-186150.54">20576 3793 1128 0,'0'0'661'0,"0"0"-411"16,0 0-22-16,0 0-66 16,0 0-64-16,0 0-39 15,0-5-41-15,7 5 10 16,3 14 36-16,0 1 10 16,1 4 14-16,5 4-21 15,-1 0-1-15,4 5-11 16,-1 4-13-16,-1 4 6 15,2 0-23-15,0 1-10 16,1-6 13-16,-4-3-27 16,-1-6 6-16,-4-8-7 15,-3-7-11-15,-6-7-35 16,-2 0-58-16,0-14-53 0,-16-11-365 16,0-2-1033-16</inkml:trace>
  <inkml:trace contextRef="#ctx0" brushRef="#br0" timeOffset="-185720.69">20761 3569 1023 0,'0'0'378'16,"0"0"-182"-16,0 0-3 15,0 0-5-15,0 0-29 0,0 0 0 16,0 0-19-16,-21 15-16 16,5 0 12-16,-5-1-39 15,-2 2-21-15,-6 0-31 16,-5 1-45-16,-28 0-2 15,6-1-174-15,7-8-966 0</inkml:trace>
  <inkml:trace contextRef="#ctx0" brushRef="#br0" timeOffset="-183465.72">982 10587 1242 0,'0'0'313'0,"0"0"-176"16,0 0 11-16,0 0-8 15,0 0-58-15,0 0-2 16,-17-16-15-16,4 19-8 0,-9 13-18 15,-4 9 23 1,1 9 5-16,-2 1 11 0,2 5-39 16,7 0 12-16,9-3-13 15,6-4-30-15,3-5 10 16,0-8-18-16,17-8-9 16,5-10 7-16,7-2-45 15,2-12 15-15,0-18-20 16,2-8-80-16,-3-2 52 15,-6 0 14-15,-3 3-14 16,-8 1 56-16,-5 13 4 16,-3 7 20-16,-2 10 25 15,-3 6 9-15,0 0 0 16,0 11-34-16,0 17 7 0,4 11 25 16,2 11-20-16,1 8-1 15,-1 8 30-15,4 4-17 16,-4 1 19-16,-3-1-21 15,-1-4-22-15,-2-10 43 16,0-6-16-16,-11-11 31 16,-5-10 36-16,-4-4-31 15,0-12 33-15,0-4-16 16,0-8-36-16,1-1 13 16,2-1-31-16,4-17-13 15,0-7-7-15,1-8-6 16,6-8-10-16,6-7-22 15,0-6-31-15,4-2 13 0,21-3-52 16,6 3-35 0,9 0-38-16,5 0-74 0,4 2-90 15,6 2 57-15,1 4-15 16,0 4 81-16,-8 4 17 16,-3 8 163-16,-12 7 36 15,-12 10 265-15,-8 5 86 16,-9 7 26-16,-4 3-51 15,0 0-70-15,0 14-126 16,0 16-14-16,-10 12 29 16,-6 13-51-16,-4 7-1 15,-2 4-4-15,-3 0-21 16,2-4 11-16,4-3-53 0,3-11-25 16,5-11 10-1,2-7-11-15,6-16-12 0,3-5-54 16,0-9-62-16,0 0 23 15,31-38-46-15,4-4-160 16,0-4-553-16</inkml:trace>
  <inkml:trace contextRef="#ctx0" brushRef="#br0" timeOffset="-183149.57">1663 10597 1667 0,'0'0'657'15,"0"0"-461"-15,0 0-63 0,0 0-53 16,0 0-71 0,0 0 8-16,0 0-10 0,-85 81 4 15,76-52-6-15,7 4-5 16,2 1 0-16,2-2 5 16,18 2-4-16,5 2-1 15,3 0 7-15,3 2 5 16,-2 1-6-16,-2-3 18 15,-6-2-15-15,-11-4 42 16,-5-8-14-16,-5-2 1 16,-11-6 38-16,-20-2-40 15,-9-1-2-15,-5-8-34 16,0-3-67-16,-4-2-30 16,14-16-197-16,10-7-733 0</inkml:trace>
  <inkml:trace contextRef="#ctx0" brushRef="#br0" timeOffset="-181799.47">2672 10760 1046 0,'0'0'362'16,"0"0"-151"-16,0 0 15 0,0 0 3 16,0 0-75-16,0 0-40 15,0 0-29-15,-60-17-45 16,35 17 28-16,0 13-11 15,2 9-20-15,2 4 14 16,7 4-29-16,8 2-13 16,6-2 3-16,0-1-2 15,6-5-7-15,13-9-3 16,3-7-9-16,5-8 3 16,2 0-25-16,4-23 1 0,1-16-56 15,-3-11-119 1,-4-9-35-16,-10-4 29 15,-5-6 31-15,-8 3 83 0,-4 5 59 16,0 8 38-16,0 15 95 16,-4 13 58-16,-6 17 67 15,4 8-67-15,-1 0-87 16,1 17 0-16,-2 17 15 16,1 9 7-16,4 4 3 15,3 6-33-15,0 3 0 16,0-4-34-16,0-2-18 15,3-4-12-15,4-11-6 16,1-5-63-16,-8-15-84 16,0-8-111-16,-15-11-36 15,-7-21-79-15,-1-5-848 0</inkml:trace>
  <inkml:trace contextRef="#ctx0" brushRef="#br0" timeOffset="-181393.75">2518 10547 958 0,'0'0'349'0,"0"0"-154"15,0 0-89-15,0 0-12 16,0 0 10-16,0 0-18 16,116 4-15-16,-65 8-24 15,7 4-41-15,2 2 11 16,-2 3-17-16,-6-2-28 16,-14 1 5-16,-14 1-12 15,-11 0 35-15,-11-4 61 16,-2-1 27-16,0 2 73 0,-10-2-25 15,-7 0-35-15,2 1-21 16,1 0-41-16,2 1 9 16,5 2-11-16,3-2-37 15,4 0 14-15,0-2-14 16,0-1 0-16,4-8 12 16,7-4-12-16,3-3 0 15,1 0 0-15,1-5 7 16,-1-9-7-16,-4-2 0 15,-2-2 1-15,-2 4-3 16,-1 1 13-16,-3 5-11 16,-1 2 0-16,0 1-2 15,-2 1-19-15,2 4-28 16,-2 0-36-16,0 0-44 16,0 0-124-16,0 0-116 0,0 0 1 0</inkml:trace>
  <inkml:trace contextRef="#ctx0" brushRef="#br0" timeOffset="-181160.96">2957 10507 1500 0,'0'0'607'15,"0"0"-524"-15,0 0 6 16,0 0 44-16,0 0-34 15,0 0-3-15,124 72-64 0,-101-72-6 16,-10 0 12-16,-3-4-27 16,-6-14-11-16,-2-2-30 15,-2-2-111-15,0 8-72 16,0 4-263-16,-10 8-327 0</inkml:trace>
  <inkml:trace contextRef="#ctx0" brushRef="#br0" timeOffset="-180814.35">3096 10706 1654 0,'0'0'614'15,"0"0"-467"-15,0 0-98 16,0 0 6-16,0 0 7 15,0 0-29-15,0 0 0 16,50 114-33-16,-31-91-23 16,7-2-139-16,-6-4-409 0,2-9-1069 15</inkml:trace>
  <inkml:trace contextRef="#ctx0" brushRef="#br0" timeOffset="-180363.53">3679 10718 1927 0,'0'0'313'0,"0"0"-205"0,0 0 4 15,-113 25 9-15,92 0-23 16,8 7-62-16,7 5 13 15,6-2-48-15,0-1 21 16,11-6-4-16,9-5-10 16,4-12-16-16,5-11-1 15,1 0-19-15,4-24 27 16,0-16-55-16,-5-14-57 16,-5-7-21-16,-8-8-38 15,-7-2-16-15,-5 4 62 16,-4 10 110-16,0 13 16 15,0 18 129-15,0 12 45 16,0 14-11-16,0 0-114 16,-2 28 8-16,0 12 30 15,-2 10-14-15,1 9 18 0,3 3-50 16,0 1-22-16,0-5-17 16,0-5-2-16,5-7-56 15,-1-14-78-15,-4-18-108 16,0-10-148-16,-6-4-161 0</inkml:trace>
  <inkml:trace contextRef="#ctx0" brushRef="#br0" timeOffset="-180131.65">3679 10571 1415 0,'0'0'625'15,"0"0"-462"-15,0 0 4 16,0 0-8-16,0 0-53 0,113 58-27 15,-72-30 9-15,1 3-42 16,-4 1 23-16,-7 1-20 16,-6 1-14-16,-7-3 4 15,-9 0-22-15,-3-4-16 16,-6-3-1-16,0-7-16 16,0-6-47-16,0-11-73 15,0 0-242-15,0-20-412 0</inkml:trace>
  <inkml:trace contextRef="#ctx0" brushRef="#br0" timeOffset="-180008.63">3938 10509 1852 0,'0'0'622'0,"0"0"-472"0,0 0-11 16,0 0-139-16,0 0-25 16,0 0-221-16,0 0-558 0</inkml:trace>
  <inkml:trace contextRef="#ctx0" brushRef="#br0" timeOffset="-179604.09">4507 10787 1719 0,'0'0'710'0,"0"0"-527"16,0 0-53-16,0 0-5 15,0 0-97-15,0 0-14 0,0 0 11 16,-104 95-23 0,104-69 5-16,11-6-7 0,5-8-27 15,4-8 16-15,-2-4-23 16,4-16 16-16,-1-19-9 16,-4-14-95-16,-3-8 3 15,-6-10-2-15,-5-2 19 16,-3 4 75-16,0 7 27 15,0 11 37-15,0 17 79 16,0 14-25-16,0 16 35 16,0 0-51-16,0 14-66 15,0 18 34-15,0 11-1 16,0 4 4-16,0 8-4 0,0-1-42 16,4-2 0-1,2-6-7-15,4-8-98 0,-8-14-101 16,-2-10-381-16,0-14-317 15</inkml:trace>
  <inkml:trace contextRef="#ctx0" brushRef="#br0" timeOffset="-179193.45">4472 10542 1119 0,'0'0'824'15,"0"0"-601"-15,0 0-96 16,0 0 19-16,0 0-41 15,116 40-17-15,-80-16-23 0,-3-1 10 16,-6 4-6 0,-5-1-32-16,-3-1 21 0,-7 2-14 15,-1-1-14-15,1 1 16 16,-3 0-36-16,-1-1 5 16,2-2-12-16,1-1-3 15,-3-10-7-15,4-5-47 16,-1-8-24-16,2 0 7 15,-1-15-12-15,0-16-22 16,2-3-52-16,-6-4 58 16,-1 5 99-16,-2 8 1 15,-1 9 70-15,-2 6 44 0,-2 5-17 16,0 5 2-16,3 0-40 16,0 0-45-16,3 12 36 15,1 7-6-15,1 0-30 16,2 4 6-16,1-1-21 15,1-4-36-15,5-2-39 16,9-12-116-16,1-4-304 16,-3 0-465-16</inkml:trace>
  <inkml:trace contextRef="#ctx0" brushRef="#br0" timeOffset="-178958.57">5132 10666 1774 0,'0'0'747'15,"0"0"-548"-15,0 0-61 16,0 0-92-16,0 0-13 16,0 0-19-16,0 0-13 15,-16 118 8-15,32-95-9 0,1-4-14 16,-1-5 13-16,2-5-23 16,-4-8 15-16,-5-1 1 15,-1 0 8-15,-5-18-17 16,-3-7 8-16,0 2-63 15,0-4-24-15,-11-2-164 16,4 7-248-16,2 4-123 0</inkml:trace>
  <inkml:trace contextRef="#ctx0" brushRef="#br0" timeOffset="-178712.08">5404 10668 1506 0,'0'0'870'0,"0"0"-644"0,0 0-88 16,0 0-12-16,0 0-61 15,0 0-42-15,0 0 0 16,-81 108-22-16,81-83 4 16,5 2-5-16,11-5-6 15,1-4 5-15,3-5-23 16,1-4-28-16,-2-6-17 15,2-3-129-15,-8-17-428 0,-7-5-853 16</inkml:trace>
  <inkml:trace contextRef="#ctx0" brushRef="#br0" timeOffset="-178561.57">5087 10521 1800 0,'0'0'676'0,"0"0"-477"15,0 0-41-15,0 0-73 16,0 0-85-16,0 0-19 16,0 0-90-16,-11 16-257 15,0 3-465-15</inkml:trace>
  <inkml:trace contextRef="#ctx0" brushRef="#br0" timeOffset="-178387.28">4831 10521 1864 0,'0'0'731'0,"0"0"-546"16,0 0-112-16,0 0-25 15,0 0-47-15,0 0-1 16,106 132-78-16,-71-23-141 16,-12-11-327-16,-4-9-199 0</inkml:trace>
  <inkml:trace contextRef="#ctx0" brushRef="#br0" timeOffset="-178313.2">5027 11212 920 0,'0'0'744'0,"0"0"-371"16,0 0-38-16,0 0-163 16,0 0-172-16,0 0-157 0,0 0-1916 15</inkml:trace>
  <inkml:trace contextRef="#ctx0" brushRef="#br0" timeOffset="-177809.74">5941 10772 2147 0,'0'0'500'16,"0"0"-422"-16,0 0-50 15,0 0 47-15,64-106-75 16,-35 73-2-16,-2 1-11 15,-10 0-54-15,-7 5 28 0,-10 3 30 16,0 5-3-16,-2 7 12 16,-10 10 0-16,1 2 1 15,0 2 18-15,4 24-18 16,3 8 19-16,1 12 17 16,3 3-1-16,0 3 12 15,7-3-20-15,6-3-10 16,-1-9 13-16,-1-7-31 15,-2-10 6-15,-5-7-6 16,3-12 9-16,2-1-10 16,4-3 1-16,6-20-28 15,4-4-2-15,0 0-12 0,-3 6 36 16,-5 2 6-16,-3 9 12 16,-8 6 66-16,0 4-15 15,-1 0-24 1,3 4 14-16,3 14-35 0,5 4 12 15,1 4-30-15,5-2-34 16,3 0-30-16,15-8-80 16,-5-3-346-16,0-12-779 0</inkml:trace>
  <inkml:trace contextRef="#ctx0" brushRef="#br0" timeOffset="-177027.24">6672 10718 1661 0,'0'0'727'0,"0"0"-458"0,0 0-106 16,0 0-33-16,0 0-87 15,-123 10-26-15,109 11-5 16,3-2-12-16,7 2-1 16,2-6-28-16,2-1-19 15,0-6 21-15,2-4-46 16,13-4-24-16,8 0 3 15,4-2-136-15,-3-10-162 16,3-3 46-16,-5 4-193 16,-4 1-13-16,-5 2 552 15,-8 4 174-15,2 2 407 16,-7 2-273-16,0 0-16 16,0 0-91-16,0 12-58 0,0 6 4 15,0 2-73-15,8 4-44 16,7-2 1-16,4 0-22 15,3-3 0-15,1-8-9 16,0-4 1-16,4-7 7 16,2 0-8-1,0-15 0-15,3-10-1 0,-1-10-11 16,0-1-3-16,-2-4 8 16,-2 2 7-16,-5 0 0 15,-4 6 0-15,-4 6 0 16,-6 5 32-16,-4 7-7 15,-1 5 22-15,-3 0 30 16,0 8-31-16,0 1 16 0,0 0-27 16,0 0-21-16,0 0 11 15,0 8-24-15,0 5 26 16,-3 3 2-16,3 5-28 16,0 2 34-16,0 2-19 15,0 3-16-15,0 2 46 16,0 0-33-16,0 1 14 15,0 1-1-15,0-5-25 16,0-3 20-16,0-4-20 16,0-4 0-16,0-3 4 15,-2-9-4-15,2-3-1 16,0-1 0-16,0 0 0 0,0-16-12 16,0-6-25-1,2-2-4-15,6 2 41 16,7 2-2-16,-2 8 2 15,5 6 0-15,2 6 1 0,2 0-2 16,3 0 1-16,-4 12 0 16,-2 5-9-16,-3 0-27 15,-8-3-43-15,-8-6-39 16,0-4-206-16,-15-4-383 0</inkml:trace>
  <inkml:trace contextRef="#ctx0" brushRef="#br0" timeOffset="-176878.68">6620 10449 2085 0,'0'0'571'0,"0"0"-392"15,0 0-39-15,0 0-71 16,0 0-27-16,126-18-42 16,-56 18-71-16,19 0-49 15,-17 4-346-15,-17 0-716 0</inkml:trace>
  <inkml:trace contextRef="#ctx0" brushRef="#br0" timeOffset="-176636.74">7709 10307 1872 0,'0'0'679'0,"0"0"-483"16,0 0-64-16,0 0-19 15,-69 150-14-15,63-89-51 16,4 4 1-16,2 2-22 16,0-4-21-16,2-4-6 15,11-7-13-15,-4-12-50 16,0-10-32-16,-5-20-81 16,-1-10-323-16,-3 0-753 0</inkml:trace>
  <inkml:trace contextRef="#ctx0" brushRef="#br0" timeOffset="-176529.32">7540 10571 2114 0,'0'0'563'0,"0"0"-423"0,0 0-43 16,0 0-97-16,138-8-39 16,-76 8-316-16</inkml:trace>
  <inkml:trace contextRef="#ctx0" brushRef="#br0" timeOffset="-175604.62">7931 10793 1916 0,'0'0'483'0,"0"0"-353"0,0 0 59 15,0 0-74 1,25-105-62-16,-4 76-31 0,4 3-21 15,-3 0 9-15,-2 6-5 16,-2 2 2-16,-7 6-13 16,-2 6 7-16,-7 5-1 15,0 1 26-15,1 0-25 16,-1 6 30-16,2 9 29 16,2 7-37-16,1 4 34 15,1 1-37-15,0 1-4 16,1-3-1-16,3-6-6 15,-2-3-18-15,5-6 5 16,4-5-62-16,1-5 24 16,4 0-49-16,0-17-39 15,-1-8-48-15,-3-4-89 0,-2 0 45 16,-4 2 57-16,-6 6 161 16,-6 7 4-16,1 6 169 15,-3 7 30-15,0 1-52 16,0 0-86-16,0 0-25 15,0 12 12-15,0 4-1 16,0 2 25-16,0 0-32 16,0 2-7-16,4-2 1 15,2-2-33-15,4 0 6 16,1-2 1-16,0-4-2 16,5-2 3-16,1-6-9 0,5-2 0 15,5 0-7-15,0-12 7 16,2-9-8-16,2-6-2 15,-2-6-33-15,3-5 7 16,-1-6-22-16,-2-6 4 16,0-9 23-16,-4-6-29 15,-4 2 26-15,-5 10 34 16,-7 15 26-16,-5 13 56 16,-4 15 5-16,0 10-26 15,0 3-18-15,0 23-43 16,-4 13 35-16,-5 14 6 15,3 7-22-15,0 2 22 0,4 0-14 16,2-1-13 0,0-3 12-16,0-6-19 15,0-6-4-15,0-10-1 16,0-8 7-16,0-12-17 0,0-8 8 16,0-8-18-16,-2 0 17 15,-2-22-50-15,2-12-19 16,2-8 16-16,0-4-15 15,6-2 7-15,12 4-20 16,3 9 43-16,0 13 37 16,2 10 4-16,-3 11 17 15,0 1 35-15,-2 1-15 16,-3 17 29-16,-1 7-27 16,1 1-29-16,-1 1 15 15,-3 1-27-15,-1-2-9 16,0-7-39-16,-10-11-126 15,0-8-168-15,0 0-330 0</inkml:trace>
  <inkml:trace contextRef="#ctx0" brushRef="#br0" timeOffset="-175453.36">8503 10138 1780 0,'0'0'677'15,"0"0"-543"-15,0 0-105 16,0 0-29-16,160 16-95 16,-119-2-620-16</inkml:trace>
  <inkml:trace contextRef="#ctx0" brushRef="#br0" timeOffset="-175311.34">8195 10315 2039 0,'0'0'709'0,"0"0"-511"16,0 0-105-16,0 0-53 16,0 0-40-16,0 0-164 15,0 0-743-15</inkml:trace>
  <inkml:trace contextRef="#ctx0" brushRef="#br0" timeOffset="-174334.87">9614 10222 1475 0,'0'0'496'0,"0"0"-411"16,0 0-60-16,0 0 74 15,0 0 14-15,16 146 13 16,-16-89-50-16,0 5-39 15,0-6 15-15,0-6-34 16,0-7-17-16,0-11 8 16,0-12-3-16,0-9-6 15,0-11 0-15,0 0-2 16,0-11 1-16,0-18-65 16,11-6-28-16,7-6 19 15,7 1-42-15,3 4-75 16,7 5 16-16,0 10 51 15,-2 11 79-15,-4 8 24 16,-4 2 22-16,-8 6 11 16,-5 14 19-16,-10 4 55 0,-2 2 18 15,-2 2 31 1,-23-1 8-16,-4-4 19 0,-6-1-39 16,1-5-8-1,6-7-59-15,4-5-16 0,9-3-14 16,8-2-25-16,7 0-17 15,0-17-120-15,19-7-350 16,5-2-248-16</inkml:trace>
  <inkml:trace contextRef="#ctx0" brushRef="#br0" timeOffset="-173929.56">10134 10483 1415 0,'0'0'879'0,"0"0"-666"16,0 0-98-16,0 0-21 16,0 0-26-16,-47 104-42 15,52-72 5-15,14-1-26 16,4-5 2-16,-3-6-14 16,-3-9 4-16,-3-6 3 15,-3-5 6-15,-1 0 0 16,-2-13 42-16,-1-14-37 15,-3-5-10-15,-4-5-2 16,0-4-32-16,-11 0-39 16,-9 1-4-16,-7 2-47 0,2 8 53 15,-1 8 27-15,2 6 10 16,-1 6 33-16,5 2-50 16,4 4 20-16,5 2 24 15,6-2 12-15,5-2 0 16,0-4 39-16,5 0 7 15,16-2-11-15,7 2-29 16,3 2 4-16,7 5-5 16,3 3-11-16,11 33-51 15,-9 7-211-15,-9 4-567 0</inkml:trace>
  <inkml:trace contextRef="#ctx0" brushRef="#br0" timeOffset="-173791.22">10241 11169 2278 0,'0'0'546'16,"0"0"-443"-16,0 0-103 15,0 0-36-15,0 0-259 16,65-126-1254-16</inkml:trace>
  <inkml:trace contextRef="#ctx0" brushRef="#br0" timeOffset="-172990.44">10909 10515 1955 0,'0'0'531'0,"0"0"-440"16,0 0-11-16,-5 104 66 15,10-45-46-15,13 6-73 16,7-2 12-16,-4 1-39 15,2-6-16-15,-5-10-14 16,-7-13-56-16,-5-15-44 16,-6-14-46-16,0-6 43 15,0-18-114-15,0-20-228 16,-10-15 171-16,1-9 155 16,-1-11 58-16,2-11 91 15,3-3 103-15,3-4 63 0,2 5 70 16,0 15 49-1,5 14-52-15,7 19-29 0,5 16-75 16,1 14-47-16,-1 8-30 16,-1 0-52-16,-1 13 25 15,-4 18 5-15,-6 5-11 16,-5 4 14-16,0 0-19 16,-2-2-7-16,-10-4 13 15,4-8-14-15,1-8 2 16,5-6-8-16,2-7-13 15,0-5 6-15,15 0-4 16,10-21 11-16,6-11 0 16,0-10 4-16,3-8-4 0,-5-13 0 15,-3 0 0 1,-8 0-1-16,-4 9 1 0,-12 14 0 16,-2 14 36-16,0 14-23 15,-11 10 14-15,-7 2-27 16,0 19 0-16,3 16-8 15,4 13 17-15,8 8-9 16,3 6 9-16,0 5 2 16,14-7-11-16,3-5 0 15,-1-7 12-15,0-13-17 16,-3-11 5-16,-2-11-3 16,-2-12-9-16,-2-1 24 15,4-7-24-15,2-18-10 16,3-3-44-16,0 0 50 15,-1 6-4-15,-1 4 20 0,-6 6 12 16,-1 8 30-16,-1 4 24 16,2 0-24-16,5 9 1 15,2 10 20-15,1 3-36 16,2 3-18-16,-1-3-9 16,-1-3-35-16,-3-1-16 15,12-9-104-15,-6-4-399 16,2-5-631-16</inkml:trace>
  <inkml:trace contextRef="#ctx0" brushRef="#br0" timeOffset="-172287.74">11729 10403 1657 0,'0'0'642'0,"0"0"-403"15,0 0-40-15,0 0-85 16,0 0-89-16,0 0-10 15,0 0 24-15,-60 78-33 16,56-46 7-16,4-2-10 16,0-2 5-16,0-7-16 15,2-7-5-15,9-7-28 16,2-7 22-16,3 0-23 16,4-13-12-16,-3-9-53 15,1-6-48-15,-1-3 50 16,-9 3 19-16,-1 2 67 0,-5 4 19 15,-2 5 46 1,0 10 57-16,0 3 1 0,0 4-46 16,0 0-23-16,0 3-35 15,-5 10 0-15,3 7 15 16,-2 0-14-16,4 2-1 16,0-2 4-16,0-4 4 15,0-3-2-15,15-5-6 16,5-8-17-16,3 0 5 15,6 0-43-15,-1-19-24 16,1 0 5-16,-3-4-14 16,-2 3 62-16,-4 2 26 15,-9 6 3-15,-3 4 77 16,-2 6 7-16,-6 2-9 16,2 0-23-16,0 10-28 0,0 10 13 15,0 4-31-15,-2 2 1 16,0 0-2-16,0-4-8 15,0-5 0-15,0-5 3 16,0-5 7-16,0-4-10 16,0-3 5-16,0 0 1 15,7-9 6-15,6-10-12 16,3-3 0-16,-1 0 0 16,5 4 8-16,-4 1 4 15,2 7 12-15,-4 6-22 16,1 4 34-16,-1 0-36 15,-4 8 0-15,3 10 4 16,-3 9-3-16,-5-2-2 16,-5 5-7-16,0-4-41 15,0 1-20-15,-21-7-138 0,-4-4-313 16,-2-10-435-16</inkml:trace>
  <inkml:trace contextRef="#ctx0" brushRef="#br0" timeOffset="-172140.82">11685 10167 1822 0,'0'0'502'15,"0"0"-414"1,0 0-9-16,119-36-79 0,-65 63-101 16,-9 18-246-16,-9 6-490 0</inkml:trace>
  <inkml:trace contextRef="#ctx0" brushRef="#br0" timeOffset="-172023.1">11954 10953 998 0,'0'0'1316'0,"0"0"-977"16,0 0-244-16,0 0-95 16,0 0-472-16</inkml:trace>
  <inkml:trace contextRef="#ctx0" brushRef="#br0" timeOffset="-169920.71">939 11620 700 0,'0'0'1053'16,"0"0"-911"-16,0 0-108 15,142-26 43-15,-86 26-32 16,-5 0 17-16,-7 18-31 16,-14 10-25-16,-17 4 27 0,-13 4-5 15,0 4 80-15,-24 1 32 16,-5 1-50-16,0-7-18 15,2-4-38-15,9-9-33 16,7-6-2-16,9-10-38 16,2-6-107-16,0-4-18 15,36-48-71-15,3 1-252 16,-3 0-546-16</inkml:trace>
  <inkml:trace contextRef="#ctx0" brushRef="#br0" timeOffset="-169539.18">1371 11534 1260 0,'0'0'753'15,"0"0"-479"-15,0 0-77 16,0 0-53-16,0 0-81 0,0 0-20 16,0 0 11-16,-105 126-32 15,98-82 11-15,7 0-9 16,0-1-24-16,5-8 18 16,15-6-18-16,3-6-9 15,0-8 3-15,6-9-41 16,0-6 1-16,3-4 1 15,1-22-29-15,-2-10-51 16,-2-6-33-16,-4-1 64 16,-5 6 91-16,-9 4 3 15,-2 11 124-15,-4 10 33 16,-5 5-21-16,0 4-5 16,0 3-40-16,0 0-38 0,0 3 4 15,0 13-50-15,0 7 24 16,0 12 20-16,0 2-33 15,2 8 9-15,0-4-27 16,3 0-4-16,-4-5-13 16,2-8-80-16,-3-5-26 15,0-10-120-15,0-5-412 16,-11-6-218-16</inkml:trace>
  <inkml:trace contextRef="#ctx0" brushRef="#br0" timeOffset="-169396.94">1520 11964 1707 0,'0'0'662'0,"0"0"-439"16,0 0-53-16,0 0-57 16,0 0-46-16,0 0-16 0,0 0-22 15,94 0-29-15,-72 0-15 16,11-5-90-16,-4 1-185 16,-2 0-647-16</inkml:trace>
  <inkml:trace contextRef="#ctx0" brushRef="#br0" timeOffset="-167885.07">2017 11754 702 0,'0'0'540'16,"0"0"-459"-16,0 0-55 16,0 0-3-16,0 0-23 15,0 0-44-15,0 0 25 16,-5-6 12-16,5 6 7 16,0 0 69-16,0 0-22 15,0 0 24-15,0 0 19 0,0 0-24 16,0 0 27-1,0 0 8-15,0 0-22 0,0 0 7 16,0 0-26-16,0 0-1 16,0 0-3-16,0 0-23 15,0 0 24-15,0 0-2 16,0 0-5-16,0-1 35 16,0-2-20-16,0 2-7 15,14-3-13-15,5 2-33 16,8-4 24-16,12 1-20 15,5 1-1-15,5-1 18 16,6 0-24-16,1 0-8 16,-4 1 14-16,-10-1-15 15,-7 3-6-15,-12-1-45 16,-9 0-44-16,-12 2-9 0,-2-4-53 16,-14-1-190-1,-13 2-155-15,-2-2-642 0</inkml:trace>
  <inkml:trace contextRef="#ctx0" brushRef="#br0" timeOffset="-167686.01">2249 11608 1066 0,'0'0'343'0,"0"0"-157"16,0 0 4-16,0 0-29 16,0 0-27-16,0 0-8 15,0 0-4-15,91 54 19 16,-85-23-50-16,-6 1-55 0,0 1 14 15,0-2-41-15,-13-4-9 16,-1 2-23-16,8-10-182 16,4-8-371-16</inkml:trace>
  <inkml:trace contextRef="#ctx0" brushRef="#br0" timeOffset="-167395.17">2681 11434 1737 0,'0'0'322'0,"0"0"-168"16,0 0-33-16,0 0-22 0,0 0 30 15,131 66-62-15,-104-27-32 16,-7 5 0-16,-11-1-23 15,-9 3 3-15,0-4-1 16,-13-3-5-16,-16-8-5 16,0-6 5-16,0-8-9 15,4-6-1-15,6-9-75 16,6-8-128-16,7-16-391 16,6-6-595-16</inkml:trace>
  <inkml:trace contextRef="#ctx0" brushRef="#br0" timeOffset="-167202.35">2913 11419 1500 0,'0'0'847'15,"0"0"-591"-15,0 0-97 16,0 0-57-16,0 0-62 16,0 0 23-16,-20 118-11 15,20-75-37-15,0 1 7 16,0-1-22-16,20-3-19 15,5-4 9-15,3-7-70 16,19-7-75-16,-5-9-235 16,-7-9-652-16</inkml:trace>
  <inkml:trace contextRef="#ctx0" brushRef="#br0" timeOffset="-166919.64">3158 11731 1788 0,'0'0'627'0,"0"0"-474"16,0 0-30-16,0 0-91 16,0 0-3-16,0 0-29 15,0 0 4-15,100 3-11 16,-91 14 14-16,-9 3-5 16,0 0 41-16,0 5 11 15,-2 2 41-15,-9 1-18 16,1-2-36-16,4-2 4 15,3-4-45-15,3-3 0 0,0-6 1 16,5-1 0-16,11-6-2 16,3-2-23-16,8-2-43 15,12-13-17-15,-8-10-158 16,-3-5-589-16</inkml:trace>
  <inkml:trace contextRef="#ctx0" brushRef="#br0" timeOffset="-166567.11">3483 11600 1122 0,'0'0'377'16,"0"0"-145"-16,0 0 62 16,0 0-41-16,0 0-51 15,0 0-103-15,0 0-45 16,8-3 20-16,21 3 11 16,12 3-4-16,8 1-27 15,9 0-42-15,4-2 18 16,0-2-29-16,1 0-1 15,-9 0 0-15,-10 0-63 16,-15 0-71-16,-18-13-174 16,-11-1-297-16,0-5-89 0</inkml:trace>
  <inkml:trace contextRef="#ctx0" brushRef="#br0" timeOffset="-166400.29">3835 11459 1028 0,'0'0'388'0,"0"0"-88"15,0 0 1-15,0 0-138 16,0 0-57-16,0 0-23 15,0 0 18-15,-14 49 20 16,21-17 11-16,-2 2-44 16,-3 4-20-16,1-2-43 15,-3 0-19-15,2 1-12 16,-2-7-57-16,6-6-125 16,1-8-413-16,2-13-1142 0</inkml:trace>
  <inkml:trace contextRef="#ctx0" brushRef="#br0" timeOffset="-166115.27">4214 11432 502 0,'0'0'1460'0,"0"0"-1180"16,0 0-94-16,0 0-109 15,0 0 7-15,125 34-35 16,-83-4-24-16,-6 7 8 16,-14 2 1-16,-11 3-25 15,-11-3 9-15,-7-2-16 16,-24-5 33-16,-5-3 0 16,-1-8-29-16,1-4-6 0,7-8-6 15,9-9-120-15,7 0-152 16,11-9-439-16</inkml:trace>
  <inkml:trace contextRef="#ctx0" brushRef="#br0" timeOffset="-165934.33">4521 11418 232 0,'0'0'2010'15,"0"0"-1655"-15,0 0-190 16,0 0-32-16,0 0-64 0,0 0-15 15,-39 128-53-15,39-91 10 16,0-2-11-16,2-5-72 16,19-2-19-16,2-8-237 15,-1-9-560-15</inkml:trace>
  <inkml:trace contextRef="#ctx0" brushRef="#br0" timeOffset="-165487.17">4735 11674 1207 0,'0'0'271'0,"0"0"-137"15,0 0-49-15,0 0-21 16,0 0-45-16,0 0 10 16,0 0 2-16,98-7 43 15,-85 7 58-15,-3 5 8 16,-4 6 18-16,-4-1-8 16,-2 0-55-16,0 4 2 15,0 3-28-15,0 3-25 16,0 2 9-16,0 5-37 15,0-2 2-15,0 4-2 0,0 1-16 16,0-1 25 0,2 2-16-16,12-2-1 0,-1-2 28 15,0-2-26-15,-1-6 10 16,-1-4 10-16,-7-6-30 16,-2-2 22-16,-2-3-22 15,-4 0-8-15,-44 3-6 16,1 0-133-16,2-1-441 15</inkml:trace>
  <inkml:trace contextRef="#ctx0" brushRef="#br0" timeOffset="-164564.97">3684 11430 1005 0,'0'0'592'16,"0"0"-288"-16,0 0-59 15,0 0-52-15,0 0-86 16,0 0-28-16,0 0-38 16,-12 0 4-16,12 0 34 15,0 0-19-15,0 0 10 16,0 0-15-16,0 0-25 16,0 0 24-16,0 6-12 15,0 2-6-15,2-1 17 16,8 6-32-16,-2-1 15 15,1 1 2-15,5-2-17 16,1 1 6-16,3 0-15 0,2 1 6 16,0-3 5-16,3 5-22 15,-3-3 13-15,-1-2-10 16,2 2 4-16,-4-2-8 16,4-2 0-16,-5-2-17 15,-1-4 17-15,-5 0-20 16,-2 0-2-16,-4-2 11 15,-2 0 11-15,-2 0-6 16,0 0 6-16,0 2 0 16,0-2-6-16,0 3 6 15,0-3 0-15,0 3-1 16,0 3 1-16,-11 7 6 16,-7 5-6-16,-4 5 2 15,-5 5 31-15,0 4-21 16,1 3-3-16,2-3-5 0,3 0 5 15,6-4-18-15,3-4-33 16,6-4-72-16,6-10-47 16,0-4-342-16,4-6-1757 0</inkml:trace>
  <inkml:trace contextRef="#ctx0" brushRef="#br0" timeOffset="-163881.14">5419 11583 1008 0,'0'0'489'15,"0"0"-249"1,0 0 10-16,0 0 18 0,0 0-67 16,0 0-74-16,0 0-11 15,-4 0-41-15,12 0-8 16,15 0 4-16,10 0-18 15,15 0-1-15,5 0-25 16,11 0-20-16,3 0 5 16,-2-3-1-16,-7 1-22 15,-12-2 11-15,-10 0-65 0,-16 0-15 16,-11 0-57 0,-9-4-39-16,-27-9-193 15,-13 0-290-15,-4 3-260 0</inkml:trace>
  <inkml:trace contextRef="#ctx0" brushRef="#br0" timeOffset="-163677.08">5646 11447 823 0,'0'0'412'16,"0"0"-109"-16,0 0-83 16,0 0-134-16,0 0-24 15,0 0 85-15,0 0 44 16,36 0-18-16,-20 11-31 16,0-1 7-16,-3 2-41 15,-3 2-20-15,-2 4-12 16,-6 3-40-16,-2 0 6 15,0 3-42-15,-10 2 12 16,-7-2-24-16,-5 1 10 0,1-4-50 16,4-2-38-16,1 0-123 15,4-6-302 1,7-5-226-16</inkml:trace>
  <inkml:trace contextRef="#ctx0" brushRef="#br0" timeOffset="-163476.25">6366 11646 2362 0,'0'0'349'16,"0"0"-262"-16,0 0-87 0,0 0-116 15,0 0-508-15</inkml:trace>
  <inkml:trace contextRef="#ctx0" brushRef="#br0" timeOffset="-163342.97">6539 11681 1972 0,'0'0'597'16,"0"0"-487"-16,0 0-92 15,0 0-18-15,0 0-168 16,126-44-535-16</inkml:trace>
  <inkml:trace contextRef="#ctx0" brushRef="#br0" timeOffset="-163230.55">7032 11601 616 0,'0'0'379'15,"0"0"-379"-15</inkml:trace>
  <inkml:trace contextRef="#ctx0" brushRef="#br0" timeOffset="-162992.18">7032 11601 1577 0,'-127'-29'816'0,"145"21"-667"0,16-2-41 16,10-1 10-16,14 1-18 16,6-1-49-16,6 5-51 15,-1 2 9 1,-5 0-9-16,-6 2-49 0,-9 2 30 16,-13-3-77-16,-12 3-95 15,-10-2-8-15,-10 1-70 16,-2-3-28-16,-2 2-265 0</inkml:trace>
  <inkml:trace contextRef="#ctx0" brushRef="#br0" timeOffset="-162750.05">7364 11468 867 0,'0'0'369'0,"0"0"-96"0,0 0-4 16,0 0-20-16,0 0-66 15,0 0-74-15,0 0-41 16,-38-18-29-16,59 18 26 15,0 0 33-15,4 8-44 16,0 6 10-16,-5 0 9 16,0 3-16-16,-6 4 25 15,-8-1-39-15,-6 0-28 16,0 0 5-16,0 0-20 16,-18 0-2-16,-3-4-11 15,-5 0-89-15,6-4-135 16,7-6-539-16</inkml:trace>
  <inkml:trace contextRef="#ctx0" brushRef="#br0" timeOffset="-162459.15">7746 11289 1839 0,'0'0'496'0,"0"0"-490"16,0 0 57-16,0 0 77 16,0 0 40-16,122 80-77 15,-93-40-67-15,-7 7 10 16,-8-3-38-16,-14 0 7 16,0-4-11-16,-25-4 5 15,-13-8 2-15,-5-5-11 0,1-10-9 16,7-7-5-16,10-6-66 15,12-6-84-15,10-18-171 16,3-3-509-16</inkml:trace>
  <inkml:trace contextRef="#ctx0" brushRef="#br0" timeOffset="-162247.91">8095 11226 1433 0,'0'0'911'0,"0"0"-672"16,0 0-101-16,0 0 27 0,-127 77-55 16,109-34-43-16,12 5 19 15,6 2-52-15,0-1-16 16,8-3-15-16,13-9-3 16,1-5-51-16,0-7-49 15,10-12-57-15,-4-5-138 16,-4-8-699-16</inkml:trace>
  <inkml:trace contextRef="#ctx0" brushRef="#br0" timeOffset="-161624.5">8376 11771 426 0,'0'0'1448'0,"0"0"-1191"15,0 0-143-15,0 0-57 16,0 0-20-16,91-113-36 16,-70 81 5-16,-9-4-6 15,-3-3-2-15,-7 4 2 16,-2 1 0-16,0 3 14 16,0 10 34-16,0 9-12 15,0 3 52-15,0 9-21 16,0 0-54-16,0 7 20 15,-2 14 12-15,-2 10 29 16,-1 4 2-16,1 8-32 16,2 1 21-16,2 5-23 15,0-1-25-15,0-1 26 16,0 0-34-16,2-6 0 0,7-4-6 16,-3-9 9-16,4-10-21 15,-6-8 9-15,0-9-8 16,1-1-1-16,1-2 3 15,2-23-7-15,3-9-9 16,-1-6-23-16,6-8 25 16,-1-2-35-16,4 0-38 15,1 3 31-15,-3 11 4 16,-3 8 35-16,-3 12 17 16,-7 9 5-16,-1 2 1 15,-3 5 0-15,0 0 6 0,0 0 8 16,0 12-4-16,-9 8 21 15,-5 4 26-15,1 2-21 16,0 3 12-16,3 0-4 16,8-3-26-16,2 1 26 15,0-4-22-15,5 0-5 16,13-3 11-16,2-4-26 16,4-4-4-16,7-6-8 15,21-6-62-15,-7 0-82 16,-3-14-680-16</inkml:trace>
  <inkml:trace contextRef="#ctx0" brushRef="#br0" timeOffset="-161487.67">9180 11684 2199 0,'0'0'644'16,"0"0"-481"-16,0 0-60 15,0 0-88-15,0 0-15 16,0 0-194-16,0 0-837 0</inkml:trace>
  <inkml:trace contextRef="#ctx0" brushRef="#br0" timeOffset="-160210.77">9793 11362 963 0,'0'0'781'15,"0"0"-519"-15,0 0-159 16,0 0 15-16,0 0-59 16,0 0-3-16,47 44 52 15,-25-8-17-15,-2 6 7 16,0 7-7-16,0-2-31 0,0-1 4 16,1-1-13-16,-2-8-26 15,8-6-1-15,0-9-24 16,6-11 26-16,3-8 0 15,-1-3-25-15,2-13 13 16,-4-16-14-16,-4-11 0 16,-8-10-9-16,-4-10 9 15,-12-5 0-15,-2 3-6 16,-3 6-15-16,0 12 20 16,0 13 1-16,-4 15-34 15,-3 8 20-15,1 8-53 16,1 0-57-16,-2 6-130 15,5 15-62-15,2 15-15 0,0-6-28 16,14-2-184-16</inkml:trace>
  <inkml:trace contextRef="#ctx0" brushRef="#br0" timeOffset="-159749.4">10617 11533 1528 0,'0'0'646'0,"0"0"-450"16,0 0-16-16,0 0-37 16,0 0-85-16,0 0-37 15,0 0-6-15,-109 63-8 16,109-33 1-16,0-2-8 0,14 1 0 16,3-5-15-1,6-9 13-15,1-3-23 0,-1-9 19 16,-4-3-25-16,-3 0 31 15,-5-20 0-15,-4-7-30 16,-3-3-28-16,-4-2-34 16,0 0 14-16,0 2 58 15,0 4 6-15,0 4 14 16,0 4 0-16,3 4 8 16,6 6 11-16,1 4-13 15,-1 2 27-15,3 2 38 16,1 0-13-16,1 0 19 0,1 2-8 15,3 10-27-15,1-1 22 16,2 8-36-16,-1-1-1 16,-7 2 11-16,-1-2-22 15,-8 3 16-15,-4-4-28 16,0-1-4-16,0 1-6 16,-18-6-49-16,-18-5-53 15,1-2-197-15,2-4-615 16</inkml:trace>
  <inkml:trace contextRef="#ctx0" brushRef="#br0" timeOffset="-159583.85">10397 11296 2140 0,'0'0'554'0,"0"0"-412"15,0 0-39-15,0 0-57 16,0 0-46-16,0 0-3 15,0 0-73-15,104-53-124 16,-79 43-441-16,-2-2-638 0</inkml:trace>
  <inkml:trace contextRef="#ctx0" brushRef="#br0" timeOffset="-159440.78">10707 10914 2212 0,'0'0'568'15,"0"0"-463"-15,0 0-74 16,0 0-31-16,0 0-1 16,-67 164-157-16,57-105-421 15,8-9-627-15</inkml:trace>
  <inkml:trace contextRef="#ctx0" brushRef="#br0" timeOffset="-159304.08">10778 11365 2177 0,'0'0'631'16,"0"0"-492"-16,0 0-92 16,0 0-47-16,0 0-36 15,0 0-240-15,0 0-702 0</inkml:trace>
  <inkml:trace contextRef="#ctx0" brushRef="#br0" timeOffset="-159026.25">10385 11301 1060 0,'0'0'922'0,"0"0"-613"16,0 0-146-16,0 0-50 15,0 0-56-15,0 0 17 16,132-20-38-16,-108 20 10 16,-1 12 8-16,-9 4-33 15,-10 3-1-15,-4 0-20 0,0 2-63 16,0 5-45-16,-12-6-391 16,6-4-640-16</inkml:trace>
  <inkml:trace contextRef="#ctx0" brushRef="#br0" timeOffset="-158569.74">11432 11297 1844 0,'0'0'589'0,"0"0"-421"0,0 0 2 16,0 0-42-16,-124 40-26 16,105-12-63-16,14 7-13 15,5-1-2-15,0 0-15 16,15-2-1-16,14-4-8 15,9-5-51-15,5-8-19 16,3-7-68-16,23-8-89 16,-12-8-301-16,-7-11-183 0</inkml:trace>
  <inkml:trace contextRef="#ctx0" brushRef="#br0" timeOffset="-158294.45">11736 11357 1333 0,'0'0'661'16,"0"0"-347"-16,0 0-78 0,0 0-90 15,0 0-58-15,0 0-53 16,0 0 16-16,-63 62-8 16,63-34-32-16,0 1 23 15,0-4-15-15,18 0-18 16,2-7 37-16,2-6-38 16,-1-6 1-16,-2-6 17 15,2 0-18-15,-3-18 9 16,-5-10-2-16,-2-4 0 15,-8-5-11-15,-3 2 4 16,0 2-28-16,-10 7 10 16,-5 9-41-16,1 4-14 15,-1 11-133-15,3 2-442 16,5 0-214-16</inkml:trace>
  <inkml:trace contextRef="#ctx0" brushRef="#br0" timeOffset="-157668.91">12228 11300 1303 0,'0'0'574'0,"0"0"-398"16,0 0-39-16,0 0-31 15,0 0-43-15,-127-3 3 16,96 15-29-16,4 2 23 15,8 2-10-15,9-2-27 16,8 2-7-16,2 1-7 16,0-2-2-16,20 3-11 15,5 0 4-15,6 3 0 16,3-3-7-16,-3 0 7 16,-2 0 0-16,-8-2 13 15,-9-1 3-15,-9-7 71 16,-3 3 22-16,-5-3-11 15,-20-2 32-15,-4 2-73 0,2-3-33 16,5-1-24-16,9-4-10 16,4 0-43-16,9 0-69 15,0-33-108-15,15-1-426 16,6-3-535-16</inkml:trace>
  <inkml:trace contextRef="#ctx0" brushRef="#br0" timeOffset="-157473.53">12429 11053 1698 0,'0'0'673'0,"0"0"-547"15,0 0-11-15,0 0 60 16,0 122-64-16,0-64-26 16,0 2-13-16,11 3-57 15,0-5 12-15,2-4-27 16,0-6-11-16,-3-10-42 0,-8-9-84 15,0-15-131-15,-2-11-540 0</inkml:trace>
  <inkml:trace contextRef="#ctx0" brushRef="#br0" timeOffset="-157329.67">12482 11333 2155 0,'0'0'523'16,"0"0"-380"-16,0 0-53 15,167-19-51-15,-113 19-39 16,1 0-64-16,-14 0-288 0,-14 0-1516 0</inkml:trace>
  <inkml:trace contextRef="#ctx0" brushRef="#br0" timeOffset="-156089.97">1424 12140 1498 0,'0'0'529'16,"0"0"-458"-16,0 0 12 15,0 0-8-15,12 130 20 0,-6-78-49 16,3 3-33-16,0-4 16 16,0-4-28-16,-3-10-1 15,1-8 0-15,-3-11-23 16,2-12-30-16,-2-6-34 16,4-3-5-16,3-22-4 15,5-9-189-15,5-7 60 16,2-3 12-16,2 3-71 15,4 5 139-15,0 11 145 16,-2 9 106-16,-2 7 53 16,-9 9-37-16,-3 0-8 0,-7 5 23 15,-6 15-3 1,0 5 16-16,-4 6 0 16,-14 3-39-16,-7 0-3 15,0-2-21-15,1-6-22 0,4-3 1 16,5-10-66-16,5-6 0 15,10-7-85-15,0-2-264 16,3-16-27-16</inkml:trace>
  <inkml:trace contextRef="#ctx0" brushRef="#br0" timeOffset="-155686.62">1881 12314 1352 0,'0'0'737'15,"0"0"-563"-15,0 0-85 0,0 0 29 16,0 0-57-16,-40 120-40 16,40-86 18-16,19-4-38 15,8-6 19-15,2-5-2 16,2-9-17-16,1-8 28 16,-3-2-14-16,-5 0-6 15,-5-19 40-15,-9-4-48 16,-5-4 11-16,-5-3-12 15,0 0-44-15,-9 2-24 16,-11 2-67-16,-9 6-51 16,-2 4 7-16,-7 6 11 15,0 4 78-15,1 4 61 16,0-2 26-16,9-2 3 16,5 0 10-16,10-4 9 0,6 0 84 15,7-4-8 1,0-2-36-16,9-2-6 0,11 2 37 15,5 2 21-15,2 2-38 16,6 6-54-16,0 6-19 16,9 18-142-16,-6 16-339 15,-7 6-624-15</inkml:trace>
  <inkml:trace contextRef="#ctx0" brushRef="#br0" timeOffset="-155558.31">1959 12946 2119 0,'0'0'528'0,"0"0"-500"16,0 0-28-16,0 0-269 15,0 0-859-15</inkml:trace>
  <inkml:trace contextRef="#ctx0" brushRef="#br0" timeOffset="-155301.65">2275 12368 1965 0,'0'0'296'0,"0"0"-209"0,0 0 75 16,54 148-85-16,-32-89-43 15,-4-1-14-15,-2-4-20 16,-3-4-2-16,-9-12-48 15,-2-10-47-15,-2-12 33 16,0-12-1-16,-8-4-11 16,-8-8-111-16,-6-43-160 15,4 1-40-15,5-5-392 0</inkml:trace>
  <inkml:trace contextRef="#ctx0" brushRef="#br0" timeOffset="-154788.59">2331 12268 1030 0,'0'0'589'15,"0"0"-402"-15,0 0-31 0,0 0-21 16,0 0 2 0,0 0-36-16,0 0-64 0,44 84-10 15,-44-47 0-15,0-2-26 16,0-5 13-16,0-6-14 16,0-5-13-16,3-12-2 15,12-7-4-15,5 0 19 16,7-15 17-16,2-13-16 15,4-11 27-15,-2-9-22 16,-2-6-3-16,-6-6 7 16,-5 0-9-16,-7 6-1 15,-9 11 9-15,-2 13-3 16,0 15 50-16,0 9 1 16,0 6-23-16,0 0-25 15,-2 16-8-15,-2 13-1 16,2 10 14-16,2 9-7 15,0 4 33-15,0 1-22 0,13-3-12 16,0-5 13-16,0-8-18 16,-2-10-2-16,-1-9-7 15,-6-9-25-15,3-9 14 16,1 0-12-16,4-7 17 16,0-11 13-16,5 1-44 15,-2-2 45-15,-1 9 15 16,-3 4 27-16,-3 6 37 15,4 0-20-15,3 2-20 16,4 14 20-16,0 7-46 0,3 0-2 16,-1-2-11-16,8-6-82 15,-8-5-122 1,0-7-551-16</inkml:trace>
  <inkml:trace contextRef="#ctx0" brushRef="#br0" timeOffset="-154036.68">3211 12276 1774 0,'0'0'740'0,"0"0"-582"16,0 0-52-16,0 0-14 15,0 0-23-15,-115 21-56 16,99 4 10-16,5 3-17 0,4 3-5 15,7-6 7-15,0 0-7 16,0-6-1-16,15-5 0 16,6-7-24-16,4-7 4 15,3 0-19-15,6-13-29 16,-1-11-14-16,-2-4-87 16,1-6-70-16,-9 2-43 15,-5 0 73-15,-7 7 185 16,-1 4 24-16,-8 9 131 15,-2 3 62-15,0 9-8 16,0 0-66-16,0 0-55 16,0 17-40-16,0 3 32 15,0 4-13-15,0 0-25 0,0 0 22 16,2-2-34-16,5-4-4 16,1-2-2-16,0-6-3 15,3-5-11-15,-1-5-32 16,6 0-3-16,4-9 43 15,2-9-30-15,1-2-10 16,0 0 39-16,-2 0 1 16,0 6 6-16,-3 2 7 15,-5 6 13-15,0 4 42 16,-2 2-19-16,-2 0 13 16,0 14 9-16,0 9-26 15,0 0 1-15,-3 6-17 16,-1 0-22-16,-1-3 21 15,-4-2-22-15,2-6 0 16,-2-6-1-16,0-6-12 0,0-6-5 16,0 0 4-16,3-1-26 15,-1-18-5-15,3-1-31 16,1-1 25-16,3-1 25 16,0 5-6-16,2 4 31 15,0 6-8-15,3 1-15 16,-1 5 14-16,-1 1-33 15,1 0 1-15,-5 0 32 16,2 1-15-16,-7 11 17 16,0 4-1-16,-3 2-41 0,0 12-153 15,-16-3-172-15,-5-7-575 0</inkml:trace>
  <inkml:trace contextRef="#ctx0" brushRef="#br0" timeOffset="-153854.93">3017 12222 958 0,'0'0'1451'16,"0"0"-1209"-16,0 0-173 16,0 0-15-16,0 0-24 15,141-85-30-15,-90 85-17 0,-2 0-102 16,5 39-150-16,-14 3-291 15,-14 2-282-15</inkml:trace>
  <inkml:trace contextRef="#ctx0" brushRef="#br0" timeOffset="-153735.02">3318 12864 1388 0,'0'0'781'15,"0"0"-613"-15,0 0-79 16,0 0-89-16,0 0-53 15,0 0-752-15</inkml:trace>
  <inkml:trace contextRef="#ctx0" brushRef="#br0" timeOffset="-153146.31">4222 12472 1982 0,'0'0'520'16,"0"0"-486"-16,0 0-32 15,0 0 42-15,0 0-15 16,127-4-8-16,-77-11-21 15,-6-5-10-15,-3-5-12 16,-14 0-27-16,-10-4 28 0,-13 3 7 16,-4 4 14-16,0 6 0 15,-9 4 11-15,-3 8-10 16,-2 4 31-16,5 0-32 16,3 22 9-16,3 16-3 15,3 12 15-15,0 10 36 16,9 11-27-16,8 3 20 15,6 1-5-15,-1-2-29 16,-3-4 5-16,-2-7-18 16,-6-11 9-16,-4-11-4 15,-7-10-8-15,0-16 0 0,-20-7 17 16,-9-7 2 0,-8-4 8-16,3-18-14 0,0-9-13 15,7-4 50 1,9 0-11-16,10 2 1 0,8 2 24 15,0 8-55-15,10 0 9 16,15 2-18-16,2 0 2 16,4 4-19-16,0-2 10 15,3 1-47-15,-1 2-21 16,16-10-92-16,-11 5-136 16,0-2-490-16</inkml:trace>
  <inkml:trace contextRef="#ctx0" brushRef="#br0" timeOffset="-152293.74">4374 12448 785 0,'0'0'603'0,"0"0"-450"16,0 0-48-16,0 0 70 16,0 0-93-16,0 0-21 15,0 0 17-15,45-21-3 16,-21 10 24-16,3 1-29 16,2-5-24-16,0 1 40 15,0-5-31-15,-2 1-12 16,-5 2-8-16,-7-2-25 15,-3 3 11-15,-5 2 0 16,-7 3-20-16,0 0 39 16,0 2-40-16,-3 4-18 0,-10 4-29 15,-19 0-182-15,3 1-350 16,-2 12-646-16</inkml:trace>
  <inkml:trace contextRef="#ctx0" brushRef="#br0" timeOffset="-150114.39">6468 12412 1640 0,'0'0'650'0,"0"0"-466"16,0 0 24-16,0 0-72 16,0 0-91-16,0 0-16 15,63-22-29-15,-20 18 9 16,1 4-4-16,-4 0-5 15,-7 0 0-15,-6 14-5 16,-7 10 14-16,-9 6-9 16,-7 9 0-16,-4 5 8 0,0 0-3 15,-2-3-5-15,-13-2 0 16,-1-9 0-16,1-6 7 16,3-10-14-16,6-6-8 15,6-6-103-15,0-2-95 16,16-14-278-16,5-8-21 0</inkml:trace>
  <inkml:trace contextRef="#ctx0" brushRef="#br0" timeOffset="-149919.62">6834 12362 1562 0,'0'0'603'0,"0"0"-382"15,0 0-27-15,0 0-39 0,0 0-62 16,-118 66-36-16,109-32 10 15,7 2-52-15,2 3 9 16,0-5-14-16,19-2-2 16,6-7-16-16,4-4-25 15,25-11-61-15,-8-5-97 16,-3-5-547-16</inkml:trace>
  <inkml:trace contextRef="#ctx0" brushRef="#br0" timeOffset="-149650.45">7131 12591 1401 0,'0'0'899'0,"0"0"-664"15,0 0-94-15,0 0-41 16,0 0-67-16,0 0-3 0,0 0-15 16,58-102-9-16,-56 102 19 15,-2 0-3-15,4 0-4 16,3 0 23-16,-1 15 1 15,6 6 20-15,1 5-6 16,-2 4-47-16,-1-2 10 16,0 2-19-16,-6-5-63 15,-4-4 5-15,0-7-58 16,-10-8-96-16,-13-6-385 16,0 0-533-16</inkml:trace>
  <inkml:trace contextRef="#ctx0" brushRef="#br0" timeOffset="-149095.95">6502 12133 1657 0,'0'0'373'0,"0"0"-176"16,0 0-7-16,0 0-74 15,-142 40-34-15,111-11-35 16,-3 3 22-16,5 6-16 16,5 4 1-16,3 6 19 15,8 6-43-15,9 8 0 0,4 7 0 16,0 0-30-16,9 6 15 16,17-2-15-16,8-5 0 15,8-3-1-15,7-6-1 16,5-5-13-16,5-6 14 15,7-4-1-15,0-5 1 16,3-6 1-16,6-7-12 16,4-10 4-16,4-10 1 15,1-6 0-15,3-8 6 16,-1-20-19-16,-4-5 4 16,-7-12-2-16,-9-3 0 0,-10-10 18 15,-11-10 0 1,-9-8 0-16,-7-11 28 15,-12-5-15-15,-5-3 5 16,-8 5 6-16,-4 6-15 0,-4 11 32 16,-23 12-25-16,-14 13 6 15,-14 10 8-15,-15 7-18 16,-9 9-9-16,-13 4-3 16,-3 8-39-16,-4 9 20 15,1 1-42-15,7 0-50 16,-16 38-46-16,24 0-375 15,21-2-150-15</inkml:trace>
  <inkml:trace contextRef="#ctx0" brushRef="#br0" timeOffset="-148497.03">7324 12737 1362 0,'0'0'561'16,"0"0"-474"-16,0 0 77 16,0 0-3-16,0 0-112 15,0 0 12-15,0 0 24 16,181 44-29-16,-96-11-4 0,6 3-26 16,24 10 15-16,28 11 41 15,22 10-31-15,-14-7-7 16,-28-12-6-16,-36-16-36 15,-20-12 22-15,10 4-7 16,11-1-16-16,6 1 22 16,-14-4-22-16,-12-7 11 15,-18-4-12-15,-19-4-18 16,-18-5 11-16,-13 0-22 16,0 0-14-16,-7-9-59 15,-22-9-182-15,4 1-309 16,4 6-299-16</inkml:trace>
  <inkml:trace contextRef="#ctx0" brushRef="#br0" timeOffset="-148155.28">9057 13068 1147 0,'0'0'820'0,"0"0"-647"15,0 0-87-15,0 0 10 16,0 0 30-16,125-14-61 16,-82 32-20-16,-5 6-30 0,-7 2 24 15,-9 2 10-15,-11 2-11 16,-11 1 19-16,0-2-5 15,-16 2-17-15,-12-1 38 16,-6-4-46-16,3-2-2 16,5-4-16-16,7-6-9 15,7-6-15-15,6-4-51 16,6-4-125-16,0 0-148 16,16-6-317-16</inkml:trace>
  <inkml:trace contextRef="#ctx0" brushRef="#br0" timeOffset="-147937.71">9485 13020 876 0,'0'0'1191'0,"0"0"-903"16,0 0-85-16,0 0-45 16,0 0-58-16,0 0-21 15,0 0-49-15,-114 116 12 16,114-69-17-16,0-3-25 15,8-2 3-15,9-4-3 16,6-4-41-16,1-9-22 16,23-6-96-16,-10-9-189 15,2-8-612-15</inkml:trace>
  <inkml:trace contextRef="#ctx0" brushRef="#br0" timeOffset="-147643.45">9637 13266 901 0,'0'0'1004'16,"0"0"-690"-16,0 0-120 16,0 0-47-16,0 0-94 15,0 0-52-15,0 0 14 16,60-19-15-16,-53 29 0 16,-5 2 10-16,-2 2-8 15,0 4 32-15,-9 2 30 16,-4 0 3-16,-3 3 14 15,7-4-39-15,3 1-17 0,3-1-1 16,3 2-22 0,0-5 10-16,9-4-12 0,11-6-2 15,2-4 1-15,5-2-27 16,4-2-45-16,5-30-70 16,-7 1-356-16,-6-2-327 0</inkml:trace>
  <inkml:trace contextRef="#ctx0" brushRef="#br0" timeOffset="-147141.29">9242 12818 1687 0,'0'0'391'16,"0"0"-201"-16,0 0-9 15,-153-3-61-15,108 7-54 16,0 13 5-16,6 5 1 16,3 6-27-16,9 5-3 15,5 10-16-15,9 3-2 16,6 8 8-16,5 2-31 16,2 4 7-16,0 5 4 15,4-1-1-15,10 1-10 16,12-2-1-16,4-5 0 15,13-4-1-15,9-4-6 16,8-7 6-16,5-6-1 16,1-6-28-16,6-7 20 0,-1-9-5 15,2-6-1 1,4-9 15-16,0 0-29 0,4-12 9 16,-1-14-26-16,-2-6-8 15,-7-8 46-15,-4-10 0 16,-9-11 9-16,-9-10 39 15,-9-28-3-15,-11-23 12 16,-13 6 8-16,-12 13-42 16,-4 23 16-16,-14 27-30 15,-23 8 7-15,-16 2-20 16,-19 19-8-16,-53 23-87 16,14 1-105-16,10 1-554 0</inkml:trace>
  <inkml:trace contextRef="#ctx0" brushRef="#br0" timeOffset="-146569.37">9886 13640 1380 0,'0'0'727'0,"0"0"-561"15,0 0-73-15,0 0 12 16,0 0-7-16,0 0 23 16,90 126-29-16,-57-76-41 15,2 4 21-15,4 4-41 16,-6-2-8-16,-1-3-11 15,-9-6-12-15,-5-4-6 16,-7-9-26-16,1 0-90 16,-5-8-97-16,0-8-494 0</inkml:trace>
  <inkml:trace contextRef="#ctx0" brushRef="#br0" timeOffset="-146246.58">10192 14390 1685 0,'0'0'701'0,"0"0"-585"16,0 0-42-16,0 0-10 15,0 0-52-15,0 0-11 16,138-51 11-16,-98 51-3 15,-7 4-2-15,-8 11-6 0,-10 4 12 16,-8 0 35-16,-7 0-6 16,0 6-6-16,-13 1 6 15,-12-2-18-15,-2-2-1 16,6-6-15-16,2-4-8 16,8-6-12-16,9-5-66 15,2-1-90-15,20-13-158 16,7-9-413-16</inkml:trace>
  <inkml:trace contextRef="#ctx0" brushRef="#br0" timeOffset="-146046.62">10597 14222 224 0,'0'0'1889'0,"0"0"-1497"16,0 0-214-16,0 0-58 15,-131 27 1-15,110 5-67 16,11 6-24-16,7 7 2 15,3-1-31-15,5 1-2 16,19-8 1-16,10-3-57 16,3-11-24-16,26-10-149 15,-9-7-467-15,-8-6-501 0</inkml:trace>
  <inkml:trace contextRef="#ctx0" brushRef="#br0" timeOffset="-145652.58">10892 14436 1733 0,'0'0'511'0,"0"0"-379"16,0 0-27-16,0 0-38 15,0 0-67-15,0 0 0 16,0 0-13-16,52-18-1 15,-46 18 14-15,-4 0 0 16,-2 0 12-16,0 0 2 16,0 0 11-16,0 0 6 15,-2 0-3-15,-8 12-27 0,1 4 25 16,1 2-26 0,6 2 6-16,2 2-15 0,0 0-8 15,6 2-18-15,9-6 14 16,1 1 9-16,-4 2 12 15,-1-4 0-15,-3-3 10 16,-3 5 62-16,-3-2-26 16,-2-4 0-16,0-1-1 15,0-2-38-15,-4-1-7 16,-23-9-25-16,0 0-160 16,0-3-493-16</inkml:trace>
  <inkml:trace contextRef="#ctx0" brushRef="#br0" timeOffset="-145094.24">10486 13983 1265 0,'0'0'798'0,"0"0"-664"15,0 0-91-15,0 0 70 16,-122 44-2-16,97-14-35 16,0 4-12-16,-2 3-33 15,3 1 5-15,0 1 7 16,-3-3-16-16,0 2 26 16,-2-6-27-16,4 3-8 0,3-2 24 15,6 3-26 1,6 2 6-16,7-1-22 0,3 3 11 15,0 0-6 1,20 0-5-16,9 0 0 0,9 1-2 16,7 2 11-16,8 0-9 15,7-2 0-15,10 6 9 16,2-3-5-16,10-2-4 16,-3-2 0-16,6-4 0 15,-4-9-2-15,0-10 2 16,-4-5 0-16,-4-12-26 15,-4 0 25-15,-8-17-10 16,-2-14 11-16,-10-13-6 16,-4-18 5-16,-5-29 1 15,-4-31 9-15,-14 6-8 0,-6 12 17 16,-16 17-6-16,0 33 21 16,-9-4 15-16,-18 2-47 15,-11 14-1-15,-13 9-31 16,-14 16-48-16,-51 17-90 15,12 0-403-15,5 12-407 0</inkml:trace>
  <inkml:trace contextRef="#ctx0" brushRef="#br0" timeOffset="-144754.4">10165 15246 2191 0,'0'0'598'0,"0"0"-598"0,0 0-52 16,0 0-19-16,-113 30-97 15,68-4-330-15,1-2-369 0</inkml:trace>
  <inkml:trace contextRef="#ctx0" brushRef="#br0" timeOffset="-144611.5">9496 15701 1431 0,'0'0'525'0,"0"0"-525"15,0 0-230-15,0 0 141 0,-115 97 12 16,90-70-207-16</inkml:trace>
  <inkml:trace contextRef="#ctx0" brushRef="#br0" timeOffset="-144473.83">8989 16120 1430 0,'0'0'512'16,"0"0"-423"-16,0 0-16 15,0 0 29-15,0 0-75 16,0 0-27-16,-112 106-297 15,101-84-451-15</inkml:trace>
  <inkml:trace contextRef="#ctx0" brushRef="#br0" timeOffset="-144373.09">8685 16441 948 0,'0'0'1170'0,"0"0"-897"16,0 0-199-16,0 0-74 15,0 0-16-15,0 0-348 16,0 0-801-16</inkml:trace>
  <inkml:trace contextRef="#ctx0" brushRef="#br0" timeOffset="-143727.6">7944 16856 1016 0,'0'0'529'0,"0"0"-405"15,0 0 0-15,0 0 2 0,0 0-37 16,122-54-23-16,-87 54-25 15,-3 0 12 1,-8 0-17-16,-5 18-10 0,-13 4 73 16,-6 6-8-16,0 4-17 15,-25 2-1-15,-6 3-17 16,-9-10 7-16,-2-1-14 16,2-4-34-16,6-3 2 15,12-7-17-15,11-11-76 16,11-2-136-16,7-22-366 15,15-3-489-15</inkml:trace>
  <inkml:trace contextRef="#ctx0" brushRef="#br0" timeOffset="-143552.5">8260 16749 1716 0,'0'0'798'0,"0"0"-643"15,0 0-24-15,0 0-19 16,-123 77-60-16,110-33-5 15,7 6-21-15,6-2-25 16,0 1-2-16,10-10-9 16,15-2-73-16,15-6-57 15,-5-13-238-15,-3-5-552 0</inkml:trace>
  <inkml:trace contextRef="#ctx0" brushRef="#br0" timeOffset="-142991.61">8380 17173 1495 0,'0'0'821'0,"0"0"-662"0,0 0-76 15,0 0-29-15,0 0-32 16,89-103-21-16,-70 85-2 16,-7 0-9-16,-3-4 10 15,-4 4-2-15,-5 4 8 16,0 2 5-16,0 4 10 15,0 6 4-15,0 2 26 16,0 0-18-16,0 0-27 16,-5 15 7-16,-4 6-12 15,1 11 10-15,1 0 13 16,5 7-23-16,-1-3 12 16,3-1-13-16,0-6-8 15,0-3 7-15,0-8-24 16,0-5 1-16,0-8-1 15,5-5-33-15,2 0 13 0,1-5-13 16,6-18-88-16,1-3-59 16,2-6-19-16,-2-3 79 15,1 8 50-15,-3 4 80 16,-3 5 15-16,-1 10 44 16,-4 8-18-16,-5 0-1 15,0 0-24-15,0 0 54 16,-11 12 80-16,-7 7 15 15,-2-1 35-15,3-5-33 16,5 5-57-16,10-4-34 16,2 3-37-16,6-3 0 0,19-4-2 15,4 2-22-15,0-9 0 16,-4 2-17 0,-5-5-50-16,-9 0-54 0,-9-8-88 15,-2-10-127-15,-11 6-60 16,-7 1-856-16</inkml:trace>
  <inkml:trace contextRef="#ctx0" brushRef="#br0" timeOffset="-141892.6">8099 16642 1234 0,'0'0'278'0,"0"0"-188"15,0 0 30-15,0 0-13 16,0 0-18-16,0 0 2 15,0 0 29-15,-46-23-37 16,28 23-1-16,-2 0 15 16,0 10-32-16,-5 7-9 15,1-4-18-15,-1 1-12 16,-2 0 19-16,3 3-29 0,0 1-2 16,-1 0 7-1,2 0-15-15,4 4 34 0,3 0-16 16,3 6-12-16,3-2 22 15,4 5-28 1,2 2 3-16,4 1 1 0,0-2-2 16,0-1 4-16,0-4-12 15,0-1 0-15,0 2 12 16,10 3-12-16,2-5 2 16,1 6 14-16,1-7-14 15,1 4 8-15,3 1-10 16,5-8 2-16,-2 2 15 15,8 2-17-15,1-4 0 16,1-4 1-16,2 4 0 16,-2-4-1-16,-2-4 0 0,-2 4 4 15,-4-6-5-15,-2 2 1 16,4-6 0-16,0-2 3 16,6-2-2-16,2 1-2 15,5-5 0-15,3 0-6 16,-2 0 6-16,-3 0 1 15,-3 0 0-15,-4 0-1 16,0 0 9-16,-4 0-8 16,2 0 0-16,-2 0-19 15,4-9 18-15,2-5-4 16,0 0 5-16,2-4-10 16,-2-4 17-16,-1 0-7 15,-5 0 0-15,0 0 6 0,-5 0 0 16,-2 0-5-1,0 0 1-15,-2 2 20 0,1-6-21 16,2-5 5 0,-2 0-6-16,1-5 0 0,-3 3-1 15,-1-1 2-15,-5 2 10 16,-5 3 25-16,-4 0-15 16,0-1 20-16,0 2 3 15,-9 2-29-15,-7-5 32 16,-3 0-35-16,-4-1-12 15,-1 0 25-15,-6 2-24 16,-5 3 10-16,-11 4-11 16,-12 0 0-16,-16 5 9 15,-10 1-9-15,-26-6-10 16,-23 6-22-16,-23 9-86 0,4 3-37 16,40 5-488-1,36 0-833-15</inkml:trace>
  <inkml:trace contextRef="#ctx0" brushRef="#br0" timeOffset="-136486.96">7601 13054 578 0,'0'0'639'16,"0"0"-426"-16,0 0-21 15,0 0 5-15,0 0-21 16,0 0-68-16,-3 0-10 16,3 0-10-16,0 0-31 15,0 0 17-15,0 0-24 16,0 0-13-16,0 0 14 16,0 0-42-16,0 0 16 15,0 0-7-15,0 0-18 16,7 0 34-16,4 0-22 0,5 4-1 15,2 4 24-15,-1-2-27 16,-1 0 5-16,2 2 0 16,-2-3-12-16,-3 4 22 15,1-3-22-15,-2 2 1 16,1 0 27-16,3 3-21 16,3-4 13-16,0 3-14 15,6 2 1-15,0-2 5 16,1 1-13-16,0-1 0 15,-1 0 0-15,0-2 7 16,-2 2-7-16,-1-3 0 16,-5 1 2-16,1-1 4 15,-5 1-6-15,3-1 0 16,-3 1-1-16,0 1 7 16,1-1-6-16,-1 0 0 0,1-1 7 15,-3 2-3-15,1-4-4 16,1 4 0-16,-1 1-6 15,5-2 13-15,2 2-7 16,1 2 0-16,5-2 2 16,0 0 8-16,-1 0-10 15,-4-2 0-15,-1 2-8 16,-3-4 16-16,0 1-8 16,-3 2 0-16,1-1 2 15,-1 0 2-15,3 0-4 16,-3 1 0-16,3-1-7 0,-1 3 10 15,4 1-3 1,0-2 0-16,-1 1 0 0,1 0 7 16,-4-1-7-1,1 0 0-15,-1 1-9 0,3 0 15 16,2-1-6-16,4 2 0 16,1 0 1-16,2 3 3 15,0-1-4-15,-1 1 0 16,0 0-7-16,-1-1 13 15,-2 0-7-15,-1-1 1 16,2 4 0-16,3-3-4 16,2 4 4-16,0-2 0 15,0 5-6-15,0-2 12 16,-4-1-6-16,-6 2 0 16,-3-2-12-16,-3-2 5 0,-1 2 2 15,-4-2 5-15,1 3 6 16,1-4-6-16,-2 3 12 15,3 2-12-15,1 1 3 16,-1 2-4-16,2 2 1 16,-2-2 0-16,2 4-6 15,-1-1 9-15,-1 2-3 16,0-4 0-16,0 2 9 16,2 0-8-16,-2 3-1 15,1-4 0-15,-1 2-2 0,0 0 8 16,-2 3-6-1,0-6 0-15,-1 5 6 16,0-2-7-16,-4 2 1 0,0 1 0 16,1-2-12-16,-3 2 10 15,-2-7 2 1,0 2 1-16,0-2 17 0,0 4-18 16,0-5 0-16,0 0 0 15,-7 2 8-15,1 1-7 16,0 3-1-16,-2-5 3 15,2 6 4-15,-1-2-7 16,-2 2 0-16,0 1 0 16,-2-6 8-16,0 2-7 15,-3 1 4-15,1-2 0 16,-3 0 5-16,1-2-10 16,-1 2 0-16,1-2 0 15,-1 4-4-15,1 3 5 16,-1-4-1-16,1 6 0 0,-1-4 13 15,1 2-14-15,-2-2 1 16,2 2 0-16,-1-2 1 16,-1 2 1-16,1 2 2 15,-5 2-4-15,4-2 8 16,-1-1-7-16,-1 5-1 16,0-4 0-16,-3 2-8 15,2 2 9-15,-4-1-1 16,-1 3 8-16,0-9 1 15,1-1-7-15,0-2-2 16,1-2-5-16,-1-4 5 16,-1 1 0-16,1-4 0 0,-5 4 10 15,-2-2-9-15,2 3 16 16,0 5-10-16,0-5-6 16,4 4 21-16,0 2-21 15,3-2 6-15,3 0 11 16,-2 2-18-16,3 0 28 15,-2 3-11-15,0-4-2 16,-3 3 16-16,4 1-29 16,-1-4 10-16,0 0-9 15,4-5 4-15,3-4 2 16,1-5-9-16,6-4-8 16,2-3 7-16,4-6-37 0,0 0-35 15,6-24-32-15,12-6-171 16,4-15-613-16</inkml:trace>
  <inkml:trace contextRef="#ctx0" brushRef="#br0" timeOffset="-135495.17">8436 14811 1234 0,'0'0'309'0,"0"0"-188"0,0 0 25 16,0 0 43-16,0 0 1 15,0 0-67-15,0 0-24 16,89-37-32-16,-43 15-46 16,6-9 6-16,4 0-20 15,-2-3-7-15,-4-2 17 16,-7 0-16-16,-5-1-1 16,-13 2 18-16,-10 3-17 15,-6 5 11-15,-9 4 11 16,0 8 0-16,0 8 53 15,0 2-41-15,-7 5-25 0,-4 0-8 16,0 0 17-16,-5 16-19 16,1 8 8-16,-3 9 5 15,2 3 41 1,3 4-29-16,4 5 6 0,3 2 10 16,6 3-34-16,0 0 14 15,0 3-4-15,2 1-16 16,9 0 15-16,2-4-16 15,-2 3 0-15,-2-9 12 16,-1-3-4-16,-2-2-1 16,-2-6-7-16,-4 1 1 15,0-7 15-15,0-4-10 16,0-2 2-16,0-5 15 16,0 0-22-16,-4-10 26 15,-6 2-10-15,0 0-17 0,-2-6 27 16,1 1-27-1,2-3 0-15,1 0-2 16,-4 0-11-16,-1-9 13 0,-5-9-7 16,-2-4-10-16,-2-4 5 15,1-1 12-15,4 4 0 16,3-5-4-16,8 6 16 16,4 0-12-16,2-1 0 15,0 1 0-15,2 0-1 16,13 0 1-16,3-5 0 15,7 8 25-15,2-1-23 16,6 1 35-16,0 0 10 16,3 2-7-16,-1 0 38 0,-4 0-38 15,1 6 4 1,-5-1-16-16,-3-1-16 0,-9 8-24 16,-5-1 11-16,-18 6-112 15,-21 6-101-15,-19 6-564 16</inkml:trace>
  <inkml:trace contextRef="#ctx0" brushRef="#br0" timeOffset="-132949.86">5760 16655 977 0,'0'0'613'16,"0"0"-385"-16,0 0 28 0,0 0-44 15,0 0-66-15,0 0-44 16,0-40 4-16,0 36-42 15,-9-2-4-15,-9 2 8 16,-4 1-45-16,-9 3 18 16,-5 0-23-16,-4 7 5 15,0 11 19-15,-1 10-26 16,4 4 7-16,8 8 2 16,9 5-24-16,9 7 27 15,11-2-26-15,0-2-1 16,21 2 10-16,18-10-11 15,8 0-9-15,9-14-2 16,6-7-24-16,3-14 23 0,-1-5-21 16,-3-1 0-1,-9-26 25-15,-7 1-14 0,-9-10 22 16,-11 1 0-16,-8-9 9 16,-8-1 7-16,-9-2-15 15,0 3 10-15,0 0-1 16,-20 4-10-16,-5 0-7 15,-8 8-29-15,-29-4-70 16,6 6-118-16,1 7-455 0</inkml:trace>
  <inkml:trace contextRef="#ctx0" brushRef="#br0" timeOffset="-132149.37">4347 15350 1337 0,'0'0'373'16,"0"0"-168"-16,0 0-51 15,0 0-8-15,0 0-19 16,-135 14-25-16,97 9 15 15,-3 8-17-15,-1 5-19 16,7-2 17-16,8 7-44 16,14 1-11-16,10-2-20 0,3 4-22 15,25 0 16 1,15-2-17-16,7-4-14 0,6-6 13 16,3-10-36-1,-1-16 18-15,-3-6 4 0,-5-4 3 16,-7-25 11-16,-6-6 1 15,-8-13 0-15,-9-7-1 16,-9-2 10-16,-8-6-9 16,0-1 0-16,-2 3-29 15,-19 2-10-15,-1 11-40 16,-7 8-71-16,-18 4-132 16,7 14-250-16,6 8-251 0</inkml:trace>
  <inkml:trace contextRef="#ctx0" brushRef="#br0" timeOffset="-131059.14">4479 13509 889 0,'0'0'375'15,"0"0"-153"-15,0 0-14 0,0 0 71 16,0 0-51-16,0 0-64 16,0 0-35-16,-122-10-43 15,101 27-25-15,1 8-11 16,1 9-24-16,5 6 21 16,5 4-9-16,9 6-8 15,0 7 15-15,7-5-32 16,17 2-2-16,10 1 1 15,8-5-11-15,9-3 1 16,7-5-2-16,7-7-19 16,1-15 18-16,3-13-23 15,-4-7 10-15,-5-13 13 16,-4-22 2-16,-9-8 1 16,-9-10-2-16,-9-9 0 15,-9-8 17-15,-9-6-17 0,-11-1 13 16,0 4-3-16,-2 5-2 15,-23 12 0-15,-6 9-8 16,-11 14-18 0,-12 16-7-16,-35 17-88 0,11 4-155 15,2 16-399-15</inkml:trace>
  <inkml:trace contextRef="#ctx0" brushRef="#br0" timeOffset="-122619.08">5858 12970 1677 0,'0'0'625'0,"0"0"-445"16,0 0-85-16,0 0-49 16,0 0-46-16,0 0-31 15,-2 0-159-15,2 2-315 16,0 2-146-16</inkml:trace>
  <inkml:trace contextRef="#ctx0" brushRef="#br0" timeOffset="-122484.71">5858 12970 1592 0,'-100'69'482'0,"81"-69"-459"0,-12 15-23 16,0-1-201-16,5 4-305 15</inkml:trace>
  <inkml:trace contextRef="#ctx0" brushRef="#br0" timeOffset="-122335.29">5371 13248 863 0,'0'0'1155'0,"0"0"-979"16,0 0-103-16,0 0-61 15,0 0-12-15,0 0-139 16,0 0-172-16,-68 41-209 0</inkml:trace>
  <inkml:trace contextRef="#ctx0" brushRef="#br0" timeOffset="-122246.27">5371 13248 747 0,'-145'109'643'0,"128"-97"-616"0,2 2-27 16,-1 0-646-16</inkml:trace>
  <inkml:trace contextRef="#ctx0" brushRef="#br0" timeOffset="-121859.84">4322 14171 1938 0,'0'0'647'0,"0"0"-509"0,0 0-57 16,0 0-60-16,0 0-21 15,0 0-128-15,0 0-245 16,-6 30-346-16</inkml:trace>
  <inkml:trace contextRef="#ctx0" brushRef="#br0" timeOffset="-121736.89">4339 14369 1287 0,'0'0'733'15,"0"0"-733"-15,0 0-41 16,0 0-300-16,0 0-741 0</inkml:trace>
  <inkml:trace contextRef="#ctx0" brushRef="#br0" timeOffset="-121604.33">4297 14641 1908 0,'0'0'559'0,"0"0"-486"15,0 0-73-15,0 0-16 16,0 0-313-16,0 0-524 0</inkml:trace>
  <inkml:trace contextRef="#ctx0" brushRef="#br0" timeOffset="-121466.9">4291 14985 1689 0,'0'0'465'16,"0"0"-465"-16,0 0-92 15,0 0-67-15,0 0-104 16,85 111-458-16</inkml:trace>
  <inkml:trace contextRef="#ctx0" brushRef="#br0" timeOffset="-121252.7">4372 15584 1839 0,'0'0'341'16,"0"0"-341"-16,0 0-129 16,0 0 8-16,0 0-75 15,0 0-139-15,0 0-922 0</inkml:trace>
  <inkml:trace contextRef="#ctx0" brushRef="#br0" timeOffset="-121078.08">4421 15899 2008 0,'0'0'558'0,"0"0"-558"0,0 0-70 16,0 0-49-16,0 0-209 16,0 0-546-16</inkml:trace>
  <inkml:trace contextRef="#ctx0" brushRef="#br0" timeOffset="-120932.54">4742 16160 1491 0,'0'0'692'0,"0"0"-592"16,0 0-78 0,0 0 5-16,0 0-27 0,0 0-157 15,0 0-503-15</inkml:trace>
  <inkml:trace contextRef="#ctx0" brushRef="#br0" timeOffset="-120792.16">5060 16491 1609 0,'0'0'883'16,"0"0"-735"-16,0 0-125 15,0 0-23-15,0 0-69 16,0 0-285-16,0 0-293 0</inkml:trace>
  <inkml:trace contextRef="#ctx0" brushRef="#br0" timeOffset="-120640.18">5350 16642 1430 0,'0'0'869'0,"0"0"-699"15,0 0-124-15,0 0-29 16,0 0-17-16,0 0-187 16,0 0-137-16,47 50-256 15,-11-29 249-15</inkml:trace>
  <inkml:trace contextRef="#ctx0" brushRef="#br0" timeOffset="-120226.61">6036 17070 1553 0,'0'0'539'0,"0"0"-437"16,0 0-52-16,0 0 46 15,0 0-48-15,0 0-48 16,0 0-66-16,52-3-112 15,-12 10-178-15,5-1-454 0</inkml:trace>
  <inkml:trace contextRef="#ctx0" brushRef="#br0" timeOffset="-120076.64">6631 17165 1551 0,'0'0'746'0,"0"0"-703"16,0 0-43-16,0 0 0 15,0 0-1-15,0 0-385 16,101 3-146 0,-57 2-867-16</inkml:trace>
  <inkml:trace contextRef="#ctx0" brushRef="#br0" timeOffset="-119852.83">7170 17223 1455 0,'0'0'55'0,"0"0"-55"0,0 0-80 16,0 0 80-16,0 0 0 16,141-11-4-16,-110 11-9 15,1 0 13-15,-1 0 65 16,-5 6 53-16,-2-1 73 16,-5-5 17-16,-6 0 7 15,-7 0-24-15,-1 0-119 16,-5 0-63-16,0 0-9 15,0 0-292-15,-2 0-685 0</inkml:trace>
  <inkml:trace contextRef="#ctx0" brushRef="#br0" timeOffset="-117780.14">8131 16981 182 0,'0'0'241'0,"0"0"-241"16,0 0-65-16</inkml:trace>
  <inkml:trace contextRef="#ctx0" brushRef="#br0" timeOffset="-110241.81">13001 10143 1232 0,'0'0'371'0,"0"0"-210"15,0 0 42-15,0 0-40 16,0 0-75-16,0 0-68 16,12 28 5-16,-4 35 70 0,3 37 11 15,1 45 21 1,-3 27-42-16,-1 11 7 15,-1 7-23-15,0-13-13 0,4-2-3 16,0-7-22-16,3-14-19 16,-4-15 12-16,-3-31-16 15,-2-32-8-15,-5-24 22 16,0-16-21-16,0-1 17 16,0-7-18-16,0-4-16 15,0-17-16-15,0-7-59 16,2-12-84-16,5-13-320 0</inkml:trace>
  <inkml:trace contextRef="#ctx0" brushRef="#br0" timeOffset="-109603.83">13848 10232 1245 0,'0'0'334'16,"0"0"-182"-16,0 0 33 15,0 0-44-15,0 0 21 16,0 0 39-16,-4 169-18 16,15-91-53-16,2 5-30 15,1 1 0-15,-2-2-39 16,2-4-38-16,-3-6 1 16,-2-10-24-16,0-12 0 15,-2-12-17-15,-1-11-62 16,1-17-42-16,13-16-183 15,-2-22-334-15,0-10-439 0</inkml:trace>
  <inkml:trace contextRef="#ctx0" brushRef="#br0" timeOffset="-108940.8">14156 10409 1746 0,'0'0'585'0,"0"0"-494"15,0 0 8-15,-154 38-15 16,118-9-11-16,7 10-18 16,11 5-31-16,10 0 5 15,5 3-29-15,3-3 2 16,3-4 13-16,19-6-15 0,2-8-1 16,9-8 0-16,6-10-33 15,1-8 13-15,4-2-17 16,-1-20-14-16,-1-10-19 15,-5-4-100 1,-7 0 27-16,-6-3 57 0,-6 8 22 16,-9 5 55-16,-5 5 10 15,-4 8 42-15,0 7 73 16,0 3 3-16,0 3-42 16,0 0-33-16,0 4-42 15,0 14 32-15,-3 7 32 16,0 4-17-16,3 4 1 15,0-3-21-15,0 0-7 0,6-6-9 16,12-4-4 0,2-6-4-16,2-7-4 15,3-7-27-15,0 0 26 0,2-15-44 16,-1-8-16-16,-2-10-43 16,-3 1-24-16,-8-1 63 15,-7 8 13-15,-1 2 52 16,-5 10 6-16,0 5 36 15,0 5 32-15,0 3-6 16,3 0-56-16,3 8 7 16,3 12 5-16,-1 6 0 15,6 4 16-15,-1 7-3 16,-1 3 7-16,-1 7 3 16,-7 0-26-16,-4 3 28 0,0 0-20 15,-9-2-19 1,-13-5 29-16,-7-4-24 0,-5-8 4 15,1-8-4-15,-2-13-15 16,3-10-18-16,-3-13-91 16,8-21-230-16,9-8-538 0</inkml:trace>
  <inkml:trace contextRef="#ctx0" brushRef="#br0" timeOffset="-108778.85">14461 10074 2213 0,'0'0'372'16,"0"0"-251"-1,0 0-94-15,0 0-14 0,0 0-13 16,-89 141-83-16,84-89-280 16,5-10-559-16</inkml:trace>
  <inkml:trace contextRef="#ctx0" brushRef="#br0" timeOffset="-107489.5">14895 10462 1958 0,'0'0'299'0,"0"0"-293"15,0 0 29-15,85-103-14 16,-61 68-12-16,-6-2 6 16,-5 3-15-16,-8 3 0 15,-5 8-6-15,0 6 18 16,-13 7-3-16,-8 10 1 16,-1 0 6-16,0 12 20 15,2 22-23-15,2 13 35 16,7 9 10-16,4 4-17 15,7 4 11-15,0-2-20 16,0-4-10-16,9-4 11 16,7-5-33-16,-1-10 9 15,-3-10-5-15,-4-14-2 16,-1-6-4-16,-3-9 1 0,-1 0-2 16,1-10-8-1,5-16-24-15,4-8-16 0,5-5 14 16,1 1-32-16,-1 4 11 15,-1 6 18-15,-6 10 40 16,-2 9 27-16,-7 4 15 16,-2 5 17-16,3 0-5 15,1 0-31-15,3 9 62 16,1 10-26-16,1 3-19 16,5 5 0-16,1 1-39 15,1-3 11-15,1-5-11 0,6-3-1 16,-1-7-19-1,5-10-19-15,0 0-30 0,2-8 4 16,-3-17-44-16,-1-5-39 16,-7-2-29-16,-3-1 12 15,-5 4 114-15,-6 5 50 16,-4 10 24-16,0 6 105 16,0 8-30-16,0 0-2 15,0 0-45-15,0 10-45 16,0 12 45-16,0 4-13 15,0 5-16-15,0-1 28 16,0-2-30-16,2-5 1 16,12 0 4-16,8-8-25 15,4-7 27-15,1-5-28 0,5-3 1 16,1-3 13-16,0-16-13 16,-2-8-1-16,-2-4 0 15,-2-5 3-15,-7-1-3 16,-6 2 0-16,-6 2 1 15,-8 7 11-15,0 6-10 16,0 7 26-16,0 7 0 16,-11 5-27-16,0 1 29 15,-2 0-29-15,0 10-1 16,-1 10 28-16,1 6-17 16,3 2 21-16,8 5 0 15,2-1-22-15,0-3 19 16,2 1-28-16,17-4-1 15,5-5 0-15,5-5 0 0,5-11-15 16,-1-5 0 0,0 0-25-16,0-13 9 0,-1-12-29 15,-5-5-37-15,-5-3 33 16,-9 1 1-16,-4 1 35 16,-5 7 28-16,-4 6 0 15,0 8 37-15,0 8-6 16,0 2-11-16,-8 0 6 15,-1 14-25-15,0 8 9 16,0 1 25-16,4 3-21 16,3-1 17-16,2 0-20 15,0-6-10-15,0 0 7 0,14-7-7 16,3-4-2 0,6-8-5-16,2 0-32 0,-2-2 26 15,4-15-19 1,-2-3-2-16,-5 1 32 0,-2-2-15 15,-2 6 16-15,-6 4 6 16,-3 5-5-16,-2 4 41 16,0 2-35-16,-1 0-7 15,2 5 25-15,1 13-24 16,0 2 4-16,-2 3-5 16,-1 4-19-16,-4-3-8 15,0-3-74-15,0 0-135 16,-12-7-147-16,-5-6-230 0</inkml:trace>
  <inkml:trace contextRef="#ctx0" brushRef="#br0" timeOffset="-107328.91">15677 10399 474 0,'0'0'1600'15,"0"0"-1262"-15,0 0-175 16,-2-128-73-16,31 89-49 15,11 6-41-15,9-2-71 16,29-7-136-16,-13 10-275 16,-5 6-51-16</inkml:trace>
  <inkml:trace contextRef="#ctx0" brushRef="#br0" timeOffset="-107216.12">16212 9963 884 0,'0'0'801'0,"0"0"-520"16,0 0-121-16,0 0-104 15,-149-9-56-15,87 27-149 16,0 0-250-16</inkml:trace>
  <inkml:trace contextRef="#ctx0" brushRef="#br0" timeOffset="-107089.08">15401 10138 1313 0,'0'0'666'0,"0"0"-404"0,0 0-42 16,0 0-87-16,0 0-133 15,0 0 0-15,0 0-287 16,33-7-535-16</inkml:trace>
  <inkml:trace contextRef="#ctx0" brushRef="#br0" timeOffset="-106340.49">15805 10093 1416 0,'0'0'674'0,"0"0"-501"16,0 0-61-16,0 0-26 16,0 0 20-16,0 0-32 15,0 0-50-15,140 111 9 16,-109-83-33-16,-6 2-16 15,-10 15-65-15,-7-7-234 16,-8-7-531-16</inkml:trace>
  <inkml:trace contextRef="#ctx0" brushRef="#br0" timeOffset="-106154.66">15590 11199 2237 0,'0'0'638'0,"0"0"-519"15,0 0-92-15,0 0-27 16,0 0-52-16,114-28-116 16,-64 6-486-16</inkml:trace>
  <inkml:trace contextRef="#ctx0" brushRef="#br0" timeOffset="-105456.09">17333 10060 1440 0,'0'0'497'0,"0"0"-389"16,0 0 36-16,0 0-39 15,0 0 18-15,-152 0-42 16,103 8 11-16,-4 12 9 15,-5 6-7-15,-2 9 3 16,2 10-34-16,6 10-15 16,12 5 20-16,16 5-53 15,15-2 9-15,9-1-1 16,15-4-23-16,24-6 27 16,11-10-20-16,13-11 4 15,6-17-11-15,2-14-9 16,-2 0 8-16,-6-27-41 0,-10-6-55 15,-13-3 23-15,-2-8-74 16,-13 12-154-16,-9 5-460 16</inkml:trace>
  <inkml:trace contextRef="#ctx0" brushRef="#br0" timeOffset="-104805.06">17657 10587 1458 0,'0'0'487'0,"0"0"-387"15,0 0-65-15,0 0 16 16,0 0 41-16,0 0 19 15,0 0-56-15,27 122-26 16,-17-95 11-16,-6-7-39 16,1-6 19-16,-3-8-20 15,0-6 6-15,2 0 34 0,3-10 19 16,0-18-41 0,4-7-18-16,2-2-10 15,1-1 10-15,1 2-10 0,1 6 2 16,-3 7-7-1,1 9 17-15,-1 4-2 0,-1 8 12 16,-4 2-2-16,3 0 8 16,3 8 25-16,-3 13-22 15,2 2 33-15,-2 4-53 16,-2-1 7-16,0-2 2 16,-2-4-1-16,-3-2-18 15,1-8 0-15,-3-4-15 16,-2-6 17-16,2 0 7 15,5-8 0-15,-1-12-10 16,8-4-22-16,3-2 31 16,6 0-42-16,-1 2-24 0,5 3 55 15,-2 5-12-15,-4 4 24 16,0 6 5-16,-6 5 1 16,1 1 65-16,-5 0-1 15,1 12-18-15,-2 6 33 16,-1 5-47-16,3 5-2 15,-4 3-23-15,1-4-13 16,3 0-6-16,-1-6-49 16,1-13-105-16,2-3-310 15,-3-5-683-15</inkml:trace>
  <inkml:trace contextRef="#ctx0" brushRef="#br0" timeOffset="-104421.35">18527 10369 1884 0,'0'0'531'0,"0"0"-473"16,0 0-27-16,0 0-4 15,0 0-19-15,150-137 1 16,-115 98-6-16,-13-1 8 16,-11-3-17-16,-11 5 6 15,0 6 0-15,-13 10 29 0,-5 8 2 16,-2 9 20-16,5 5-8 16,-1 5-24-16,1 25 25 15,3 14-13-15,3 9 5 16,5 9 22-16,4-1-37 15,2 4 7-15,22-8-28 16,8-4-10-16,10-8-5 16,5-10-102-16,26-13-157 15,-12-10-383-15,-8-9-538 0</inkml:trace>
  <inkml:trace contextRef="#ctx0" brushRef="#br0" timeOffset="-104104.8">19113 10331 1809 0,'0'0'614'16,"0"0"-439"-16,0 0-24 16,0 0-63-16,0 0-27 15,-118 34-49-15,107-6 12 16,6 0-24-16,3 0-3 16,2-6 2-16,0-6-39 15,7-4-20-15,6-8 11 16,0-4-29-16,5 0 37 15,-3-4-17-15,-1-10-6 16,-3 0 62-16,1 2-5 16,-6 4 7-16,-4 0 59 0,3 6 7 15,-1 2 1 1,3 0-47-16,2 0-19 0,6 14 26 16,4 5-25-16,-2-2-1 15,1-1-1-15,-3-4-37 16,-1-10-54-16,-3-2-144 15,-5 0-372-15</inkml:trace>
  <inkml:trace contextRef="#ctx0" brushRef="#br0" timeOffset="-103953.08">19047 10037 1465 0,'0'0'808'0,"0"0"-612"16,0 0-132-16,0 0-58 15,0 0-6-15,157-27-190 16,-112 27-381-16</inkml:trace>
  <inkml:trace contextRef="#ctx0" brushRef="#br0" timeOffset="-102368.72">20044 10299 1099 0,'0'0'671'15,"0"0"-469"-15,0 0-51 16,0 0 44-16,0 0-86 16,-127 27-27-16,106 6-52 15,11 1 11-15,8-1-1 16,2 3-16-16,7-11 8 0,19-3-24 16,8-10-7-16,3-12 11 15,8 0-12-15,3-15-1 16,4-20 0-16,-3-11-45 15,-2-11 23-15,-10-14-5 16,-5-5 28-16,-8-7-1 16,-7 2 1-16,-11 10 0 15,-4 11 10-15,-2 17 1 16,0 19 45-16,0 16-14 16,0 8-21-16,-8 11 11 15,-6 26-31-15,1 14 4 16,-1 13 8-16,3 10-6 15,7 2 14-15,4-2-8 16,0-5-12-16,0-11-2 16,0-11 4-16,0-16-3 15,9-11 0-15,-1-12-9 16,8-8 9-16,7-2-18 0,5-20-19 16,5-6 7-1,-1-6-14-15,-4 2 13 0,-5 5 30 16,-5 8 1-16,-9 6 1 15,-3 7 22-15,-4 6-4 16,1 0 35-16,4 0-44 16,0 15 21-16,3 7-1 15,4 4-28-15,-1-1 14 16,5 0-16-16,2-2-1 16,2-10-5-16,1-7-12 15,2-6-12-15,1 0-19 0,-2-14-37 16,1-14-30-16,-3-5-15 15,-6-4 39-15,-5 0 73 16,-4 8 19-16,-7 7 47 16,0 8 79-16,0 6-28 15,0 4-7-15,0 4-49 16,0 0-41-16,0 1 13 16,0 18-13-16,0 2 16 15,0 9 19-15,0 1-11 16,0 3 7-16,0-2-16 15,4-4 4-15,0-2 10 16,2-3-29-16,5-9 12 0,-1 1 1 16,3-7-13-16,3-1 12 15,3-7-13-15,-4 0-12 16,3 0 11-16,-5 0-51 16,-2-11-32-16,-4-8-122 15,-3 5-362-15,-4-1-457 0</inkml:trace>
  <inkml:trace contextRef="#ctx0" brushRef="#br0" timeOffset="-101771.62">20844 9984 1337 0,'0'0'654'0,"0"0"-468"15,0 0-91-15,0 0-32 16,0 0-33-16,0 0-30 16,0 0 0-16,-6-2-10 15,1 2-1-15,3 6 10 16,-4 0-66-16,6-1-142 16,0-4-113-16,0 0-380 0</inkml:trace>
  <inkml:trace contextRef="#ctx0" brushRef="#br0" timeOffset="-100584.39">21470 10247 681 0,'0'0'1288'0,"0"0"-1106"0,0 0-145 15,0 0 129-15,18 121-5 16,-3-64-48-16,0 3-26 16,1 2-53-16,1-2 2 15,-5-5-29-15,-2-8-7 16,-3-7-8-16,-3-13-29 16,-4-10-52-16,0-14-5 15,0-3-15-15,0-12-46 16,-4-22-220-16,-8-10 55 15,-1-12 74-15,0-12 68 16,-3-23 161-16,5 5 17 16,1-4 75-16,10 4 83 15,0 21 57-15,0 7-27 16,8 20 16-16,5 14-50 0,1 12-57 16,1 10-43-16,-1 2-32 15,3 2 5-15,-4 17 14 16,-1 10 23-16,-4 5 3 15,-6 5-42-15,-2 2-1 16,0-4-12-16,0-3-6 16,-2-11-6-16,-2-4 6 15,4-11-6-15,0-6-2 16,0-2-31-16,11-4 33 16,11-21 0-16,7-10 7 15,-3-10-1-15,4-5-6 16,-5-8-1-16,-3-4 0 0,-6 0 1 15,-6 5 0-15,-7 12-2 16,-3 13 11-16,0 14 3 16,0 13 2-1,0 5-14-15,-7 17 6 0,-4 19-3 16,2 16-2-16,4 8 2 16,5 7 4-16,0 6 1 15,0 2-8-15,14-7 18 16,1-4-23-16,2-13 5 15,-7-12 0-15,1-13 11 16,-3-11-11-16,-4-12-6 16,4-3 5-16,3 0-6 15,2-20-11-15,9-7-79 16,-3-4-13-16,1-3 20 16,-2 2 5-16,-2 5 46 0,-4 9 30 15,-2 9 9-15,-5 7 22 16,-1 2 4-16,0 0 28 15,3 0 18-15,-3 10-29 16,1 3-4-16,2 2-14 16,-3 1-23-16,3 2 20 15,1-2-21-15,4-1 1 16,3-7 17-16,3-3-19 16,5-5 7-16,1 0-7 15,0-12-19-15,1-10 19 16,-2-4-33-16,-6-1 33 0,-3 4-9 15,-6 3 18-15,-3 6 28 16,-3 6 33-16,0 5-36 16,-2 3 4-16,2 0-31 15,3 14 4-15,0 8 29 16,1 9-30-16,1 1 23 16,-1 0-8-16,2-2-25 15,0-5 26-15,1-6-26 16,2-5-6-16,3-10-12 15,17-4-88-15,-4-20-123 16,2-6-663-16</inkml:trace>
  <inkml:trace contextRef="#ctx0" brushRef="#br0" timeOffset="-100451.29">22575 9781 1721 0,'0'0'755'0,"0"0"-643"15,0 0-75-15,0 0-37 16,-151 38-162-16,111-1-168 16,4-3-355-16</inkml:trace>
  <inkml:trace contextRef="#ctx0" brushRef="#br0" timeOffset="-100333.97">22149 10082 1887 0,'0'0'499'0,"0"0"-361"16,0 0-61-1,0 0-77-15,0 0-166 0,0 0-471 16</inkml:trace>
  <inkml:trace contextRef="#ctx0" brushRef="#br0" timeOffset="-99750.17">22947 10057 1270 0,'0'0'1041'0,"0"0"-849"16,0 0-134-16,0 0 23 0,0 0-14 16,0 0-40-1,-79 103-9-15,79-56 8 0,13-5-12 16,7-7-2-16,7-4-12 15,2-12-9-15,2-8 8 16,4-11-36-16,0 0 20 16,1-21-2-16,-2-15-50 15,-7-5 29-15,-3-3 1 16,-6-1 4-16,-7 5 35 16,-4 10 9-16,-5 10 72 15,-2 9 19-15,0 11-37 16,0 0-12-16,0 7-51 0,0 17 9 15,0 10 17 1,0 2-25-16,0 5 4 16,0-3 14-16,11-4-19 0,4-6 9 15,3-10-9-15,0-9-36 16,3-9 18-16,2-2-21 16,2-25-4-16,0-9-36 15,0-7-43-15,-5 3 64 16,-5 2 24-16,-4 6 34 15,-4 11 40-15,-2 4 21 16,-3 11-8-16,0 6-21 16,0 0-31-16,2 2 13 15,3 14 3-15,4 3-9 16,3 6-5-16,2-1-3 16,5 1-84-16,20-6-106 15,-8-5-281-15,1-7-211 0</inkml:trace>
  <inkml:trace contextRef="#ctx0" brushRef="#br0" timeOffset="-99437.4">23749 10117 1525 0,'0'0'651'15,"0"0"-370"-15,0 0-56 16,0 0-118-16,0 0-55 16,0 0-20-16,0 0-31 15,-82 37 19-15,73-10-20 16,7-4 1-16,2-2-2 15,0-6-9-15,0-4-34 16,4-8 1-16,10-3-51 16,3 0 51-16,-1-11-23 15,-1-6 29-15,-1-1 37 0,-5 4 10 16,-3 2 47-16,0 5 38 16,-4 3-28-16,0 4-17 15,2 0-47-15,3 0 6 16,1 7-14-16,2 8 11 15,-3 0-6-15,1-1 0 16,-4 1-33-16,1-8-22 16,0-7-75-16,-1 0-177 15,-1-6-256-15</inkml:trace>
  <inkml:trace contextRef="#ctx0" brushRef="#br0" timeOffset="-99245.83">23591 9512 2136 0,'0'0'479'16,"0"0"-324"-16,0 0-55 15,0 0-72-15,0 0 9 16,0 0 4-16,36 131-8 16,-36-83-8-16,-15 3-25 15,-60 17-46-15,9-13-38 16,-5-7-375-16</inkml:trace>
  <inkml:trace contextRef="#ctx0" brushRef="#br0" timeOffset="-97974.03">13728 11428 1453 0,'0'0'404'16,"0"0"-259"-16,0 0-31 16,-131 14 46-16,102 12-69 15,8 7-19-15,10 9-32 16,11 4-21-16,0-2 18 16,27-1-23-16,7-7-7 0,8-9 3 15,4-13-10-15,5-14 0 16,3 0-10-16,4-25-44 15,-2-13-12-15,-5-9-71 16,-8-9 12-16,-10-9 16 16,-11-4 33-16,-9-2 49 15,-8 1 13-15,-5 7 14 16,0 13 97-16,0 16 16 16,-5 16 36-16,-1 14-24 15,-1 4-72-15,0 16-13 16,1 16-7-16,3 8 4 15,1 8 24-15,2 2-34 16,0 3 7-16,2-1-1 0,7-6-27 16,1-2 12-16,-2-10-18 15,-1-8 2-15,-3-10-10 16,0-8 4-16,-1-8-1 16,4 0-1-16,2-4-22 15,8-16 5-15,3-6-23 16,5 1 10-16,-1-2 26 15,-2 10 7-15,-1 2 3 16,-3 7 30-16,-3 6 13 16,-1 2 29-16,-1 0-16 15,0 16 12-15,1 5 3 16,-1 8-47-16,1 1-13 0,-1 0-11 16,0-2-8-1,0-3-11-15,6-6-72 0,12-13-102 16,-4-3-186-16,-1-3-491 15</inkml:trace>
  <inkml:trace contextRef="#ctx0" brushRef="#br0" timeOffset="-97281.36">14607 11437 1883 0,'0'0'586'0,"0"0"-465"16,0 0 17-16,0 0-94 15,0 0-6-15,0 0-13 0,-117 43-24 16,103-15 19-16,5-2-20 16,7 2-1-16,2-3 0 15,0-4 2-15,5-5-2 16,15-6-16-16,4-7-24 16,5-3-38-16,4-6-77 15,-2-15-79-15,-3-5-91 16,0-2 20-16,-7 2 76 15,-6 4 140-15,-6 4 90 16,-4 6 125-16,-3 6 65 16,-2 4 24-16,0 2-31 15,0 0-111-15,0 4-34 16,0 11 21-16,0 2-10 16,0 3-15-16,0-2-22 15,0 0 1-15,2-2-7 16,7-4 0-16,2-5 5 0,2-3-11 15,3-4-67-15,4 0 8 16,0 0-68 0,-3-11-34-16,2-1 70 0,-3 2 31 15,-8 2 43-15,-1 2 17 16,-4 3 19-16,-3 3 98 16,0 0 14-16,0 0-37 15,0 0-32-15,3 0-52 16,2 0 26-16,4 9-20 15,0 1-10-15,4-2-12 16,-1 3 0-16,1-4-31 16,0 1 21-16,0-4-5 0,1-2 21 15,-1 0 18 1,2-2 16-16,-1 2 44 0,-1-2 1 16,1 4-6-1,-3 2 5-15,-2 4-27 0,-2 6-6 16,-3 5-11-16,-2 2-13 15,-2 4 1-15,0-1-5 16,0 2-16-16,0-5 14 16,0-2-8-16,0-3-5 15,0-6-2-15,-8-6-22 16,-13-6-43-16,3 0-131 16,1-4-428-16</inkml:trace>
  <inkml:trace contextRef="#ctx0" brushRef="#br0" timeOffset="-97049.08">14449 11132 2092 0,'0'0'624'16,"0"0"-503"-16,0 0-74 15,0 0-15-15,0 0 9 16,0 0-16-16,0 0 19 15,164 117-25-15,-114-107-1 16,-5-10 15-16,-10 0-33 0,-5-6 0 16,-11-10-21-1,-9 4-94-15,-6 6-124 0,-4 6-1033 0</inkml:trace>
  <inkml:trace contextRef="#ctx0" brushRef="#br0" timeOffset="-96913.33">14483 12021 2379 0,'0'0'514'15,"0"0"-511"-15,0 0-3 16,0 0-366-16,114-80-1747 0</inkml:trace>
  <inkml:trace contextRef="#ctx0" brushRef="#br0" timeOffset="-96061.81">15573 11570 126 0,'0'0'1253'15,"0"0"-990"1,0 0-82-16,0 0 48 0,0 0-27 16,0 0-70-16,77 126-58 15,-65-85 1-15,-3-3-60 16,-1-8-14-16,-3-10 32 15,0-8-32-15,-1-12 6 16,3 0 2-16,3-18-9 16,6-14-20-16,4-11-50 15,2-3-7-15,3 1-13 16,2 4-66-16,-4 9 78 16,-6 8 71-16,-3 12 7 15,-6 8 81-15,-1 4 2 16,-3 0 22-16,3 11 36 0,0 14-65 15,2 0-9-15,4 7-15 16,3-3-40-16,3-4 21 16,4-9-32-16,-1-8 5 15,3-8 4 1,0-3 2-16,-4-22-12 0,-3-12 0 16,-2-8 4-16,-6-5-5 15,-4-1 1-15,-4-3 0 16,-2 4-1-16,0 7-7 15,0 13 7-15,0 13 1 16,0 11-7-16,0 6-5 16,0 3 1-16,0 23 11 15,0 10-3-15,0 11 12 16,0 5-4-16,6 2-5 0,10 4 0 16,4-3-4-1,0-8 4-15,1-7-9 0,-6-11 1 16,-5-15-26-16,-2-10 24 15,1-4 9-15,1-12 1 16,4-16-9-16,3-4-14 16,6-5-14-16,0 3-9 15,1 5-3-15,-2 2 49 16,0 11 4-16,-1 9 4 16,-4 7 48-16,1 0-7 15,-3 7 24-15,-1 15-1 16,-1 3-36-16,1 4-6 15,-3-1-30-15,0-1-9 16,3-4-32-16,8-9-136 0,-4-6-303 16,2-8-373-16</inkml:trace>
  <inkml:trace contextRef="#ctx0" brushRef="#br0" timeOffset="-95763.83">16940 11442 1166 0,'0'0'830'0,"0"0"-568"15,0 0-64-15,-114-14-18 16,86 14-90-16,6 4-11 16,1 14-49-16,8 6 4 0,4 2 24 15,9 2-56-15,0 0 31 16,2 0-33-16,21-4 6 15,3-6 12-15,8-5-18 16,-1-9 0-16,-2-4-6 16,0 0 7-16,-8-10-1 15,-5-9 0-15,-7-5-12 16,-4-2-6-16,-7-4-57 16,-5-18-111-16,-13 6-413 15,-4 1-704-15</inkml:trace>
  <inkml:trace contextRef="#ctx0" brushRef="#br0" timeOffset="-95607.46">16847 11003 1707 0,'0'0'638'0,"0"0"-492"0,0 0 26 16,0 0-50-16,0 0-24 16,0 0-31-16,66 125-55 15,-66-78-12-15,0-3-17 16,-19 2-111-16,-7-11-164 15,7-14-589-15</inkml:trace>
  <inkml:trace contextRef="#ctx0" brushRef="#br0" timeOffset="-94668.93">17308 11332 1264 0,'0'0'364'15,"0"0"-252"-15,0 0 24 16,0 0 71-16,9 105-89 16,0-64-10-16,2-1-40 15,0-4-37-15,-2-6 19 16,-2-6-29-16,-3-12-20 15,1-6 24-15,-1-6-19 16,3 0 79-16,4-14-67 16,4-11-18-16,8-6 0 15,1-3-72-15,3-2-54 16,5 0-7-16,-6 8 20 16,-1 3 84-16,-8 10 18 15,-6 6 11-15,-3 5 52 16,-4 4 19-16,0 0-7 0,1 0 29 15,-1 13-14-15,5 6-2 16,0 6-38-16,0 2-14 16,1 2 5-16,4-3-23 15,-3-4-6-15,-1-6 26 16,-2-8-26-16,3-6 26 16,3-2-15-16,3-5 5 15,4-13 12-15,4-14-29 16,-2-1-8-16,0-7 2 15,-3-5-23-15,-5-5 29 16,-3-5-18-16,-5-4-7 16,-5-1 18-16,-2 4-22 15,0 12 21-15,0 10 8 16,0 17 0-16,-7 13 31 0,-1 4-31 16,-2 8 6-16,4 17 7 15,-1 5-12-15,3 2 23 16,4 0 5-16,0 1-14 15,0-4 16-15,0-3-22 16,6-2-2-16,1-8 11 16,-1-2-17-16,-2-4 0 15,2-4 11-15,-2-2-4 16,-2-1 7-16,0-3-2 16,-2 0-11-16,3 0 28 15,-3 0-30-15,2 0 0 16,0 0 0-16,0 0 9 0,0 0-9 15,2 0 0-15,4 0 0 16,1-4-12-16,1-3-12 16,2 1-52-16,-8-5-115 15,-1 0-448-15,-3-1-1238 0</inkml:trace>
  <inkml:trace contextRef="#ctx0" brushRef="#br0" timeOffset="-93541.44">17825 11318 947 0,'0'0'501'0,"0"0"-313"16,0 0-19-16,0 0 30 15,0 0-93-15,0 0-28 16,0 0 22-16,38 1-6 15,-26 13 11-15,-4 6 5 16,1 6-52-16,-3 4 23 16,-1 7-45-16,-4 1-17 0,5-2 15 15,-4-5-34 1,0-6 7-16,1-7-2 0,-3-11 2 16,0-4 10-1,0-3-17-15,0 0 1 0,0-8 13 16,0-12-14-16,0-9-20 15,0-8 2-15,0-5-31 16,0-7 1-16,0 2-16 16,10 7-6-16,6 8 49 15,0 11-10-15,0 10 6 16,1 7 23-16,1 4-17 16,2 0 19-16,0 7 10 15,2 11 12-15,-1 7 35 16,0 3-13-16,0 2 1 15,-1 1-2-15,-4 2-34 0,2-3 9 16,-6-3-18-16,-1-6-10 16,-1-2-2-16,-1-8-67 15,9-8-99-15,-3 0-306 16,5-3-243-16</inkml:trace>
  <inkml:trace contextRef="#ctx0" brushRef="#br0" timeOffset="-92873.85">18505 11347 1413 0,'0'0'808'0,"0"0"-577"0,0 0-116 16,0 0 11 0,-119-4-66-16,97 25-37 0,7 2 10 15,1 6-32-15,7-1 6 16,7-4-7-16,0-2-29 15,0-9-6-15,12-6-29 16,10-7-21-16,5 0-14 16,4-14-86-16,2-12-139 15,-2-4 47-15,-4-1 14 16,-6 5 166-16,-9 5 97 16,-7 6 189-16,-2 7 124 15,-3 6-33-15,0 2-117 16,0 0-76-16,0 13-45 15,0 6 48-15,0 8-27 16,4-1-42-16,5-2 4 16,2-4-25-16,6-8 12 0,4-6-12 15,1-6-12-15,5 0-2 16,0-22-52-16,2-10-54 16,-3-4-5-16,-1-8 8 15,-3 0 50-15,-6 0 55 16,-3 3 12-16,-4 11 20 15,-5 8 62-15,-1 12 40 16,-3 8 16-16,0 2-89 16,0 8-22-16,0 16 6 15,-4 8-17-15,-6 4 21 16,1 4-37-16,1 0 8 16,-2-1-10-16,4-6 2 15,-2-5 0-15,5-6-39 16,1-9-93-16,0-9-2 0,2-4-11 15,0 0 85-15,2-18 42 16,13-3 8-16,5-2 10 16,7 1 16-16,0 2 3 15,2 1 27-15,0 8-18 16,-5 5-10-16,-5 3-8 16,-2 3-10-16,-15 0-88 15,-2 9-213-15,0-1-372 0</inkml:trace>
  <inkml:trace contextRef="#ctx0" brushRef="#br0" timeOffset="-92716.99">18353 11231 1861 0,'0'0'520'0,"0"0"-428"15,31-110-29-15,14 53-29 16,44-31-34-16,-9 15-205 15,-7 4-520-15</inkml:trace>
  <inkml:trace contextRef="#ctx0" brushRef="#br0" timeOffset="-92610.02">18904 10642 1770 0,'0'0'620'0,"0"0"-512"15,0 0-53-15,0 0-27 0,-117 120-28 16,88-82-236-16,8-6-425 15</inkml:trace>
  <inkml:trace contextRef="#ctx0" brushRef="#br0" timeOffset="-92159.7">18496 10932 788 0,'0'0'1332'0,"0"0"-1046"15,0 0-188-15,0 0 45 0,0 0-59 16,0 0-42-16,75 132-42 16,-37-93-9-16,-5-10-137 15,-4-6-485-15</inkml:trace>
  <inkml:trace contextRef="#ctx0" brushRef="#br0" timeOffset="-91860.53">19487 10830 1744 0,'0'0'353'15,"0"0"-256"-15,0 0 111 16,0 0-51-16,-140 146-10 16,110-85-2-16,7 5-48 15,9 2-5-15,10 2-30 16,4-2-56-16,6-4 22 16,19-3-28-16,5-9-29 0,6-8-10 15,0-14-73 1,18-18-31-16,-9-8-177 0,-8-4-474 15</inkml:trace>
  <inkml:trace contextRef="#ctx0" brushRef="#br0" timeOffset="-91600.72">19851 11214 18 0,'0'0'2001'15,"0"0"-1659"-15,0 0-231 16,-8 109 56-16,8-49-39 16,0 10-59-16,12 5-4 15,1 1-35-15,3-2-24 0,-5-9 0 16,-5-10-6-16,-1-12-27 16,-5-15-2-16,0-14-55 15,0-14-13-15,0 0-64 16,0-50-368-16,0 0 137 15,-5-5-164-15</inkml:trace>
  <inkml:trace contextRef="#ctx0" brushRef="#br0" timeOffset="-91404.24">19928 11195 780 0,'0'0'633'16,"0"0"-384"-16,0 0-22 16,0 0 20-16,0 0-99 15,0 0-34-15,0 0-40 0,123-44-32 16,-107 75 8-1,-5 9-23-15,-11 3-1 0,0-1 6 16,-13-2 0-16,-19-8 2 16,-1-5 2-16,2-10-29 15,2-6 29-15,11-8-36 16,16-3-49-16,2-14-163 16,0-8-556-16</inkml:trace>
  <inkml:trace contextRef="#ctx0" brushRef="#br0" timeOffset="-90790.88">20187 10989 1502 0,'0'0'541'16,"0"0"-398"-16,0 0-28 16,0 0 37-16,0 0-91 15,0 0-55-15,0 0 12 16,127-77-18-16,-107 49-1 15,-7 2 1-15,-8 5 0 0,-5 2 7 16,0 8 6 0,-9 8-13-16,-9 3 27 0,1 10-20 15,-6 20 5-15,4 10 25 16,5 13-10-16,4 3 39 16,6 6-26-16,4 1-22 15,0-5 24-15,9-1-36 16,4-11 3-16,0-7-6 15,-1-15-3-15,-3-13-1 16,-1-11-27-16,2 0 17 16,3-21 1-16,5-11-77 15,4-6 22-15,0-3 5 0,3 5-69 16,-2 6 50-16,-6 10 54 16,-3 10 25-16,-6 6 31 15,1 4 8-15,1 1 34 16,0 20 28-16,1 4-51 15,1 0 1-15,-1 4-39 16,-1 2 0-16,2-5-24 16,-1-4-58-16,12-4-147 15,-6-8-347-15,5-6-460 0</inkml:trace>
  <inkml:trace contextRef="#ctx0" brushRef="#br0" timeOffset="-90106.53">20786 11076 1684 0,'0'0'526'0,"0"0"-316"15,0 0-60-15,0 0 4 16,0 0-72-16,-114 29-52 16,106 3 12-16,5 2-41 15,3 2 8-15,0-2-9 16,7-6-9-16,9-5 8 15,3-9-33-15,2-11-16 16,1-3 9-16,3 0-43 16,-1-20-63-16,0-5-40 15,-5-6-92-15,-4 3 89 16,-6 2 111-16,-4 6 79 16,-3 4 8-16,-2 8 73 15,0 5 64-15,0 3-13 16,0 0-82-16,-2 15 37 0,-3 3 11 15,2 2-37-15,3 2 6 16,0-4-45-16,0 0-10 16,8-5-12-16,7-7-7 15,5-6-7-15,3 0-27 16,-2-3-35-16,4-13 21 16,0-2-25-16,-5 2 17 15,-5 2 58-15,-6 4 5 16,-5 4 68-16,-1 3 31 15,-3 3-35-15,0 0-18 16,0 11-28-16,0 7 1 16,0 3-7-16,0 0-4 15,0-3 1-15,0-4-9 0,0-4 10 16,0-6-12-16,0-4 2 16,0 0-14-16,0-1-6 15,11-16-78-15,10-5 20 16,2-2-4-16,4 2-43 15,-2 0 48-15,-3 6 31 16,-2 4 46-16,-6 8 56 16,-6 4 43-16,-1 0 9 15,0 2 5-15,-5 18-39 16,1 4-4-16,-3 2-57 16,0 5-10-16,0-4-3 15,0-3-42-15,-23-3-106 0,0-7-144 16,2-6-207-16</inkml:trace>
  <inkml:trace contextRef="#ctx0" brushRef="#br0" timeOffset="-89924.86">20487 10914 1940 0,'0'0'525'0,"0"0"-428"16,0 0-55-16,0 0-17 16,152-71-2-16,-101 62-23 0,5 9-138 15,-14 0-431-15,-11 0-785 16</inkml:trace>
  <inkml:trace contextRef="#ctx0" brushRef="#br0" timeOffset="-89159.91">21087 10784 1445 0,'0'0'521'15,"0"0"-373"-15,0 0-60 16,0 0-27-16,0 0-11 16,0 0-41-16,0 0-1 15,92 38-8-15,-90-23-80 0,-2 2-34 16,0-3-174-16,0-4-496 16</inkml:trace>
  <inkml:trace contextRef="#ctx0" brushRef="#br0" timeOffset="-88453.8">20871 10793 1200 0,'0'0'609'0,"0"0"-306"16,0 0-135-16,0 0-57 15,0 0 2-15,0 0-60 16,0 0-42-16,87 1 16 15,-72 9-27-15,1 2-26 16,11 2-134-16,-7-1-319 16,2-6-711-16</inkml:trace>
  <inkml:trace contextRef="#ctx0" brushRef="#br0" timeOffset="-88116.7">21978 10724 1888 0,'0'0'326'15,"0"0"-221"-15,0 0 46 16,-11 126-19-16,8-66-8 0,3 8-45 16,0 5-34-16,0-3-8 15,0-4-28-15,0-10-9 16,3-7-9-16,2-16-60 16,-5-8-19-16,0-18-85 15,0-7-106-15,-27-14-65 16,-2-14-218-16,1-6-274 0</inkml:trace>
  <inkml:trace contextRef="#ctx0" brushRef="#br0" timeOffset="-87687.85">21789 11097 861 0,'0'0'380'0,"0"0"-96"15,0 0-30-15,0 0 6 16,0 0-105-16,0 0-105 16,0 0 12-16,99-78-23 0,-56 76 16 15,-2 2 25 1,-6 0-27-16,-3 0 22 0,-8 4 5 15,-4 7-47-15,-4 5 37 16,-5 5-27-16,-3 1 7 16,2 6-9-16,-4 2-21 15,3 2-7-15,0-1-5 16,2-4 5-16,2-2-13 16,1-8 0-16,2-5-25 15,6-9 14-15,0-3-45 16,0-3 18-16,3-19-7 15,-3-6-32-15,-2-6 13 16,-4 0-5-16,-6-2 28 0,0 8 35 16,-6 4 12-1,1 10 7-15,-5 6 45 0,2 8-3 16,-2 0 17-16,0 0-45 16,0 10-5-16,0 12 39 15,2 3-31-15,-2 8-2 16,2-1-8-16,-1 0-19 15,5-4-1-15,-4-4-3 16,1-8-54-16,-1-6-19 16,0-10-128-16,0-1-277 15,1-17-232-15</inkml:trace>
  <inkml:trace contextRef="#ctx0" brushRef="#br0" timeOffset="-87538.25">22446 11011 10 0,'0'0'2149'0,"0"0"-1792"16,0 0-177-16,0 0-113 16,0 0-34-16,0 0-33 15,0 0-45-15,-47 28-125 16,30-24-306-16,0-4-204 0</inkml:trace>
  <inkml:trace contextRef="#ctx0" brushRef="#br0" timeOffset="-87371.7">22442 10694 1928 0,'0'0'582'15,"0"0"-393"-15,0 0-92 0,0 0-20 16,0 0-25-16,0 0-31 16,33 105-21-16,-58-53-70 15,-12-4-186-15,-13-13-611 0</inkml:trace>
  <inkml:trace contextRef="#ctx0" brushRef="#br0" timeOffset="-86720.44">20495 10903 1280 0,'0'0'582'16,"0"0"-397"-16,0 0-59 16,0 0 18-16,0 0-26 15,0 0-5-15,0 0-4 16,50 9-47-16,-25-9 16 16,4 0-33-16,4-9-36 0,1-5 25 15,-1-3-33 1,3 3 0-16,-3-1-1 0,1-2 13 15,-3 3-10-15,-7 3-3 16,-6 3 0-16,-7 2 5 16,-7 3 25-16,2 3 9 15,-4 0 13-15,4 0-41 16,5 0 33-16,5 15-17 16,4 0-16-16,2 3 16 15,3 1-27-15,2 4-11 16,4-3-28-16,13-2-100 15,-3-4-165-15,-6-8-658 0</inkml:trace>
  <inkml:trace contextRef="#ctx0" brushRef="#br0" timeOffset="-85352.1">21094 10590 1681 0,'0'0'402'0,"0"0"-159"16,0 0-84-16,0 0-62 15,0 0-20-15,140 7-60 16,-85 2-17-16,19 0-103 15,-13 0-462-15,-11-4-1003 0</inkml:trace>
  <inkml:trace contextRef="#ctx0" brushRef="#br0" timeOffset="-84317.87">23264 11097 1458 0,'0'0'504'15,"0"0"-441"-15,0 0-31 0,0 0 120 16,0 0 3 0,0 0-63-16,5 128-30 0,-5-94-38 15,0-4 15-15,0-4-23 16,0-5-14-16,0-10 14 16,0-5-9-16,0-6-5 15,0 0-2-15,0-14-22 16,0-13-71-16,0-10-22 15,4-9 29-15,9-4 68 16,5 2-18-16,5 1 36 16,-2 7 0-16,6 13 1 15,-4 7 21-15,1 12-11 16,-4 8 0-16,-2 0 36 16,-3 8-14-16,-1 14 47 15,-3 7-13-15,3 5-42 16,-1 3 24-16,5-1-35 15,-2-4-13-15,8-4 8 0,-4-12-2 16,0-6-7-16,0-10 5 16,0 0-5-16,0-22 0 15,-4-12-6-15,-1-6-22 16,-3-8 28-16,-6-2-26 16,1-4 26-16,-3-5-8 15,2 3-20-15,-3 6 15 16,0 11-21-16,-1 12 34 15,-2 14-9-15,0 13 9 16,0 0 0-16,-5 19 17 16,-6 14 15-16,0 10 15 0,5 7-26 15,0 5 1 1,6 0 26-16,0 5-42 0,0-5 12 16,6-3-14-16,4-8 4 15,3-12 4-15,1-10-12 16,-1-13-30-16,5-9 24 15,2 0-12-15,7-22 5 16,4-9-30-16,2-3-56 16,4 0 19-16,-6 2 25 15,-3 8 32-15,-6 5 23 16,-3 8 22-16,-9 7 62 16,-1 4 14-16,-1 0-65 15,0 4 33-15,1 14-22 16,3 7-15-16,0 0-8 0,5 1-21 15,0-2-20-15,3-1-53 16,20-13-172-16,-5-1-246 16,-1-9-359-16</inkml:trace>
  <inkml:trace contextRef="#ctx0" brushRef="#br0" timeOffset="-84031.63">24436 10967 1428 0,'0'0'640'0,"0"0"-450"16,0 0-22-16,0 0-57 16,0 0-60-16,0 0-16 15,0 0 9-15,-72 84-38 0,72-59 20 16,0-2-14-16,0-4-10 16,0-6 16-16,10-3-5 15,1-8 14-15,2-2 27 16,2 0-14-16,5-4-3 15,-2-14-26-15,1-2-4 16,-9-3 4-16,-3 2-11 16,-7-2-12-16,0 1 3 15,-5 3-7-15,-15 1-38 16,-18-7-74-16,3 7-196 16,3-2-471-16</inkml:trace>
  <inkml:trace contextRef="#ctx0" brushRef="#br0" timeOffset="-83851.12">24514 10481 2126 0,'0'0'394'16,"0"0"-201"-16,0 0-54 16,0 0-60-16,0 0-17 15,0 0-38-15,84 109-24 16,-100-71-41-16,-61 14-93 15,1-10-350-15,0-8-561 0</inkml:trace>
  <inkml:trace contextRef="#ctx0" brushRef="#br0" timeOffset="-82350.13">13706 12316 1450 0,'0'0'341'16,"0"0"-208"-16,0 0-35 16,0 0 33-16,0 0-33 15,0 0 5-15,0 0-9 16,95 52-24-16,-82-20-15 16,-1 4-23-16,-6 0-19 15,-2 0 19-15,4-5-31 16,-4-8 0-16,1-7 2 15,1-10-3-15,0-6-23 16,4 0-21-16,3-22 18 0,3-12-5 16,-1-8-76-16,3-4 24 15,-2 2-6-15,0 4-21 16,-6 10 88-16,-1 12 22 16,-2 7 28-16,0 11 26 15,-1 0-14-15,5 0 61 16,5 5 20-16,2 7-54 15,6 2-7-15,1-3-36 16,0-4-23-16,-1-6 25 16,-4-1-26-16,0 0 0 15,-5-8 0-15,-3-15-22 16,-1-4-12-16,-5-6-55 16,-4-5-15-16,-2 2 10 15,0 4 1-15,0 5 55 16,0 12 37-16,0 10 1 0,-4 5 42 15,-2 0-29-15,1 23 5 16,3 7 51-16,2 10-35 16,0 5 21-16,0 5 13 15,9 0-28-15,7 0 2 16,-1-2-24-16,3-10-11 16,-5-8 11-16,-1-10-16 15,-6-8 2-15,2-10-4 16,2-2-22-16,6-10 22 15,3-18-60-15,4-4-55 16,1 0 61-16,1 1 20 16,-5 9 34-16,-4 6 15 0,-1 8 6 15,-1 6 54-15,-1 2-3 16,1 0-17-16,-2 4 1 16,5 15-31-16,0 1 4 15,1 4-29-15,5 2-8 16,19-2-91-16,-7-7-160 15,3-7-409-15</inkml:trace>
  <inkml:trace contextRef="#ctx0" brushRef="#br0" timeOffset="-81729.79">14898 12283 1844 0,'0'0'592'16,"0"0"-497"-16,0 0 0 15,0 0-14-15,0 0-65 16,-117 51 4-16,115-29-20 16,2-1-85-16,0-4 12 15,16-7-79-15,6-6-8 16,3-4-18-16,-1 0-1 16,3-2 57-16,-5-13 51 15,-4 5-8-15,-5-3 59 16,-3 5 20-16,-8 4 99 15,0 2 115-15,-2 2-21 16,0 0-79-16,4 0-61 16,1 12-11-16,6 3 38 0,2 0-53 15,3-1-20 1,8-6 9-16,1-5-16 0,4-3-28 16,0-5-28-1,0-17-17-15,0-6-10 16,-2-8-35-16,-4-4 29 0,-2-3 45 15,-3 2 35-15,-5 7 9 16,-4 8 72-16,-6 9 54 16,-1 11 47-16,-2 6-47 15,0 0-74-15,0 14-25 16,0 17 1-16,-10 4 20 16,4 9-26-16,-1 3-1 15,5-1 12-15,0-3-33 16,2-5 0-16,0-9-25 0,0-8-76 15,-2-11-52-15,0-10 34 16,-4 0 10-16,4-20-63 16,2-8 68-16,0-5 94 15,2-1 10-15,15 5 25 16,-2 4 26-16,2 7 1 16,2 10-22-16,-4 5 5 15,1 3-26-15,-5 0-9 16,-2 13-73-16,-5 3-120 15,-4 0-441-15</inkml:trace>
  <inkml:trace contextRef="#ctx0" brushRef="#br0" timeOffset="-81568.22">14670 12164 1947 0,'0'0'574'0,"0"0"-439"15,0 0-66-15,53-105-66 16,3 75-3-16,29-10-108 16,-12 9-166-16,-12 4-401 0</inkml:trace>
  <inkml:trace contextRef="#ctx0" brushRef="#br0" timeOffset="-81430.55">15116 11903 662 0,'0'0'1140'0,"0"0"-909"16,0 0-130-16,0 0-53 0,-118 118-48 16,95-80-108-16,12-6-288 15</inkml:trace>
  <inkml:trace contextRef="#ctx0" brushRef="#br0" timeOffset="-80763.38">16082 12241 1450 0,'0'0'490'16,"0"0"-338"-16,0 0 58 16,0 0-55-16,-133 25-40 15,110-1-51-15,13 4-16 0,5 4-5 16,5-1-24-1,5-4 7-15,18-4-25 0,12-8 9 16,7-8-10-16,5-7-59 16,1 0-17-16,2-19-77 15,-8-9-24-15,-7-1-11 16,-10-4 36-16,-9 3 92 16,-7 6 60-16,-9 6 125 15,0 6 47-15,0 8-26 16,0 4-24-16,0 0-61 15,0 10-55-15,0 13 24 16,0 6 19-16,0 0-31 16,0 5 10-16,8-7-16 15,13-4-12-15,6-8 0 16,4-7-47-16,4-8-58 0,3 0-75 16,3-18-78-16,-8-8 44 15,-2-1 73-15,-9-2 141 16,-6 5 32-16,-7 4 163 15,-5 6 59-15,-4 7-14 16,0 4-94-16,0 3-64 16,0 0-72-16,0 10 1 15,2 8-22-15,10 2-35 16,3 0-116-16,20-4-100 16,2-3-217-16,-4-7-498 0</inkml:trace>
  <inkml:trace contextRef="#ctx0" brushRef="#br0" timeOffset="-80465.17">16952 12302 409 0,'0'0'1678'0,"0"0"-1198"15,0 0-349-15,0 0-5 16,0 0-49-16,0 0-60 16,-120 20-10-16,118-1-7 15,2 4-31-15,0-4-12 16,2-8-51-16,11-5-12 15,5-3-52-15,1-3-24 16,2 0 35-16,-4-14 60 16,1-1 54-16,-4-1 33 15,-3 4 78-15,-5 5 115 16,-1 1 16-16,-5 6-88 16,1 0-38-16,2 0-60 0,4 4-16 15,2 9 21-15,2 1-28 16,1 0-23-16,-2-6-39 15,1-8-133-15,-1 0-113 16,-6-8-326-16</inkml:trace>
  <inkml:trace contextRef="#ctx0" brushRef="#br0" timeOffset="-80277.68">16657 11864 1950 0,'0'0'624'15,"0"0"-512"-15,0 0-54 16,0 0-22-16,0 0-9 0,117 44-8 16,-93-19-19-1,-11 6-10-15,-13-4-10 0,0-2-60 16,-24 6-26-16,-3-9-182 16,7-5-490-16</inkml:trace>
  <inkml:trace contextRef="#ctx0" brushRef="#br0" timeOffset="-79645.37">17616 12152 1930 0,'0'0'503'0,"0"0"-455"16,0 0-39-16,0 0 25 16,0 0-3-16,47 134-19 15,-34-96-6-15,-5-4-3 16,-5-8-3-16,0-6-20 16,-3-10 9-16,0-10-24 15,0 0 28-15,4-11-78 16,7-18-122-16,3-6-7 15,7-4 14-15,4 1 97 16,0 4 65-16,-1 8 38 16,-2 10 26-16,-6 10 72 0,-3 6 3 15,-1 0 61-15,-4 16 21 16,1 8-54-16,0 6-12 16,-2 0-67-16,0 2-7 15,-1-4-35-15,-2-8 2 16,3-8-13-16,0-7 3 15,0-5-20-15,6-7 19 16,3-19-55-16,3-4-52 16,6-6 18-16,-3 2 35 15,1 4 53-15,-6 6 2 16,-1 7 19-16,-3 10 67 16,-3 5-22-16,1 2 12 15,-1 0-5-15,4 12-19 0,-1 8 43 16,1 6-42-16,1 5-10 15,-2 5 12-15,1-5-34 16,-1-4 15-16,-1-4-35 16,-3-9 8-16,-1-8-15 15,4-6 6-15,1 0-27 16,7-6 11-16,18-24-120 16,-7 2-141-16,0-1-397 0</inkml:trace>
  <inkml:trace contextRef="#ctx0" brushRef="#br0" timeOffset="-79308.27">18629 12119 1855 0,'0'0'621'16,"0"0"-489"-16,0 0 7 15,0 0-32-15,0 0-71 16,-133 75-17-16,115-53-5 15,9-2-13-15,5-4-2 16,4-6-23-16,0-4-44 16,13-6 2-16,7 0-67 15,7-6-130-15,-3-12-98 16,-4 2 80-16,-2 0 226 16,-9 4 55-16,-2 6 273 15,-5 2 58-15,-2 4-111 16,2 0-72-16,2 0-52 15,4 7-52-15,0 10 4 0,3 3-32 16,0-2-16-16,3-4-6 16,6-10-99-16,-5-2-167 15,1-2-493-15</inkml:trace>
  <inkml:trace contextRef="#ctx0" brushRef="#br0" timeOffset="-79008.08">19255 11693 1393 0,'0'0'477'0,"0"0"-288"15,0 0 75-15,0 108-32 16,0-52-58-16,0 8-42 16,0 2-47-16,12-1-27 15,-1-5-52-15,3-6 26 16,-1-8-32-16,-5-11-37 16,-4-8-42-16,-4-21-160 15,0-6-459-15,-8 0-629 0</inkml:trace>
  <inkml:trace contextRef="#ctx0" brushRef="#br0" timeOffset="-78879.42">19130 12047 1952 0,'0'0'550'0,"0"0"-398"16,0 0-11-16,0 0-79 16,0 0-62-16,154-24-30 15,-94 24-163-15,-6 0-515 0</inkml:trace>
  <inkml:trace contextRef="#ctx0" brushRef="#br0" timeOffset="-78563.23">19487 12258 1773 0,'0'0'368'15,"0"0"-181"-15,0 0-12 16,0 0-93-16,0 0-43 15,0 0-5-15,83-111-34 16,-52 87 11-16,-2 3-11 16,-4 2 7-16,-3 5 5 15,-4 7-2-15,-7 3 19 16,-3 4 17-16,-3 0-18 16,2 0 26-16,-3 13 1 15,1 9-26-15,1 4 19 16,1 5-33-16,4-3-9 15,0 0-2-15,0-4-4 0,5-7-37 16,2-4-51 0,20-13-72-16,-3 0-132 0,3 0-455 0</inkml:trace>
  <inkml:trace contextRef="#ctx0" brushRef="#br0" timeOffset="-77928.94">20252 12100 339 0,'0'0'1716'0,"0"0"-1188"16,0 0-379-16,0 0-28 16,0 0-28-16,-116-9-57 15,95 27-18-15,6 6 6 16,7 1-18-16,0 1-6 0,8-4 0 16,0-2-15-1,4-6 3-15,19-7-20 0,4-4-14 16,6-3-9-16,5-3-69 15,0-12-58-15,0-8-24 16,-5 0-9-16,-6-1 85 16,-5 2 130-16,-6 1 9 15,-5 5 145-15,-7 6 33 16,-2 6 11-16,-2 4-61 16,0 0-88-16,0 0 2 15,0 8-35-15,0 9 1 16,0 2 25-16,0 1-42 15,3-1 12-15,6-5-12 16,2-4-6-16,7-4 5 16,1-6-25-16,6 0-18 0,0 0-3 15,-3-12-19-15,-2 0 42 16,-4-2 17-16,-5 3 4 16,-2 2 3-16,-2 5 28 15,-3 0 3-15,-2 4 6 16,0 0-36-16,1 0 15 15,-1 1-12-15,0 9 9 16,-2-1 4-16,0-1-17 16,2-3 0-16,-2-2 0 15,5-3 15-15,2 0-15 16,4 0 0-16,7 0 1 16,3-6-8-16,4-2 7 0,-2 0 0 15,-1 4-12-15,-5-1 21 16,-4 5-10-16,-1 0 1 15,-3 5-24-15,0 11 11 16,-4 6-32-16,-3 2-54 16,-2 9-100-16,-7-4-282 15,-9-9-269-15</inkml:trace>
  <inkml:trace contextRef="#ctx0" brushRef="#br0" timeOffset="-77782.36">20131 11875 1242 0,'0'0'966'15,"0"0"-803"-15,0 0-163 0,150-66-40 16,-86 66-316-16,-11 17-807 16</inkml:trace>
  <inkml:trace contextRef="#ctx0" brushRef="#br0" timeOffset="-77661.68">20269 12671 2154 0,'0'0'547'0,"0"0"-464"16,0 0-83-16,0 0-321 0</inkml:trace>
  <inkml:trace contextRef="#ctx0" brushRef="#br0" timeOffset="-76809.96">21771 11987 426 0,'0'0'1494'15,"0"0"-1324"-15,0 0-114 16,0 0 1-16,-131 29 29 16,100 13 27-16,6 6-33 15,9 4-37-15,11-1 9 0,5-2-39 16,5-10 5-16,22-10-18 16,8-14-15-16,8-15-21 15,3 0-17-15,4-31-87 16,-1-13 4-16,-5-14-29 15,-6-9 73-15,-3-9 80 16,-6-8 12-16,-4-2 2 16,-7 6 36-16,-2 9 39 15,-8 21 68-15,-3 23 21 16,-5 16-43-16,0 11-68 16,0 18-46-16,0 22 55 15,0 15-9-15,0 9-13 0,-5 6 47 16,1-1-35-16,2-2-9 15,2-4-21-15,0-7-17 16,6-11 2-16,12-7-9 16,3-11-1-16,4-12 1 15,6-14-25-15,4-1 4 16,3-6-19-16,-1-16-35 16,-1-6 17-16,-7-6-12 15,-4-1 31-15,-7-1 39 16,-5 2 1-16,-7 7 8 15,-1 4 27-15,-2 9-7 16,-1 8 30-16,-2 3-45 16,0 3-8-16,0 0-3 15,0 12-2-15,0 3 38 16,2 4-4-16,0 1-1 0,0 0 12 16,3 0-23-16,2-1-10 15,4-1 1-15,4-5-8 16,6-3-6-16,0-8 0 15,6-2-31-15,2 0 23 16,2-12-26-16,0-8-8 16,-4-3 21-16,-4 0-8 15,-4-1 29-15,-5 6 12 16,-5 3-11-16,-5 9 61 16,-2 6-35-16,-2 0-4 15,0 4 2-15,0 17-7 16,0 4 12-16,0 8-9 15,0-1-21-15,0 0 13 0,0-2-13 16,5-4-50-16,4-10-64 16,0-8-405-16,-1-8-1701 0</inkml:trace>
  <inkml:trace contextRef="#ctx0" brushRef="#br0" timeOffset="-76657.37">22658 11694 2438 0,'0'0'380'0,"0"0"-253"15,0 0-76-15,0 0-51 0,0 0-62 16,0 0-294-16,0 0-1268 16</inkml:trace>
  <inkml:trace contextRef="#ctx0" brushRef="#br0" timeOffset="-76109.83">23480 11931 1753 0,'0'0'347'16,"0"0"-204"-16,0 0-67 16,0 0 35-16,0 0 36 15,22 131-22-15,-6-75-36 16,-1 2-36-16,1 5-29 16,-4-6 1-16,3-3-25 15,-2-8-30-15,-4-9-43 16,-7-22-154-16,1-6-324 15,-3-9-100-15</inkml:trace>
  <inkml:trace contextRef="#ctx0" brushRef="#br0" timeOffset="-75276.06">23498 11849 1386 0,'0'0'544'0,"0"0"-412"15,0 0 14-15,0 0-81 16,0 0-33-16,0 0-10 15,0 0-21-15,124-42 12 16,-119 60-12-16,-5 6 7 16,0-1 18-16,-2 2-2 15,-11-3-6-15,4-4-8 16,4-6-4-16,5-3-1 0,0-3-5 16,20-6-7-1,13 0-4-15,9-11 11 0,8-17 0 16,-1-10 1-16,0-15-1 15,-4-9 10-15,-5-6-10 16,-11 1 0-16,-9 4-4 16,-9 13 10-16,-11 12-6 15,0 16 52-15,-7 14-23 16,-13 8 6-16,-5 2-21 16,0 26-13-16,2 12 27 15,2 10-17-15,6 11 18 16,3 2 3-16,10 2-14 15,2-2 17-15,2-6-14 16,19-9-20-16,4-12 11 16,0-14-12-16,4-14 0 0,3-8-1 15,-1-2-20-15,0-23 21 16,-2-2-29-16,-4-3-2 16,-3 2 25-16,-7 2-13 15,-3 8 19-15,-5 6 13 16,-3 6-5-16,-2 6 24 15,2 0-32-15,2 0 6 16,0 12 39-16,5 6-39 16,3 2 19-16,1 4-20 15,3-4 4-15,2-2-11 16,0-6 2-16,5-6-1 0,2-6-5 16,2 0-15-1,-3-14 8-15,0-11-10 0,-1 0-11 16,-7-2 34-16,-3 0-7 15,-6 5 7-15,-4 5 19 16,-2 8 6-16,-3 7 32 16,0 2-23-16,0 0-32 15,0 11 14-15,0 10 4 16,0 3-2-16,2 4 16 16,2 2-15-16,0 0 13 15,5 1-10-15,5-6-11 16,-1 0 14-16,5-8-23 15,-1-5 2-15,4-6 19 16,-3-6-22-16,-1 0 8 16,0-10-9-16,2-8-26 15,-5-2 25-15,-4 0-51 0,4-4-7 16,1-20-47-16,-2 5-214 16,1 1-680-16</inkml:trace>
  <inkml:trace contextRef="#ctx0" brushRef="#br0" timeOffset="-75120.48">24830 11271 2241 0,'0'0'356'0,"0"0"-258"15,-115 29-98-15,43 18-67 16,11-4-260-16,11-1-560 0</inkml:trace>
  <inkml:trace contextRef="#ctx0" brushRef="#br0" timeOffset="-75010.77">24327 11653 209 0,'0'0'1992'0,"0"0"-1617"16,0 0-122-16,0 0-123 16,0 0-130-16,0 0-64 15,0 0-483-15</inkml:trace>
  <inkml:trace contextRef="#ctx0" brushRef="#br0" timeOffset="-73274.42">13190 12214 975 0,'0'0'330'15,"0"0"-139"-15,0 0-32 16,0 0-83-16,0 0 0 15,0 0-19-15,-17-68-18 16,17 62 65-16,0 2 14 0,0 1 54 16,0 3 9-16,-2 0-72 15,2 0-9-15,0 0-41 16,-2 0-27-16,2 0 24 16,0 0-55-16,-2 0 8 15,2 0 0-15,-3 0 0 16,0 0-5-16,-3 13-4 15,-1 21 0-15,1 16 9 16,-3 16-9-16,2 12 8 16,2 10 36-16,1 21-27 15,4 15 26-15,0 20-16 16,0 1-6-16,0-27 21 16,0-31-26-16,4-32 14 15,1-8 6-15,-3 5-21 0,3 0 21 16,0 0-10-1,-3-12-16-15,0-11 23 0,-2-10-33 16,0-11 1-16,2-4 2 16,-2-4-3-16,2 0-15 15,0 0-46-15,3-8-29 16,13-36 14-16,-1 0-147 16,1-2-610-16</inkml:trace>
  <inkml:trace contextRef="#ctx0" brushRef="#br0" timeOffset="-72621.17">14225 12825 1629 0,'0'0'387'0,"0"0"-255"16,0 0 94-16,0 0-89 15,-114-10-58-15,80 20-12 16,-6 17-20-16,-2 8 35 15,2 14-4-15,4 6-18 16,14 10 15-16,11 3-32 16,11-2-1-16,2-3 6 15,31-5-41-15,12-8 16 16,8-12-23-16,12-15-27 16,5-14 0-16,1-9-46 0,2-16-38 15,9-38-89-15,-17 4-493 16,-16 1-372-16</inkml:trace>
  <inkml:trace contextRef="#ctx0" brushRef="#br0" timeOffset="-71939.95">14599 13110 1360 0,'0'0'576'15,"0"0"-422"-15,0 0-68 0,0 0 22 16,0 0 46-16,0 0-71 16,11 120-13-16,-8-85 7 15,-3-3-17-15,0-4 2 16,0-8-34-16,0-6-27 15,0-7 21-15,0-4-21 16,0-3 9-16,0 0 17 16,2-4-21-16,2-14 13 15,3-8-19-15,1-4-22 16,2 0 22-16,3-1-16 16,0 9 16-16,3 3 0 15,-3 7 10-15,3 1-20 16,-1 5 10-16,1 6-3 0,-1 0 2 15,1 0 1-15,-3 0 0 16,1 12-3-16,-5 2 9 16,-1 3 6-1,2-2-12-15,-2 0 2 0,-1-4 11 16,-1-2-12-16,0-4 5 16,0-2-1-16,1-3-4 15,3 0 19-15,4 0-20 16,1-7 1-16,6-8 8 15,-3-2-9-15,-3-1-3 16,-2 4-5-16,-1 2 16 16,-6 5 4-16,3 0 15 0,-4 7-5 15,10 0 14 1,-2 0-28-16,6 7 12 0,1 11 31 16,-3 7-40-16,1 4 29 15,-2 0-17-15,-2 0-16 16,-4-5 5-16,-1-6-12 15,-2-9-24-15,-2-4-33 16,-3-10-71-16,0-14-73 16,0-7-736-16</inkml:trace>
  <inkml:trace contextRef="#ctx0" brushRef="#br0" timeOffset="-71355.55">16231 12771 1646 0,'0'0'492'16,"0"0"-371"-16,0 0 60 15,0 0-96-15,0 0-32 16,0 0-35-16,0 0-10 16,-70 40 36-16,30-19 11 15,-7 0 23-15,-7 4-18 16,-4 0-30-16,1 0 17 16,5-3-24-16,15-4-16 15,12-4 5-15,11-6-10 16,12-2-4-16,2-2-2 0,4-1 4 15,19 6 1-15,6-3 5 16,2 4 0-16,4 1 21 16,4-3-26-16,1 7 23 15,2-1-5-15,7 1-13 16,0 2 19-16,-2-1-25 16,-3-1 1-16,-7-6-2 15,-12-3-57-15,-8-2-13 16,-13-4-71-16,-4 0-212 15,0 0-432-15</inkml:trace>
  <inkml:trace contextRef="#ctx0" brushRef="#br0" timeOffset="-70997.51">15782 13166 808 0,'0'0'1016'16,"0"0"-681"-16,0 0-98 15,0 0-62-15,0 0-67 16,0 0-55-16,0 0 4 0,36 38 15 16,-9-24 5-16,4 2-30 15,0 3 10-15,-2-6-57 16,-3 1 13-16,-6-1-13 16,-1-3-72-16,-9-2-37 15,6-8-149-15,-5 0-430 16,0 0-1050-16</inkml:trace>
  <inkml:trace contextRef="#ctx0" brushRef="#br0" timeOffset="-70470.92">17304 12599 310 0,'0'0'1118'0,"0"0"-850"16,0 0-121-16,0 0 59 15,0 0-43-15,0 0-44 16,0 0-7-16,-144-38 3 15,103 49 5-15,-6 16 9 16,-2 7-33-16,4 10-33 16,7 4 28-16,9 6-39 15,14 3-10-15,15-2 3 16,0 0-33-16,22-5 11 16,19-6-23-16,7-10-3 15,6-11-3-15,2-12-44 0,-5-11-8 16,-2 0-24-16,0-24-86 15,-11-4-181-15,-11 0-548 0</inkml:trace>
  <inkml:trace contextRef="#ctx0" brushRef="#br0" timeOffset="-69537.42">17651 12739 608 0,'0'0'939'0,"0"0"-570"16,0 0-169-16,0 0 39 16,0 0-80-16,0 0-56 15,0 0 29-15,-135 79-38 16,116-41-19-16,8 2 0 15,7 4-48-15,4-4 17 16,0 0-31-16,17-6-12 16,8-4-2-16,2-8-35 0,4-6-52 15,13-14-69-15,-7-2-323 16,-6 0-726-16</inkml:trace>
  <inkml:trace contextRef="#ctx0" brushRef="#br0" timeOffset="-69080.64">17888 12853 1390 0,'0'0'509'0,"0"0"-330"16,0 0 1-16,0 0-74 16,0 0-30-16,0 0-42 15,0 0 39-15,0 29 9 16,0-25-28-16,0 0 17 15,0-3-17-15,0-1-12 16,0 0 14-16,0 0-30 16,0 0-2-16,0 0-1 15,0 0-22-15,0 0 9 16,0 0-10-16,0 0-1 0,0 0-10 16,0 0-5-1,0 0-7-15,0 0-10 0,0 0-32 16,0 0 5-16,0-1-38 15,0-6-71-15,0-7-16 16,0 4-208-16,0 1-503 0</inkml:trace>
  <inkml:trace contextRef="#ctx0" brushRef="#br0" timeOffset="-68300.73">17754 12714 1107 0,'0'0'338'0,"0"0"-190"16,0 0 18-16,0 0-28 15,0 0-87-15,0 0 12 16,0 0 21-16,-7 1-11 16,2 0 40-16,-3 4-25 15,-1-1-9-15,-5 0 7 16,1 2-34-16,-3 2 11 16,1 1-8-16,-5 0-25 15,2 5 29-15,0 2-27 16,0 4 4-16,5 1 13 15,0 3-34-15,3-1 21 16,4 4-8-16,0-1-14 16,1 0 36-16,1 2-26 0,-2 0 11 15,4 2 22-15,0 2-23 16,2-2 11-16,0-2-15 16,0-2-24-16,7-2 33 15,5-4-24-15,-4-3-2 16,-1-5 22-16,0-2-29 15,-3-2 18-15,1-2-12 16,-3-1-6-16,0 2 21 16,2-4-20-16,1 3-5 15,1 0 8-15,2 1 4 16,0-4-8-16,-1 1-6 16,-3 1 0-16,-2-5 8 15,-2 0-7-15,0 0-1 16,0 0 7-16,0 0 4 0,0 0-19 15,0 0 8-15,0 0-54 16,0 0-4-16,2-9-57 16,6-10-41-16,11-26-54 15,-1 5-354-15,3 0-676 0</inkml:trace>
  <inkml:trace contextRef="#ctx0" brushRef="#br0" timeOffset="-67766.16">17923 12887 823 0,'0'0'345'0,"0"0"-104"0,0 0-98 16,0 0-3-1,0 0-32-15,0 0-20 0,0 0 37 16,0 0-4-16,0 0-20 15,0 0 5-15,0 0-30 16,0 3-9-16,0 1-5 16,0-1-31-16,0 3 27 15,0 5 0-15,0 3-11 16,0 2 26-16,0 2-33 16,0 4 18-16,0 0-1 15,0 2-16-15,4 2 27 16,1 1-29-16,4-2-13 15,0-3 23-15,0-4-34 16,2-6-1-16,-4-4-10 16,1-5-2-16,1-3-4 0,5 0-20 15,-1-9-25-15,4-13-19 16,5-27-101-16,-7 5-287 16,-5 5-569-16</inkml:trace>
  <inkml:trace contextRef="#ctx0" brushRef="#br0" timeOffset="-67604.59">17963 12791 1472 0,'0'0'577'0,"0"0"-420"16,0 0-45-16,0 0-51 16,0 0-61-16,0 0-116 0,0 0 0 15,7-20 7 1,-7 18-7-16,0-1 27 0,0 1-134 15,0-3-320-15</inkml:trace>
  <inkml:trace contextRef="#ctx0" brushRef="#br0" timeOffset="-67264.5">18360 13034 1868 0,'0'0'515'0,"0"0"-433"16,0 0 46-16,0 0 7 16,-56 107-48-16,41-70-21 15,-2-1-50-15,2-3 5 16,-1-8-21-16,6-6-45 16,1-12-79-16,5-2-477 15,1-5-766-15</inkml:trace>
  <inkml:trace contextRef="#ctx0" brushRef="#br0" timeOffset="-66916.43">18544 12743 1243 0,'0'0'677'0,"0"0"-438"16,0 0-156-16,0 0 45 16,0 0 25-16,0 0-59 15,54 144 13-15,-38-87-17 16,-1 2-17-16,-2 4 18 0,-1-1-38 16,-3-1-13-16,-7-6 9 15,-2-1-22-15,0-7 18 16,-13-9-22-16,-7-7-11 15,-5-12 19-15,1-7-31 16,-1-6-6-16,-1-6-35 16,1-4-76-16,-11-40-23 15,9 0-239-15,7-4-594 0</inkml:trace>
  <inkml:trace contextRef="#ctx0" brushRef="#br0" timeOffset="-66636.18">18609 12589 1768 0,'0'0'591'16,"0"0"-453"-16,0 0-55 16,0 0-22-16,0 0-50 15,0 0-11-15,0 0-46 16,36-11-44-16,-36 11 90 15,-9 0 10-15,-8 0 11 16,-2 0 18-16,6 0 7 16,6 0 8-16,3 0-33 15,4 0-20-15,0 0-2 16,0 0-16-16,0 0-10 16,0 3-19-16,0-3-76 15,2 0-71-15,3 0-311 0</inkml:trace>
  <inkml:trace contextRef="#ctx0" brushRef="#br0" timeOffset="-66347.95">19151 12516 2031 0,'0'0'301'0,"0"0"-205"0,0 0 124 15,44 139-97 1,-26-73-31-16,-5 6-14 0,-3 7-56 16,-10-4 11-16,0-4-28 15,-23-9-5-15,-19-8 0 16,-16-11-67-16,-51-8-42 15,13-11-161-15,0-13-470 0</inkml:trace>
  <inkml:trace contextRef="#ctx0" brushRef="#br0" timeOffset="-65182.07">17883 12539 980 0,'0'0'411'15,"0"0"-172"-15,0 0-82 16,0 0-43-16,0 0-42 16,0 0-31-16,0 0 48 15,0 0 13-15,0 0 2 16,0 0 22-16,-6 4-67 16,-8 0-10-16,1 4 9 15,-1-1-39-15,-3 2 13 16,-5 1-7-16,1 2-4 0,-1 0 34 15,-3 2-25-15,1 2-2 16,1 2 17-16,2 1-45 16,0 2 32-16,3 1-12 15,3 2-19-15,1 1 46 16,3 0-26-16,-2 1 3 16,1 2 21-16,0 1-26 15,0 1 21-15,3-2-34 16,3 0 2-16,1 0 16 15,3 0-23-15,2-2 0 16,0 2 17-16,0-2-12 16,0 0 15-16,2-2-16 0,7 3-4 15,5-5 21 1,-1 1-21-16,2-3 4 0,3 1 3 16,0-6-1-16,0 0 5 15,0-5-4-15,-1-2-7 16,-3-1 10-16,-3 0-11 15,1-4 0-15,-2 2 1 16,1-1 11-16,1-2-10 16,1 2-2-16,3-2-1 15,-3 0-8-15,-4 0-2 16,-3-2 4-16,-3 2 7 16,-3-2 0-16,0 0 2 15,0 2-2-15,0-2 0 0,0 0-1 16,0 0 1-1,0 0-1-15,-12 0 1 0,-1 0-2 16,-3 0 2-16,1-4 0 16,-5-5 0-16,0 0-1 15,0-4 1-15,-5-2 0 16,3-4 0-16,0-1 12 16,2-2-12-16,2 0 0 15,5-3 0-15,4 0-2 16,4-3-5-16,5-2 0 15,0-2 6-15,0-3-27 16,16-4 27-16,2-2-27 16,1-2-4-16,6-1 31 0,0-3-43 15,2 3 28 1,2-2 4-16,-3 4-15 0,3 4 16 16,-2 5-3-16,-5 8-4 15,-1 5 10-15,-11 8 3 16,-1 6 5-16,-7 2 0 15,-2 4 0-15,0 0 0 16,0 0-27-16,0 0-12 16,0 0-16-16,-11 0-119 15,3 0-356-15,-2 0-357 0</inkml:trace>
  <inkml:trace contextRef="#ctx0" brushRef="#br0" timeOffset="-64582.67">19047 12391 745 0,'0'0'869'16,"0"0"-498"-16,0 0-141 0,0 0-41 16,0 0-100-16,0 0-71 15,0 0 22-15,44 36-3 16,-18-9-1-16,1 5 31 16,0 7-12-16,-3 2 6 15,-4 4-29-15,-7-1-31 16,-1 0 9-16,-10-2-10 15,-2-4-48-15,-11 4-94 16,-16-11-394-16,-4-11-513 0</inkml:trace>
  <inkml:trace contextRef="#ctx0" brushRef="#br0" timeOffset="-63464.67">17273 12599 232 0,'0'0'1083'0,"0"0"-807"0,0 0-119 15,0 0-34-15,0 0-42 16,0 0-51-16,0 0 0 16,-23-28 56-16,10 26-27 15,-3 2 44-15,1 0 2 16,-6 0-10-16,1 0 14 15,1 0-48-15,-2 3-19 16,2 6 11-16,-2 1-27 16,1 0-2-16,1 3 16 15,0-2-28-15,1 1 33 16,3 2-10-16,1-1-24 16,1 0 25-16,5 1-36 0,-2 3 30 15,1-4-17-15,5 1-11 16,0 3 17-16,-1-3-13 15,3 3-5-15,-3 2 29 16,3 0-30-16,0 1 13 16,-1 0 10-16,1 1-23 15,2-1 30-15,-2-3-28 16,2 0 7-16,0-1 19 16,0-2-28-16,0-2 15 15,0 1 4-15,0 4-18 16,2-3 19-16,3 0-19 15,2-3 1-15,0 2 26 16,1-3-27-16,1 0 12 0,3-1-2 16,1-4-10-1,5-2 19-15,-1 0-19 0,1-1 7 16,-3-2-2-16,-3 0 1 16,-5 0-7-16,-5 0 0 15,0 0-26-15,0-8-19 16,2-3-97-16,10-20-54 15,-3 5-272-15,4-4-712 0</inkml:trace>
  <inkml:trace contextRef="#ctx0" brushRef="#br0" timeOffset="-61912.82">17776 12547 628 0,'0'0'177'0,"0"0"-125"15,0 0-23-15,0 0-23 16,0 0-5-16,0 0 11 16,0 0-4-16,70 0 87 15,-68 0 38-15,0 0 45 16,-2 0 37-16,0 0-71 16,0 0-58-16,0 0 9 15,0 0-35-15,0 0 0 0,0 0 12 16,0 0 2-16,-2 0 30 15,-10 4-31-15,-1 2 25 16,-3 2-2-16,1 2-28 16,-1-1-15-16,1 4 5 15,1 1-42-15,-1 0 29 16,-1 2-21-16,0 2-1 16,0 0 27-16,-1 4-40 15,1-2 16-15,1 0 3 16,1 2-23-16,1-2 21 15,2 2-10-15,-1 3-16 16,4-3 27-16,-1 0-27 16,2 0 13-16,-2 0 8 15,3-2-13-15,-3 2 24 16,1-2-21-16,2-2-6 0,2 2 18 16,0-3-23-1,1-3 6-15,3 1-7 0,0-1 12 16,0-1-9-16,0 0-3 15,0-1 0-15,3-2 9 16,1 2-3-16,2-2-6 16,1 0 1-16,-2-2 10 15,2 0 1-15,1 3-7 16,3-4-4-16,1 1 22 16,1 1-22-16,-2-2 10 15,1 1-5-15,-2-2 6 16,0 0-13-16,-2-1 1 15,-1-1 0-15,-3 1-3 0,2-2 4 16,0 0-1-16,-2 0 0 16,0-2 9-16,-1 2-10 15,-3-2 1-15,2-1 0 16,-2 3-6-16,0-3 7 16,0 0-1-16,0 0 0 15,0 0 14-15,0 0-14 16,0 0 0-16,0 0 0 15,0 0 5-15,0 0-5 16,0 0-6-16,0-7-1 16,-9-7-20-16,-1-2 19 15,0-1-13-15,-1-4-5 0,-1 2 25 16,4-2-20-16,-1 4 19 16,0-2 2-16,2 2-22 15,0 3 20-15,-1-3-25 16,-1 3-5-16,-1 1 24 15,0-2-20-15,-1 3 28 16,1 3-1-16,4 3-7 16,2 5 8-16,1 1 0 15,3 0 0-15,0 0-6 16,0 0 6-16,0 0 0 16,0 0 0-16,0 0 6 15,0 4 2-15,0 8-7 16,7 2 5-16,1 1 18 0,2 2-23 15,-1 1 16-15,1 0-8 16,2-2-3-16,1 2 6 16,0-2-12-16,4 2 0 15,3 0 9-15,-1 0-3 16,4-2-6-16,-1 0 0 16,1-2 6-16,3-1-6 15,-6-4 0-15,-5 2 0 16,-1-5-6-16,-8 0 12 15,-1-2-7-15,-3-3 1 16,-2-1-8-16,0 3 7 16,0-3 1-16,0 0 0 15,0 0-8-15,0 0 16 16,0 0-8-16,0 0 0 16,-2 0 0-16,-9 0 12 0,-5 0-12 15,-1 0 0-15,-2 0-2 16,4-4-1-16,1 0 3 15,1-5-9-15,0 1-31 16,2-2 34-16,-2-4-19 16,-1-1-1-16,1-4-14 15,-3-18-101-15,5 4-222 16,2-1-1119-16</inkml:trace>
  <inkml:trace contextRef="#ctx0" brushRef="#br0" timeOffset="-49141.12">4686 16663 1470 0,'0'0'361'0,"0"0"-264"16,0 0-75-16,0 0 53 16,0 0-75-16,-87 10-247 15,78-2-242-15</inkml:trace>
  <inkml:trace contextRef="#ctx0" brushRef="#br0" timeOffset="-48984">4232 16659 1642 0,'0'0'347'15,"0"0"-347"-15,0 0-218 16,0 0 207-16,0 0-15 15,0 0-314-15</inkml:trace>
  <inkml:trace contextRef="#ctx0" brushRef="#br0" timeOffset="-48825.15">3753 16116 1669 0,'0'0'118'15,"0"0"-118"-15,0 0-192 16,-119-123 167-16,97 88-67 16,5 4-1026-16</inkml:trace>
  <inkml:trace contextRef="#ctx0" brushRef="#br0" timeOffset="-48667.25">3185 15352 1179 0,'0'0'410'0,"0"0"-410"0,0 0-45 15,-56-109 45-15,54 74 0 16,2 3-286-16</inkml:trace>
  <inkml:trace contextRef="#ctx0" brushRef="#br0" timeOffset="-48495.55">3177 14287 1592 0,'0'0'10'0,"0"0"-10"15,0 0-353-15,-21-126 207 16,32 92-211-16</inkml:trace>
  <inkml:trace contextRef="#ctx0" brushRef="#br0" timeOffset="-48209.96">4602 13141 1560 0,'0'0'112'0,"0"0"-112"16,0 0-292-16,0 0-445 0</inkml:trace>
  <inkml:trace contextRef="#ctx0" brushRef="#br0" timeOffset="-45194.35">397 13481 880 0,'0'0'389'16,"0"0"-172"-16,0 0-81 15,0 0-35-15,0 0-53 16,0 0 12-16,0-2 7 16,0 2 8-16,2 0 54 15,3 10-8-15,-1 6-22 16,3 4 6-16,0 4-60 16,-3 4 10-16,5-2-42 15,-3 0-2-15,2-3 9 16,-4-7-18-16,0-4-2 0,-2-6 4 15,-2-5 4 1,3-1 2-16,-3 0-4 0,0 0-5 16,0 0 9-16,0-14-10 15,0-4-12-15,0-5 12 16,0-4-51-16,0-1 45 16,0 3-25-16,2-2-18 15,4 5 27-15,6 2-33 16,1 2 25-16,3 4 6 15,1 2-5-15,-1 4 20 16,-3 4 5-16,1 2 4 16,-3 2 10-16,-2 0 10 15,2 4 6-15,-2 10 38 0,0 7-23 16,0 2 20 0,0 4-34-16,2-2-8 15,-5 1 10-15,3 0-29 0,-4-2 21 16,-1-3-3-16,1-5-17 15,-3-6 10-15,-2-4-11 16,2-5-64-16,0-1-85 16,0-1-173-16,0-15-445 0</inkml:trace>
  <inkml:trace contextRef="#ctx0" brushRef="#br0" timeOffset="-44704.01">796 13564 1000 0,'0'0'520'16,"0"0"-337"-16,0 0 29 16,0 0-23-16,0 0-25 15,0 0-48-15,0 0-42 16,108 7-15-16,-78-7-48 15,-4 0-11-15,-1 0-1 16,0 0-171-16,-8-2-195 16,-6-3-342-16</inkml:trace>
  <inkml:trace contextRef="#ctx0" brushRef="#br0" timeOffset="-43944.85">1143 13459 1202 0,'0'0'358'15,"0"0"-228"-15,0 0-51 16,0 0-27-16,41-102-14 16,-34 73-26-16,-5 2-12 15,-2-2 0-15,0 5 7 16,0 4-8-16,0 6 1 15,-7 4 0-15,0 9 31 16,-1 1-3-16,3 0-13 16,-2 15 21-16,3 11 36 15,2 13 37-15,2 5-34 0,0 7-38 16,0 6 34-16,0-5-49 16,6-2 11-16,3-8 13 15,0-6-45-15,-2-7 13 16,0-9-14-16,-3-8 0 15,-2-4-7-15,0-8 7 16,-2 0-24-16,2 0 12 16,3-16-106-16,1-12-49 15,4-4-12-15,3-5 5 16,3-1 54-16,3 2-75 16,2 5 33-16,-1 8 89 15,-5 7 46-15,-3 5 27 16,-6 9 47-16,-4-1 49 15,-2 3 49-15,0 0-23 16,0 0-4-16,0 3-5 0,-14 8-22 16,-1 1-9-16,-3 4 0 15,3 0-2-15,1-2 11 16,3 0-32-16,7-3-7 16,0 0-22-16,4-1-20 15,0 0 4-15,0 3 6 16,4-4-19-16,9 1 19 15,1 1-20-15,1-4-15 16,5 0-68-16,7-7-110 16,-2 0-122-16,-6 0-324 0</inkml:trace>
  <inkml:trace contextRef="#ctx0" brushRef="#br0" timeOffset="-42693.01">1585 13533 757 0,'0'0'348'0,"0"0"-154"16,0 0-69-16,0 0-67 15,0 0-15-15,0 0-31 16,0 0-12-16,0 0 22 15,0 0 22-15,0 0 30 16,0 0 20-16,0 0-7 0,0 0 7 16,0 0-35-16,0 0 2 15,0 0 8-15,0 0-27 16,0 0 5-16,0 0-9 16,0 0-24-16,0 0 17 15,0 0-11-15,0 0 0 16,0 0 33-16,0 0-28 15,0 0 21-15,0 0-3 16,2 0-25-16,4 0 28 16,3 0-13-16,0 0-6 15,5 0-3-15,1 0-17 16,3 0 15-16,3 0-17 16,-2 0 2-16,1 0 7 0,1 0-14 15,-4 0 0 1,3 0 2-16,-4 0-1 0,0 0-2 15,-6-2-9-15,-1 2-87 16,-4-2-37-16,-5-2-96 16,0 2-111-16,0-5-293 0</inkml:trace>
  <inkml:trace contextRef="#ctx0" brushRef="#br0" timeOffset="-42476.27">1706 13465 1234 0,'0'0'527'0,"0"0"-325"15,0 0-42-15,0 0-57 0,0 0-54 16,0 0 6-16,0 0 3 16,-4 64-41-16,2-46 0 15,0 0-7-15,2-1-10 16,0-3-21-16,0-2-106 15,2-5-186-15,10-4-191 0</inkml:trace>
  <inkml:trace contextRef="#ctx0" brushRef="#br0" timeOffset="-41822.85">1943 13422 1498 0,'0'0'359'0,"0"0"-218"16,0 0-21-16,0 0-88 16,0 0-13-16,0 0-19 15,0 0-1-15,36-39 0 16,-29 27 1-16,-3 2 0 15,1-2 10-15,-3 2-9 16,0-1 14-16,2 5 1 16,-1 3-15-16,-1-1 21 0,0 4-14 15,-2 0 3-15,2 0 34 16,-2 0-14-16,3 0 15 16,1 1 34-16,1 14-31 15,-3 5 24-15,2 4-27 16,-2 4-15-16,1 2 18 15,-1 2-28-15,-2 0 11 16,2-2-20-16,2-2-3 16,-2 0 4-16,4-2-13 15,-4-3 0-15,0-2 10 16,-2-2 0-16,0-5-8 16,0-4-2-16,0-3 0 15,0-2-13-15,-10 1 13 0,-3-4-28 16,0 0 26-16,2-2-30 15,0 0 32-15,4 0 0 16,5 0 1-16,0 0 9 16,2 0-4-16,0 0 6 15,0 0 15-15,0 0-27 16,2 0 24-16,11 0-17 16,1 0-5-16,3 0 43 15,6 0-44-15,-4 0 11 16,4 0 5-16,-3 0-17 15,-2 0 0-15,-5 0-17 16,-9 0-85-16,-1 0-142 16,-3 0-503-16</inkml:trace>
  <inkml:trace contextRef="#ctx0" brushRef="#br0" timeOffset="-32749.8">7442 12940 522 0,'0'0'147'16,"0"0"-92"-16,0 0-28 16,0 0-27-16,0 0-1 15,0 0-56-15,54 1 57 16,-37 8 20-16,4 3 26 16,6 2-3-16,-1 1-15 0,19 12-27 15,-5-4-1-15,-5 0-50 0</inkml:trace>
  <inkml:trace contextRef="#ctx0" brushRef="#br0" timeOffset="-30763.89">468 15066 1315 0,'0'0'365'16,"0"0"-132"-16,0 0-64 15,0 0-51-15,0 0-31 16,0 0-40-16,0 0 8 15,-2-14-4-15,6 5-13 16,8-7 13-16,3-3-42 16,6-8-8-16,1-5 4 15,0-6-5-15,-2-8-8 16,-4-8-38-16,-5-9-10 16,-5-6 44-16,-3 4-52 15,-3 4 16-15,0 16 47 16,0 13 2-16,0 14 7 0,0 9-4 15,-6 9 5 1,3 0-5-16,-1 4-4 0,-3 19 0 16,2 9 17-16,0 7-1 15,5 10 27-15,0 5-14 16,0 4-16-16,0 5 24 16,12-4-35-16,-1-1 4 15,0-5-5-15,1-9 11 16,-6-8-11-16,1-10-1 15,-3-12-11-15,-2-9 9 16,0-2-30-16,0-3 1 16,4-4 19-16,-2-18-16 15,2-6-9-15,3-6-11 16,1 2-11-16,-2-1 47 16,3 10-7-16,1 2 11 0,1 8 7 15,-2 5-6-15,0 0 7 16,-2 3 0-16,-3 5-10 15,-1-1 9-15,-5 1-26 16,0 0 21-16,0 0 6 16,0 0 1-16,0 10 19 15,-7-2 8-15,-4 5-14 16,0 0 40-16,-2 1-20 16,4 0 10-16,0-1-2 15,2 0-25-15,3 1 22 16,2-5-24-16,2 1-8 15,0 3 29-15,0 1-21 0,2 2 17 16,6 0-7 0,6 0-24-16,-3-1 5 0,3-2-6 15,-1-1-18-15,0-6-47 16,7-6-121-16,-1 0-186 16,-4 0-275-16</inkml:trace>
  <inkml:trace contextRef="#ctx0" brushRef="#br0" timeOffset="-30574.38">1038 14922 332 0,'0'0'1755'0,"0"0"-1444"15,0 0-202-15,0 0-77 0,0 0-3 16,0 0 10-16,0 0-38 15,84 50-1-15,-67-43-75 16,6-7-117-16,-6 0-167 16,1 0-566-16</inkml:trace>
  <inkml:trace contextRef="#ctx0" brushRef="#br0" timeOffset="-30033.74">1473 14901 2043 0,'0'0'618'0,"0"0"-553"16,0 0-55-16,0 0-10 0,0 0-49 16,0 0-17-16,0 0-61 15,102-60 69-15,-90 48 58 16,-7-5 1-1,-1 12 85-15,-4-4-9 0,2 5-35 16,-2 4 17-16,0 0-38 16,0 0-13-16,0 0-4 15,0 4 8-15,0 10-9 16,0 7 6-16,0 5-1 16,0 2 19-16,0 1-26 15,0 4-1-15,0-3 0 16,0-1 0-16,0-8-1 15,0-1-22-15,0-3-22 0,-6-4 21 16,-6-3-7-16,-1-2 24 16,2-3 6-16,-1-2 1 15,4 0 0-15,1-2 24 16,5-1 14-16,2 0 34 16,0 2-38-16,0 0 1 15,11 0 15-15,11 2-14 16,3 0 41-16,6-4-30 15,-2 2-21-15,-1-2 13 16,-3 2-39-16,-2-2 7 0,-5 0-7 16,-5 0-21-1,-7 0-31-15,-1 0-53 0,-5 2-64 16,0 2-192 0,-7-4-646-16</inkml:trace>
  <inkml:trace contextRef="#ctx0" brushRef="#br0" timeOffset="-28979.6">384 13014 851 0,'0'0'337'0,"0"0"-156"15,0 0-74-15,0 0-11 16,0 0-42-16,0 0-13 16,0 0 4-16,-29-11 2 15,27 11 55-15,-3 0 7 16,2 11-16-16,-1 1 6 16,0 8-24-16,0 8-10 15,1 10 8-15,1 16-15 0,2 13 16 16,0 11-21-1,0 8-20-15,11 2 22 16,-2 0-35-16,2-6 6 16,0-5 16-16,-2-9-21 0,-2-4 18 15,2-12-33 1,0-6-5-16,-3-11 11 0,-1-8-3 16,0-8-18-16,-3-11 4 15,-2-4-57-15,2-4-71 16,-2-12-139-16,2-15-242 15,-2-3-555-15</inkml:trace>
  <inkml:trace contextRef="#ctx0" brushRef="#br0" timeOffset="-27423.25">330 13036 26 0,'0'0'626'0,"0"0"-519"16,0 0-51-16,0 0 38 15,0 0 32-15,0 0 4 16,0 0 63-16,0-56-64 15,0 52 3-15,0 2-19 16,0-2-48-16,3 2 35 16,1 0-31-16,2 0-4 15,4 0-12-15,-1-1-3 16,4 3 32-16,3 0-6 16,3 0-42-16,4 0 24 0,1 0-9 15,7 0-16-15,5 0 13 16,2 0-28-16,2 0 10 15,2 0-16-15,2 0-11 16,6 7 40-16,2-5-31 16,0 2-3-16,2-2-2 15,-2 0 7-15,1 0-9 16,-2 0-3-16,3-2 0 16,-1 2 11-16,3-2-11 15,-1 0 0-15,-1 0-6 16,0 0 15-16,-3 0-7 15,2 0-2-15,1 0 0 16,2 0-2-16,4 0 4 16,-2 0-2-16,0 0 3 15,-3-4 4-15,-6 4-7 16,-5 0 0-16,-1 0-1 0,-3 0-10 16,-2 0 12-16,-3 0-1 15,2 0 8-15,-4 0-7 16,0 0-1-16,-1 0 0 15,-1 6 6-15,0-1-17 16,-2 0 11-16,0-2 0 16,2 3 0-16,-2-1-9 15,3-1 3-15,1 0-2 16,-4-2-8-16,-6 0 8 16,-2 0 0-16,-10 0 7 15,-6 0 1-15,-3 0-4 0,0-2-2 16,-2 0 6-16,0 2 0 15,0-2-8-15,0 0 16 16,0 0-8-16,0 3 0 16,0-3-8-16,0 3 2 15,0 1-1-15,-2 3 7 16,-8 6-12-16,3 1 19 16,1 3-7-16,0 6 0 15,2 4 1-15,-2 9-2 16,4 3 1-16,0 6 0 15,2 5-1-15,0 4 8 16,0 2-7-16,0 0 0 16,0 0 2-16,0-2-1 15,0 0 0-15,8-4-1 16,-2 3 12-16,3-3-6 0,1-4-3 16,-2 0-3-16,-2-4 1 15,-1-4 5-15,-3-2-5 16,-2-10-1-16,0-6 0 15,0-6 7-15,0-5-7 16,0-3 0-16,0-3-13 16,0-3 4-16,-7 0 9 15,-11 0 0-15,-7 0 8 16,-6 0-7-16,-6 0-1 16,-3-3 0-16,-7-2 8 15,0 4-14-15,-2-1 6 0,-4-1 0 16,-3 2 18-16,0-2-18 15,-4 2 29-15,-1 1-16 16,2-4-13 0,-2-1 35-16,-1 4-33 0,0-2-1 15,-1 3 38-15,-4 0-39 16,-1 0 25-16,-4 0-12 16,-6 0-5-16,-2 0 34 15,-3 0-27-15,1 0-2 16,2 0 23-16,0 0-36 15,6 0 34-15,1-1-16 16,2-2-16-16,5 2 37 16,6-3-30-16,12 2 22 15,10-1 2-15,9 2-26 0,9-2 22 16,7 1-29-16,1 2 1 16,3 0 1-16,1 0-2 15,-6 0 0-15,3 0 0 16,2 0 12-16,2 0-7 15,5 0-5-15,0-1 0 16,2 1-15-16,0 0-14 16,0-3-26-16,0 3-44 15,0-8-113-15,0 3-335 16,11-4-423-16</inkml:trace>
  <inkml:trace contextRef="#ctx0" brushRef="#br0" timeOffset="-20406.34">14884 13271 715 0,'0'0'383'0,"0"0"-153"16,0 0-99-16,0 0-54 15,0 0-32-15,0 0-26 16,0-6 12-16,0 3 41 16,0 3 64-16,0-1 56 15,0 1-49-15,0 0-24 16,0 0-3-16,0 0-60 16,0 0-7-16,0 0-31 15,0 0-17-15,0 0 13 16,0 0-14-16,0 0 0 0,0 0-1 15,0 0-2-15,0 5-3 16,0 9 6-16,0 3 0 16,0-2 8-16,0 4-8 15,0-1 0-15,0-1-1 16,0-2 3-16,0-3 2 16,0-2-4-16,0-5 7 15,0-4-17-15,0-1 19 16,0 0-9-16,0 0 13 15,0 0-2-15,0 0 13 16,0 0-14-16,0 0 12 16,0 0 6-16,0-8-28 0,0-2-9 15,0-4-23 1,0-4-122-16,0 4-223 0,-5 2-688 16</inkml:trace>
  <inkml:trace contextRef="#ctx0" brushRef="#br0" timeOffset="-8541.28">4686 14449 1114 0,'0'0'371'0,"0"0"-135"15,0 0-49-15,0 0-81 16,0 0-32-16,-2 0-16 16,2 0 49-16,0 0 46 15,0 0-39-15,0 0-7 16,0 0-41-16,0 4-38 0,0-2 17 16,0 5-34-16,8 3 3 15,11-2 14-15,3 5-27 16,5 0 18-16,2 3-19 15,0-2 1-15,-1-3 7 16,-1 2-8-16,-5 1-1 16,-3-8 0-1,-4 3-20-15,-3-7 21 0,-6 3-15 16,-2-1 13-16,-4-2-11 16,3 0 25-16,-3-2-12 15,0 2 0-15,0-2 0 16,0 4 8-16,0 0-2 15,-5 0 1-15,-9 5 25 16,-5 4-17-16,-2 1 22 16,-1 0 14-16,-2 1-26 15,0 0 14-15,-1 1-12 0,0 0-11 16,-2 2 32-16,0-5-48 16,4 3 21-16,2-4-12 15,3-3 0-15,3 4-2 16,6-9-7-16,0-1 0 15,2 0-1-15,3-3-19 16,2 0-1-16,2 0-24 16,0 0-61-16,0 0-37 15,0 0-161-15,6-5-334 16,5 0-5-16</inkml:trace>
  <inkml:trace contextRef="#ctx0" brushRef="#br0" timeOffset="-8210.25">4969 14772 658 0,'0'0'1070'15,"0"0"-807"-15,0 0-69 16,0 0 10-16,0 0-67 16,0 0 3-16,0 0-37 0,-129 85-3 15,93-61 18 1,-2 4-44-16,5-6 6 0,2-2-41 16,8-3-39-16,8-4 21 15,6-5-21-15,2-2-12 16,7-4-17-16,0-2-47 15,0 0-9-15,2-6-56 16,14-10-145-16,2-8-421 0</inkml:trace>
  <inkml:trace contextRef="#ctx0" brushRef="#br0" timeOffset="-7685.03">5439 14195 704 0,'0'0'875'0,"0"0"-668"15,0 0 5-15,0 0-33 16,0 0-25-16,0 0-31 15,0 0-47-15,-107-10 40 16,78 12-33-16,0 12 20 16,-2 4-15-16,2 4-40 15,3 6 3-15,3 5-25 16,7 2-16-16,5 1 14 16,7 5-23-16,4 0 7 15,0 1 3-15,4-3-2 16,15-1-14-16,0-8 5 15,6-5-31-15,4-4 8 16,0-13-45-16,2-4 3 0,15-4-50 16,-5-12-194-16,-8-5-363 15</inkml:trace>
  <inkml:trace contextRef="#ctx0" brushRef="#br0" timeOffset="-6940.55">5629 14502 1026 0,'0'0'377'16,"0"0"-244"-16,0 0-2 15,0 0-27-15,0 0-16 16,0 0-50-16,2 120 9 16,-2-102 1-16,0-2 12 15,0-4-3-15,0-6-20 16,0-3-16-16,0-3 13 15,0 0-9-15,0 0 46 0,0-5-11 16,0-15-59-16,0 1-2 16,0-8-5-16,6 1 6 15,3-1 0-15,3 8 3 16,-4-3-3-16,3 7 0 16,-1 7 1-16,1-1-16 15,-1 6 15-15,2 2 0 16,-3 1-8-16,-1 0 8 15,-2 0 0-15,0 6 20 16,-2 8 12-16,1 2 25 16,1 0-28-16,2 2 4 15,-2-2-3-15,1 0-30 16,-3-3 25-16,-2-7-11 16,-2 1-13-16,2-5 27 15,-2-2-28-15,0 0 11 0,2 0 3 16,3 0-6-1,2-6-16-15,3-8-5 0,2-2-38 16,2-1 32-16,-6 4-6 16,-1 7 25-16,-3 0 1 15,-1 4 8-15,-1 2 37 16,3 0-5-16,-1 0-28 16,2 2 41-16,3 11-23 15,1 4 15-15,-2 3 5 16,-1 2-39-16,-3 0 13 15,-2-3-25-15,0 0-15 16,2-7-3-16,-4-1-74 16,2-11-87-16,0 0-320 0,2 0-302 15</inkml:trace>
  <inkml:trace contextRef="#ctx0" brushRef="#br0" timeOffset="-6510.24">6052 14199 859 0,'0'0'753'16,"0"0"-595"-16,0 0-36 15,0 0 73-15,0 0-49 16,29 106-10-16,-9-72-32 0,0 0-70 16,1-4-2-16,-6-1-22 15,-2-8-10-15,-4-2 0 16,-4-9-65-16,-3-3-51 16,-2-7-119-16,0 0-83 15,-5-3-295-15</inkml:trace>
  <inkml:trace contextRef="#ctx0" brushRef="#br0" timeOffset="-6324.08">6043 14343 1228 0,'0'0'341'0,"0"0"-89"16,0 0-74-16,0 0-48 16,0 0-59-16,0 0-37 0,0 0 25 15,51-2-37 1,-26 2-9-16,-2 0-2 15,-2-2-11-15,0 0-80 0,-6-10-146 16,-1 2-87-16,-10-2-315 0</inkml:trace>
  <inkml:trace contextRef="#ctx0" brushRef="#br0" timeOffset="-6166.07">6199 14253 1114 0,'0'0'357'0,"0"0"-66"15,0 0-36-15,0 0-53 16,0 0-34-16,0 0-73 15,0 0 7-15,-82 52-45 16,64-28-45-16,5-1 18 16,1-2-30-16,3 2-36 0,7-11-78 15,2-5-156-15,0-3-225 16,0-4-281-16</inkml:trace>
  <inkml:trace contextRef="#ctx0" brushRef="#br0" timeOffset="-5875.77">6473 14012 1845 0,'0'0'324'0,"0"0"-212"16,0 0-26-16,0 0-10 15,-84 107-8-15,63-57 9 16,3 2-20-16,3 2 17 16,1 0-1-16,6-1-55 15,3-3 12-15,5-5-27 16,0 0-3-16,0-7-22 16,9-5-101-16,13-6-135 15,-1-11-298-15,-5-11-257 0</inkml:trace>
  <inkml:trace contextRef="#ctx0" brushRef="#br0" timeOffset="-5363.04">6451 14333 1134 0,'0'0'377'0,"0"0"-246"16,0 0-61-16,0 0 35 15,0 0-36-15,0 0-3 16,0 0 42-16,36 28-33 16,-30-12 22-16,-2-6-27 0,-1 0-55 15,1-2 25 1,-4 1-20-16,0-9-14 0,0 1 21 15,0-1-21-15,0 0 9 16,0 0 14-16,0 0-23 16,0-10-6-16,0-5-38 15,2-6-2-15,0 1 40 16,4 4-26-16,0 2 9 16,0 4 16-16,5 3-10 15,1 2 11-15,-1 5 0 16,1-4 0-16,-4 4 19 15,3 0-9-15,-2 0 41 16,2 12 26-16,2 8 6 16,-1 2-5-16,1 4-34 15,-4-2-11-15,-2 2 22 0,-3-2-37 16,1-3 5-16,-3-7-23 16,-2-3 0-16,2-7-12 15,-2-2-81-15,0-2-142 16,2-10-266-16,3-11-745 0</inkml:trace>
  <inkml:trace contextRef="#ctx0" brushRef="#br0" timeOffset="-5152.7">6788 14269 1751 0,'0'0'759'0,"0"0"-617"16,0 0-83-16,0 0 37 0,0 0-57 16,0 0-39-16,0 0 0 15,113 40-37-15,-102-38-47 16,-2-2-105-16,-2 0-329 16,-3-6-330-16</inkml:trace>
  <inkml:trace contextRef="#ctx0" brushRef="#br0" timeOffset="-4470.22">7041 14177 1239 0,'0'0'645'0,"0"0"-525"0,0 0-2 16,0 0-33-16,0 0-70 15,0 0 9-15,0 0-13 16,29-93-11-16,-29 75 24 16,0 3 3-16,0 3 22 15,0 3 16-15,0 7-18 16,0 2-1-16,0 0-40 15,-2 0 2-15,0 15-5 16,-3 14-2-16,3 13 25 0,0 5 39 16,-1 8-20-16,3 4 39 15,0-7-38-15,0 0-37 16,0-5 16-16,3-9-25 16,3-9 0-16,1-10 0 15,-4-11-3-15,-1-6 3 16,-2-2-9-16,0-2-6 15,0-19-34-15,0-6-55 16,0-9 20-16,4-3 16 16,5 3-60-16,3 7 14 15,-2 5 41-15,0 7 18 16,3 7 46-16,-5 8-10 0,3-2 19 16,-3 4 20-16,0 0-6 15,-4 0 28-15,-1 0-8 16,-1 4-9-1,-2 6 15-15,0 0-24 0,0 6 18 16,-11-4 3-16,-1 2 9 16,-1 3 27-16,3-2-15 15,2-2-26-15,4-2 16 16,2 1-30-16,2 1-2 16,0-3 6-16,0-1-21 15,12-1-2-15,7-2-9 16,5-2-68-16,12-4-97 15,-7 0-343-15,-4 0-468 0</inkml:trace>
  <inkml:trace contextRef="#ctx0" brushRef="#br0" timeOffset="-4312.13">7342 14337 204 0,'0'0'1487'0,"0"0"-1151"15,0 0-185-15,0 0-79 16,0 0-35-16,0 0-37 16,0 0-28-16,132 0-252 15,-116 0-194-15</inkml:trace>
  <inkml:trace contextRef="#ctx0" brushRef="#br0" timeOffset="-4138.49">7429 14249 1795 0,'0'0'374'0,"0"0"-200"15,0 0-40-15,0 0-44 16,0 0-90-16,-16 106-1 16,16-82-115-16,0-1-232 15,0-10-177-15</inkml:trace>
  <inkml:trace contextRef="#ctx0" brushRef="#br0" timeOffset="-3803.92">7650 14279 1704 0,'0'0'588'0,"0"0"-450"15,0 0-63-15,0 0-31 16,0 0-44-16,0 0 1 16,0 0 10-16,53-63 0 15,-53 61-5-15,2-1 34 16,-2 3 3-16,0 0 41 16,0 0-46-16,0 0-12 0,0 5-2 15,0 12-24 1,0 8 42-16,0-4-24 0,0 8-17 15,4-5 7-15,-1-1-8 16,4-1-30-16,-3-8-36 16,4-6-135-1,1-4-134-15,-1-4-293 0</inkml:trace>
  <inkml:trace contextRef="#ctx0" brushRef="#br0" timeOffset="-3580.03">7881 13944 1979 0,'0'0'558'15,"0"0"-485"1,0 0 4-16,0 0 5 0,65 103 8 16,-38-49-49-16,-7 4-35 15,-5 5 14-15,-13 2-20 16,-2-3-20-16,-15-2-11 15,-30 3-51-15,-51 6-45 16,7-10-252-16,2-13-655 0</inkml:trace>
  <inkml:trace contextRef="#ctx0" brushRef="#br0" timeOffset="-2963.61">6605 13952 932 0,'0'0'379'16,"0"0"-225"-16,0 0-140 15,0 0-14-15,0 0-162 16,0 0-349-16</inkml:trace>
  <inkml:trace contextRef="#ctx0" brushRef="#br0" timeOffset="-1966.25">6464 14414 819 0,'0'0'496'0,"0"0"-366"15,0 0-89-15,0 0-10 16,0 0-18-16,0 0-12 0,0 0 22 16,23 0 12-16,-23 0 22 15,0 0 18-15,2 0-3 16,-2 0 16-16,2 0-12 15,0 0-26-15,0 0 7 16,0 4-31-16,-2 1 5 16,3 2 47-16,-3 0-22 15,0 2 15-15,0-2-19 16,0 4-29-16,0 1 33 16,2-2-49-16,-2 1 13 15,2 0-11-15,0-3 1 16,0 0-20-16,-1-2 7 15,-1 0-115-15,0-2-145 16,5-3-451-16</inkml:trace>
  <inkml:trace contextRef="#ctx0" brushRef="#br0" timeOffset="-723.35">6961 14178 846 0,'0'0'652'0,"0"0"-480"0,0 0-33 15,0 0-33-15,0 0-73 16,0 0 12-16,0 0-18 16,29 3 9-16,-13-3 23 15,-1 0-19-15,3 0 16 16,0 0-24-16,0-9-19 15,-1 1 30-15,-1-3-19 16,-4-1-12-16,1-1 17 16,-7 4-18-16,-1-5 11 15,-5 2-15-15,0-1-7 16,0 4 50-16,0-1-2 0,0 1-33 16,-7 4 12-16,1 1-27 15,-6 4-1-15,-1 0-66 16,-1 0-68-16,-3 0-84 15,1 0-103-15,5 8-341 0</inkml:trace>
  <inkml:trace contextRef="#ctx0" brushRef="#br0" timeOffset="3017.05">6041 14241 606 0,'0'0'1131'16,"0"0"-804"-16,0 0-140 15,0 0-92-15,0 0-70 16,0 0-7-16,0 0-12 16,-3 17-5-16,6-9 12 15,6 5-13-15,2-1-46 16,9 12-84-16,-2-2-161 15,0-4-16-15</inkml:trace>
  <inkml:trace contextRef="#ctx0" brushRef="#br0" timeOffset="6108.1">4871 16293 664 0,'-123'-120'153'0,"-4"-13"-113"16,32 24 24-16,14 3 69 15,17-3-75-15,15 4-25 16,16-6-33-16,10 1-13 16,17 0-13-16,4 23-103 15,2 17-410-15</inkml:trace>
  <inkml:trace contextRef="#ctx0" brushRef="#br0" timeOffset="13666.3">8166 16683 456 0,'0'0'650'0,"0"0"-414"16,0 0-49-16,0 0-38 16,0 0-21-16,0 0-49 15,0 0-33-15,0 0 3 16,2-2-10-16,-2 2-3 15,2 0 29-15,-2 0-17 16,0 0 7-16,0 0 1 16,0-4-12-16,0 4-2 15,0 0-32-15,0 0-8 16,0-4-4-16,0 0-5 16,0 4-15-16,-6-6 16 15,-3 2 6-15,1 0 9 16,-4 0-9-16,1 1 6 0,0 1 5 15,2-2 10-15,-2-1-6 16,2 1-3-16,-2 4-11 16,2 0 3-16,-2 0-4 15,2 0 0-15,-2 0-8 16,0 0 20-16,1 0-12 16,4 0 6-16,-2 0 2 15,3 0-8-15,1 0 0 16,-2 4 7-16,2 1-17 15,2-1 11-15,0-4-1 0,-3 5 0 16,1-5 9-16,0 4-17 16,-2 0 10-16,0 0-2 15,-3 2 0-15,3-2 7 16,-1 4-4-16,-2-3-3 16,2 1 0-16,-1 1-3 15,1-2-1-15,0 0 4 16,0-1 0-16,3 5-3 15,0-5 3-15,-1 1 0 16,3 0 1-16,-5-1 4 16,2-1-4-16,1 3 0 15,0 3 4-15,0-5-4 16,-1 2-1-16,1 2 0 16,1-4-6-16,1 6 4 15,2-7 2-15,-3 6 0 0,1-3-13 16,-2 2 14-16,2-2-1 15,0 2 0-15,-1 4 1 16,1-2-1-16,2-2 0 16,-3-2 0-16,3 2-15 15,-1-1 14-15,-1-1 1 16,0 3 0-16,-1-5 12 16,0 2-24-16,1-2 12 15,0 4 0-15,0-2 8 16,2-1 1-16,-2 2-9 15,0-3 0-15,2 2-2 16,-3 2 1-16,1-2 1 16,-2 2 0-16,2 0-1 0,0 2 2 15,0-2-1 1,-2-2 0-16,0 2 0 0,2 1 0 16,-2-3 0-16,1 1 0 15,1 1-1-15,0-2 2 16,0 2 0-16,0-2-1 15,0 3-3-15,0-2 1 16,-2 3-4-16,4-1 6 16,-2-4 0-16,2 3-29 15,0 1 20-15,0 0-1 16,0 0-24-16,0-4 33 16,0 4-36-16,0-5 13 0,0 6 17 15,0-3-18-15,0 2 25 16,0 1 0-16,0-2 1 15,0-2-7-15,0 2-3 16,0-5 9-16,0 3 1 16,0 3-1-16,0-5 0 15,0 0-1-15,0 2 1 16,0 2-18-16,0-3 14 16,0 3-5-16,0 1 1 15,0-3-9-15,0 6 17 16,0-2-11-16,0-3-2 15,0 4 13-15,6 1-59 16,-2-6 22-16,0 2 17 16,0 0-11-16,1 2 24 15,1-6-8-15,0 4 15 0,-2-2 0 16,-2-2 3-16,2 5-3 16,1-3 0-16,-1 1-1 15,0 3 0-15,4-2 1 16,-3-4 0-16,5 6 3 15,-2-2-3-15,2-4 1 16,-1 6-1-16,-1-6 1 16,1 0 6-16,1 2-7 15,0-2 0-15,-1 0-4 16,1 1 4-16,-2-2 0 16,3 3 0-16,1-6-4 15,1 4-5-15,3 1-12 16,-1-5-9-16,1 4 14 0,-3 0-4 15,1-3 20 1,-6-1 0-16,-1 0 1 0,-1 4 3 16,-1-4-4-16,-2 0 0 15,5 0 14-15,3 0-14 16,0 0 9-16,5 0-5 16,-1 0 2-16,3 0-12 15,-1 5 6-15,-2-5 0 16,-1 4 0-16,-5-4 8 15,1 0-8-15,-6 4 0 16,4-4 1-16,-2 0 2 16,1 0-3-16,3 0 0 15,2 0-1-15,3 0 3 0,1 0-3 16,2 0 1 0,0 0-12-16,-1 0-4 0,-1 0-32 15,-3 0 8-15,1 0 18 16,-1 0-13-16,1 0 16 15,-1-4 6-15,3 0-15 16,-1-5 7-16,3 8-20 16,1-7-26-16,4 3 0 15,0 5 9-15,-1-4 3 16,-2 4-22-16,-2-2 33 16,-3-2 43-16,-2 1-22 15,-3-6 23-15,0 4-2 0,2-4 3 16,-1 0-1-1,2 0 0-15,3 1 0 0,0 4 0 16,-1-2 1-16,-2 2 6 16,1 0-2-16,-5-2-5 15,-1-2 0-15,2-4 1 16,-4 2 0-16,3-4 15 16,-2 0-7-16,4-2 4 15,-2 2-12-15,2 0 0 16,-2 7 12-16,0-8 6 15,-5 7 4-15,0-2 44 16,-4-2 7-16,0 2-21 16,0-4-10-16,0 2-1 15,0 1-10-15,0-4-9 16,0 1-11-16,0-1 26 16,0-2 1-16,0 3 40 15,0-3-27-15,0 3-19 0,0 1 23 16,0-1-38-16,-2 5-1 15,0-3 12-15,0 2-17 16,0 0 4-16,-2 2 39 16,-1-5-7-16,-4 0-5 15,2 3 3-15,-4-4-13 16,3 2 23-16,-6-2-9 16,1 0 13-16,-3 3 2 15,1-4-11-15,-3 1-8 16,2-2-25-16,-2 2-18 15,-15-4-1-15,4 3-193 0,-4 0-383 16</inkml:trace>
  <inkml:trace contextRef="#ctx0" brushRef="#br0" timeOffset="19017.74">12500 13936 1294 0,'0'0'341'0,"0"0"-109"16,0 0-87-1,0 0-53-15,0 0-33 0,0 0-59 16,-13-2 36-16,6-2-2 16,-2 2 15-16,-4 1 54 15,-5 1-51-15,-3 0-13 16,-2 3-5-16,-4 17-33 16,0 7 17-16,2 7-10 15,7 3-7-15,7 6 30 16,7-1-30-16,4-3 14 15,4-2 6-15,19-5-12 16,8-7-6-16,4-6-3 16,7-11-13-16,6-8 5 15,5 0 1-15,2-22-1 0,1-10 8 16,-4-8-29 0,-6-10 18-16,-9-8-19 15,-12-6-17-15,-11-5 13 0,-7 5 0 16,-7 10 34-16,0 11 13 15,0 14 14-15,-11 13 17 16,1 10-14-16,4 6-14 16,-3 0-10-16,-4 14-6 15,-1 15 0-15,1 8-1 16,4 7 3-16,0 2 1 16,7 4 7-16,2 0 2 15,0 0 1-15,4-2-13 16,12-7 2-16,4-5-2 15,1-11-3-15,3-2 2 16,-1-17-40-16,0-4-5 0,2-2 35 16,2-4-29-16,-2-14 8 15,-4-4 14-15,-4 0 7 16,-3 0 10-16,-2 4 1 16,-5-2 0-16,-3 8 35 15,-2 5-17-15,-2 6 49 16,0 1-12-16,0 0-34 15,0 0 12-15,0 0-23 16,2 4-10-16,0 10 47 16,4 0-30-16,0 4-1 15,3 0-1-15,2-4-8 16,5-2 3-16,-1-2-10 16,3-6-13-16,4-2 11 15,0-2-41-15,1 0 16 0,1-16-7 16,-1-2-39-16,-6 0 38 15,-3 0 3-15,-3 4 32 16,-7 6 24-16,-2 3 34 16,0 2 5-16,-2 3-22 15,0 0-23-15,0 0 12 16,0 8-24-16,0 8 6 16,0 4 6-16,5 2-18 15,-2-4-6-15,1-4-76 16,-4-12-141-16,0-2-332 15,0 0-1169-15</inkml:trace>
  <inkml:trace contextRef="#ctx0" brushRef="#br0" timeOffset="19135.64">13227 13874 1731 0,'0'0'585'15,"0"0"-495"-15,0 0-90 16,0 0-226-16,0 0-689 0</inkml:trace>
  <inkml:trace contextRef="#ctx0" brushRef="#br0" timeOffset="20171.71">13663 14052 1765 0,'0'0'503'15,"0"0"-472"-15,0 0-25 16,0 0 31-16,0 0 49 16,17 135-16-16,-3-77-39 15,2 0-11-15,-3 0 19 16,-2-5-39-16,-2-9 0 15,-7-9 0-15,1-8-45 16,-3-13-6-16,0-12-1 0,0-2 14 16,-14-18-77-1,-1-18-188-15,-1-10 103 0,1-8 103 16,3-9 46-16,4 2 51 16,3-8 0-16,5 7 19 15,0 9 36-15,0 13 5 16,11 13 34-16,3 10-17 15,-1 11-11-15,-2 6 29 16,0 0-13-16,-4 9-22 16,-3 10 33-16,-2 6-45 15,-2 3-11-15,0 0-24 16,0 0-13-16,-2-2 0 16,0-8-10-16,0-6-21 15,2-6-1-15,0-6-36 0,2 0-10 16,14-6 78-16,6-18-5 15,0-8 5-15,3-9 10 16,-6-6-10-16,-2-8 24 16,-9-1-1-16,-1-2 13 15,-7 10 16-15,0 15 7 16,0 10 34-16,0 15-35 16,0 8-20-16,-5 0-21 15,1 14-17-15,-2 17 0 16,-1 12-1-16,3 8 2 15,4 6 7-15,0 2 1 0,0-1 1 16,8-4 24 0,5-7-33-16,1-8 4 0,-1-11-5 15,-1-9-25 1,-1-12-11-16,2-7-27 0,1 0 50 16,3-16 4-16,1-11-46 15,-1 2-7-15,-3 0 41 16,-5 8 15-16,-3 3 6 15,0 6 28-15,-4 5 14 16,0 1 13-16,2 2-54 16,1 0 20-16,3 5 13 15,4 9-20-15,1 0 32 16,-2 2-28-16,0 2-3 16,0-2 11-16,3-5-24 15,-2 0-4-15,2-7-11 16,-2-2-54-16,1-2 36 0,-4 0-14 15,0-6 35-15,0-5 1 16,-3-4 4-16,-2 3 5 16,2 1 9-16,-2 5-9 15,-2 3 49-15,0 3-37 16,3 0-11-16,3 0 23 16,2 3-8-16,1 12 38 15,2-1-37-15,-2 1-16 16,2-2 24-16,-1-1-25 15,-1-4-49-15,9-8-79 16,-2-6-233-16,0-12-496 0</inkml:trace>
  <inkml:trace contextRef="#ctx0" brushRef="#br0" timeOffset="20304.56">14459 13753 757 0,'0'0'1583'15,"0"0"-1345"-15,0 0-201 16,0 0-37-16,0 0-199 16,-118 17-452-16</inkml:trace>
  <inkml:trace contextRef="#ctx0" brushRef="#br0" timeOffset="20417.81">14187 13927 1803 0,'0'0'373'0,"0"0"-289"15,0 0-84-15,0 0-365 16</inkml:trace>
  <inkml:trace contextRef="#ctx0" brushRef="#br0" timeOffset="21704.4">15301 13730 538 0,'0'0'742'16,"0"0"-545"-16,0 0 19 16,0 0 16-16,0 0 0 15,0 0-99-15,0 0-23 16,-11-8-23-16,11 8-45 16,0 0 10-16,0 0-16 15,0 0-16-15,12 0 27 16,11 5-37-16,6 7 14 15,7-2 3-15,4 3-20 16,7-3 2-16,-3 2-9 16,1-5 0-16,-5 2 5 15,-9-3-5-15,-6-4-1 16,-10 2 0-16,-8-4-5 16,-2 2 6-16,-5-2 0 15,0 0 0-15,0 0 0 0,0 0 9 16,0 0-9-16,2 0 0 15,-2 0 9-15,0 0-2 16,0 0-7-16,0 0 0 16,0 0 26-16,0 0-11 15,0 0 1-15,0 0 8 16,0 0-22-16,0 0 33 16,0 0-26-16,0 2-3 15,0-2 13-15,-7 2-18 16,-2 4-1-16,-4-4 0 0,-3 5 2 15,-7 0 2-15,-3 5-4 16,-8 6 0-16,-6 3 20 16,-4 10-19-16,-3-3 22 15,1 2 0-15,5 1-23 16,5-5 35-16,9-2-22 16,10-11-4-16,3 0 6 15,9-7-5-15,2-4-4 16,1 0-6-16,2-2 1 15,0 0-10-15,0 0 9 16,0 0-30-16,0 0-13 16,0 0-81-16,5-4-75 15,10-6-414-15,0-1-302 0</inkml:trace>
  <inkml:trace contextRef="#ctx0" brushRef="#br0" timeOffset="21974.57">15686 14022 1326 0,'0'0'575'15,"0"0"-395"-15,0 0 11 16,0 0-22-16,0 0-28 15,0 0-74-15,-125 58 25 16,92-36-17-16,-1 3-17 16,5-5 3-16,-1-2-46 15,10-5-7-15,4 0-16 0,5-5-50 16,11-8-78-16,0 0-194 16,0 0-426-16</inkml:trace>
  <inkml:trace contextRef="#ctx0" brushRef="#br0" timeOffset="22905.59">16283 13922 1555 0,'0'0'286'16,"0"0"-176"-16,0 0 24 16,0 0-47-16,0 0-60 15,119 0-5-15,-71-12-21 16,-1 0 10-16,-7-2-2 16,-7-4-8-16,-6-4-1 15,-11 2 22-15,-5-7-15 0,-6 4 32 16,-5 1-4-1,0 2-14-15,0 6 32 0,0 5-35 16,0 3-6-16,-5 6-8 16,-3 0-4-16,-4 0 0 15,1 9-9-15,-5 13 9 16,3 6 8-16,-2 6-7 16,7 9 21-16,4 2 16 15,2 7-23-15,2 5 22 16,0 1-25-16,0 5-1 15,6 0 24-15,6-1-27 16,-3 1 10-16,-1-6 2 16,1-1-19-16,1-5 24 15,-6-5-7-15,0-6-6 16,-4-6 23-16,3-6-26 16,-3-8 19-16,0-8-4 0,0-6-15 15,0-4 34-15,-3-2 2 16,-12 0-26-16,-7-13-19 15,-5-6 0-15,-4-10 0 16,-3-2-1-16,5-3 10 16,2-1-3-16,7 0 9 15,9 4-3-15,9 3 27 16,2 6-38-16,18-3 13 16,20 0-14-16,13 0 10 15,9-2-19-15,0-5 9 16,-4 0-24-16,-9-13-6 0,-18 10-124 15,-16 5-487-15</inkml:trace>
  <inkml:trace contextRef="#ctx0" brushRef="#br0" timeOffset="28626.72">17030 13824 116 0,'0'0'660'0,"0"0"-537"16,0 0-82-16,0 0 19 15,0 0 1-15,0 0 39 16,-9 0 33-16,9 0 9 16,0 0 34-16,0 0 47 0,0 0 4 15,0 0-8-15,0 0-43 16,0 0-44-16,11 0-17 15,9 0-23-15,13 0-5 16,9 0-41-16,12 0-34 16,9-4 18-16,1 0-30 15,-2 0 7-15,-8 0-7 16,-14 2-39-16,-13-2-64 16,-13 2-70-16,-14-2-66 15,-14-1-73-15,-11 0-582 0</inkml:trace>
  <inkml:trace contextRef="#ctx0" brushRef="#br0" timeOffset="28848.13">17252 13629 1940 0,'0'0'600'16,"0"0"-465"-16,0 0-54 15,0 0-38-15,0 0 3 16,0 0 6-16,0 143 19 16,2-89-50-16,4 3 1 15,0-7-22-15,1-3-10 16,1-6-35-16,15-5-82 0,-3-10-214 16,0-14-398-16</inkml:trace>
  <inkml:trace contextRef="#ctx0" brushRef="#br0" timeOffset="29262.02">17939 13511 1273 0,'0'0'372'0,"0"0"-146"15,0 0-23-15,0 0 16 16,-132 60-39-16,99-29-61 15,-1 3-24-15,7 6 12 16,8 2-45-16,7 2 3 16,12 4-23-16,0-2-15 15,10 2 21-15,16-4-29 16,5-3-8-16,8-8 8 16,5-7-19-16,5-8 0 0,7-12-60 15,-1-6-43-15,17-17-81 16,-14-14-304-16,-16 1-111 0</inkml:trace>
  <inkml:trace contextRef="#ctx0" brushRef="#br0" timeOffset="29828.54">18289 13877 1689 0,'0'0'307'0,"0"0"-109"16,0 0 30-16,0 0-101 0,24 113-71 16,-15-87-6-1,-5-5-49-15,0-6 16 0,-4-6 0 16,0-5-16-16,0-4 20 16,0 0-8-16,3-4-12 15,-1-14-1-15,3-4-23 16,4-6 10-16,2-1 12 15,5 4-5-15,-1 2 0 16,2 7 6-16,1 6 0 16,3 3-6-16,-1 4 12 15,-3 3-6-15,-1 0 0 16,-5 0 9-16,-2 3 9 16,-2 10 7-16,-2 3 16 0,-3 2 12 15,2 0-33 1,-2-2-5-16,-1-3-15 15,2-4 7-15,0-5-10 0,2-1 3 16,1-3-18-16,5 0 18 16,5-9-6-16,6-7 6 15,0 0 0-15,1 3 0 16,-6 1 2-16,-1 7-2 16,-3-1 15-16,1 6 25 15,-1 0-29-15,3 2 28 16,-1 10-8-16,1 4-22 15,-1 2 21-15,-3-2-30 16,-1-2 0-16,-5-4-21 16,1-3-69-16,3-7-97 15,-4 0-415-15,3-9-526 0</inkml:trace>
  <inkml:trace contextRef="#ctx0" brushRef="#br0" timeOffset="30262.35">19473 13419 624 0,'0'0'688'16,"0"0"-449"-16,0 0-40 15,0 0 33-15,0 0-29 16,0 0-51-16,0 0-52 15,-91-5-11-15,69 24-4 16,-1 9-24-16,-3 10 34 16,3 6-19-16,6 6-22 15,3 4 4-15,8 2-29 16,6 7-4-16,0-5-10 0,14 1-15 16,6-6-10-16,10-6-55 15,-1-9-66-15,9-16-129 16,-4-10-417-16,-8-12-1111 0</inkml:trace>
  <inkml:trace contextRef="#ctx0" brushRef="#br0" timeOffset="30713.14">19652 13697 1073 0,'0'0'492'15,"0"0"-394"-15,0 0 55 16,0 0 59-16,0 0-46 16,0 0-55-16,49 113-40 15,-42-93 3-15,-4-6-47 16,2-4-2-16,-2-6-10 15,-1-4-14-15,-2 0 45 16,5-6-30-16,-1-13-16 0,3-8-38 16,4-3-22-1,0 0 38-15,2 2-20 0,-1 4 8 16,1 6 27-16,-4 6 7 16,2 6 0-16,-2 6 23 15,0 0-12-15,-1 0 44 16,2 4 15-16,-2 11-10 15,1 7 23-15,3 5-20 16,1 0-16-16,1 3-13 16,-1-7-33-16,0-1-2 15,3-4-3-15,8-12-108 16,-2-4-132-16,-2-2-417 0</inkml:trace>
  <inkml:trace contextRef="#ctx0" brushRef="#br0" timeOffset="30883.68">20146 13686 793 0,'0'0'1690'16,"0"0"-1381"-16,0 0-183 16,0 0-47-16,0 0-65 15,114-6-14-15,-53-5-119 16,-15 0-396-16,-8-1-1059 0</inkml:trace>
  <inkml:trace contextRef="#ctx0" brushRef="#br0" timeOffset="31529.95">20568 13561 1538 0,'0'0'370'16,"0"0"-198"-16,0 0-105 16,0 0-26-16,0 0 6 15,46-116-16-15,-36 86 3 16,-6 0 60-16,-2 2-7 15,-2 5 17-15,0 5-26 0,0 7-22 16,0 4 50-16,0 6-67 16,0 1-31-1,0 0-8-15,-4 19-8 0,-3 14 8 16,0 11 3-16,1 10 3 16,-1 7 18-16,7 0-8 15,0-3 2-15,0-1 5 16,0-2-22-16,0-10 10 15,4-11-11-15,1-8-27 16,-5-14 21-16,0-8-18 16,0-4 21-16,0-4-6 15,0-19-90-15,6-10-59 16,6-5 14-16,2-4-3 0,7 2-2 16,2 1 18-1,-1 12 58-15,-2 6 71 0,-6 10-17 16,-8 4 19-16,-1 5 19 15,-5 2 23-15,0 0 66 16,0 0-9-16,-5 0-3 16,-11 2 24-16,-1 10-24 15,-6 4 1-15,5 3-34 16,5-1-32-16,5 4 17 16,5-2-39-16,3 0 10 15,0-2-5-15,16-4-14 16,10-4-18-16,28-10-70 15,-10 0-245-15,1 0-631 0</inkml:trace>
  <inkml:trace contextRef="#ctx0" brushRef="#br0" timeOffset="31679.55">20959 13541 1903 0,'0'0'528'15,"0"0"-428"-15,0 0-78 16,0 0-22-16,0 0-83 16,157-20-234-16,-123 15-310 0</inkml:trace>
  <inkml:trace contextRef="#ctx0" brushRef="#br0" timeOffset="31847.1">21016 13414 1835 0,'0'0'383'16,"0"0"-227"-16,0 0 7 15,0 0-99-15,-20 125-9 16,42-78-55-16,9-11-104 16,5-11-450-16</inkml:trace>
  <inkml:trace contextRef="#ctx0" brushRef="#br0" timeOffset="32164.25">21430 13549 1855 0,'0'0'567'0,"0"0"-412"15,0 0-54-15,0 0-43 16,0 0-16-16,38-118-42 15,-24 101 3-15,-1 4 1 16,-7 5 2-16,-2 4 44 16,0 4 2-16,-4 0-13 15,0 0 13-15,0 10-51 16,2 16 38-16,2 8-5 16,-1 4-32-16,5 4 28 0,0-4-30 15,0-1 0 1,1-7-1-16,1-6-72 0,-2-12-22 15,13-12-97-15,-5 0-300 16,2-11-245-16</inkml:trace>
  <inkml:trace contextRef="#ctx0" brushRef="#br0" timeOffset="32369.7">21885 13091 1375 0,'0'0'992'0,"0"0"-831"16,0 0-26-16,0 0 20 16,64 137-38-16,-44-64-4 15,-4 9-63-15,-6 6 10 0,-7 2-28 16,-3 1-31-16,-17-3-2 16,-31 0-16-16,-83 28-67 15,9-21-35-15,-10-15-433 0</inkml:trace>
  <inkml:trace contextRef="#ctx0" brushRef="#br0" timeOffset="37886.94">17146 14259 1169 0,'0'0'326'15,"0"0"-150"-15,0 0-117 16,0 0-36-16,0 0 5 16,0 0-18-16,0 5-10 15,4-4 42-15,0 3-24 16,1-2 19-16,4 6 27 16,2-6-32-16,7 6 21 15,4 0 3-15,9 3 4 16,7-3-2-16,7 3-47 15,4-1 4-15,0 0 9 16,2 1-23-16,0 0 28 0,0-3-23 16,5 1 1-1,0-4 4-15,4 0-10 0,3-5 12 16,1 0-10-16,1 0 6 16,-3 0-5-16,-2-9 2 15,-2 4-6-15,-2 0 14 16,1-4-13-16,1 0-1 15,7 2 0-15,3-4-7 16,3-1-23-16,-3 4-35 16,-3 2 6-16,-7-1 25 15,-7 4 3-15,-4 3 31 16,-6 0-9-16,-2 0 16 16,-1 0-8-16,0 0 1 15,-2 0 0-15,-3 3-6 16,-7 4 12-16,-5-3-12 0,-7 6 6 15,-10-2 0-15,-2 2 3 16,-2 1 14-16,0-1-16 16,0-5 25-16,0-1-25 15,-2-4 11-15,-4 0 10 16,0 0-21-16,2 0 20 16,2 0 14-16,2-13-10 15,0-2-23-15,14-1-2 16,8-1-9-16,6 3 8 15,3 1-23-15,3 3 23 16,1 0 1-16,4 5-2 16,3 0-7-16,3 4 11 15,6 1-2-15,9 0 0 16,4 0-45-16,8 0 12 0,4 0-7 16,2 0-4-16,-1 0 38 15,2 0-22-15,1 0 28 16,2 0 0-16,5 0 2 15,5 0 21-15,3 0 2 16,1 0 9-16,2-9 21 16,-2-1-8-16,-1-2 2 15,-5-1 3-15,-10-2-43 16,-20-3 22-16,-18 3-25 16,-23 8-6-16,-19-3 0 15,-38 8-115-15,-16 2-152 16,-6 0-490-16</inkml:trace>
  <inkml:trace contextRef="#ctx0" brushRef="#br0" timeOffset="38811.47">16762 14177 869 0,'0'0'325'0,"0"0"-115"15,0 0-38-15,0 0 13 16,0 0-67-16,0 0-59 15,0 0-9-15,134 50 1 16,-83-30-25-16,7-1-26 16,29 8-4-16,-16-5-147 15,-6-4-432-15</inkml:trace>
  <inkml:trace contextRef="#ctx0" brushRef="#br0" timeOffset="39725.02">18432 14644 1438 0,'0'0'338'16,"0"0"-155"-16,0 0-16 15,0 0-36-15,-117-5-37 16,91 20-50-16,-1 8-19 16,4-2 35-16,6 8-20 15,5-8-27-15,10 3 21 16,2-3-33-16,0-3 15 15,15-5-16-15,11-8-4 16,7-5-10-16,3 0-32 16,-1-8-41-16,1-12-11 0,-5-4-16 15,-7-1 12 1,-7 0 24-16,-9 2 42 0,-4 5 35 16,-1 6 1-16,-3 10 0 15,0-2 0-15,2 4 0 16,4 0-19-16,4 16 19 15,3 12 0-15,0 3 28 16,3 9-7-16,0 7 16 16,-3 10 7-16,0 1-5 15,-1 5-1-15,-4-6-7 16,-6 1-13-16,-2-13 30 16,0-5 7-16,-4-8 25 0,-14-14 55 15,-6-4-29 1,-3-10-18-16,3-4-9 0,1 0-43 15,4-13 19-15,2-10-38 16,7-8-10-16,2-2-7 16,6-7-27-16,2 0-10 15,0-2-56-15,16-17-109 16,9 13-184-16,-1 2-472 0</inkml:trace>
  <inkml:trace contextRef="#ctx0" brushRef="#br0" timeOffset="39873.63">19008 14683 2299 0,'0'0'338'0,"0"0"-309"0,0 0-29 15,0 0-271-15,0 0-807 0</inkml:trace>
  <inkml:trace contextRef="#ctx0" brushRef="#br0" timeOffset="40005.27">19012 14888 2457 0,'0'0'383'0,"0"0"-297"15,0 0-84-15,0 0-2 16,0 0-379-16,0 0-740 0</inkml:trace>
  <inkml:trace contextRef="#ctx0" brushRef="#br0" timeOffset="40442.11">19772 14614 584 0,'0'0'1225'16,"0"0"-983"-16,0 0-127 15,0 0 83-15,0 0-42 16,-117 10-83-16,103 10-49 16,3 4 53-16,4 6-21 15,3 2-12-15,4-1 13 0,0 1-33 16,0-4 4-1,18-2-28-15,6-8-12 0,8-4-11 16,7-6-89-16,28-8-156 16,-11-10-252-16,-2-6-300 0</inkml:trace>
  <inkml:trace contextRef="#ctx0" brushRef="#br0" timeOffset="41157.19">20265 14696 1497 0,'0'0'392'16,"0"0"-119"-16,0 0-59 15,0 0-15-15,0 0-112 16,-129-13-49-16,106 20 12 0,4 11-38 16,0 1 4-16,1 2 21 15,5 3-29-15,7-2 14 16,4 0-22-16,2-1 9 15,0-6-21-15,17-2 6 16,8-10-27-16,4-3-19 16,4 0-64-16,2-3-86 15,1-19-63-15,-5-3-23 16,-4 0 145-16,-9 3 45 16,-5-1 98-16,-5 8 32 15,-4 4 133-15,-4 7 55 16,0 4-33-16,0 0-63 15,0 0-32-15,0 4-62 16,0 10 7-16,0 2 29 16,0 3-42-16,0-1 14 0,4-6-24 15,7-1-13-15,5-2-1 16,-1-1-5-16,3-8-45 16,2 0-65-16,-2 0-69 15,0-11 8-15,-3 0 44 16,2-7 9-16,-7 6 97 15,-1 1 26-15,1 2 25 16,-6 4 39-16,2 5-12 16,-2 0 9-16,1 0-10 15,1 0-12-15,2 9 43 0,-4 2-34 16,-2 1 8 0,-2 1-9-16,3-3-17 0,-3-5 11 15,0-1-27-15,0-2-14 16,2-2 26-16,2 0-25 15,2-7-1-15,6-10-9 16,3-3-25-16,4-2 33 16,0 4-12-16,1 5 13 15,-1 4 6-15,-2 1-6 16,-3 6 30-16,1 2-1 16,-1 0-18-16,-1 10 17 15,-2 8-27-15,-4 6 5 16,-5 2-6-16,-2 5-83 15,-7-1-39-15,-12-3-200 16,-2-8-457-16</inkml:trace>
  <inkml:trace contextRef="#ctx0" brushRef="#br0" timeOffset="41318.76">20180 14427 1930 0,'0'0'530'16,"0"0"-393"-16,0 0-122 16,0 0-15-16,0 0-79 15,136 10-217-15,-100 17-262 0</inkml:trace>
  <inkml:trace contextRef="#ctx0" brushRef="#br0" timeOffset="41440.44">20350 15136 1382 0,'0'0'502'0,"0"0"-502"15,0 0-496-15</inkml:trace>
  <inkml:trace contextRef="#ctx0" brushRef="#br0" timeOffset="42392.89">21480 14528 1570 0,'0'0'327'0,"0"0"-146"0,0 0-36 16,0 0 37-16,-117-8-94 15,93 27-60-15,3 4 3 16,8 6 12-16,7 0-23 16,6 1 11-16,0-1-16 15,19-6-15-15,13-9 0 16,2-9-35-16,8-5-23 16,-2-13-65-16,-1-23-108 15,-4-9-42-15,-12-8 106 16,-6-9 60-16,-9-7 46 15,-6 3 61-15,-2 5 0 16,0 11 72-16,0 15 91 16,0 15 26-16,0 12-14 0,0 8-92 15,0 5-53 1,-2 20 5-16,-2 11 84 0,2 10-21 16,2 7-31-16,0 2 16 15,0 2-32-15,0-3-15 16,13-5 1-16,5-5-37 15,4-7 15-15,0-10-15 16,1-6-32-16,0-17 14 16,5-4-40-16,-1-4-34 15,-1-17-56-15,-6-2-19 16,-1-6 45-16,-11 0 66 16,-4-1 31-16,-1 3 25 0,-1 8 11 15,-2 1 30 1,0 10 39-16,0 2-24 0,0 6 8 15,0 0-11-15,0 0-29 16,2 1 34-16,2 14 18 16,4 1-3-16,-2 3 10 15,3 2-53-15,5-4 4 16,-1 2-25-16,7-5-1 16,2-5 1-16,7-8-9 15,2-1-26-15,2-1-29 16,4-22-137-16,-6-4-59 15,-2-4 38-15,-8 3 90 16,-4 6 123-16,-9 6 52 16,-4 6 159-16,-2 6 26 15,1 4-113-15,-1 0-43 0,1 4-45 16,1 10 3-16,3 8 30 16,-1 0-47-16,3-3-7 15,1 2-15-15,-2-4-27 16,10-11-106-16,-2-1-363 15,0-5-383-15</inkml:trace>
  <inkml:trace contextRef="#ctx0" brushRef="#br0" timeOffset="42857.64">22517 14443 1996 0,'0'0'373'15,"0"0"-150"-15,0 0-73 16,0 0-63-16,0 0-54 16,0 0-32-16,-118-3 12 15,107 18-13-15,2 6-3 16,1-1-6-16,2 0 18 16,6 3-7-16,0-6 7 15,0 1-1-15,8-6-6 16,7-2-2-16,1-4-22 15,1-6 7-15,4 0-43 16,-4-2-14-16,1-12-25 16,-3-2-22-16,1-7 82 15,-5 6 13-15,-1-1 24 16,1 2 9-16,-3 4-1 16,2 4 16-16,1 4 4 15,-3 4-18-15,2 0 29 0,1 0-5 16,-3 0 6-16,4 4 18 15,-3 6-29-15,2 1 29 16,-3 8-25-16,4-5-21 16,-1 3 13-16,-3 0-23 15,2-1-2-15,1-3 0 16,-3-2-37-16,11-11-78 16,-1 0-187-16,-3 0-383 0</inkml:trace>
  <inkml:trace contextRef="#ctx0" brushRef="#br0" timeOffset="42974.33">22865 14365 1759 0,'0'0'563'0,"0"0"-306"15,0 0-118-15,0 0-139 16,0 0-39-16,0 0-457 16,0 0-541-16</inkml:trace>
  <inkml:trace contextRef="#ctx0" brushRef="#br0" timeOffset="43157.84">22430 14231 1237 0,'0'0'373'16,"0"0"-301"-16,0 0-72 15,0 0-37-15,0 0-174 16,0 0-171-16</inkml:trace>
  <inkml:trace contextRef="#ctx0" brushRef="#br0" timeOffset="43362.29">22099 14343 1713 0,'0'0'649'0,"0"0"-406"0,0 0-94 16,0 0-46-16,0 0-85 15,0 0 10-15,0 0-28 16,55-2-31-16,-41 2-59 16,10 0-141-16,-4-4-261 15,-2-12-357-15</inkml:trace>
  <inkml:trace contextRef="#ctx0" brushRef="#br0" timeOffset="43505.91">22584 13824 1903 0,'0'0'590'0,"0"0"-475"15,0 0-115 1,0 0-72-16,0 0-526 0</inkml:trace>
  <inkml:trace contextRef="#ctx0" brushRef="#br0" timeOffset="43827.05">22424 14216 1594 0,'0'0'289'16,"0"0"-105"-16,0 0-60 15,0 0-74-15,0 0-8 16,0 0-42-16,0 0 1 16,101 73 28-16,-109-46-29 15,-36 12-22-15,1-8-173 16,1-8-389-16</inkml:trace>
  <inkml:trace contextRef="#ctx0" brushRef="#br0" timeOffset="44446.39">22738 13619 1315 0,'0'0'994'15,"0"0"-739"-15,0 0-146 16,0 0-82-16,0 0-3 16,0 0-24-16,-142 147-76 15,104-99-165-15,7-4-344 0</inkml:trace>
  <inkml:trace contextRef="#ctx0" brushRef="#br0" timeOffset="45763.87">20107 14546 1159 0,'0'0'306'0,"0"0"-54"16,0 0-62-16,0 0-29 0,0 0-43 16,0 0-6-1,0 0 5-15,0 0 20 0,2 0-51 16,0-5-9-16,0 0-5 15,5-3-60-15,2-2 12 16,2-2-24-16,5-1 10 16,1-3-5-16,4 1-5 15,-4-1 0-15,-1 6 9 16,-3-4 2-16,-3 7-20 16,-4 6 9-16,-4 1-50 15,3 0-35-15,3 0-125 16,10 0-84-16,1 0-78 15,-2 0-725-15</inkml:trace>
  <inkml:trace contextRef="#ctx0" brushRef="#br0" timeOffset="51967.27">11087 15502 658 0,'0'0'322'16,"0"0"-116"-16,0 0 2 15,0 0-65-15,0 0-47 16,0 0-50-16,0 0-35 16,0-2 11-16,0 2-20 15,0 0-2-15,0 0 7 0,0 0-1 16,0 0-6-16,0 0 13 16,0 0-4-16,-2 0 36 15,-2 0-23-15,-1 0-15 16,1 0-7-16,-3 0-16 15,-2 0 15-15,3 0-7 16,1 0 4-16,1 0 4 16,2 0 13-16,2 0 31 15,0 0 26-15,0 0-1 16,0 0 15-16,0 0-26 16,-3 0-31-16,3 0 7 15,0 0-28-15,0 0 7 16,0 0 28-16,0 0-23 0,0 0 43 15,0 0 13 1,0 0-9-16,0 0 32 0,0 0-35 16,0 0-14-16,0 0 10 15,0 0-35-15,0 0 2 16,5 0-6-16,8 0-17 16,7 0 31-16,4 0-21 15,8-2 1-15,-1-2 16 16,3 0-28-16,-1 2 22 15,-2-2-21-15,-2 3 4 16,-7-2-3-16,-2 0-3 16,-9-1 0-16,-4 4-9 0,-4 0-42 15,-3 0-19 1,-7-5-136-16,-7 3-486 0,-1 0-453 0</inkml:trace>
  <inkml:trace contextRef="#ctx0" brushRef="#br0" timeOffset="52351.24">11266 15364 1147 0,'0'0'373'0,"0"0"-194"0,0 0 70 16,0 0-37-16,0 0-99 16,0 0-60-16,0 0 27 15,-14-4-10-15,14 4-18 16,0 0 33-16,0 0-24 16,0 0-6-16,3 0 1 15,8 4-2-15,4 11 13 16,3 2-31-16,5 1-25 15,-4 8 17-15,1-2-27 16,-1 2 5-16,-9 0-5 16,-7-4 0-16,-3 1-2 15,-11-5-13-15,-18 4-5 16,-7 0-20-16,-9 6-93 0,10-6-183 16,9-4-450-16</inkml:trace>
  <inkml:trace contextRef="#ctx0" brushRef="#br0" timeOffset="53024.44">11918 15209 1370 0,'0'0'570'0,"0"0"-451"16,0 0 139-16,0 0-117 0,0 0-98 16,0 0-12-16,0 0 33 15,2 103 29-15,3-53-25 16,-3 2-14-16,3 0 1 16,-3-2-47-16,3-5-8 15,-3-9 0-15,-2-9-36 16,0-6-55-16,0-11-171 15,0-6-112-15,0-4-137 0</inkml:trace>
  <inkml:trace contextRef="#ctx0" brushRef="#br0" timeOffset="53387.48">11920 15165 1452 0,'0'0'393'0,"0"0"-254"16,0 0-66-16,0 0 17 16,0 0-34-16,0 0 14 15,87 111 7-15,-61-63 28 16,2 2-7-16,1 5-31 16,3-1-4-16,1-7-4 15,-2-3-45-15,-2-12 17 16,-7-5-21-16,-2-13-8 15,-9-6 32-15,1-8-16 16,1 0 15-16,0-22 9 16,0-14-41-16,1-9 22 0,-3-9-23 15,-9-8-4-15,-2 5 3 16,0 4-14-16,-4 11 7 16,-10 6-19-16,1 14-74 15,-3 14-106-15,3 3-281 16,7 5-198-16</inkml:trace>
  <inkml:trace contextRef="#ctx0" brushRef="#br0" timeOffset="54157.41">12406 15423 1333 0,'0'0'238'0,"0"0"-69"16,0 0 58-16,0 0-110 15,0 0-56-15,141 45-24 16,-105-40-29-16,-5-5 4 16,-2 0-12-16,-10 0-29 15,-7-11 18-15,-8-7 1 16,-4-3 10-16,0-2 8 16,-8 2-2-16,-13-2 16 15,1 4-4-15,-3 2 9 16,6 7 41-16,-1 6-36 15,3 4 29-15,1 0-37 16,1 2-6-16,-3 19 48 16,3 6 4-16,2 3-4 0,2 7 16 15,6 2-48 1,3-3 20-16,0 4-27 0,12-7-15 16,9-3 16-1,9-7-28-15,1-6-11 0,4-7 11 16,2-10-39-16,3 0-4 15,-3-14-38-15,-1-12-108 16,-3-5 38-16,-8 3 9 16,-5-1 56-16,-9 4 66 15,-4 7 20-15,-4 6 34 16,-3 6 78-16,0 6-4 16,0 0 0-16,0 0-62 0,0 2-32 15,0 14 54 1,0 6-4-16,0 3-1 0,0 0-10 15,0-3-32-15,6-3 20 16,7-1-31-16,5-11-4 16,0-2-6-16,2-5-4 15,3 0-25-15,-4-17-35 16,4-6-55-16,-5-3-8 16,1-8 10-16,-3 5 61 15,-3 1 55-15,-5 8 1 16,0 7 49-16,-6 7 32 15,1 6-17-15,-3 0 2 16,0 0-44-16,2 6-9 16,0 11 63-16,0 6-41 15,-2 4 12-15,0 3-16 0,0 2-30 16,0-1 37-16,4-1-32 16,1-2 2-16,0-6-2 15,1-4-5-15,-1-8-2 16,-3-2-46-16,-2-8-80 15,0 0-74-15,0-10-359 0</inkml:trace>
  <inkml:trace contextRef="#ctx0" brushRef="#br0" timeOffset="54338.92">12471 15193 2143 0,'0'0'552'0,"0"0"-472"16,0 0-37-16,0 0-43 15,0 0-69-15,173-124-150 16,-110 90-398-16,-10 3-770 0</inkml:trace>
  <inkml:trace contextRef="#ctx0" brushRef="#br0" timeOffset="54487.52">13079 14624 1994 0,'0'0'658'0,"0"0"-506"15,0 0-47 1,0 0-85-16,0 0-20 0,0 0-52 16,-111 124-138-1,84-75-181-15,7-9-216 0</inkml:trace>
  <inkml:trace contextRef="#ctx0" brushRef="#br0" timeOffset="54946.29">12776 14955 1455 0,'0'0'878'16,"0"0"-651"-16,0 0-91 15,0 0-42-15,0 0 13 16,0 0-62-16,0 0-28 16,50 103-17-16,-19-74-29 15,-7-7-145-15,-2-4-528 0</inkml:trace>
  <inkml:trace contextRef="#ctx0" brushRef="#br0" timeOffset="55870.86">14029 15423 1510 0,'0'0'400'0,"0"0"-259"0,0 0 81 16,0 0-65-16,-135-9-83 15,106 13-6-15,0 11-23 16,6 6 9-16,0 2 13 16,9 0-24-16,6 6 2 15,8-1-23-15,0-1-16 16,4 0 12-16,21-1-18 15,4-12-7-15,6-6 5 16,6-8-43-16,-1 0 9 16,0-8-38-16,-3-16-60 15,-6-5-18-15,-4-4-24 16,-9 2 52-16,-7-3 46 16,-4 11 66-16,-5 4 12 0,1 5 50 15,-3 11 17-15,0 3-32 16,0 0-22-16,2 17-13 15,3 11 55-15,1 7-33 16,0 6 21-16,3 8-16 16,-1 2 2-16,0 5 34 15,-1 3-20-15,-3 1-3 16,0-1 4-16,-1-1-30 16,-3-13 13-16,0-1-27 15,-5-13 0-15,-14-12 54 16,-8-6 11-16,-4-13 11 15,-5 0-25-15,3-8-33 16,3-16 18-16,13-13-12 16,12-2 0-16,5-5-20 0,11-5-4 15,20 5-18-15,10 2-6 16,3 8-52-16,1 10-9 16,1 4-80-16,-8 6-116 15,-13 3-329-15</inkml:trace>
  <inkml:trace contextRef="#ctx0" brushRef="#br0" timeOffset="57423.67">14490 15272 887 0,'0'0'581'16,"0"0"-389"-16,0 0 32 0,0 0-3 15,0 0-106-15,0 0-17 16,0 0 23-16,0-2-23 15,0 2 12-15,0 0-17 16,0 0-37-16,0 0 1 16,0 0-22-16,0 0-10 15,0 0-21-15,0 0 4 16,4 6 8-16,9 2 1 16,8-1-16-16,-2 4 27 15,1-5-19-15,1 2 3 0,-6 0 0 16,-1-6-6-1,-5 2 4-15,-1-1-10 0,0-2 0 16,-2-1 14-16,7 3-13 16,3-3-1-16,1 4 2 15,8-2 10-15,-2 1-11 16,1 1-1-16,-4 2 0 16,-4-6-4-16,-8 0 5 15,-1 4-1-15,-3-4 0 16,-2 0 9-16,4 0-10 15,-2 0 1-15,2 0 0 16,1 0-6-16,2 0 6 16,-4 0 0-16,-3 0-1 15,-2 0 2-15,0 0-2 16,0 0 1-16,0 0 0 0,0 0 0 16,0 0 1-16,0 0-2 15,0 0-7-15,0 0-30 16,0 0 8-16,0 0-14 15,0 0 7-15,0 2-15 16,-12 2-78-16,-1 0-215 16,-3 0-438-16</inkml:trace>
  <inkml:trace contextRef="#ctx0" brushRef="#br0" timeOffset="58157.4">14833 15400 97 0,'0'0'830'16,"0"0"-612"-16,0 0-23 15,0 0-64-15,0 0-45 16,0 0-54-16,0 0-26 0,0-4 33 16,0 4-26-1,0 0 22-15,0 0 42 0,0 0 29 16,0 0 1-16,0 0 7 16,0 0-15-16,-12 4-18 15,-5 10-18-15,-6 5 37 16,1 6-1-16,-5 0-18 15,1 8 18-15,-3-1-34 16,0 4-13-16,0 1 22 16,0 1-30-16,4-6-7 15,1-2-5-15,6-2-32 16,2-11 28-16,6-4-28 16,5-3 0-16,1-6-7 15,4-4-34-15,0 0-37 16,0 0-50-16,4-16-200 0,11-2-307 15,4-2-696-15</inkml:trace>
  <inkml:trace contextRef="#ctx0" brushRef="#br0" timeOffset="58386.79">14908 15659 1733 0,'0'0'502'16,"0"0"-345"-16,0 0 68 0,0 0-87 15,-89 102-45-15,65-64-34 16,2 0-23-16,1-2 6 16,6-4-42-16,1-10 0 15,8-3-42-15,6-11-101 16,0-7-240-16,0-1-654 0</inkml:trace>
  <inkml:trace contextRef="#ctx0" brushRef="#br0" timeOffset="59008.38">15207 15477 1540 0,'0'0'324'16,"0"0"-248"-16,0 0-6 15,0 0-29-15,0 0-41 16,125-73-21-16,-98 52 12 16,-10-2 9-16,-5 4 17 15,-8 2 21-15,-4 1 8 0,0 10 57 16,0-3-35-16,0 9 33 16,-6 0-9-16,-6 0-69 15,3 11 10-15,-4 15 13 16,2 8 8-16,4 10 17 15,1 10-23-15,3 5 3 16,3 3-5-16,0 6-29 16,3-3 27-16,10 2-29 15,0 2-1-15,0-12 8 16,0-3-22-16,-1-5 0 16,-5-13-6-16,-5-5-14 15,-2-12 19-15,0-7-2 0,-11-10 3 16,-14-2 0-1,-6 0 6-15,-7-16-6 0,3-6 0 16,2-4 10-16,8-4 7 16,7 2 5-16,11 1 10 15,7 0 14-15,0 0-45 16,9-3 17-16,16 3-18 16,6-4-27-16,4-1 26 15,3-1-74-15,16-11-64 16,-9 9-232-16,-10 9-471 0</inkml:trace>
  <inkml:trace contextRef="#ctx0" brushRef="#br0" timeOffset="59182.02">15608 15588 2257 0,'0'0'562'0,"0"0"-417"15,0 0-79-15,0 0-59 16,0 0-7-16,118-1-48 16,-73-3-158-16,-11 0-495 0</inkml:trace>
  <inkml:trace contextRef="#ctx0" brushRef="#br0" timeOffset="60617.34">15866 15418 1689 0,'0'0'395'16,"0"0"-289"-16,0 0 23 16,0 0 65-16,0 0-71 0,36 103-42 15,-22-67-30 1,-1 0 5-16,-4-2-18 0,-2-2-29 15,-3-4 20 1,-2-6-28-16,0-13-1 0,-2 0 14 16,0-9-13-16,0 0 13 15,0-4-14-15,3-15-12 16,1-8 0-16,3-9-37 16,2-3 18-16,0-2-1 15,4 1-12-15,0 3 32 16,-2 7 0-16,3 12 7 15,-1 5-7-15,1 4 8 16,-3 5 4-16,2 4 8 16,-2 0-7-16,0 0 11 0,1 8 11 15,-3 4-4-15,-1 6 27 16,1 2-28-16,-2 6 11 16,0 1 15-16,-1-4-43 15,-1-1 25-15,1-4-26 16,2-4 1-16,-4-6 3 15,0-3 4-15,-2-5-9 16,0 0 1-16,3 0-16 16,1-9 14-16,6-6-23 15,1-6-11-15,3-2 18 16,-1 1-30-16,3-5 5 0,-3 6 12 16,-1 2 11-1,-3 5 19-15,-4 7 1 0,-5 3 0 16,-2 4 50-16,0 0-19 15,3 0 8-15,-1 0-15 16,0 7-9-16,5 5 28 16,-3 8-19-16,3 2-11 15,-1 4 13-15,1 2-19 16,2-1 10-16,0-1-2 16,-3-5-9-16,4-6 3 15,-4-7-9-15,-1-4 6 16,3-4-17-16,4 0 4 15,1 0-8-15,7-8-24 16,1-14-55-16,-2 0-17 16,2-10-108-16,-4 1-3 15,-1 1 65-15,-5 7 72 0,-2 4 85 16,-4 7 0-16,-3 7 70 16,0 5 48-16,-2 0-23 15,2 0-36-15,0 3 44 16,0 11-29-16,1 5-2 15,-2 2-13-15,2 2-23 16,-1 0 19-16,2 4-41 16,2-5 4-16,-2 0 8 15,5-8-25-15,-1-2 7 16,4-2-8-16,1-10-13 16,3 0 13-16,3 0-28 0,2-18-65 15,3-4-35-15,-2-9-68 16,1 3-60-1,-1-3-2-15,-5 4 57 0,-1-1 95 16,-5 8 87-16,-1 10 19 16,-6 1 80-16,-3 5 12 15,3 4-3-15,-2 0-8 16,2 6 36-16,-2 9 49 16,0 5-59-16,0 6-8 15,1 0-6-15,0 2-41 16,1-1-1-16,-2-1-14 15,3-5-16-15,-3-6 16 16,0-3-25-16,-2-6 2 0,0-2 7 16,0-4 6-1,0 0 22-15,0-4-33 0,0-14-14 16,2 0-4-16,2-10-25 16,8 2 6-16,-1-5 11 15,4 5-26-15,3 5 15 16,0 4-14-16,2 9 9 15,0 0 17-15,-1 6 6 16,-4 2 3-16,-2 0 10 16,0 0 4-16,-4 14 27 15,3 4-11-15,-6 0-24 16,1 5 15-16,-3-1-21 16,-4-3-25-16,0 3-98 15,-14-5-358-15,-3-7-309 0</inkml:trace>
  <inkml:trace contextRef="#ctx0" brushRef="#br0" timeOffset="60775.25">16600 15258 2051 0,'0'0'608'15,"0"0"-457"-15,0 0-59 16,0 0-92-16,0 0-55 15,0 0-718-15</inkml:trace>
  <inkml:trace contextRef="#ctx0" brushRef="#br0" timeOffset="61722.06">17729 15232 1691 0,'0'0'635'0,"0"0"-442"15,0 0-74-15,0 0-75 16,0 0-19-16,-2 105 48 15,7-51-28-15,8 9-9 16,3-1 17-16,1 1-41 16,1-9 4-16,-3-4-16 15,1-6-61-15,-5-15-32 16,-9-14-186-16,-2-9-192 16,0-6 72-16</inkml:trace>
  <inkml:trace contextRef="#ctx0" brushRef="#br0" timeOffset="62449">17698 15507 1390 0,'0'0'501'0,"0"0"-352"0,0 0-63 15,0 0 35-15,0 0-68 16,129-74-13-16,-85 51 12 16,2-1-24-16,-7-2 19 15,-5 0-10-15,-10-2-36 16,-8 2 27-16,-8 4-26 15,-8 4 5-15,0 4 24 16,0 6-30-16,0 2 31 16,-1 6 2-16,-6 0-33 15,-2 6 12-15,0 19-12 16,-2 8-1-16,6 11 15 16,1 6-14-16,4 3 46 15,0 4 3-15,2-7-13 16,10 3 8-16,1-7-39 0,3-7 7 15,1-8-8-15,1-9-5 16,1-12-18-16,2-6-3 16,2-4-21-16,1-8 36 15,-2-18-58-15,3-2-8 16,-6-8-7-16,-1-4-28 16,-4 5 73-16,-5 7 34 15,-3 10 8-15,-4 4 67 16,-2 10 7-16,0 0 3 15,0 4-21-15,3 0-52 0,-3 0 13 16,3 0-25 0,-1 8 2-16,0 11 26 15,2 0 8-15,1 7 6 16,1 5-5-16,1-5-35 16,2 2 23-16,2-6-23 0,3-8 7 15,-1-2-15-15,2-10 6 16,3-2-17-16,3 0 17 15,0-18-51-15,4-6 4 16,-3-2-23-16,-3-6-8 16,-4 10 42-16,-7 4 32 15,-3 4 4-15,-5 7 52 16,3 7 8-16,-3 0 8 16,0 0-53-16,4 17-3 0,1 0 40 15,1 10-29-15,3 1-1 16,2 2-13-1,-2-6-1-15,2-3 5 0,-4-7-13 16,0-1-32-16,-3-13-28 16,0 0-107-16,-1-13-113 15,-3-6-511-15</inkml:trace>
  <inkml:trace contextRef="#ctx0" brushRef="#br0" timeOffset="62681.3">18571 15258 1879 0,'0'0'363'0,"0"0"-184"16,0 0-112-16,0 0-31 15,0 0-36-15,0 0 0 16,129-9-82-16,-110 9-72 16,-9 0-111-16,-7 0-241 0</inkml:trace>
  <inkml:trace contextRef="#ctx0" brushRef="#br0" timeOffset="63696.53">18482 15429 1134 0,'0'0'349'0,"0"0"-168"15,0 0-69-15,0 0-84 16,0 0-3-16,0 0-14 16,0 0 23-16,0 0 44 15,0 0-43-15,0 0 8 16,-2 0-3-16,2 0-2 16,0 0 8-16,0 0-43 15,0 0-3-15,0 0-19 16,0 0-26-16,0-2 20 15,0-1 3-15,4 3 3 16,-4-1 17-16,0 1-19 16,0 0-4-16,0 0-38 15,0 1-41-15,-4 4-210 0</inkml:trace>
  <inkml:trace contextRef="#ctx0" brushRef="#br0" timeOffset="72838.29">4149 16173 889 0,'0'0'0'0</inkml:trace>
  <inkml:trace contextRef="#ctx0" brushRef="#br0" timeOffset="76564.28">14149 15695 1430 0,'0'0'710'0,"0"0"-523"16,0 0-28 0,0 0-19-16,0 0-70 0,0 0-22 15,-17 0-36-15,17 0 0 16,0 0 5 0,0 0-16-16,0 0 16 0,0 0-17 15,0 0 0-15,0-4-1 16,0 4-14-16,0 0-30 15,0 0-34-15,0 0-107 16,0 0 5-16,0 0-43 16,0 0-34-16,-7 0 22 15,-3 0-137-15</inkml:trace>
  <inkml:trace contextRef="#ctx0" brushRef="#br0" timeOffset="87237.94">19485 15147 907 0,'0'0'379'0,"0"0"-157"16,0 0-23-16,0 0-67 16,0 0-15-16,0 0-31 15,0-1 2-15,0 1 28 16,0 0 20-16,0 0-22 15,0 0-1-15,0 0-40 0,0 0-15 16,0 0-6-16,0 0-51 16,0 0 21-16,0 13-21 15,0 15 10-15,2 12 53 16,5 13-28-16,-1 4 4 16,6 8 8-16,-1 6-27 15,2-6 18-15,-1 2-15 16,-2-4-8-16,-1-10 12 15,-2-8-27-15,-4-7 0 16,-3-9 5-16,0-10 6 16,0-12-24-16,0-1 7 15,0-6-58-15,0 0-8 16,0 0-61-16,0-36-162 16,0 5-420-16,-5-8-767 0</inkml:trace>
  <inkml:trace contextRef="#ctx0" brushRef="#br0" timeOffset="87637.36">19824 15306 1415 0,'0'0'368'15,"0"0"-126"-15,0 0-75 16,0 0 2-16,0 0-50 0,-134 31-69 16,98-8-30-16,1 0 17 15,3-4-27-15,5 2-2 16,8-8 10-16,7 1-17 16,10 0 19-16,2-1-19 15,0-2 0-15,25 3 34 16,6 5-4-16,9-6 5 15,5 5 11-15,1-4-17 16,-3 0 18-16,-5 3-12 16,-5-8-27-16,-8 3 24 15,-10-6-32-15,-3 3 17 16,-6-5-1-16,-4-3-11 16,3 4 1-16,-2-3-7 0,4 0-9 15,1-2-39 1,9 0-110-16,-1-6-207 0,-3-8-343 0</inkml:trace>
  <inkml:trace contextRef="#ctx0" brushRef="#br0" timeOffset="88148.07">20084 15213 667 0,'0'0'843'0,"0"0"-603"0,0 0-76 16,0 0-25-16,0 0-11 15,0 0-47-15,0 0 48 16,10 45 30-16,-4-12-34 16,3 9-6-16,-3 4-33 15,2 2-25-15,0 2-4 16,-1-6-47-16,-1-4-4 16,1-4 14-16,0-10-20 15,-2-6-1-15,1-8-35 16,-2-6-61-16,12-6-88 15,-3-2-178-15,-1-12-216 0</inkml:trace>
  <inkml:trace contextRef="#ctx0" brushRef="#br0" timeOffset="88454.2">20464 15272 515 0,'0'0'1194'0,"0"0"-947"16,0 0-106-16,0 0 17 15,0 0-60-15,0 0-75 16,0 0-21-16,8-2 117 16,-4 25-3-16,1 8 12 15,-1 7-21-15,0 6-43 0,2 4 17 16,-2 0-39-16,3-2-14 15,1-1-7-15,-1-5-12 16,0-12-5-16,0-6-4 16,-3-10-58-16,-2-6-8 15,-2-6-115-15,0-10-157 16,0-13-335-16</inkml:trace>
  <inkml:trace contextRef="#ctx0" brushRef="#br0" timeOffset="88627.74">20238 15404 1698 0,'0'0'594'0,"0"0"-382"0,0 0 1 15,0 0-70-15,0 0-85 16,0 0-56-16,0 0 7 16,80-8-9-16,-31 8-79 15,27 0-117-15,-16-6-188 16,-6 2-292-16</inkml:trace>
  <inkml:trace contextRef="#ctx0" brushRef="#br0" timeOffset="88972.82">20865 15298 345 0,'0'0'1620'0,"0"0"-1286"0,0 0-174 15,0 0 49-15,0 0-86 16,-130-8-90-16,113 26 6 16,10 7-25-16,-1 2 2 15,6 9 6-15,2-3-16 16,0 0 17-16,12 3-14 16,7-7-8-16,6-4 14 15,4-3-15-15,0-12 1 16,0-6 18-16,-4-4-18 15,-6-4 5-15,-3-18 3 16,-7-6-7-16,-9-8 17 16,0-4-19-16,-2 5-9 15,-13-4-10-15,-3 11-38 0,-1 2-16 16,0 8-89-16,4 8-188 16,7 1-248-16</inkml:trace>
  <inkml:trace contextRef="#ctx0" brushRef="#br0" timeOffset="89537.75">21049 15293 1390 0,'0'0'396'0,"0"0"-143"16,0 0-137-16,0 0 7 15,0 0-78-15,0 0-19 16,0 0 18-16,20 86-19 0,-16-63 6 16,2 2 7-16,-2-4-19 15,-2-3 0-15,0-4-11 16,-2 0-8-16,0-10 14 16,0-4-14-16,0 0 0 15,0 0-6-15,0-18-104 16,-6-8-1-16,-4-10 36 15,4 1 20-15,1-7 55 16,3 7 8-16,0 5 41 16,2 8 35-16,0 8-14 0,0 8 42 15,0 6-36-15,0 0-47 16,6 2-3 0,13 20-11-16,4 4 9 0,4 6 7 15,7 4-23-15,2 2 13 16,2 1-10-16,-1-4-10 15,1-5 13-15,-7-8-14 16,-4-8 6-16,-7-10 7 16,-4-4 11-16,-2 0 45 15,-4-18-21-15,-3-14-24 16,-3-6-3-16,-4-8-14 16,0 2-7-16,0-6 0 15,-4 6 0-15,-7 8-19 0,-3 9-44 16,3 4-71-1,-2 6-118-15,4 7-298 0,4 7-376 0</inkml:trace>
  <inkml:trace contextRef="#ctx0" brushRef="#br0" timeOffset="90121.89">21806 15193 1309 0,'0'0'299'0,"0"0"-91"15,0 0-19-15,0 0 10 16,0 0-69-16,0 0-1 16,0 0-18-16,-95 59-15 15,72-27-4-15,-1 8-35 16,6 0-2-16,5 6 5 16,8 2-38-16,5-6 10 15,0 1-26-15,5-6-6 16,13-6 4-16,2-5-4 15,3-12-12-15,0-6-7 16,4-8-23-16,0 0 15 16,0-8-27-16,-2-14-43 0,-4-6-40 15,-1-2 0-15,-7-1 66 16,-3 7 58-16,-3 2 13 16,-5 11 10-16,0 5 60 15,-2 2 23-15,0 4-5 16,0 0-45-16,0 0-23 15,2 11 2-15,0 9 30 16,0 5 16-16,4 3-38 16,0-2-2-16,1-3-7 15,1-2-15-15,-1-3 3 16,0-4-9-16,-3-8-52 16,-1-3-34-16,-3-3-160 0,0-17-113 15,0-7-360-15</inkml:trace>
  <inkml:trace contextRef="#ctx0" brushRef="#br0" timeOffset="90244.66">21873 15477 515 0,'0'0'1012'0,"0"0"-746"16,0 0 41-16,0 0-145 15,0 0-10-15,0 0-28 16,118-31-51-16,-78 31-24 16,-3 0-49-16,-8 0-3 15,-8 0-229-15,-11 0-402 0</inkml:trace>
  <inkml:trace contextRef="#ctx0" brushRef="#br0" timeOffset="90901.14">20657 15155 1704 0,'0'0'363'16,"0"0"-186"-16,0 0 8 15,0 0-97-15,0 0-87 16,0 0 8-16,0 0-8 15,11-42-1-15,1 26 55 16,-4 2 21-16,1-3 33 16,0 6-15-16,-2 3-34 15,-2 4 24-15,5 0-48 16,-1 2-17-16,2 2-13 16,2 0 4-16,6 0-10 15,3 10 0-15,7 4-6 0,5-4-41 16,26 2-95-1,-12-2-218-15,2-1-364 0</inkml:trace>
  <inkml:trace contextRef="#ctx0" brushRef="#br0" timeOffset="91470.32">22529 15169 1001 0,'0'0'1012'0,"0"0"-792"16,0 0-33-16,0 0-31 15,0 0-53-15,0 0-39 16,0 0 33-16,-4 80-49 15,4-38 20-15,2 4-38 16,4 0-15-16,-1 0 13 16,1-2-28-16,-2-9-32 15,-2-5-41-15,-2-7-130 0,0-23-256 16,0 0-80-16,0 0-442 16</inkml:trace>
  <inkml:trace contextRef="#ctx0" brushRef="#br0" timeOffset="91806.7">22428 15083 1279 0,'0'0'303'0,"0"0"-140"15,0 0 26-15,0 0-35 16,0 0-45-16,0 0-22 16,136-40-17-16,-94 58-14 15,3 4-15-15,-3 6-5 16,-2 8-28-16,-9 8 12 0,-6 5-14 15,-11 1 0 1,-10 1 18-16,-4-1-11 0,-4-1 25 16,-21-9 18-1,-4-4 1-15,-6-5 17 0,-4-4-14 16,-1-8-12-16,1-7 15 16,-1-2-36-16,5-7 15 15,10 0-8-15,2-3-25 16,5 0-18-16,5 0 7 15,1-10-68-15,6-8-30 16,6-14-174-16,0 1-308 16,4 5-472-16</inkml:trace>
  <inkml:trace contextRef="#ctx0" brushRef="#br0" timeOffset="93428.67">22936 15169 1119 0,'0'0'224'0,"0"0"-158"15,0 0 9-15,0 0 1 16,0 0-2-16,0 0 22 16,0 0 39-16,11 0-15 15,-9 0 46-15,-1 0-44 16,3 0 35-16,1 4 1 15,-1 5-55-15,1 0-13 16,-1-1-12-16,-2-2-49 16,-2-2 21-16,2-1-23 15,-2-2-19-15,0-1 28 16,0 0-23-16,0 0 15 16,0 0-8-16,0 0-20 15,0 0 26-15,0 0-21 0,0 0-4 16,0 0 4-16,0 0 1 15,0 5-6-15,0-1 0 16,0 1 2-16,0 8 4 16,0-1-6-16,0 2 0 15,0 4 12-15,0-4-12 16,0 4 0-16,0-1 0 16,0-2 2-16,0 1 1 15,9-1-3-15,-2-7 6 16,2 1-18-16,0-5 13 15,0-2-1-15,4 0 0 16,0-2-19-16,7 0 18 16,1-4-19-16,0-13 9 0,0-4-7 15,-5-4-8-15,-1-2 0 16,-4-3-1-16,-2-2-9 16,0 2 12-16,-6 2-3 15,3 6 4-15,-2 3 15 16,-4 6-12-16,0 4 20 15,0 5 0-15,0 0 2 16,0 4 0-16,0 0-2 16,0 0 0-16,0 0 6 15,0 17 3-15,0 2 22 0,0 8-9 16,0 0-4 0,0 4 23-16,0 5-19 0,5-6-14 15,2 1 14-15,1-4-13 16,-1-4 1-16,5-2-10 15,-4-5-7-15,3-4 1 16,3-8 6-16,3-4-9 16,1 0 3-16,5 0-41 15,1-13-17-15,-3-8-73 16,1-1-97-16,-5-2 73 16,-4-2-13-16,-6 4 15 15,-2 1 37-15,-3 6 40 16,-2 1 47-16,0 1-32 15,0 4-26-15,2 1 10 16,3 2-18-16,-3 2 82 0,1 0 19 16,-3-1 93-1,2 4 31-15,-2-2-22 0,0 3-26 16,0 0-4-16,0 0-19 16,0-1-9-16,0-2 22 15,2 2-2-15,0-4-28 16,0-1-19-16,-2 0 0 15,2 5 33-15,-2-3-32 16,2-2 4-16,1 2 9 16,-1 1-31-16,-2 2 34 15,2-2 15-15,-2 3 3 16,0-2 21-16,2 2-33 16,-2-4 9-16,0 4 14 15,0-4-45-15,0 3 30 16,0 1 1-16,0 0-19 15,0 0 13-15,0 0-21 16,0 0 7-16,0 0-13 0,0 0-7 16,0 0-9-16,0 5 1 15,0 12 1-15,0 0 43 16,0 3-44-16,0 3 14 16,0-1 2-16,0-4-5 15,0-1-12-15,8 0 0 16,-4-3 13-16,0-5-22 15,0-5 9-15,1 0-1 16,-1-4-1-16,0 2 2 16,2-2-6-16,0 0-20 15,1 0-7-15,-1 0 6 0,1 0-19 16,2 0 16-16,-2 0 9 16,-2 0-13-16,6 0 19 15,-3 0-37-15,1 0-62 16,0-2 10-16,-2 2 15 15,-3 0 46-15,-1 0 28 16,-3 0 15-16,2 0 19 16,0 0 17-16,0 0 29 15,2 0 4-15,3 0 1 16,2 0-21-16,-2 0-21 16,-1 0-10-16,1 0-6 15,-5 0-6-15,3 0 0 0,-3 0-6 16,3 0-16-1,1-4-77-15,1-9-82 0,2-3-147 16,6-12-27-16,-4 2-212 16,1 2-265-16</inkml:trace>
  <inkml:trace contextRef="#ctx0" brushRef="#br0" timeOffset="93725.22">23767 15173 730 0,'0'0'318'16,"0"0"-81"-16,0 0 12 15,0 0-85-15,0 0 1 16,0 0-49-16,0 0-11 15,9 3 24-15,-9 8-39 16,0 6 19-16,0 5 10 16,0 0-30-16,-6 6 5 0,-3 2-25 15,-3 1 3-15,1 0-5 16,3 1-30-16,-4-2 5 16,1-2-4-16,-2-2-12 15,4 2 18 1,0-6-26-16,0 1-3 0,2-6-8 15,1 2 2-15,1-6-6 16,3-1-3-16,2-7 1 16,0-4-11-16,0 2 7 15,0-3-36-15,0 0-31 16,7-9-77-16,8-11-181 16,3-4-399-16</inkml:trace>
  <inkml:trace contextRef="#ctx0" brushRef="#br0" timeOffset="94395.42">23870 15316 1607 0,'0'0'492'16,"0"0"-324"-16,0 0-51 16,0 0-66-16,0 0-20 15,0 0-31-15,0 0-49 16,122 0-31-16,-101-4-50 15,-8-6 34-15,-7-6 52 16,-6 0 44-16,0 0 13 16,0 2 12-16,-4 0 35 15,-7 6 17-15,-2-1-18 0,-4 8 11 16,5 1-15-16,-4 0-5 16,1 10 33-16,-1 8-17 15,3 8 8-15,3-2-8 16,6 6-12-16,4-3 1 15,0 4-22-15,4-5-23 16,19-3 5-16,6-6-15 16,6-3 0-16,8-10-35 15,3-4-66-15,0-4-54 16,-2-21-37-16,-7-8-18 16,-3-7 83-16,-10-6 53 15,-1-2 55-15,-8-5 19 16,-3 7 32-16,-6 12 99 15,-6 13-1-15,0 10 32 16,0 11-30-16,0 0-75 0,0 8-22 16,-12 16 13-16,0 10-9 15,-1 2 10-15,-1 5-13 16,3-5-21-16,4 4 10 16,5-8-16-16,2-1-9 15,0-8-1-15,0-7-69 16,0-7-27-16,0-9-57 15,0 0 56-15,0-4 42 16,0-17 4-16,0 3 52 16,0 0 88-16,0 2 12 15,2 3 7-15,14 2-58 16,4 5-22-16,5 2-3 16,-4 4-23-16,0 0 11 15,-3 0-12-15,-7 0-31 0,-11 8-105 16,0 5-171-16,-3-2-340 15</inkml:trace>
  <inkml:trace contextRef="#ctx0" brushRef="#br0" timeOffset="94551">23878 15102 1538 0,'0'0'708'15,"0"0"-508"-15,0 0 54 0,16-125-128 16,16 102-74-1,5 8-52-15,6 11-15 0,-1 4-112 16,0 31-159-16,-12 7-306 16,-11 5-1028-16</inkml:trace>
  <inkml:trace contextRef="#ctx0" brushRef="#br0" timeOffset="94687.7">24063 15848 2490 0,'0'0'293'16,"0"0"-230"-16,0 0-63 15,0 0-324-15</inkml:trace>
  <inkml:trace contextRef="#ctx0" brushRef="#br0" timeOffset="95243.63">22145 15775 1560 0,'0'0'258'0,"0"0"-29"0,0 0-63 16,0 0-76-16,0 0-29 15,0 0 6-15,-25 112 55 16,23-63-48-16,0 1 12 16,2 7-11-16,0-4-42 15,0 1-3-15,0-4-30 16,0-6-5-16,0-8-52 16,0-14-124-16,0-18-144 15,0-4-203-15,0 0-913 0</inkml:trace>
  <inkml:trace contextRef="#ctx0" brushRef="#br0" timeOffset="96099.78">21987 16022 1425 0,'0'0'556'0,"0"0"-299"0,0 0-33 16,0 0-19-16,0 0-141 16,0 0-32-16,0 0-14 15,141-36-17-15,-91 31-2 16,2 4-6-16,-10-2-32 15,-7 3 6-15,-10 0-17 16,-9 0 23-16,-9 0 18 16,-7 9 9-16,0 9 34 15,0 0 26-15,-5 8-14 16,-1 6 8-16,1 2-39 16,3 2 3-16,2 0 7 15,0-8-25-15,11-2 18 16,9-8-2-16,3-5-14 15,7-13 11-15,4 0-7 0,3-13-6 16,2-14-5-16,1-10-22 16,-5-7 2-1,-6-8-6-15,-4-3 20 0,-10 2 5 16,-10 9 12-16,-5 3 9 16,0 15 21-16,-13 12-12 15,-8 4 13-15,0 10-22 16,-2 0-14-16,0 14 19 15,4 13-19-15,1 8 25 16,7 2-2-16,5-1-12 16,6 3 15-16,0-2-21 15,2-3-5-15,19-2-2 0,8-10-2 16,7-4-12 0,0-10-17-16,2-8-39 0,-3 0 6 15,1-13-22-15,-5-12-40 16,0-2-5-16,-4 0-23 15,-4-1 31-15,-8 6 66 16,-3 4 58-16,-8 10 14 16,-4 8 92-16,0 0-53 15,0 0-11-15,0 22-20 16,0 4 48-16,-4 10-17 16,-2 4-30-16,4 4 11 15,2 2-13-15,0-2-15 16,0-4 21-16,0-8-27 15,0-5 1-15,0-13 5 0,0-10-6 16,0-4 6-16,0-8-6 16,2-20-39-16,4-8 17 15,0-17-1-15,3-5 23 16,1-4 19-16,7-1 8 16,1 6 18-16,1 14-25 15,-1 9 15-15,0 15 23 16,-2 10-42-16,-1 9 7 15,-1 0-6-15,-3 9-16 16,-3 10 11-16,-6 12-10 16,-2 1-2-16,0 0 0 15,-13 1-21-15,-29 9-72 16,2-17-160-16,0-2-363 0</inkml:trace>
  <inkml:trace contextRef="#ctx0" brushRef="#br0" timeOffset="96231.81">22571 15655 1958 0,'0'0'348'0,"0"0"-133"16,0 0-118-16,0 0-71 16,168-90-26-16,-95 82-347 15,-7-2-390-15</inkml:trace>
  <inkml:trace contextRef="#ctx0" brushRef="#br0" timeOffset="96361.76">22903 15562 1428 0,'0'0'227'0,"0"0"-140"16,-123 22-87-16,76-9-381 0</inkml:trace>
  <inkml:trace contextRef="#ctx0" brushRef="#br0" timeOffset="96909.29">22297 15766 1536 0,'0'0'351'0,"0"0"-9"0,0 0-58 15,0 0-109-15,0 0-90 16,0 0-60-16,0 0-25 15,-7-5 0-15,16 5-188 16,3 0-361-16</inkml:trace>
  <inkml:trace contextRef="#ctx0" brushRef="#br0" timeOffset="97489.74">22817 15587 980 0,'0'0'271'0,"0"0"-22"15,0 0-49-15,0 0-21 16,0 0 1-16,0 0 2 15,0 0-5-15,24-3-25 16,-20 3-17-16,2 0-6 16,1 4-43-16,3 6-21 0,-2 3-10 15,-1-1-39-15,1 2 5 16,2 0-21-16,-1-4-43 16,17-3-57-16,-1 2-218 15,2-9-480-15</inkml:trace>
  <inkml:trace contextRef="#ctx0" brushRef="#br0" timeOffset="97666.62">23366 15538 803 0,'0'0'1598'15,"0"0"-1271"-15,0 0-139 0,0 0-80 16,0 0-70-16,0 0-38 15,0 0-28-15,-134 80-44 16,90-47-229-16,0-3-441 16</inkml:trace>
  <inkml:trace contextRef="#ctx0" brushRef="#br0" timeOffset="98240.83">19803 16177 2018 0,'0'0'379'0,"0"0"-223"15,0 0 18-15,0 0-41 16,-137 134-61-16,114-71-47 16,5 4 32-16,9 1-31 15,7 2-9-15,2-3 8 0,2-9-25 16,19-8-42-16,3-6-34 16,23-12-215-16,-7-14-261 15,-2-10-302-15</inkml:trace>
  <inkml:trace contextRef="#ctx0" brushRef="#br0" timeOffset="99214.57">20287 16347 1713 0,'0'0'665'0,"0"0"-438"16,0 0-126-16,0 0 14 15,0 0-42-15,-131-23-59 16,106 46 7-16,-2 4-21 16,1 10 1-16,1 3 23 15,1 4-10-15,12 4 8 16,6 2 5-16,6-1-26 16,0-5 26-16,27-4-27 15,6-4 0-15,9-14-1 16,8-8-16-16,-2-14 5 15,4 0 2-15,-3-22 5 16,-5-14 5-16,-4-12 0 16,-9-11 0-16,-8-9 3 0,-9 2 3 15,-12 8 4 1,-2 4 10-16,0 15-10 0,-8 15 7 16,-11 11-17-16,-6 8 0 15,-4 5 0-15,0 0-30 16,-2 6-6-16,4 12-45 15,2 4-87-15,6 5-60 16,5-5-23-16,8 0-24 16,3 0 83-16,3-8-21 15,0 0 21-15,3-6 89 16,7-4 103-16,4-2 38 16,-1 0 107-16,1 0 18 15,-1 6 8-15,1-1-19 16,-4 4 7-16,4 7-3 15,-3 3-29-15,2 6 7 0,1 1-42 16,-1 3-14 0,0 0 1-16,3 5-48 0,3-2 10 15,-2-1-17-15,1-1-23 16,-1-6 19-16,2-8-20 16,-4-8 0-16,3-6 8 15,0-4-2-15,1-6-12 16,0-20-8-16,0-10-23 15,-3-4 18-15,-3-5-34 16,-3 5 16-16,-4 9 36 16,1 4-9-16,-5 10 9 15,2 6 1-15,-2 7 0 16,1 4 7-16,0 0-6 16,-1 10-1-16,0 8 46 15,2 8-23-15,0 0 10 0,5 3-14 16,1-3-19-1,1-4 19-15,2-4-18 0,0-8 6 16,5-6-7-16,2-4-5 16,1-4-15-16,-3-18-28 15,3-6-25-15,-5-3 25 16,-3-1 23-16,-4 4 25 16,-3 7 13-16,-2 13 29 15,-2 3 17-15,0 5-14 16,0 0-27-16,5 0 15 0,-1 13-12 15,3 6 4 1,2 7-2-16,-2-4-22 0,0 1-2 16,-2-10-4-16,0 1-86 15,3-10-156-15,2-4-409 16,1 0-1143-16</inkml:trace>
  <inkml:trace contextRef="#ctx0" brushRef="#br0" timeOffset="100065.39">21312 16575 681 0,'0'0'1630'0,"0"0"-1275"16,0 0-177-16,0 0-48 16,-125-10-81-16,114 24-18 0,5 8-31 15,3 2 1-15,3 2-5 16,0 0 4-16,0-4-9 15,5-3 8-15,8-10-22 16,5 0 9-16,-1-9-20 16,6 0-25-16,2-9-6 15,2-13-99-15,-6-2-48 16,0-6 21-16,-6 2 27 16,-4 3 102-16,-6 6 62 15,-3 7 77-15,-2 10 110 16,0 2-12-16,0 0-62 15,0 6-40-15,0 10-5 16,0 8 17-16,0 2-37 0,0-4-26 16,0 0 3-16,11-4-24 15,9-4 0 1,5-5-1-16,2-9-24 0,4 0-31 16,0-13-66-16,-2-9-100 15,-4-2 32-15,-4-2 57 16,-7 0 123-16,-3 0 9 15,-7 8 89-15,-2 7 43 16,1 3 13-16,-3 8-33 16,0 0-18-16,0 0-69 15,0 6-1-15,0 11 3 16,0 5-9-16,-7 4 7 0,5 1 5 16,0-4-11-16,2 0 8 15,0-6-26-15,0-4 0 16,8-4-1-16,9-9-13 15,2 0-4-15,4 0-41 16,3-18-73-16,3-8-57 16,-4-6-31-16,-3 0 46 15,-2-4 106-15,-7 5 56 16,-3 4 11-16,-4 10 78 16,-4 9 44-16,0 3-14 15,1 5-68-15,1 0-22 16,-2 7 13-16,3 12-30 15,0 5 27-15,-3 10 2 16,0 2-6-16,0 4 16 16,2 10-21-16,5 3 11 0,3 5 1 15,3 1 42-15,3 2 9 16,-5-3-58-16,-6-4-23 16,-7-9 17-16,0-9-11 15,-13-8-7-15,-16-12 45 16,-5-10 15-16,-5-6 3 15,-2-4-23-15,3-19-28 16,5-4-12-16,6-9-15 16,7-31-61-16,9 5-134 15,6 8-495-15</inkml:trace>
  <inkml:trace contextRef="#ctx0" brushRef="#br0" timeOffset="100979.91">22255 16611 1642 0,'0'0'765'16,"0"0"-660"-16,0 0-60 15,0 0 82-15,0 0-89 16,142-126-14-16,-111 86-24 15,-6-8 2-15,-9-1-1 16,-12 7 0-16,-4 7 5 16,0 8 31-16,-6 9-11 0,-8 10 34 15,-4 8-38-15,2 0-15 16,-1 22 14-16,1 14-19 16,3 9 35-16,3 8-2 15,6 10-14-15,4-5 10 16,0 1-24-16,9-7-7 15,18-7 0-15,4-10-10 16,4-12-15-16,6-14-31 16,-1-9-30-16,2-9-19 15,-1-19-84-15,-6-7 7 16,-6-6 77-16,-4 1 46 16,-10 4 59-16,-1 11 31 0,-8 2 73 15,-4 15 59 1,1 2-18-16,-3 6-59 0,0 0-34 15,0 14-37 1,0 9 9-16,0 8 16 0,2 5-39 16,0-2 23-16,7-2-14 15,0-4-9-15,6-1 7 16,4-10-8-16,0-4-17 16,6-8-19-16,4-5-34 15,4 0-9-15,1-9-59 16,8-10 25-16,-6-3 113 15,-6 4 10-15,-6 5 5 16,-12 4-6-16,-5 5 25 16,-7 0 45-16,0 4-11 15,0 0-9-15,0 0-19 0,0 8-25 16,-7 6 36-16,-1 4-5 16,4 5-28-16,0-2 15 15,4-3-27-15,0 5-6 16,6-9 0-16,11-2-3 15,3-8-9-15,5-4-12 16,2 0-38-16,-1-12-1 16,1-11-36-16,-5-4-17 15,1-8 39-15,-6 3 26 16,-1 0 45-16,-5 7 6 16,-3 6 70-16,-4 5 55 15,-2 10-29-15,-2 4-14 16,0 0-11-16,0 6-44 15,0 14 26-15,0 4-5 16,0 7-20-16,0 0 14 16,0-5-27-16,4-3-5 15,3-5-4-15,-3-9-6 0,2-4-28 16,8-5-60-16,-2-18-95 16,1-9-619-16</inkml:trace>
  <inkml:trace contextRef="#ctx0" brushRef="#br0" timeOffset="101102.01">23350 16343 2284 0,'0'0'457'16,"0"0"-384"-16,0 0-73 0,0 0-14 16,0 0-662-16</inkml:trace>
  <inkml:trace contextRef="#ctx0" brushRef="#br0" timeOffset="101340.24">23897 16054 2105 0,'0'0'637'0,"0"0"-535"15,0 0-46-15,6 127 98 0,8-46-89 16,-5 13-29-16,-9 5-7 16,0-6-28-16,-23-8-2 15,-28-9-44-15,-69 8-84 16,10-21-252-16,-6-13-1969 0</inkml:trace>
  <inkml:trace contextRef="#ctx0" brushRef="#br0" timeOffset="131341.02">9604 16790 914 0,'0'0'673'16,"0"0"-476"-16,0 0-38 16,0 0-14-16,0 0-50 15,0 0 11-15,-7 0 9 16,7 0 12-16,0 0 20 0,0 0-25 16,0 0-14-1,0 0-29-15,0 0-31 0,0 0 15 16,15 0-38-16,14 0 13 15,9 0 5-15,6 0-32 16,11-10 19-16,2 6-20 16,-1-4-10-16,0 2 13 15,-9 2-12-15,-12 0-1 16,-8 4 0-16,-12-5-8 16,-3 5-5-16,-8 0-25 15,-2-3-32-15,-2 0-17 16,0 0-75-16,0-6-167 15,0 0-244-15,-2-4 39 16,-12 3-115-16,4-3 258 0,1 0 391 16,2 3 680-1,1-2-337-15,6 3-66 0,0 0-4 16,0-1-73-16,17 2-17 16,8-1-16-16,3 8-62 15,6 1 19-15,0 0-42 16,-3 6 3-16,-4 16-31 15,-10 4-22-15,-11 2 3 16,-6 7-11-16,0 5-12 16,-10-4 8-16,-15 0-20 15,2-4-27-15,0-2-82 16,4-12-272-16,7-8-525 0</inkml:trace>
  <inkml:trace contextRef="#ctx0" brushRef="#br0" timeOffset="132548.9">10635 15548 1069 0,'0'0'332'16,"0"0"-136"-16,0 0 27 16,0 0-54-16,0 0-76 15,0 0-26-15,0 0-11 16,-18-1 31-16,18 1 0 16,0 0-21-16,13 0 32 15,8 0-14-15,10 0-6 16,13 5-27-16,12-5-35 0,11 0 10 15,9 0-26-15,33 0-113 16,-20 0-195-16,-11 0-459 0</inkml:trace>
  <inkml:trace contextRef="#ctx0" brushRef="#br0" timeOffset="133886.87">10792 16379 1377 0,'0'0'514'15,"0"0"-417"-15,0 0 17 16,0 0 7-16,0 0-81 16,0 0-5-16,0 0-34 15,-130 18 15-15,103 3 43 16,1 6 26-16,1 5 4 16,7 3-25-16,5 7-18 15,13-3 3-15,0-3-34 16,13-2-3-16,20-5-12 15,8-8-19-15,5-12-5 0,6-9-21 16,-2 0-2 0,4-18 5-16,-3-17-19 0,-2-9 34 15,-6-6-2-15,-7-13 17 16,-14-8 12-16,-7 1 0 16,-10 5 0-16,-5 7 14 15,0 14 4-15,0 19 28 16,-3 10 0-16,-3 11 2 15,-5 4-11-15,-1 0-37 16,-1 26 1-16,-1 6 1 16,4 17-1-16,1 5 17 15,5 12 21-15,4 2-14 16,0 2 7-16,0-2-21 16,8-10-10-16,5-5 3 15,6-14-4-15,-6-10-6 0,3-11 5 16,-6-10-23-16,2-8 17 15,1 0-5-15,3-14-5 16,1-8-12-16,4-4-56 16,-5 3 25-16,1 2 36 15,-6 2 11-15,1 5 13 16,-4 6 1-16,-3 3 15 16,1 5 18-16,-2 0-7 15,2 0 3-15,-2 0 13 16,0 13-7-16,3-3 17 0,-3 7-14 15,3-4-17-15,0 1 9 16,-1-1-30-16,3-3 8 16,0-3-7-16,3-7 4 15,1 0-9-15,5 0 3 16,1-7-24-16,2-7 0 16,-3-4-25-16,-4 0 37 15,3 1 10-15,-4 3 2 16,-4 5 2-16,2 0 5 15,-4 5 11-15,-1 4 10 16,1 0-19-16,0 0 17 16,0 15 2-16,-1 6-11 15,3 2 15-15,0-2-23 16,0 2-8-16,-3-10 6 16,3 1-7-16,-4-5-9 0,2-9-47 15,-3 0-47-15,7-14-15 16,-1-8-161-16,-4-9-372 0</inkml:trace>
  <inkml:trace contextRef="#ctx0" brushRef="#br0" timeOffset="134351.13">11584 16137 1177 0,'0'0'1167'15,"0"0"-842"-15,0 0-150 16,0 0-84-16,0 0-46 15,0 0-18-15,0 0-18 16,114 27-18-16,-97-1 3 0,-7 2-59 16,-10-2-3-1,0 6-73-15,-21-6-98 0,-10 2-15 16,-6-2-53-16,-5 1 47 16,-1-9-41-16,1-8 82 15,4 2 219-15,7-12 35 16,6 0 219-16,9 0 3 15,10 0-65-15,3 0-78 16,3-5-114-16,5-8-88 16,11 1-102-16,1 2-1046 0</inkml:trace>
  <inkml:trace contextRef="#ctx0" brushRef="#br0" timeOffset="134757.56">11562 15861 198 0,'0'0'1882'16,"0"0"-1496"-16,0 0-239 16,0 0-71-16,0 0-48 15,0 0 7-15,113-13-26 16,-92 17-9-16,-13 3-46 16,-8 7-146-16,0 0 30 15,-22 4 1-15,-24 14-70 16,6-6-22-16,1 1-341 0</inkml:trace>
  <inkml:trace contextRef="#ctx0" brushRef="#br0" timeOffset="136895.66">12342 16561 1423 0,'0'0'520'16,"0"0"-283"-16,0 0 17 0,0 0-65 15,0 0-70-15,0 0-64 16,0 0-17-16,-81 14-32 15,50 9 37-15,2-2-19 16,5 6-3-16,6-4 13 16,10-5-25-16,8 0-7 15,0-5 1-15,10-5-3 16,17-8 0-16,7 0-6 16,3-8-39-16,6-24 5 15,-5-8-100-15,-7-13-48 16,-6-9 50-16,-8-2-19 15,-5-6 67-15,-8 6 51 16,-2 11 39-16,-2 21 68 0,0 14 67 16,0 14 22-16,0 4-33 15,-4 10-80-15,-4 25-20 16,0 11 37 0,1 11-19-16,3 10 24 0,4 4-22 15,0 0-6 1,0-8-7-16,13-5-30 0,5-8 10 15,4-14-11-15,0-10-22 16,3-12 9-16,-2-14-29 16,1 0-6-16,0-14-27 15,-1-18-68-15,-3-9-5 16,-7 3 16-16,-1-2 68 0,-8 8 42 16,-3 4 22-16,2 8 9 15,-3 10 54-15,0 6 14 16,0 4 42-16,0 0-70 15,0 0-22-15,0 4 16 16,0 8 14-16,0 6 14 16,-3 2-21-16,3 1-37 15,0-4 11-15,0-3-24 16,8-4-5-16,5-1-4 16,3-6-31-16,1-3-6 15,1 0-28-15,0 0-76 16,-1-13 31-16,-2 0 11 15,-5-1 30-15,-3 1 54 16,-3 4 24-16,-2 1 13 16,-2 4 73-16,2 2 24 0,-2 2 7 15,0 0-60-15,0 0-28 16,4 10 22-16,0 3 7 16,0 4-7-16,0 1-23 15,1-3-27-15,1-2 17 16,2 0-18-16,2-12-20 15,3-1-19-15,4 0-50 16,-2 0-20-16,3-14-69 16,0-3-73-16,-5-2 28 15,-2 1 110-15,-4 5 113 16,-2-2 10-16,-5 7 115 16,0 4 37-16,0 4-8 0,0 0-61 15,0 0 2-15,0 0-59 16,0 8-8-16,0 6 24 15,0-3-25-15,0 0 7 16,0 3 11-16,2-4-32 16,4-1 17-16,3-2-30 15,5-7 0-15,1 0 0 16,3 0-32-16,-1-7-36 16,4-8-40-16,-7-3 7 15,1 1 61-15,-4-2 1 16,-2 7 29-16,-2 2 7 15,-3 2 6-15,-2 8 4 16,0-4 8-16,0 4 1 0,1 0 13 16,1 9 15-16,3 8 27 15,2 10-29 1,2 4-27-16,3 9 3 16,-1 5 0-16,3 1-18 0,-3 6 25 15,-5-2-9-15,0 2 13 16,-6-6 11-16,-2-6-34 15,0-5 18-15,0-12-5 16,0-1-2-16,-10-13 30 16,2-5-32-16,-1-4 0 15,-5 0-15-15,3-17-31 16,1-6 13-16,0-7-16 16,8-3 23-16,2-3 5 0,0 2-16 15,2 1 8-15,14 4 7 16,3 1-15-16,4 2 22 15,2-2-24 1,-1-6-6-16,1 2 30 0,-1 0-8 16,-4 2-9-16,-2-3 11 15,-5 1 0-15,-6 6 6 16,-7 0 6-16,0 7 17 16,0 6 25-16,-9 5 10 15,-7 8-13-15,-3 0-26 16,-2 8-17-16,4 14 13 15,3 6-14-15,6 2 12 16,5 2 21-16,3 0-19 16,0-1-4-16,18-9 5 15,6-4-9-15,5-8-7 0,5-6 0 16,3-4-40-16,0-10 1 16,-2-12-52-16,-6-13-12 15,-5 3 20-15,-8-4 37 16,-3 0 45-16,-5 6 2 15,-6 8 35-15,-2 8 36 16,0 8-14-16,0 6-3 16,0 0-34-16,0 10-20 15,0 16 26-15,-5 7-9 16,0-2 9-16,3 9 13 16,2-5-39-16,0 1 14 15,0-8-12-15,0-3 9 16,2-6-13-16,1-11 1 0,-1-2-23 15,1-6 5 1,-1 0 18-16,4 0 6 0,3-14-6 16,3-5-6-16,1 6-2 15,3-4 8-15,-1 8-25 16,-2-2 17-16,-2 8-32 16,0-1 4-16,-2 4-29 15,-4 0-78-15,-3 0-38 16,-2 13-87-16,-4 1-32 15,-12-1-297-15</inkml:trace>
  <inkml:trace contextRef="#ctx0" brushRef="#br0" timeOffset="137057.89">13203 16539 1288 0,'0'0'379'0,"0"0"-105"15,-7-102 14-15,7 66-91 16,13 3-98-16,11 13-59 15,3 10-40-15,2 6-74 16,7 17-111-16,-10 14-199 16,-8 10-351-16</inkml:trace>
  <inkml:trace contextRef="#ctx0" brushRef="#br0" timeOffset="137183.04">13373 17195 2097 0,'0'0'716'16,"0"0"-626"-16,0 0-90 16,0 0-78-16,0 0-811 0</inkml:trace>
  <inkml:trace contextRef="#ctx0" brushRef="#br0" timeOffset="137453.64">14093 16258 2304 0,'0'0'541'0,"0"0"-477"16,0 0 2-16,0 0-39 15,0 0-5-15,11 103 3 16,10-41-25-16,0 14 12 15,-3-4-12-15,-2-1-11 16,-7-8 10-16,-5-6-31 16,-4-11-7-16,0-12-26 15,0-10-129-15,0-11-273 16,-2-11-239-16</inkml:trace>
  <inkml:trace contextRef="#ctx0" brushRef="#br0" timeOffset="138260.12">14023 16655 1382 0,'0'0'532'0,"0"0"-427"16,0 0 3-16,0 0 19 15,0 0-32-15,128-22-52 16,-95 26-21-16,1 14 13 16,-7 0-14-16,-3 1 39 15,-6 2 4-15,-2 2 4 16,-7-1-7-16,-4 0-13 15,3-4-3-15,-4 0-14 16,5-4-23-16,2-7-2 16,5-2 4-16,2-5-2 15,4 0 12-15,1-5-3 0,-1-12-11 16,0-10-5-16,-2 2-1 16,-7-7 7-16,-4 0-7 15,-7 1 0-15,-2 0 2 16,0 8-2-16,0 2 12 15,-7 8 3-15,-8 11-15 16,-3 2 9-16,1 0-9 16,-1 0 4-16,5 18-10 15,3 0 6-15,8 9 0 16,2 0 6-16,0 4 2 16,16-4-6-16,9 0-2 15,3-5-19-15,3-4 13 16,0-14-33-16,-2-4-13 0,-2 0 29 15,-2-9-5 1,-3-12 7-16,-4-5-18 0,-2 6-3 16,-9 3 41-1,1 7-4-15,-3 7 5 0,-3 3 2 16,2 0 10-16,1 13-12 16,-1 14 12-16,3 5-5 15,-3 8 5-15,1 4-12 16,2 0 0-16,1-4 4 15,-1-8 2-15,0-6 15 16,-2-8-21-16,-1-7 1 16,-2-11-1-16,-2 0 14 15,0-11-13-15,0-21-1 16,0-2 11-16,0-12-19 0,0-6 8 16,4 6 0-16,7 2 26 15,3 4-10-15,3 18 1 16,1 3-10-16,1 11-5 15,-2 8 10-15,1 0-11 16,-3 4 11-16,1 19-6 16,-3 3-5-16,-4 1-1 15,-4 8 6-15,-5 1-6 16,0-4 0-16,-14-3 0 16,-10 0-26-16,-5-10-28 15,-22-8-115-15,6-11-132 16,3 0-275-16</inkml:trace>
  <inkml:trace contextRef="#ctx0" brushRef="#br0" timeOffset="138385.41">14563 16445 1945 0,'0'0'567'0,"0"0"-354"16,0 0-54-16,0 0-85 15,114-94-68-15,-41 67-6 16,-8 1-209-16,-7 4-558 0</inkml:trace>
  <inkml:trace contextRef="#ctx0" brushRef="#br0" timeOffset="138521.52">14893 16142 2172 0,'0'0'576'15,"0"0"-461"-15,0 0-81 0,-176 44-34 16,116-7-370-16,6-8-1712 0</inkml:trace>
  <inkml:trace contextRef="#ctx0" brushRef="#br0" timeOffset="138645.26">14243 16356 2143 0,'0'0'709'16,"0"0"-594"-16,0 0-27 15,0 0-88-15,0 0-58 16,0 0-239-16,0 0-504 0</inkml:trace>
  <inkml:trace contextRef="#ctx0" brushRef="#br0" timeOffset="139256.41">15209 16284 924 0,'0'0'908'15,"0"0"-628"-15,0 0-96 16,0 0-12-16,0 0-29 16,0 0-43-16,9 107-9 15,-5-53-7-15,-2 5-49 16,2-2-2-16,-2 1-33 16,0-12-3-16,0-6-36 0,5-9-117 15,5-13-170 1,2-10-157-16,1-8 106 0</inkml:trace>
  <inkml:trace contextRef="#ctx0" brushRef="#br0" timeOffset="139988.45">15417 16405 1020 0,'0'0'864'16,"0"0"-550"-16,0 0-22 15,0 0-91-15,0 0-83 16,0 0-81-16,0 0-10 15,-89 40-5-15,89-8-14 0,0-3 29 16,6 4-31 0,17-7-4-16,6-6 11 0,6-4-13 15,3-16 0-15,-1 0-39 16,-1-12-13-16,-5-21-5 16,-6-6-28-16,-7-5 23 15,-5-6 33-15,-7 1 19 16,0 9 10-16,-4 12 22 15,-2 12 7-15,0 14 11 16,0 2-40-16,0 14-12 16,0 17 12-16,-2 10 9 15,-4 12 28-15,1 1-13 16,5 0 15-16,0-2 6 16,0-6-33-16,9-6 4 15,8-9-13-15,8-12 4 0,-1-6-14 16,5-13-20-1,-2 0-21-15,-1-13 21 0,-1-11-41 16,-3-6 19-16,-3 3 13 16,-6 0 36-16,-5 5 0 15,-1 8 10-15,-4 6 41 16,-1 2 7-16,-2 6-15 16,0 0 1-16,0 0-11 15,0 10-32-15,0 8 45 16,0 4-11-16,0 9-14 15,2-8 9-15,7 4-23 16,1-1 14-16,4-8-21 16,1-4 8-16,4-5 9 15,0-9-17-15,2 0-7 16,3-5-2-16,1-22-21 16,-3 0 12-16,0-4 5 0,-6 0 11 15,-3 4 2-15,-4 10 6 16,-4 2 11-16,-5 11 26 15,2 4-27-15,-2 0 16 16,0 4-31-16,1 11 0 16,5 6 40-16,0 6-40 15,1 0 5-15,2-4-6 16,0-6 0-16,-1-3-11 16,6-14-59-16,-5 0-115 0,0-5-354 15</inkml:trace>
  <inkml:trace contextRef="#ctx0" brushRef="#br0" timeOffset="140118.42">16150 16110 2119 0,'0'0'757'0,"0"0"-578"0,0 0-104 16,0 0-75-16,0 0-36 15,0 0-333-15</inkml:trace>
  <inkml:trace contextRef="#ctx0" brushRef="#br0" timeOffset="141426.27">15399 17177 1783 0,'0'0'597'16,"0"0"-514"-1,0 0 61-15,0 0-35 0,-127-12-78 16,98 26 3-16,0 4-28 15,6 3 12-15,6 2-7 16,5-2 2-16,12 2 20 16,0-4-32-16,7-6 8 15,18-5-9-15,15-8-10 16,2 0 1-16,5-8-42 16,-3-16-110-16,-2-7-52 15,-7-4-3-15,-12-1 12 16,-7 1 82-16,-9 8 122 15,-7 9 92-15,0 4 71 16,0 5 40-16,-3 9-61 0,-3 0-44 16,0 14-74-16,-2 21 6 15,4 5-23 1,2 18 22-16,2 2 9 0,0 10-18 16,0 7 33-16,0-6-29 15,9 0 2-15,-2-3-1 16,-1-10-16-16,-3-6 13 15,-2-6-21-15,-1-12-1 16,0-6 1-16,0-10 7 16,-10-9 29-16,-2-5 28 15,1-4-44-15,-1-4 28 16,0-14-19-16,3-9-3 16,3-5 1-16,-2 0-28 0,4-2 9 15,4-2-9-15,0 4-13 16,0 6 13-16,0-4-38 15,10 6-23-15,7 2-23 16,16-14-132-16,-4 5-329 16,0 7-312-16</inkml:trace>
  <inkml:trace contextRef="#ctx0" brushRef="#br0" timeOffset="142073.96">16157 16973 1265 0,'0'0'612'15,"0"0"-404"-15,0 0-35 16,0 0 14-16,0 0-94 16,0 0-41-16,0 0 41 15,0 0-25-15,0 0 16 16,0 0 4-16,0 0-33 16,0 0 8-16,-12 7-21 0,-9 7-20 15,-5 0 19 1,-9 8-35-16,-6 4 6 0,-3-2 7 15,-1 2-19-15,-1 5 18 16,6-3-18-16,9-6 2 16,8-4-7-16,9-5 5 15,6 0-9-15,5-9 9 16,1-2-14-16,2 2 14 16,0-4 0-16,0 0 0 15,0 0 4-15,0 0-3 16,0 0-1-16,0 0 9 15,2 4-1-15,9 0-1 16,7 1-2-16,3 3-4 16,0 1 14-16,4 1-14 15,0 2 7-15,-1 1 19 16,2 6-25-16,2 4 19 16,1-2 0-16,-1 8-21 0,1 0 20 15,0-2-9 1,-4-8-5-16,-4-3-6 0,-9-1 2 15,-2-11 5-15,-8 0-6 16,-2-4 0-16,0 0-1 16,0 0-37-16,0-8-60 15,0-10-137-15,-5-1-845 0</inkml:trace>
  <inkml:trace contextRef="#ctx0" brushRef="#br0" timeOffset="142742.39">16531 17137 1220 0,'0'0'780'0,"0"0"-560"15,0 0-53 1,0 0-35-16,0 0-17 0,0 0-51 16,0 0-63-16,145 1 19 15,-114-6-20-15,-7-8-22 16,-8-5 14-16,-10-4-4 15,-4 0 12-15,-2 2-6 16,0-1 13-16,-6 4-5 16,-5 7-1-16,-1 1 12 15,4 9 28-15,-1 0-41 16,0 5 7-16,0 17 11 16,1 10 15-16,5 12 30 15,3 5-29-15,0 13 6 16,0 2 7-16,11 6-35 15,5 2 6-15,-1 0-5 0,-2-2-12 16,-1-3 8 0,-6-13-9-16,-1-8 9 0,-5-8-9 15,0-10 0-15,0-10 0 16,-3-10 0-16,-10-4 6 16,-7-4 1-16,0 0-7 15,-4-16 1-15,1-6 4 16,5-2 1-16,3-2 2 15,3 0 43-15,8 4-33 16,4 4 13-16,0-4-14 16,0 4-11-16,16-1 7 15,3 6-12-15,6-9-2 0,4 3-19 16,5-3-36 0,17-6-41-16,-9 6-175 0,-5 4-513 0</inkml:trace>
  <inkml:trace contextRef="#ctx0" brushRef="#br0" timeOffset="142928.34">17011 17315 2455 0,'0'0'506'15,"0"0"-383"-15,0 0-60 16,0 0-35-16,0 0-28 0,0 0-49 15,0 0-42 1,130-9-116-16,-119 9-308 16,-4-7-51-16</inkml:trace>
  <inkml:trace contextRef="#ctx0" brushRef="#br0" timeOffset="144344.09">17353 17097 1340 0,'0'0'563'0,"0"0"-386"16,0 0 34-16,0 0-31 16,0 0-76-16,0 0-49 15,0 0 36-15,4 9 9 16,5 9-24-16,-2 5-25 16,2 3 9-16,-2 6-33 15,1-6 11-15,-1 2-27 16,-3-6-10-16,1 1 22 15,-2-10-12-15,-1-1-5 0,-2-8 6 16,0-2-3-16,0-2 0 16,0 0-9-16,2 0 7 15,-2-6 1-15,2-12-8 16,2-8 0-16,1-5-1 16,-1-5-2-16,2 1 3 15,4 3 0-15,-1 10-3 16,-1-1-6-16,2 10 0 15,-2 4 2-15,3 5 6 16,-1 4-7-16,1 0 7 16,-1 0 1-16,2 8 0 15,1 6-1-15,-2 8 10 16,-1 1-9-16,-2-2 9 16,1 6-3-16,-5-5-2 15,4-4-4-15,-4-4 11 16,-2-1-11-16,1-4 1 15,1-3 0-15,-2-6-1 0,0 0-4 16,2 0 2-16,6 0 2 16,1-10 0-16,5-8-10 15,-1 0 10-15,3-4-17 16,-3 0 16-16,1 0-29 16,-3 4 24-16,-2 0-7 15,-2 4 13-15,-2 5-8 16,-3 1 22-16,-4 7-14 15,2 1 0-15,-2 0 1 16,0 0 5-16,3 0-5 16,1 5-1-16,1 8 40 0,0 5-29 15,1 4 10-15,0 2 0 16,1 2-20-16,3 0 20 16,-2-1-21-16,1-4 0 15,3 1 13-15,-4-10-13 16,1-6-6-16,-1-2 5 15,2-4-16-15,1 0 5 16,5-6-1 0,-1-16-38-16,3 0 31 0,-3-4-32 15,-1-1 15-15,-3 4 22 16,-4 5 12-16,-3 6 3 16,-4 3 1-16,0 8 25 15,0 1 14-15,0 0-39 16,0 0 6-16,0 0-7 0,2 0 1 15,3 13 14-15,0 2-14 16,1-1 7-16,3 1 10 16,-1 4-12-16,2-9 3 15,-1 3-9-15,-1-8-12 16,4-2 1-16,1-3 1 16,3 0-13-16,1 0 14 15,1-13-32-15,-2-5 15 16,2-4 8-16,-3 0 0 15,-3 0 12-15,-2 8 7 16,-3 0-1-16,-3 10 17 0,-1 4-16 16,-3 0 12-16,3 0-12 15,1 9 7-15,0 10 26 16,-2 7-19-16,3 4-3 16,-3-2 6-16,0 2-18 15,0-6 18-15,0-6-18 16,-2-6-3-16,2-6 3 15,-2-6 0-15,0 0 1 16,0 0-7-16,4-6 1 16,-2-12-7-16,4-8-12 15,3 0 16-15,2 2-7 16,3-2 21-16,1 8-6 16,1 0 0-16,2 10 1 15,0-2 7-15,4 6-8 16,-5 4 1-16,-1 0 13 0,-1 0-12 15,-1 10 2 1,-3 8 10-16,1 4-13 0,-4 0 16 16,-1 0-17-16,-3 0-6 15,-4-4-13-15,0-10-95 16,-9-2-198-16,-9-6-421 0</inkml:trace>
  <inkml:trace contextRef="#ctx0" brushRef="#br0" timeOffset="144466.29">18060 16852 2155 0,'0'0'685'0,"0"0"-552"0,0 0-51 16,0 0-82-16,-123 0-476 0</inkml:trace>
  <inkml:trace contextRef="#ctx0" brushRef="#br0" timeOffset="149307.89">11426 16946 1362 0,'0'0'925'0,"0"0"-655"15,0 0-179-15,0 0-66 16,0 0 5-16,0 0-11 16,14 98 10-16,-3-63 24 0,-1 1-8 15,2 0 9 1,-3 0-18-16,-1-5-24 0,-1-4 7 15,-2-1-19-15,0-8-13 16,-3-3-53-16,-2-8-170 16,0-7-326-16,0 0-373 0</inkml:trace>
  <inkml:trace contextRef="#ctx0" brushRef="#br0" timeOffset="149540.27">11206 16940 1729 0,'0'0'790'15,"0"0"-613"-15,0 0-58 0,0 0-71 16,0 0-39-16,0 0 0 16,118-59 1-16,-68 48-1 15,2-3-9-15,-3 6 9 16,-5 8-7-16,-1 0-2 15,-3 0-76-15,9 18-146 16,-9 0-287-16,-8 4-323 0</inkml:trace>
  <inkml:trace contextRef="#ctx0" brushRef="#br0" timeOffset="150265.33">11900 17129 1657 0,'0'0'497'16,"0"0"-370"-16,0 0 22 16,0 0-76-16,0 0-73 15,0 0-37-15,0 0 37 16,0 0 1-16,0 8 63 15,0 6 28-15,8 12-11 16,-2-2 14-16,3 10-41 16,-3-2-21-16,4-4 1 0,1 2-32 15,-3-7-2-15,2-10 12 16,-2-5-6-16,1-4-12 16,3-4 6-1,1-4-12-15,3-17 12 0,-1-10-30 16,-4-1-16-16,-2-4-12 15,-2-1-14-15,-3 12 46 16,-2 3 9-16,0 4 17 16,-2 8 2-16,3 6 7 15,-3 4 14-15,0 0-11 16,0 0-10-16,0 0 8 16,0 0-10-16,0 0 0 15,0 4 29-15,0 6 0 0,2 4 0 16,0 4-1-1,3 0-1-15,-1 2 7 0,1-2-24 16,-1 1-9-16,3-6 25 16,-5 1-26-16,2-6 14 15,1 2-5-15,-2-5-8 16,1 2 13-16,0 3-14 16,0-6 1-16,-1 4 7 15,0-8-6-15,-3 2 8 16,3-2-10-16,-3 0 8 15,0 0-10-15,2 0 4 16,-2 0 2-16,0 0 7 16,0 0-11-16,0 0 1 15,0 0-1-15,0 0 0 16,0 0-3-16,0 0 3 0,0 0-6 16,3-2-10-1,0-6-89-15,-3-2-129 0,0 1-298 16,-8 2-488-16</inkml:trace>
  <inkml:trace contextRef="#ctx0" brushRef="#br0" timeOffset="150932.55">11691 17306 704 0,'0'0'918'0,"0"0"-678"15,0 0-108-15,0 0-27 16,0 0-52-16,0 0-29 16,0 0 10-16,-2-2 20 15,2-9 40-15,9-1-56 0,4-2 11 16,3 1 7-16,-3-10-27 16,-1 4 2-16,-4-2 5 15,-3-2-17-15,-5-3 8 16,0 4-27-16,0 4 9 15,0 4 4-15,-7 5 2 16,-4 0 21-16,-5 9-20 16,-2 0 14-16,1 0 3 15,-1 0-12-15,5 0-3 16,4 9-18-16,7 0 1 16,2 0-2-16,0 5-6 15,11-1 7-15,6 0 0 16,3 5 1-16,-2 0-2 15,2 4 1-15,0 1 0 16,1 4-1-16,-4-5 1 0,-3 4 0 16,-6-2 4-16,-3-2 2 15,-5-5 0-15,0 6 40 16,0-9 3 0,0 2-7-16,0-6-33 0,0 2-9 15,0-6 0-15,4 2-20 16,6 1-22-16,1-4-40 15,1-5-96-15,7 0-67 16,8 0-111-16,-3 0-42 16,-4-10-374-16</inkml:trace>
  <inkml:trace contextRef="#ctx0" brushRef="#br0" timeOffset="151450.16">12153 17235 899 0,'0'0'628'0,"0"0"-462"16,0 0-26 0,0 0-46-16,0 0-40 0,0 0-31 15,0 0 12-15,-2-4 42 16,2 4-21-16,0 0 16 16,0 4 29-16,2 10-3 15,8 8 12-15,1 11-30 16,3 2-22-16,1 13 0 15,6 2-47-15,-1 8 7 16,-1 5-18-16,2-1 10 16,-6-8-10-16,-3-2 0 15,-6-10 10-15,-6-8 4 16,0-9 16-16,-2-10 34 0,-16-1 5 16,-2-6-24-1,-2-5-7-15,-1-3-17 16,2 0-15-16,2-15-6 0,4-7-1 15,6-6 1-15,4-6-29 16,5-3-53-16,0-8-46 16,5-17-145-16,11 8-107 15,-1 6-183-15</inkml:trace>
  <inkml:trace contextRef="#ctx0" brushRef="#br0" timeOffset="151719.44">12491 17040 1294 0,'0'0'931'0,"0"0"-658"0,0 0-124 16,0 0-54-16,0 0-69 15,0 0-7-15,0 0 11 16,-74 102 19-16,68-57 15 15,4-1 10-15,2 6-38 16,0-6 2-16,0 4-38 16,8-8 6-16,10-4-15 15,0-8-50-15,2-10-40 16,9-18-213-16,-4 0-282 16,-5-6-254-16</inkml:trace>
  <inkml:trace contextRef="#ctx0" brushRef="#br0" timeOffset="151950.82">12649 17151 228 0,'0'0'1907'0,"0"0"-1412"16,0 0-422-16,0 0-54 15,0 0 13-15,0 0-31 16,0 0 37-16,0 116-27 15,0-84 4-15,-2 2 15 16,-1-6-22-16,3-2-7 16,0-8-2-16,0-4-26 15,0-2-123-15,0-6-180 0,0-6-308 0</inkml:trace>
  <inkml:trace contextRef="#ctx0" brushRef="#br0" timeOffset="152500.34">12758 17205 1232 0,'0'0'976'0,"0"0"-717"16,0 0-111-16,0 0-75 15,0 0-72-15,0 0 20 16,0 0-21-16,-35 18 6 0,30-14 17 15,3 4 16 1,2-2 7-16,0 2-1 0,0-1-36 16,0-1 17-16,0-1-18 15,0-5-7-15,0 0 11 16,0 4-10-16,0-4 10 16,0 0-12-16,0 0 7 15,0 0 1-15,0 0 4 16,0 0-12-16,0 0 24 15,0 0-12-15,0 0-3 16,0 4 4-16,0-4-12 16,0 0 8-16,0 0-9 0,0 0 1 15,0 0-1-15,0 2 6 16,-4 2-6-16,-1 0 2 16,1 0 6-16,0 0-11 15,3 2 3-15,-1-1 0 16,2-3-8-16,0 3 0 15,0-5 8-15,0 4 0 16,11-2 2-16,2-2 3 16,8 0-5-16,-2 0-7 15,4 0 7-15,-1 4-45 16,-1-4-27-16,-4 4-57 16,3 0-100-16,5 0 3 15,-6-4-134-15,-2 0-338 0</inkml:trace>
  <inkml:trace contextRef="#ctx0" brushRef="#br0" timeOffset="152827.48">12979 17306 1674 0,'0'0'707'16,"0"0"-542"-16,0 0-99 15,0 0-37-15,0 0-9 16,0 0-20-16,0 0-45 15,84 5-4-15,-70-5-46 16,-3 0-3-16,-2 0-71 16,-2 0-85-16,-3-12-38 15,-1-2-296-15,-3 0 55 16,0 2 508-16,0 2 25 0,0 2 543 16,0 2-167-16,0 2-101 15,-3 4 0-15,3 0-59 16,-2 0-80-16,0 0-50 15,0 4-1-15,-3 15 31 16,3-2-58-16,-3 5-33 16,3 2-25-16,2-6-102 15,0 2-109-15,0-10-170 16,0 0-214-16</inkml:trace>
  <inkml:trace contextRef="#ctx0" brushRef="#br0" timeOffset="153135.66">13238 17311 804 0,'0'0'1293'15,"0"0"-993"-15,0 0-168 16,0 0-41-16,0 0-70 16,0 0-20-16,0 0-1 15,60-57 8-15,-56 52-8 16,-2 1 40-16,-2 0 41 15,2 4 31-15,1 0-41 16,1 0-41-16,1 8-9 16,4 5-10-16,-1 6-11 15,-1 4 1-15,2-2 6 0,-4-3-7 16,-1 0-9 0,0-4-27-16,1-6-59 0,-3 1-131 15,2-9-70-15,1-9-87 16,0-5-284-16</inkml:trace>
  <inkml:trace contextRef="#ctx0" brushRef="#br0" timeOffset="153308.19">13525 17088 1883 0,'0'0'688'0,"0"0"-520"15,0 0-26-15,0 0-70 16,0 0-20-16,95 153 6 0,-86-90-41 15,-6 8 8 1,-3 3-16-16,-16 3-8 0,-59 34-2 16,1-17-80-16,-5-8-469 15</inkml:trace>
  <inkml:trace contextRef="#ctx0" brushRef="#br0" timeOffset="156891.59">18585 9821 1088 0,'0'0'584'15,"0"0"-345"-15,0 0-11 16,0 0-40-16,0 0-102 16,0 0-30-16,29 0-35 15,9-8-20-15,16-2-1 16,48-6-89-16,-9 4-116 15,-1-1-586-15</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2:49:06.437"/>
    </inkml:context>
    <inkml:brush xml:id="br0">
      <inkml:brushProperty name="width" value="0.05292" units="cm"/>
      <inkml:brushProperty name="height" value="0.05292" units="cm"/>
      <inkml:brushProperty name="color" value="#FF0000"/>
    </inkml:brush>
  </inkml:definitions>
  <inkml:trace contextRef="#ctx0" brushRef="#br0">3258 3298 1681 0,'0'0'673'0,"0"0"-482"16,0 0-115-16,0 0 1 15,0 0 0-15,0 0-70 16,29-28 32-16,-4 2-38 15,2-4 10-15,-4-4-5 16,2 0-6-16,-7 2 0 16,-5 4-1-16,-4 4 17 15,-2 6-13-15,-4 6-3 16,-1 6 8-16,-2 1-2 16,0 5 1-16,0 0-5 15,0 0 2-15,0 15 17 16,0 9 1-16,0 8 22 0,0 6-37 15,0 2 32-15,0 3-39 16,0-2-1-16,4-3 0 16,2 1-81-16,8 4-23 15,-1-8-163-15,0-12-454 16</inkml:trace>
  <inkml:trace contextRef="#ctx0" brushRef="#br0" timeOffset="486.03">4472 3021 1333 0,'0'0'632'16,"0"0"-482"-16,0 0-96 15,0 0 38-15,0 0-17 0,0 0-38 16,0 0 17-16,139-92-53 15,-117 92 4-15,-11 0 13 16,-9 0 3-16,-2 20 32 16,0 8 25-16,-22 11 10 15,-8 5 19-15,-3 4-58 16,2 0 9-16,4-4 11 16,8-4-51-16,9-7 14 15,10-5-32-15,0-6 1 16,14-7 11-16,16-5-11 15,13-10-1-15,9 0 0 16,8-6-52-16,2-13-29 16,30-17-180-16,-19 3-505 0,-7 3-177 15</inkml:trace>
  <inkml:trace contextRef="#ctx0" brushRef="#br0" timeOffset="1061.55">6001 3096 1279 0,'0'0'688'0,"0"0"-531"0,0 0-98 15,0 0 64-15,0 0-57 16,0 0-43-16,0 0-6 15,35-42-6-15,-8 36-10 16,2-3-1-16,-4 6 0 16,-7-1 5-16,-3 4-5 15,-8 0 0-15,-5 0 0 0,-2 4 10 16,0 12 63-16,-7 5 10 16,-10 6-23-16,5 0 26 15,4 2-57-15,8-1-16 16,0-2-13-1,8-2 6-15,17 1-6 0,4-2 9 16,-2-1-8-16,-3 2 15 16,-9 0-16-16,-6 1 0 15,-9-1 15-15,0-2-9 16,-6 0 25-16,-15-4-10 16,2-2-21-16,1-4-4 15,5-11-71-15,5-1-134 16,6 0-516-16</inkml:trace>
  <inkml:trace contextRef="#ctx0" brushRef="#br0" timeOffset="1535.89">7139 3050 1340 0,'0'0'609'0,"0"0"-482"15,0 0-46-15,0 0 45 16,-114 92 41-16,93-63-36 15,3 2-58-15,9-5-18 16,9-2-55-16,0-3 0 16,2-7 25-16,18-5-25 15,4-4 21-15,7-5-21 16,3 0-48-16,-2-9 3 16,2-10-56-16,-2-3-37 15,-6-1-24-15,-7 5 38 16,-6 4 124-16,-6 6 9 15,-5 4 90-15,-2 4 67 16,0 0-55-16,0 0-15 16,0 16-21-16,0 10-18 15,0 5 28-15,1 3-62 0,5-1-22 16,-2 2-1-16,3-7-68 16,6-6-91-16,-2-6-314 15,-1-10-322-15</inkml:trace>
  <inkml:trace contextRef="#ctx0" brushRef="#br0" timeOffset="2098.08">8461 3003 1324 0,'0'0'480'0,"0"0"-385"0,0 0 5 16,0 0-4-16,0 0 43 15,0 0-51-15,0 0-46 16,-81 74 32-16,77-57-68 15,4-1 12-15,0-3 15 16,0 2-22-16,18-5 15 16,4-2-23-16,4 0 3 15,3-2 0-15,-2 1-6 16,0 2 0-16,-6 1 25 16,-6 1-10-16,-5 2 54 15,-4 3-5-15,-6 2-13 0,0 2 20 16,0-2-56-1,0-1 3-15,-12-6-18 0,3 0-30 16,-13-11-80-16,5 0-158 16,-4-17-372-16</inkml:trace>
  <inkml:trace contextRef="#ctx0" brushRef="#br0" timeOffset="2239.48">8511 3027 1659 0,'0'0'580'0,"0"0"-426"16,0 0-3-16,0 0-66 0,0 0-64 16,145-7-21-1,-104 7-217-15,-7 0-870 0</inkml:trace>
  <inkml:trace contextRef="#ctx0" brushRef="#br0" timeOffset="3355.84">1734 4175 1420 0,'0'0'730'16,"0"0"-556"-16,0 0-55 15,0 0-94-15,0 0 20 16,0 0-45-16,109-134-1 15,-78 91 0-15,-4 2-64 0,-2 4 44 16,-10 7 21-16,-6 7 0 16,-2 10 26-16,-7 7 7 15,0 4 21-15,0 2 4 16,0 0-27-16,0 8-4 16,0 18-26-16,0 14 27 15,0 11 54-15,0 10-58 16,0 3-11-16,0 1-13 15,0-1-9-15,0 2-59 16,0 34-93-16,0-15-416 16,2-11-439-16</inkml:trace>
  <inkml:trace contextRef="#ctx0" brushRef="#br0" timeOffset="3825.96">1832 5057 1460 0,'0'0'499'0,"0"0"-367"16,0 0-60-16,0 0-51 16,0 0 27-16,0 0-26 15,134-36-5-15,-94 36-1 16,-9 13-15-16,-9 8-2 15,-13 8-11-15,-9 6 12 16,0 5 44-16,-23 7 75 16,-3-4-35-16,0 1 4 15,0-8-51-15,9-5 32 16,8-7-51-16,9-5-12 16,0-8-7-16,9-5 2 0,15-3-1 15,12-3 0 1,2 0-15-16,4 0-79 0,10-9-148 15,-14 1-252 1,-9 6-234-16</inkml:trace>
  <inkml:trace contextRef="#ctx0" brushRef="#br0" timeOffset="4674.38">1874 6023 1207 0,'0'0'325'15,"0"0"-143"-15,0 0-2 16,0 0-41-16,0 0-13 15,0 0-67-15,0 0-17 16,-4 0 2-16,4 0-43 16,0 0 39-16,0 0 0 0,0 0-14 15,0 0 47-15,0-1-48 16,11-5-23-16,5 0-2 16,1-2-18-16,4 1 9 15,-1 1-9-15,-1 2-4 16,-3 3 4-16,0 1 14 15,-5 0-10-15,-4 0 13 16,-3 4-92-16,-4 10 47 16,0 1 39-16,-4 7 7 15,-12 3 32-15,-4 1 29 16,-4 1 0-16,1 0 21 16,6-1-54-16,5-6 19 15,8-1-47-15,4-8-43 16,0-1 42-16,10-2-8 15,15-4 3-15,2 2 5 0,4-1-24 16,-2 1 24-16,-4 1 1 16,-6 3-5-16,-5 2-19 15,-5 4 24-15,-7 4 0 16,-2 3 27-16,0 0-15 16,0 1-5-16,-4-1-7 15,-13 7-128-15,-2-9-164 16,-1 0-596-16</inkml:trace>
  <inkml:trace contextRef="#ctx0" brushRef="#br0" timeOffset="5156.68">1803 6854 1390 0,'0'0'531'0,"0"0"-408"16,0 0-68-16,0 0 40 16,-40 126-21-16,27-86-34 0,2 1 43 15,1-2-58 1,6-4 1-16,4-7-10 0,0-9-1 15,1-4-15 1,18-8 0-16,4-4-9 0,3-3-11 16,3 0-3-16,2-8-60 15,-4-6-28-15,-5-4-67 16,-3 0 49-16,-6 1 27 16,-5 3 17-16,-6 2 84 15,0 6 1-15,-2 5 61 16,0 1 102-16,0 0-64 15,0 5 12-15,-2 15-26 16,0 6-16-16,2 9 24 0,0 5-62 16,0 2-6-1,0 2-19-15,0 4 3 0,-2 4-18 16,-2 0-86-16,-7 27-166 16,1-14-75-1,2-6-719-15</inkml:trace>
  <inkml:trace contextRef="#ctx0" brushRef="#br0" timeOffset="5659.01">1825 8159 1505 0,'0'0'567'16,"0"0"-387"-16,0 0-91 15,0 0-24-15,0 0 24 16,0 0-61-16,0 0-5 16,-38 48-17-16,38-31 2 0,0-2-8 15,12-1 18-15,5 1-18 16,8-1 42-16,2 1-42 16,4 1 13-16,0 3-1 15,0-1 2-15,-4 1-5 16,-5 4 31-16,-6-2-31 15,-7 2 31-15,-7-3-26 16,-2 0 15-16,0-2-23 16,0-5 12-16,-13-2-10 15,-5-5-8-15,-2-6-44 16,0 0-29-16,-9-38-219 16,4-4-266-16,6-2-472 0</inkml:trace>
  <inkml:trace contextRef="#ctx0" brushRef="#br0" timeOffset="5830.14">1818 8153 1622 0,'0'0'637'0,"0"0"-460"15,0 0-36-15,0 0 45 16,0 0-75-16,125-72-19 16,-82 62-28-16,-3 2-63 15,0 2 20-15,-7 4-21 16,-4 2-70-16,-9 0-4 15,-9 0-135-15,-6 8-341 16,-5 0-465-16</inkml:trace>
  <inkml:trace contextRef="#ctx0" brushRef="#br0" timeOffset="73878.63">4448 3760 646 0,'0'0'292'0,"0"0"-178"15,0 0-26-15,0 0 5 16,0 0-14-16,0 0 8 16,-49 0-53-16,40 2-8 15,-3 7 32-15,-5 6-10 0,-1 1 26 16,-5 5 9-16,2 4-10 15,-4 5 21-15,0 2-43 16,1 2 4-16,6 2 4 16,2 0-22-16,6 2 12 15,5-1-15-15,5-1-33 16,0 0 27-16,0-1-1 16,15 3-12-16,8-3-14 15,4-1-1-15,2-3 0 16,2 2-9-16,2-3-12 15,3-1 15-15,-1-5-12 16,5-4-14-16,1-8 17 16,5-4-35-16,4-7 13 0,1-1-11 15,2 0-38 1,1-15 30-16,-1-6-29 0,-6-1 1 16,-4-2 46-16,-8-1 19 15,-6 0 19-15,-4-2 16 16,-6-4 11-16,-5-3 52 15,-7-1 0-15,-5-4 43 16,-2-3 29-16,0-4-33 16,-14-2 2-16,-3-2-24 15,-8 1-34-15,-2 5 26 16,-4 1-40-16,0 8-5 16,-5 3 14-16,1 5-56 0,-3 8 17 15,-1 2-18 1,2 6-22-16,-1 0 10 0,5 7-12 15,4 4-7-15,0 0 6 16,2 0-44-16,2 17 2 16,4 1-59-16,0 3-113 15,1 8-66-15,5-8 4 16,1-2-372-16</inkml:trace>
  <inkml:trace contextRef="#ctx0" brushRef="#br0" timeOffset="91776.97">11700 3517 1358 0,'0'0'593'0,"0"0"-423"16,0 0 2-16,-147-26-50 15,94 26 20-15,-3 0-42 16,5 0-9-16,2 18-3 16,6 11-49-16,3 6 43 15,5 15-38-15,8 12-2 16,11 10 23-16,14 5-44 15,2 3 18-15,25-6-7 0,19-8-31 16,12-11 43 0,8-18-44-16,8-16-18 0,3-15 10 15,4-6-65 1,-4-20-14-16,-4-16-46 0,3-28-90 16,-18 9-114-16,-18 5-465 0</inkml:trace>
  <inkml:trace contextRef="#ctx0" brushRef="#br0" timeOffset="92377.72">11937 3954 1455 0,'0'0'548'15,"0"0"-487"-15,0 0 76 16,0 0-20-16,10 110-37 16,-2-76 6-16,0-1-59 15,1-10 0-15,-5-2-27 16,1-10 9-16,-3-5 7 16,0-6-9-16,2 0 29 15,4-13 3-15,-2-15-39 16,5-6 0-16,5-9-1 0,-1-1-32 15,1 4 24 1,2 7 5-16,-2 4 4 0,1 11 0 16,1 4 12-16,-3 6-12 15,-1 4 22-15,-1 4-21 16,-1 0 45-16,-4 16-15 16,1 8 14-16,-1 6 17 15,-4 4-44-15,0-2 20 16,-3-1-38-16,3-8 17 15,0-6-21-15,-2-12 4 16,4-5 0-16,6 0-6 16,3-8-25-16,8-14 10 15,-1-6-18-15,3 3 9 16,-3 0 23-16,-4 7 8 16,-3 5-1-16,-1 2 40 15,-5 9-26-15,-1 2 32 16,2 0-13-16,-2 10-31 0,1 12 48 15,0 3-49-15,0 0 0 16,0 0-1-16,-3-6-41 16,-1-2-18-16,7-13-85 15,-6-4-316-15,3 0-479 0</inkml:trace>
  <inkml:trace contextRef="#ctx0" brushRef="#br0" timeOffset="92590.23">12863 3662 1818 0,'0'0'617'0,"0"0"-454"16,0 0-65-16,0 0-2 15,0 0-38-15,0 0-34 16,123-11-5-16,-79 19-19 15,-1 4-61-15,-5 10-55 16,-11-3-216-16,-17-4-377 0</inkml:trace>
  <inkml:trace contextRef="#ctx0" brushRef="#br0" timeOffset="92778.54">12962 3982 1182 0,'0'0'890'0,"0"0"-580"16,0 0-50-16,0 0-86 16,0 0-54-16,135-23-11 15,-113 18-92-15,-1 4-17 16,-13 1-88-16,-6 0-121 16,-2 7-405-16</inkml:trace>
  <inkml:trace contextRef="#ctx0" brushRef="#br0" timeOffset="100344.65">13622 3596 1149 0,'0'0'480'0,"0"0"-291"15,0 0 8-15,0 0-83 16,0 0 10-16,0 0-28 15,17-67-50-15,-9 53 24 16,6-3-39-16,3 3 2 16,4-1 13-16,1 0-45 15,2 7 29-15,-4 3-9 0,1 1-20 16,-6 4 26 0,1 0-27-16,-5 0 0 0,-5 11 0 15,-1 6 10-15,-5 3-16 16,0 6 6-16,-5 2 0 15,-15 2 18-15,-6 2-4 16,-1-1-7-16,0-4 22 16,5-1-28-16,4-5 15 15,9-7-16-15,9-2-21 16,0-5 9-16,0-3-5 16,21 1 17-16,7-5-14 15,6 1 11-15,-1-1 3 0,-2 4 0 16,0 5 9-1,-4 2-14-15,2 8 6 16,-4 5-1-16,-3 4 9 0,-4 4 1 16,-10 5-3-16,-8-2 11 15,0 1 3-15,-15-2 54 16,-18-1-7-16,-5-6-6 16,-5-2 22-16,1-7-47 15,5-4 17-15,3-4-54 16,10-4 7-16,3-4-19 15,6-2-43-15,-7 0-72 16,1-5-72-16,2-6-566 0</inkml:trace>
  <inkml:trace contextRef="#ctx0" brushRef="#br0" timeOffset="105022.79">2470 3341 765 0,'0'0'287'0,"0"0"-145"0,0 0 28 16,0 0-44-16,0 0-64 16,0 0 4-16,0 0-66 15,-3-10 22-15,3 10 13 16,0 0-34-16,0 0 53 15,0 0 22-15,0 1 27 16,0 9 19-16,3 7-51 16,8 2-12-16,-3 4-6 15,3 1-34-15,5 2 15 16,-1 2-17-16,4 2-15 16,1 0 36-16,1 0-38 0,2 0 6 15,-3-2 15 1,1 0-13-16,0 1 15 0,2-4-5 15,-4 4-2-15,6-1 24 16,0-1-40-16,2 3 15 16,2 3-3-16,0-3-6 15,0-2 19-15,0 0-25 16,0-3 2-16,-6-2 5 16,2 0-6-16,-4-4-1 15,-2-3 0-15,1 0 13 16,1-3-10-16,0 1-3 15,2-2 1-15,1 2 9 16,1-3-9-16,0 3-1 16,-3 1 0-16,0-1 12 15,-1 0-12-15,-2 2 0 16,1-2 1-16,3 0-4 16,-2-1 12-16,4 2-9 0,2 1 0 15,0-3 11-15,2 4-9 16,-2-1-2-16,0 0 0 15,-6 2-8-15,2 0 10 16,-1 0-2-16,-2 0 1 16,2 3 10-16,3-4-13 15,0 1 2-15,-1-2 0 16,2 1-6-16,-1-2 15 0,-2 0-9 16,-2-2 0-1,-3 2 11-15,1-2-16 0,-2 2 5 16,3-1 0-16,-1 1-4 15,2 0 10-15,2-1-6 16,-1 0 0-16,-2-1 10 16,0 2-16-16,-2-1 6 15,-5 1 0-15,3 0-3 16,-3 1 14-16,3 1-11 16,1 0 0-16,4-1 16 15,2 2-22-15,-2-1 6 16,-1 1 0-16,1-3-7 15,-4 2 15-15,-1-2-8 16,-3 0 0-16,3-1 11 16,-3 0-13-16,0-1 2 15,3 2 0-15,2-3-7 16,2 2 16-16,5-2-9 0,-1 2 0 16,3-1 7-16,0 0-19 15,-3 1 12-15,3 0 0 16,-3 2-1-16,1 0 2 15,0 0-1-15,-2 2 0 16,2-4 1-16,2 3 1 16,2-2-2-16,0 2 0 15,-1-2-1-15,4 1-2 16,-5 0 3-16,0 3 0 16,-6-1 1-16,2-2-1 15,-2 0 0-15,-2 2 0 16,3-2-1-16,1 0 8 15,0 0-7-15,0 0 0 0,0-2 1 16,-1 2-6-16,1 0 5 16,-4 1 0-16,0-2-1 15,-2-1 10-15,1 2-9 16,-1-2 0-16,2 2-1 16,1 0-9-16,-1 2 10 15,4 0 0-15,-3 0-13 16,2 1 16-16,-2-1-4 15,-4-5 1-15,2 1-9 16,-4 0-3-16,-1-1 12 16,-1-1 0-16,2-1-2 15,2 2 8-15,2 1-13 16,0 0 5-16,1 0-14 16,2 2 5-16,1 0 11 0,0 0 0 15,0-1-1-15,1 4 7 16,-4-2-7-1,0 0 1-15,-1-1-3 16,-5 1-9-16,3-3 12 0,-3 2 0 16,2-1-9-16,1-1 8 15,4 0-8-15,2-2 1 16,1 3-7-16,-1-2-2 16,1 4 17-16,-4-3 0 15,2 2-2-15,-4-2 7 16,1 1-5-16,-3 0 0 15,1-3 0-15,-1 0-11 16,1-1 11-16,-3 0 0 0,1-1-6 16,-5 0 21-16,-1-2-15 15,2 2 0-15,-3-3 0 16,1 2-9-16,4 1 9 16,1 1 0-16,3 1-1 15,-1-1 16-15,3 1-15 16,-3 0 0-16,2 0 0 15,-2 0-9-15,-1-2 9 16,-2 0 0-16,1-1-1 16,3-2 13-16,0 3-14 15,0-2 2-15,2 5 0 16,-3 0-7-16,1 3 7 16,-1 1 0-16,1-1-1 0,2 0 12 15,-2-2-8-15,1 1-3 16,3 2 0-16,3-1-12 15,1-2 12-15,0 2 0 16,3-2 0-16,0 1 0 16,-5-2 8-16,-2-1-8 15,-2 2 0-15,-3-1-7 16,-3 2 8-16,-1 1-1 16,-5 1 0-16,0-4 13 15,0 1-6-15,-2 0-7 16,1-1 1-16,1 1-6 15,-2-3 6-15,4 1-1 16,-2 1 0-16,1-1 13 0,1 1-12 16,0 3-1-1,-2-2 0-15,3 2-12 16,2-6 12-16,1 5 0 0,1-3-1 16,0-2 3-16,-2 1-4 15,2 2 2-15,-1-3 0 16,-1 3-14-16,1-5 21 15,-2 5-7-15,3-1 0 16,1 1 10-16,1-1-11 16,1 3 1-16,4 1 0 15,0-2-21-15,1 2 28 16,-2-2-7-16,-1 3 0 0,-1-3 6 16,0-3-12-1,-5 3 6-15,5-2 0 0,-4-2-11 16,0 3 17-16,0-2-6 15,1 1 0-15,1 1 13 16,1 1-23-16,0-3 10 16,-2 4 0-16,-2-5-8 15,-1 2 20-15,1-1-12 16,-3 0 6-16,1 1 6 16,2 0-15-16,1-1 3 15,3 2 0-15,4 1 0 16,2 2 7-16,1 0-7 15,-1 2 0-15,0 1 11 0,0-2-20 16,1 4 9 0,2-4 0-16,-2 2-12 15,4-4 19-15,-2 3-7 0,2-1 0 16,-2-2 0-16,1 1-10 16,0 1 10-16,1-1 0 15,-2 0-15-15,0 1 25 16,-3-3-10-16,2 3 0 15,1 2 8-15,-1-2-14 16,3 3 6-16,0-2 0 16,0 2-10-16,-1-1 20 15,-4-4-10-15,3 4 0 16,-5-3 1-16,2-1-4 16,-4 1 3-16,3 1 0 15,-4-1-1-15,1 2 10 0,-1 0-9 16,4 2 0-1,-1-1 0-15,4 2-6 0,3 1 6 16,0 2 0-16,2-2-1 16,2 0 12-16,0 3-11 15,2-2 0 1,3 1-7-16,-1 0 6 0,4 0 1 16,-4 1 0-16,-1-1-2 15,-1 2 13-15,-2-1-11 16,3 2 0-16,-5-1-1 15,0 0-7-15,-5-2 8 16,-1-4 0-16,-4 0 12 0,0-2-3 16,0 1 3-16,1-2-12 15,5 3 1-15,0 1 11 16,2 2-12-16,1 2 0 16,4-2 1-16,-1-1 16 15,2 2-17-15,-1-1 0 16,0 1-11-16,0-1-2 15,-3 2 13 1,-2-3 0-16,-5 0-1 0,-6-4 11 16,-3-2-10-16,-5-2 0 15,2-1 1-15,-2 0-3 16,3-1 8-16,-2 0-4 16,0 1 8-16,0-5 5 15,-1 3-9-15,-2-3-6 16,1 2 2-16,-1 1 20 0,0-2-22 15,2 1 6-15,-2-2-3 16,1 2 16-16,-3-1-19 16,3-2 0-16,-5 2 1 15,3-5 0-15,-3-1 5 16,0 1-6-16,-2-1 21 16,3-3-12-16,-3 1 10 15,0-1-19-15,2 3 1 16,-2-2 5-16,0-1-6 15,0 3 0-15,0-2 0 16,0-1-5-16,0 2 5 16,0-2 0-16,0 0-22 15,0 0 16-15,0 0-42 0,-2 0-20 16,-25 0-48 0,0 0-223-16,-2 0-292 0</inkml:trace>
  <inkml:trace contextRef="#ctx0" brushRef="#br0" timeOffset="-204578.85">5889 4851 618 0,'0'0'400'0,"0"0"-154"15,0 0-101-15,0 0 16 16,0 0 9-16,0 0-79 15,0 0 26-15,2-41 16 16,-2 40-19-16,0-2 16 16,0 3-50-16,0-2-7 15,-4 1-29-15,-5-1-35 16,-2-1 8-16,0 3-17 16,-7 0 0-16,0 0 12 15,-4 0-12-15,-4 3 0 16,-3 7 6-16,-6 3 6 0,2 4-12 15,-2 1 0 1,3 0 9-16,1 2-3 0,6 0-5 16,4 2-1-16,0 0 3 15,6 1 10-15,1-2-10 16,4 2-3-16,0 0 7 16,4 1 4-16,1 2-10 15,1 2-1-15,4 4 10 16,0 2-2-16,0 0 5 15,0 3-13-15,0-3 0 16,6 0-4-16,6-1 4 16,3-2 0-16,4-3-1 15,-2-1 13-15,1-6-11 16,1-3-1-16,0 0 1 0,-3-4 2 16,1 0-1-1,3-2-2-15,-2-1 0 0,4 1-3 16,1-4 3-16,1-1 0 15,0-3 0-15,3 1-12 16,-2-2 12-16,2-3 0 16,-3 0-1-16,0 0 10 15,-1 0-9-15,1 0 0 16,-3-8 0-16,-1-6 2 16,2 0-2-16,-4-2 0 15,-1-2 0-15,-1-3 9 0,-1-4-4 16,1-3-5-1,0 0 0-15,-2-2 3 0,-4-1 6 16,-1 0-5 0,1 1 20-16,-4 0-18 0,0-1 27 15,-1 2-17-15,0-2-15 16,2-1 44-16,-3 1-44 16,-2-5 23-16,0 5 12 15,-2 1-23-15,0 2 41 16,0 2-25-16,0 3-17 15,0 4 24-15,-4 0-36 16,0 6 6-16,-4-3 4 16,4 2 2-16,-5 1-9 15,-2 0-3-15,-5 0-23 16,-6 3 14-16,-5 1-12 0,-11 4-23 16,-8 5-41-1,-45 6-88-15,10 16-157 16,-2 0-854-16</inkml:trace>
  <inkml:trace contextRef="#ctx0" brushRef="#br0" timeOffset="-151585.99">7302 5865 497 0,'0'0'144'16,"0"0"-53"-16,0 0-32 15,0 0 8-15,0 0 11 16,0 0 6-16,0 0 49 16,58-24-22-16,-52 22 34 15,2-3 22-15,-4 0-52 16,0-1 15-16,-2 0-40 16,1 2-49-16,-1-2 7 15,0 2-46-15,-2-1 25 16,0 2 4-16,0 0 5 15,0-3 21-15,0 4-7 0,0-3-28 16,0-1 7-16,-9 0-29 16,1 0 0-16,-6 0-1 15,1 2 10-15,-5 0-7 16,0-1 4-16,-2 2-6 16,0 0 29-16,0 2-28 15,2 0 16-15,0-2 16 16,3-1-22-16,-2 2 25 15,0-1-12-15,-1 3-23 16,-5 0 23-16,2 0-17 16,-2 0-7-16,1 0 1 15,0 5 11-15,0 3-12 0,1 4 0 16,0-2 1 0,-2 4 0-16,1 0 5 0,1-1 0 15,2 4 3-15,-2-1 3 16,4 2-5-16,-1 0-7 15,0 0 0-15,2 2 1 16,0 0 10-16,3 2-7 16,3 3 8-16,0-2-1 15,6 5 6-15,-1 1-17 16,1 1 1-16,2 2 16 16,2 0-16-16,0 2 7 15,0-3-8-15,0 2 10 16,0-1 2-16,4-2-12 0,7 0 0 15,3-2 0 1,1-1 10-16,3-1-8 16,2-2-1-16,2-4 8 0,3 0 2 15,2-3-11-15,0 0 0 16,2-3 2-16,-2-1 7 16,1 0-7-16,-1-3-2 15,-1-2 0-15,3 0-5 16,-4-3 6-16,2 1-1 15,0 1 3-15,-3-3 6 16,0 2-9-16,1-2 0 16,0 0 1-16,-1 1-1 15,3-4 0-15,-1 1 0 16,1 1-1-16,-2-3 13 16,2 1-12-16,-4-1 0 0,3 0 1 15,-1 0-10 1,3 0 9-16,0 0 0 0,2-6-1 15,-3-2 9-15,0-2-10 16,-1 0 2-16,-1-1-4 16,-3-4-7-16,0-1 11 15,1-2 0-15,-2-4-1 16,2-2 13-16,-1-4-21 16,-1-1 9-16,-2-3-6 15,0 0-6-15,-4 0 12 16,-1 0 0-16,-6 0 0 15,3 0 15-15,-1 2-9 0,-2 2-6 16,-1 2 1-16,1 0 11 16,-2 2-12-16,-2 0 0 15,-2-1 21-15,-2 2-15 16,0-1 19-16,0-2-14 16,0-1-5-16,-10 1 41 15,-2 2-47-15,-1 1 14 16,-2 0 8-16,-2 1-11 15,-1 2 1-15,0 2 1 16,-1 2-13-16,-6-2 18 16,-2-1-18-16,-2 5 0 15,-3-3-2-15,-3 3 2 16,-5 3-13-16,-5 5-10 0,-50 6-69 16,10 17-23-16,-7-2-360 15</inkml:trace>
  <inkml:trace contextRef="#ctx0" brushRef="#br0" timeOffset="-98415.54">8714 6873 643 0,'0'0'317'0,"0"0"-182"15,0 0 14-15,0 0-23 0,0 0-43 16,0 0 27-16,0 0-34 15,-4-51 32-15,-5 42-15 16,0 2 4-16,-2 1 17 16,-5-1-76-16,1 6-37 15,-8-2 54-15,-1 3-42 16,-4 0-3-16,-7 3 2 16,2 11-12-16,-3 3 44 15,1 6-43-15,-3 3 15 16,1 6 30-16,-2 6-45 15,6 4 47-15,-1 6-32 16,7 2-10-16,8 3 9 16,1 0-15-16,7 0 0 0,7-2 32 15,-2-1-30 1,6-1 26-16,0-1-28 0,0-2 0 16,6-2-6-16,9-1 6 15,5-4-12-15,9 0 11 16,5-7-9-16,1-7-2 15,5 0 11-15,1-7-27 16,1-4 27-16,1-4-37 16,5-2 25-16,0-6-8 15,4-2-19-15,2 0 24 16,2 0-6-16,-4-12 7 16,2-6 2-16,-4-4 6 15,-4-4 7-15,-3-4 0 0,-8-4 10 16,-1-2-6-1,-3-3 30-15,-4-4-3 0,0-6 43 16,-4-1-43-16,2-6-4 16,-5 0 13-16,-2-4-28 15,-4-2 30-15,-10 3 5 16,-4 1-2-16,0 6 34 16,-18 4-61-16,-16 6 2 15,-8 6-20-15,-9 6-17 16,-7 10 9-16,-3 10-57 15,-27 10-96-15,12 7-110 16,9 11-591-16</inkml:trace>
  <inkml:trace contextRef="#ctx0" brushRef="#br0" timeOffset="-47979.93">3218 7864 850 0,'0'0'177'15,"0"0"-90"-15,0 0 27 16,0 0-22-16,0 0-7 16,11-20-31-16,-9 19-6 15,0 1 58-15,0 0 15 16,-2 0 6-16,0 0-8 16,0 0-56-16,0 0 4 15,0 0-17-15,0 0-33 16,0 0 28-16,0 0-12 15,0-2 19-15,-2-1-6 16,-6 1-35-16,-4 0 0 0,1-2 5 16,-2 2-14-1,-3 2 42-15,-1 0-28 0,-6 0 4 16,-4 0 33-16,-2 0-42 16,0 0 30-16,0 4-21 15,3 7-19-15,-1-1 35 16,3 4-36-16,1 0 1 15,0 4 13-15,4 0-1 16,-1 3-11-16,2 4-2 16,3 0 0-16,1 4 17 15,1 3-17-15,4 0 0 16,2 2-5-16,0 2 24 16,7-2-19-16,0 0 0 15,0 0 8-15,0-2-14 16,0 5 6-16,10-2 0 15,1 2 3-15,2 1 17 0,1-2-21 16,1 2 1-16,1-1 0 16,1-2-10-16,3 1 10 15,3-1 0-15,-4-2 0 16,2-2 19-16,-1-1-18 16,0-4-1-16,0-2 0 15,2-2-9-15,2-6 9 16,3-2 0-16,2-4 0 15,2-2 13-15,3-3-12 16,1-4-1-16,2-1 0 16,-4 0-10-16,-2 0 10 0,0 0 0 15,0-1-2 1,-2-10 4-16,3-3-10 0,-1-3 8 16,0-2 0-16,0-6-15 15,-2 0 13-15,-1-1 2 16,0-2 0-16,-5 0 1 15,-2-1-2-15,-3 3 1 16,-5 2 0-16,-2-2-1 16,-1 3 1-16,-2-6 0 15,-1 1 3-15,-1-2 11 16,2-2-4-16,-4 0-10 16,0-4 1-16,1 1 25 15,-5 2-25-15,0 1 30 0,0-2 6 16,0 5-11-16,0 0 13 15,-9-3-11-15,-3 5 0 16,2-3 26-16,-3 0-53 16,1 0 20-1,-1-1 3-15,-1 1-23 0,3 3 26 16,-2 0-26-16,2 4 7 16,0 0 10-16,-1 3-6 15,3 2-11-15,1 2 2 16,-1 2 21-16,-3 2-22 15,-1-2-2-15,-1 3 0 16,-2-4-10-16,1-1 20 16,-2 1-10-16,1 4 0 0,3 1 9 15,-1 0-24 1,1 2 15-16,0 0-9 0,1 2-1 16,2 1-10-16,0 2 14 15,-1-1-3-15,3 2-32 16,-1 2 39-16,-1 0-40 15,2 0-1-15,1 0 29 16,3 0-36-16,0 0 11 16,-2-2-17-16,4 2-35 15,-2 0 18-15,-3-2-62 16,-3 2-90-16,0-3-150 16,-1 3-231-16</inkml:trace>
  <inkml:trace contextRef="#ctx0" brushRef="#br0" timeOffset="-10827.21">8529 5781 436 0,'0'0'257'0,"0"0"-78"16,0 0 14-16,0 0-75 15,0 0 6-15,0 0 10 16,-26-22-31-16,21 18 34 16,-1 0-18-16,-1 0-43 0,0 2 11 15,0-1-31-15,-1 2 9 16,-1-1-41-16,0 2-24 16,-2 0 0-16,-3 0 3 15,-1 0-2-15,-3 0 26 16,-1 3-26-16,-2 6 20 15,-4 1-17-15,-2 2 4 16,-1 1 18-16,1 2-26 16,0-1 1-16,3 5 14 15,1-4-15-15,6 5-5 16,-1 2 4-16,0 0 2 16,4 4-15-16,-1 2 23 0,4 2-9 15,0 1 25 1,-2-2-23-16,5 2 2 0,0-3-4 15,1 2-15 1,3 2 4-16,2 0 12 0,2 0-1 16,0 2 0-16,0 0 9 15,0 0-9-15,2 0 0 16,7-2 13-16,1-1-13 16,2-5 0-16,1-2 0 15,0-2-1-15,3-1 13 16,2-7-12-16,2 3 0 15,2-3 0-15,3-2 2 0,2 0-2 16,4-4 0 0,2-2 0-16,5-1 14 0,4-4-21 15,1-1 7-15,1 0-28 16,1 0 19-16,-5-1-25 16,-2-8 6-16,-5-1 28 15,-2-2-9-15,-4-1 9 16,2-4 0-16,0-2 1 15,0-2-3-15,0-6 4 16,-3-2-2-16,2-4 3 16,-5-1 5-16,-2-1 26 15,-3-1-3-15,-3 0 0 16,-4-2 40-16,1-1-38 16,-7 1 9-16,1-2 17 15,-4 1-28-15,0-1 33 16,-2 3-25-16,0 1-15 0,0 1 40 15,0 3-44-15,-6 1 7 16,-7 6 17-16,1 0-33 16,-1 6 14-16,-1 0-25 15,1 5-9-15,-2 1-3 16,-5 3-17-16,-7 2-31 16,-7 3-15-16,-32 5-96 15,3 0-295-15,-1 5-334 0</inkml:trace>
  <inkml:trace contextRef="#ctx0" brushRef="#br0" timeOffset="45594.07">7075 7838 1028 0,'0'0'304'0,"0"0"-158"0,0 0 10 16,0 0-28-16,0 0 11 15,0 0-49-15,-14-39 0 16,12 37-3-16,-5-1-26 16,1 2 14-16,-5 1-32 15,-5 0-19-15,-4 0 23 16,-2 4-33-16,-5 9 24 16,0 4-7-16,-2 0-20 15,2 6 25-15,3 1-35 16,0 2 9-16,1 4 14 0,3 0-22 15,3 4 10 1,1 2-12-16,3 2 12 16,-1 2 4-16,3 0-16 0,-1 4 1 15,1-2 13-15,5 3-1 16,-1-5-13-16,5 0 3 16,2-4 6-16,0 1 5 15,0-4-5-15,7-3-8 16,6 2 18-16,3-2-8 15,1 0-5-15,3-2-6 16,5 0 0-16,2-3-3 16,0-3 3-16,1-3 0 15,3 2-6-15,0-5 15 16,-2 0-9-16,2-4 0 16,4-2 0-16,-4-6-15 15,4-4 15-15,1 0 0 0,-3-4-6 16,3-10 0-16,-1-2 5 15,-1-4 1-15,-1-2-3 16,1-3-10-16,2-1 13 16,-3-2 0-16,0 0-1 15,1-3 20-15,-3 0-18 16,-4-3-1-16,-2 2 0 16,-6-5-7-16,-3 0 16 15,-3-3-9-15,-1 0 33 16,-4-4-32-16,-3-1 33 15,1 1-17-15,-4 0-17 16,0 0 47-16,-2 4-38 0,0-1 22 16,-2 6 21-16,-13-1-28 15,-7 4 33-15,-1 0-30 16,-1 1-12-16,-2 3 9 16,-1 0-24-16,-2 5-1 15,-3 2 0-15,-7 5-65 16,-11 7 17-16,-14 9-41 15,-67 2-41-15,10 19-106 16,-7-1-947-16</inkml:trace>
  <inkml:trace contextRef="#ctx0" brushRef="#br0" timeOffset="69452.88">3196 6749 846 0,'0'0'182'15,"0"0"-32"-15,0 0 8 16,0 0-62-16,0 0 30 16,0 0-6-16,0 0-8 15,0-54 20-15,-5 50-56 16,-6-2 7-16,-2 2 21 16,-3-2-37-16,-4 4-9 15,-5 1-24-15,-1 1-26 16,-3 0 33-16,-5 0-20 15,3 0 19-15,-2 9 0 0,-1 7-22 16,1 3 21 0,0 4-30-16,4 4-8 0,0 4 9 15,6 6-1-15,6 1-9 16,1 3 0-16,7 5 15 16,5-2-12-16,2 2-3 15,2-1 0-15,0 2-2 16,4-3 14-16,11 0-12 15,5-4 0-15,5-2 9 16,4 0 2-16,2-4-11 16,3 0-3-16,-1-4-4 15,3-1-10-15,-3-6 17 16,0-1 0-16,1-1-8 16,-4-3-3-16,4-2 11 15,-3-5 0-15,5-2-9 16,0-4 11-16,2 0-2 15,0-5 0-15,-3 0-7 16,1 0-1-16,-5 0 8 0,-2-5 0 16,0-4 13-16,0-7-4 15,2 0-9-15,-2-5 0 16,0-1 11-16,-2-3-10 16,-2-4 0-16,-4-2 14 15,0-8 27-15,-3-3-41 16,-3-4 35-16,-3-6-14 15,-6-3-14-15,-2-1 56 16,-4-2-33-16,0-2 16 16,0 1 14-16,-8 7-39 15,-10-3 29-15,-3 4-36 16,-3 8-6-16,-5 2 9 0,-3 7-18 16,-5 8-16-16,-10 8 15 15,-13 11-81-15,-31 7 12 16,-63 38-69-16,18 7-190 15,2 5-764-15</inkml:trace>
  <inkml:trace contextRef="#ctx0" brushRef="#br0" timeOffset="104663.31">7204 4659 380 0,'0'0'162'15,"0"0"-100"-15,0 0-33 16,0 0-29-16,0 0 10 16,0 0-2-16,-2 0-7 15,2 0 34-15,0-3-7 16,-2 3-2-16,2 0 23 0,0 0-38 16,0-2-11-1,0 2-4-15,0 0-23 0,0 0 26 16,0 0-25-16,0 0 2 15,0 0 1-15,0 0-22 16,0 0 20-16,0 0-6 16,0 0-33-16,0 0 31 15,0 0-5-15,0 0 12 16,0 0 26-16,0 0 0 16,0 0 39-16,0 0 12 15,0 0-1-15,0 0 34 16,0 0-13-16,0 0-19 0,0 0-26 15,0 0-25 1,0 0-2-16,0 0-56 0,0 0-50 16,0 0 32-16,0 0 3 15,0 0 49-15,0 0 23 16,0 0 0-16,0 0 1 16,-3 0-1-16,3 0-6 15,0 0-69-15</inkml:trace>
  <inkml:trace contextRef="#ctx0" brushRef="#br0" timeOffset="106140.7">7160 4609 424 0,'0'0'212'16,"0"0"-106"-16,0 0-15 16,0 0 14-16,0 0 5 15,0 0 22-15,0 0-15 16,-2-23-30-16,-6 19 7 16,-1-2-9-16,1 2 25 15,-5-2-46-15,1 1-53 16,-4 1 59-16,-1 3-41 15,-4-1 11-15,2 0 33 0,-4 2-39 16,3 0 34-16,1 0-18 16,0 0-28-16,0 2 34 15,3 10-47-15,-2 0 6 16,0 6 4-16,-2 0-1 16,2 2 13-16,-2 2-6 15,0 2-13-15,3 0 35 16,-2 2-36-16,3 1-10 15,3 0 2-15,1 3 6 16,0 1-3-16,1 1-6 16,7 0-3-16,-3 1-11 15,7 4 15-15,0-1-1 16,0 0 27-16,0 2-27 16,11-1 26-16,-2 0-22 15,-1-2 4-15,2-2 5 0,-2 0-13 16,1-4 0-16,1 0 0 15,0-5 2-15,1 0-2 16,3 0 0-16,-1-1 0 16,3 0 1-16,1 1-1 15,2-2 0-15,0 1 0 16,1-2 9-16,1-1-2 16,-5 0-7-16,3 1 1 15,0-6 0-15,-2 2-1 16,1-1-1-16,-1-2 0 15,4-3-8-15,-4 2 1 16,3-4 8-16,3 0-4 0,0-6-12 16,0 2 17-1,4-4-1-15,-2 2 0 0,0-3 8 16,0 0-9-16,3 2 1 16,1-2-12-16,2 0 3 15,3 0-9-15,-1 0 1 16,-3-5-1-16,3-4-21 15,-2-7 38-15,-2-4-28 16,-2-3 6-16,-2-3 22 16,2 0-11-16,-4-4 12 15,-1 0 3-15,0 0 11 16,1 0-21-16,-3-2 7 16,-1 3 0-16,0-4 3 0,-1 1 7 15,-5 0-1 1,1-1 12-16,-6 2-21 0,1-2 42 15,-5 2-29-15,1 0 2 16,-3 1 28-16,3-2-37 16,-3 2 30-16,0-2-20 15,1 1-16-15,-3 2 31 16,0-2-4-16,0 0-15 16,0 1 37-16,-14 0-21 15,1 0 13-15,-3 3-3 16,-2 0-32-16,-2 0 36 15,1 4-29-15,-6-2-2 16,-2 3-1-16,-9 2-10 0,-4 2-1 16,-9 0-13-1,-7 4-23-15,-6 3 6 0,-27 8-78 16,16 3-117-16,10 0-382 16</inkml:trace>
  <inkml:trace contextRef="#ctx0" brushRef="#br0" timeOffset="168570.34">8598 4656 358 0,'0'0'228'0,"0"0"-47"15,0 0-25-15,0 0-65 16,0 0 0-16,0 0-22 15,0 0 30-15,0-10 18 16,0 8-2-16,0 0 16 16,0-2-20-16,-2 2-29 15,-4 0-46-15,-3 2-29 16,-1-2-7-16,2 2 27 0,-5 0-18 16,-1 0 14-16,-3 0-4 15,-4 0 0-15,-3 0 27 16,-3 0-22-16,-2 0 9 15,1 0 3-15,-7 0-22 16,2 4 12-16,2 4-25 16,-3 1 10-16,3-1 10 15,0 3-21-15,0 1 28 16,2 2 5-16,0 2-17 16,2 0 24-16,3 2-39 15,0 2 17-15,1 0-8 16,4 2 2-16,-2 2-9 0,5 1-3 15,1 1 6 1,3 2-10-16,6 1 4 0,-1 4 0 16,3-1 18-16,2 0-17 15,2 0 8-15,0 0-1 16,0 0-2 0,0 0 17-16,0 3-9 0,4-2-7 15,7 4 21-15,1-3-22 16,3 0 6-16,3 2-12 15,1-2 2-15,6 2 13 16,4-2-15-16,0-4 1 16,2 1 10-16,1-6 4 15,-3-3-15-15,2-1 0 16,0-6 1-16,0 0-2 0,5-6 1 16,-1 0 0-16,6-6-1 15,-1 1 16 1,-3-1-17-16,4-2 2 0,-5 2 0 15,1-3-10-15,-1 0 10 16,-1 0 0-16,6 0-1 16,-1 0 10-16,4 0-17 15,1-7 8-15,-3-3-15 16,3-2-5-16,-3-2 18 16,-2-4-4-16,-1-1 0 15,-6-6 3-15,0-3 2 16,-4-1 1-16,0-6 0 15,-5 1-2-15,-4-3 2 16,1-2 0-16,-4 1 8 16,-3 0 5-16,-1 2-5 15,-2 0-8-15,1 4 1 0,-6-1 9 16,0 1-4-16,-3-1 2 16,-3 4 36-16,0-5-38 15,0 2 39-15,-9-2-12 16,-6-2-24-16,-1 0 43 15,-5-1-51-15,0 0 28 16,-2 0-1-16,-1 1-20 16,-3 2 26-16,0 0-31 15,-4 2 7-15,-1 4-2 16,1 2-8-16,-4 3 0 0,2 4-1 16,-5 3-22-1,0 4 22-15,-5 5-86 0,-19 7-81 16,9 3-77-16,8 9-639 15</inkml:trace>
  <inkml:trace contextRef="#ctx0" brushRef="#br0" timeOffset="-157723.27">8579 3677 515 0,'0'0'486'16,"0"0"-311"-16,0 0-79 15,0 0-22-15,0 0 48 16,0 0 19-16,0 0-45 16,0 0 21-16,0 0-22 15,0 0-3-15,0 0-5 16,-2 0-71-16,-12-4 60 0,-3 2-45 16,-6 2-25-1,-2 0 46-15,-4 0-21 0,0 0 6 16,-4 0 33-16,-3 5-54 15,3 4 30-15,0 4-26 16,2-2-9-16,-1 1 19 16,6 2-28-16,1 3-2 15,0 2 17-15,4 6-6 16,-2 5 7-16,5 7-9 16,3 6-3-16,3 8 17 15,8 5-17-15,4 1-4 16,0 4 8-16,2-1 5 15,14-5-15-15,6 0 0 16,6-3 1-16,7-4 5 16,2-4-6-16,5-4 0 0,3-5-9 15,6-5 21-15,1-8-14 16,1-6 2-16,2-8-21 16,1-6 3-1,4-2 5-15,1 0 13 0,3-16-6 16,1-5 3-16,0-2 3 15,0-5 0-15,-3-4 3 16,-4-3-25-16,-10-1 14 16,-6-4 8-16,-9-4 0 15,-10-6 8-15,-9-8-8 16,-7-6 0-16,-5-9 1 16,-2-4 33-16,0 0-10 15,-18 1 19-15,-8 4 24 16,-11 5-40-16,-6 9 22 0,-2 6-15 15,-4 10-33-15,-1 10 29 16,0 8-30-16,-2 11 0 16,0 6-7-16,6 7-38 15,1 0-20-15,1 11-88 16,11 10-173-16,10-3-551 0</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2:48:57.327"/>
    </inkml:context>
    <inkml:brush xml:id="br0">
      <inkml:brushProperty name="width" value="0.05292" units="cm"/>
      <inkml:brushProperty name="height" value="0.05292" units="cm"/>
      <inkml:brushProperty name="color" value="#FF0000"/>
    </inkml:brush>
  </inkml:definitions>
  <inkml:trace contextRef="#ctx0" brushRef="#br0">7798 1105 201 0,'0'0'267'16,"0"0"-84"-16,0 0 0 16,0 0-56-16,0 0 21 15,0 0-77-15,0 0-47 16,0 0-24-16,0 0-1 16,3 0-2-16,4 0 2 15,-1 0 2-15,-1 0-1 16,-1 0 9-16,-2 2-8 15,0-2 18-15,-2 1 17 16,3-1-4-16,-1 0 3 16,3 0-29-16,-1 0 4 15,1 0-7-15,-1 0 4 0,2 0-14 16,1 0-69 0,0 0-448-16</inkml:trace>
  <inkml:trace contextRef="#ctx0" brushRef="#br0" timeOffset="1568.35">10156 877 224 0,'0'0'1034'0,"0"0"-779"0,0 0-122 15,0 0-65-15,0 0-59 16,0 0-9-16,0 0-47 16,0 0 18-16,-4-13 29 15,4 13 15-15,0-1 30 16,0-2 42-16,0 3 23 15,0 0 5-15,0 0-44 16,-3-2-27-16,3 2 11 16,-1 0-23-16,-2-2 2 15,-2 2 2-15,1 0 2 16,-1 0 10-16,-1 0-30 16,2 0-18-16,-1 0 16 15,3 0-16-15,-1 0-6 16,3 0 5-16,0 0-36 0,0 0-44 15,0 2-127-15,0 3-54 16,0 1-137-16</inkml:trace>
  <inkml:trace contextRef="#ctx0" brushRef="#br0" timeOffset="2456.75">10105 1013 842 0,'0'0'360'0,"0"0"-167"16,0 0-106-16,0 0-5 15,0 0-23-15,0 0-18 16,0 0 73-16,-18-23 31 16,9 21 13-16,-4 0-34 15,0 2-43-15,-3-2 3 16,0 2-27-16,-2 0-16 15,0 0 22-15,-1 0-42 16,-4 6 4-16,-1 6 18 16,-3 5-21-16,0 2 29 0,1 6-5 15,5 0-29-15,3 4 27 16,10 0-42-16,3 2 13 16,5-1-12-16,0 2 7 15,5 2 2-15,13 0-12 16,1 4 6-16,4 0-18 15,2 2 12-15,1-4 0 16,1-1 0-16,1-5-14 16,1-4 13-16,3-7-18 15,-1-8-9-15,3-8 27 16,2-3-51-16,-1 0 38 16,-2-7-2-16,3-13-35 15,-3-3 41-15,1-2-20 16,-3-3 26-16,-2 0-4 0,-5-1 10 15,-3 1-2-15,-6 0 38 16,-6-1-21-16,-2-2 38 16,-5-1-22-16,-2-2-18 15,0 0 25-15,0 2-40 16,0 1 18-16,-9 0 12 16,-7 1-24-16,-6 2 39 15,-7-1-25-15,-4 4-20 16,-9 2 0-16,-6 6-3 15,-4 4-23-15,-2 7-36 16,-11 6-123-16,14 0-332 16,11 0-897-16</inkml:trace>
  <inkml:trace contextRef="#ctx0" brushRef="#br0" timeOffset="3634.98">10726 733 1267 0,'0'0'481'0,"0"0"-318"16,0 0-83-16,0 0-42 16,0 0 3-16,0 0-41 15,0 0 8-15,97-31-8 16,-66 18-17-16,2-3-16 15,-2-2 18-15,-2-4 4 16,-3 0-6-16,-5-1 34 16,-5-2-15-16,-5 4 30 15,-7 2-32-15,-2 2 34 16,-2 6-17-16,0 4-16 16,0-2 24-16,0 5-25 15,0 2-23-15,-2 2 6 0,-2 0 17 16,-3 0 13-16,3 0 15 15,-6 0-27-15,2 2 44 16,-3 12-12-16,-1 6 11 16,3 9 6-16,3 4-44 15,2 11 52-15,1 7-9 16,3 4-9-16,0 6 43 16,0 3-62-16,9 0 9 15,0-3-7-15,-1-2-22 16,2-5 16-16,-6-5-17 15,-2-5 0-15,-2-4 0 16,0-8 14-16,0-6-14 16,-10-7 17-16,-4-8-16 15,-1-5 31-15,-6-6-14 16,-1 0-18-16,-5-6 27 0,3-17-26 16,-3-7-1-16,5-1 0 15,3-1 8-15,6 1 14 16,9 4-16-16,4 1-5 15,0 2 3-15,11 0-3 16,14 4-1-16,4-1 0 16,4 6 6-16,-2 0-19 15,3 3-1-15,-5 1-95 16,12-6-127-16,-6 3-283 16,-7 2-323-16</inkml:trace>
  <inkml:trace contextRef="#ctx0" brushRef="#br0" timeOffset="3858.81">11297 673 2004 0,'0'0'569'16,"0"0"-444"-16,0 0-21 15,0 0-84-15,0 0-11 16,0 0 13-16,0 0-22 0,109-2-24 16,-75 2-92-16,-3 12-155 15,-14 0-261-15,-8 1-114 0</inkml:trace>
  <inkml:trace contextRef="#ctx0" brushRef="#br0" timeOffset="4023.99">11335 812 1430 0,'0'0'637'16,"0"0"-441"-16,0 0-47 15,0 0-22-15,0 0-110 16,0 0 13-16,0 0-30 16,143 4-110-16,-73-4-78 15,-7 0-177-15,-9 0-158 0</inkml:trace>
  <inkml:trace contextRef="#ctx0" brushRef="#br0" timeOffset="4322.66">11885 595 204 0,'0'0'1816'0,"0"0"-1353"16,0 0-298-16,0 0-59 15,0 0-49-15,0 0-5 16,-129 16-43-16,113 12 9 15,7 4-18-15,9 5-4 0,0-1 3 16,11 0 1-16,16-4 0 16,6-2-12-16,6-5 11 15,-1-8 0-15,-1-9-14 16,1-8-18-16,-5 0 33 16,-4-22 0-1,-6-15 0-15,-12-7 3 0,-9-6-3 16,-2 0-10-16,-19 3-29 15,-46 6-123-15,2 13-131 16,-3 11-478-16</inkml:trace>
  <inkml:trace contextRef="#ctx0" brushRef="#br0" timeOffset="6409.35">10169 944 62 0,'0'0'1282'16,"0"0"-803"-16,0 0-304 16,0 0 18-16,0 0-51 15,0 0-102-15,0 0 0 16,-33 6-7-16,11 10-5 16,-5 6 36-16,-2 4-9 0,-2 5 27 15,2 1-15 1,4-1-41-16,5 0 15 0,7-7-41 15,4-4-5-15,7-7-1 16,2-4-18-16,0-9-43 16,9 0 22-16,13-4-2 15,10-18 41-15,5-8-33 16,3-5-67-16,-2-2 7 16,0 2-11-16,-4 4 10 15,-5 4 40-15,-11 9 36 16,-3 4 24-16,-8 6 13 15,-7 6 83-15,0 2 40 16,-3 0-56-16,-17 6-21 16,-7 15 1-16,-4 2-16 15,-2 9 31-15,-1 2-33 0,5-1-2 16,5-1 20 0,6-6-43-16,7-4 4 0,6-6-21 15,5-7-33-15,0-3 22 16,5-6-9-16,13 0-2 15,9-3 10-15,6-17 3 16,5-8-16-16,1-6-28 16,2-5-66-16,-5 3 17 15,-5 5 6-15,-11 4 79 16,-7 7 11-16,-8 10 12 16,-5 4 70-16,0 6 28 15,-18 0-51-15,-9 10 22 16,-6 12-46-16,-6 9 10 15,2 3 30-15,-3 2-50 16,4 2 33-16,3-5-7 0,4 2-33 16,4-7 18-16,7-2-30 15,10-6-12-15,5-8 11 16,3-3-58-16,3-9 1 16,17 0 20-16,11-7-6 15,2-16 24-15,7-4-39 16,-2-4-29-16,1-2 34 15,-6 5-36-15,-6 2 38 16,-8 6 33-16,-7 6 19 16,-8 5 4-16,-4 8 47 15,0 1 24-15,-18 0 7 16,-11 11-46-16,-4 11 7 16,-7 6 16-16,-1 5-23 15,6 4 22-15,3-2-29 16,8-1-9-16,9-3-20 0,8-8-6 15,7-2-17 1,0-13 3-16,22-5-38 0,7-3 24 16,9-5 5-16,6-18-46 15,2-3-35-15,-4-4-2 16,-3 4 62-16,-5 0 26 16,-5 7 21-16,-11 2 3 15,-7 7 17-15,-7 6 63 16,-4 4 87-16,0 0-68 15,-13 0-34-15,-9 8-11 0,-10 12-36 16,-3 8 38-16,-3 4-26 16,3 2-12-16,5-2 22 15,8-3-38-15,9-6-1 16,8-6-1-16,5-8-40 16,0-5 30-16,12-4-53 15,15 0 12-15,6-10 50 16,5-12-70-16,1-1 10 15,-1-4 3-15,-4 5 6 16,-8 2 51-16,-8 6 1 16,-7 5 0-16,-11 6 53 15,0 3 20-15,0 0 6 16,-15 0-34-16,-10 14-24 16,-6 6 19-16,-2 4-27 15,0 2-4-15,4-1 11 16,6-6-13-16,10-1 4 0,3-8-11 15,10-6-29-15,0-4-32 16,0 0-40-16,12 0 40 16,3 0 53-16,1-1-5 15,-1-6 13-15,-5 4 0 16,-3-1 7-16,-5 4-4 16,-2-3 3-16,0 3 3 15,0 0 32-15,-5-2-41 16,-9-1 0-16,4-3-6 15,-5-5-6-15,1-3 11 16,1-8-30-16,-3-2 20 16,1-6-1-16,-4-4 24 0,1 0-1 15,-1 0 15-15,0 3-20 16,4 9 27-16,-2 5-16 16,7 5 2-16,2 5 2 15,0 2-14-15,6 3-7 16,2 2 0-16,0-3-19 15,0 3 7-15,0 0-55 16,0 0-9-16,0 0 64 16,0 0 11-16,-4 0 1 15,-5 0 0-15,-3 13 0 16,-3 9 57-16,-3 6-22 16,3 2-18-16,1 4 4 15,6-4-20-15,5-2-2 16,3-6-10-16,0-8-16 0,5-6 21 15,17-6-71-15,9-2 12 16,7-4 33-16,0-13-97 16,0-2 27-16,-6 2 64 15,-11 6 38-15,-7 3 24 16,-10 4 36-16,-4 4 65 16,0 0 23-16,-10 0-100 15,-11 17 20-15,-1 10-17 16,2 1-30-16,2 4 21 15,7 0-42-15,11-3-10 16,0-3 2-16,4-7-29 0,16-2-17 16,5-6-46-16,4-4-36 15,0-5 48-15,-5-2-1 16,-3 0 17-16,-8 0 20 16,-8-2-1-16,-5-6 33 15,0 1-99-15,0 0-259 0</inkml:trace>
  <inkml:trace contextRef="#ctx0" brushRef="#br0" timeOffset="18003.66">11446 1187 1425 0,'0'0'398'16,"0"0"-139"-16,0 0-75 16,0 0-62-16,0 0-44 15,0 0-69-15,47-32 2 16,-25 32-7-16,1 0 4 16,-2 0 17-16,-2 6-10 0,-3 14 0 15,-8 4 2-15,-6 6-16 16,-2 4-1-16,0 2 27 15,-14 0-15-15,-3 0 16 16,-5-4-1-16,-1-5-12 16,6-5 8-16,3-6-23 15,7-4-28-15,5-10-54 16,2-2-117-16,5-18-110 16,11-8-182-16</inkml:trace>
  <inkml:trace contextRef="#ctx0" brushRef="#br0" timeOffset="18424.84">11733 1157 1582 0,'0'0'492'0,"0"0"-347"16,0 0 38-16,0 0-63 16,0 0-50-16,0 0 3 15,0 0-54-15,-91 126 3 16,91-94 20-16,0-3-28 15,0-2 20-15,14-4-34 16,1-4 0-16,5-2 12 16,4-8-11-16,1-3-1 15,4-6 0-15,-2 0-21 16,2 0 15-16,-2-12-31 16,-3-5-35-16,-2 0 39 15,-6 1-11-15,-5 4 44 16,-4 2 4-16,-2 7 5 0,-5-2 19 15,2 5-14 1,-2 0 8-16,0 0 42 0,0 0-40 16,0 8 13-16,0 11 31 15,0-1-34-15,0 4 15 16,0-1-40-16,0 1-3 16,0-2-12-16,0-4-12 15,0-3-64-15,15-13-91 16,3 0-514-16,1-6-543 0</inkml:trace>
  <inkml:trace contextRef="#ctx0" brushRef="#br0" timeOffset="18586.64">12186 1252 1761 0,'0'0'769'0,"0"0"-606"16,0 0-64-16,0 0-87 15,0 0-12-15,127-13-39 16,-85 13-251-16,-9 0-539 0</inkml:trace>
  <inkml:trace contextRef="#ctx0" brushRef="#br0" timeOffset="18737.74">12237 1416 2121 0,'0'0'611'16,"0"0"-491"-16,0 0-41 16,0 0-79-16,0 0-11 15,0 0-92-15,153-22-275 16,-103 10-1875-16</inkml:trace>
  <inkml:trace contextRef="#ctx0" brushRef="#br0" timeOffset="19263.34">12839 1219 2228 0,'0'0'492'0,"0"0"-407"16,0 0-51-16,0 0-34 15,0 0-4-15,0 0 3 16,122-92-18-16,-101 78 7 16,-8 3 11-16,-5 4 2 15,-6 3-1-15,-2 1 60 16,0 3-26-16,0 0-7 16,0 0-27-16,2 8 20 0,2 10-23 15,0 7 4 1,-2 3-1-16,2 4 15 0,-1 0-3 15,-1 2-12-15,-2 0 0 16,0-4 1-16,0-1-14 16,0-5-1-16,0-5-28 15,-11-3-1 1,-5-6 9-16,1 1 34 0,-3-4 10 16,5-3-4-16,3-1 11 15,6-2-11-15,4-1-5 16,0 0 12-16,9 0-13 15,13 0 50-15,7 0-23 16,4 0-13-16,3 0 16 16,-2 0-30-16,-8 0 6 15,-8 0-12-15,-5 0-26 16,-11 0-41-16,-2 0-200 16,0 0-626-16</inkml:trace>
  <inkml:trace contextRef="#ctx0" brushRef="#br0" timeOffset="20076.36">12540 794 1435 0,'0'0'643'0,"0"0"-403"0,0 0-28 16,0 0-77-16,0 0-42 15,0 0-59-15,0 0-34 16,-44 50 48-16,33-31-48 15,6-2-9-15,5-1-62 16,0-4-230-16,16-6-353 0</inkml:trace>
  <inkml:trace contextRef="#ctx0" brushRef="#br0" timeOffset="20628.03">12984 569 1813 0,'0'0'360'0,"0"0"-258"16,0 0-31-16,0 0-45 15,120-68-24-15,-96 55 8 16,-6-2-10-16,-5 5-38 15,-8-1 30-15,-5 8 8 16,0-1 21-16,0 4 22 16,0 0-12-16,0 0-16 15,-5 0-15-15,1 0 0 16,-3 16 31-16,1 8 13 16,2 10 38-16,1 6-25 15,3 6-11-15,0 2 21 16,0 5-60-16,9-3 7 0,2 0 10 15,-2-2-18-15,0-2 3 16,-7-4-9-16,-2-8 0 16,0-8-6-16,0-8 6 15,-8-5 0-15,-11-5 8 16,1-7-2-16,-4-1 3 16,2 0-9-16,0-9-1 15,7-11-16-15,4-3 28 16,7-1-11-16,2-2 0 15,0 5 13-15,11-2-11 16,11 3-2-16,3 2 0 16,1 0-9-16,3-1 9 15,0 0-30-15,6-9-66 0,-3 6-183 16,-8 0-385-16</inkml:trace>
  <inkml:trace contextRef="#ctx0" brushRef="#br0" timeOffset="22153.69">13416 753 793 0,'0'0'767'0,"0"0"-406"16,0 0-94-16,0 0-57 16,0 0-39-16,0 0-85 15,0 0-10-15,9 0-56 16,-5 0-10-16,2 0 2 16,2 0-12-16,0 0-25 0,5 0-72 15,-1 0-257-15,-3 0-493 16</inkml:trace>
  <inkml:trace contextRef="#ctx0" brushRef="#br0" timeOffset="23464.27">13591 589 842 0,'0'0'692'16,"0"0"-532"-16,0 0-70 16,0 0-11-16,0 0-10 15,0 0 69-15,0 0-41 16,16 56-50-16,-13-31 51 15,-3-1-45-15,0-2-16 16,2-2 18-16,-2-7-54 16,0-2 23-16,0-5-24 15,2-3 6-15,-2-3 21 16,0 0 6-16,2 0-5 0,0-13-28 16,0-5-18-1,4-4 18-15,0-5-19 0,-2 4-1 16,3 1 11-16,1 1-8 15,2 6 17-15,1 1-8 16,0 3 10-16,-2 3-2 16,2 4 0-16,-4 2 0 15,2 2 19-15,-2 0-18 16,-1 0 26-16,1 0 10 16,2 0-21-16,-2 10 42 15,0 3-31-15,1 0-26 16,-2 1 45-16,2 0-46 15,-4-2 7-15,-2 1 8 0,0-1-6 16,-2-5 2 0,2-1-11-16,1-3 1 0,-1-3-7 15,2 0 6-15,4 0-25 16,-2 0 13-16,5-13-14 16,5-2 13-16,-3-4-35 15,3 1-8-15,-3 0 55 16,-2 7-27-16,-4 0 28 15,-3 5 10-15,-1 2 1 16,-3 4 48-16,0 0-15 16,0 0-22-16,0 0 19 15,0 2-40-15,0 11 25 16,0 2 1-16,4 1-26 16,0 3 22-16,0-4-13 0,3 1-9 15,0-1 13-15,2-5-6 16,0-4-8-1,0-2 0-15,2-3-22 0,2-1 7 16,3 0-31-16,-1 0-13 16,-1-5 30-16,1-7-49 15,-3-1 38-15,-6 3 33 16,1 5 7-16,-5-2 3 16,-2 5 32-16,0 1 7 15,0 1 29-15,0 0-53 16,0 0-1-16,0 0-5 15,0 0-2-15,0 0-1 16,4 7 0-16,4 4-9 0,-2 3 16 16,5-2-16-1,0-2-2-15,3-4-20 0,1-4-48 16,3-2 3-16,0 0-55 16,0-2-18-16,0-12 3 15,-5-3-8-15,1 3 94 16,-6 0 51-16,-1 7 12 15,-3-2 75-15,-1 6-2 16,-3 0-11-16,4 3 23 16,-4 0-57-16,0 0 4 15,3 9 29-15,-3 6-46 16,0 4 20-16,0-1-18 16,0 0-17-16,0-4 25 0,0-2-36 15,0-5 9 1,-3-2-10-16,3-5-3 0,0 0-9 15,0 0 5-15,0-12-61 16,9-7 15-16,4 1-5 16,3-1 31-16,2 2 3 15,0 3-12-15,-3 5 35 16,3 3-5-16,-5 3 6 16,1 2 35-16,-5 1-9 15,-1 0 30-15,2 4 1 16,-2 11-41-16,1 3 20 15,-6 5-36-15,4-1-46 16,-7-4-42-16,0-2-137 16,-10-5-150-16,-7-6-198 0</inkml:trace>
  <inkml:trace contextRef="#ctx0" brushRef="#br0" timeOffset="23604.41">14066 451 2082 0,'0'0'473'0,"0"0"-341"16,0 0-71-16,0 0-61 15,0 0-152-15,0 0-529 0</inkml:trace>
  <inkml:trace contextRef="#ctx0" brushRef="#br0" timeOffset="23935.45">14697 619 1802 0,'0'0'576'0,"0"0"-388"16,0 0-55-16,0 0-87 15,0 0-1-15,0 0-45 16,122-8-66-16,-81 8-137 15,-10 4-365-15,-12 2-365 0</inkml:trace>
  <inkml:trace contextRef="#ctx0" brushRef="#br0" timeOffset="24109.67">14748 770 1958 0,'0'0'543'0,"0"0"-385"0,0 0-64 16,0 0-73 0,0 0-21-16,0 0-57 0,145 0-425 15,-110 0-709-15</inkml:trace>
  <inkml:trace contextRef="#ctx0" brushRef="#br0" timeOffset="24954.41">15160 649 1410 0,'0'0'686'0,"0"0"-469"15,0 0-56-15,0 0-88 16,0 0-61-16,0 0-12 15,0 0-31-15,147-16-156 16,-113 14-139-16,-8 1-147 0</inkml:trace>
  <inkml:trace contextRef="#ctx0" brushRef="#br0" timeOffset="25160.55">15251 544 1264 0,'0'0'799'16,"0"0"-576"-16,0 0-130 15,0 0 11-15,0 0-47 16,0 0-23-16,0 0-34 16,12 126-15-16,-3-97-116 15,-1-7-182-15,0-5-195 0</inkml:trace>
  <inkml:trace contextRef="#ctx0" brushRef="#br0" timeOffset="25796.67">15831 539 1416 0,'0'0'300'0,"0"0"-215"0,0 0 57 16,0 0-36-16,0 0-51 16,0 0 35-16,-105 119-34 15,85-100 3-15,3-2-7 16,-4-5-21-16,3-5 39 16,1-4-29-16,1-3-15 15,1 0 26-15,-1 0-52 16,7-14 0-16,3-8-43 15,1-7-54-15,5 1 64 16,0 0-14-16,0 4-18 0,5 4 34 16,3 7 1-1,3 2-4-15,3 5 25 0,-3 2 6 16,-1 4 3-16,2 0 0 16,-1 0 0-16,1 8 39 15,-1 9-14-15,-3 2 27 16,4 3-3-16,-1 4-22 15,2-2 47-15,3 1-46 16,4-3-16-16,2-4 18 16,5-4-29-16,-3-5 15 15,3-4 2-15,-4-5-17 16,-4 0 25-16,-1-13-25 16,-3-8 9-16,-3-8 24 15,-7 2-34-15,-3-4 0 16,-2-1-25-16,-12 5-154 0,-10 10-305 0</inkml:trace>
  <inkml:trace contextRef="#ctx0" brushRef="#br0" timeOffset="37091.32">9893 1510 745 0,'0'0'241'16,"0"0"-152"-16,0 0-43 15,0 0-35-15,0 0-9 16,0 0-4-16,14-14-15 16,-13 14 17-16,2 0 0 15,-3-2 12-15,0 2 69 16,0 0 32-16,0 0-18 16,0 0 40-16,0 0-66 15,0 0 2-15,0 0 50 16,0 0-59-16,0 0-33 0,-3 0-10 15,0 0-10-15,-2 0-6 16,-4 0 4-16,0 4 12 16,-7 1 34-16,1 2-27 15,-6 2 17-15,2-1 4 16,-6 4-26-16,1 3 23 16,-5 1-34-16,-3 0-8 15,-5 2 27-15,-3 4-29 16,-7 0 24-16,-5 4 5 15,-3 0-27-15,-5 0 39 16,-5 3-27-16,-2-1 3 16,-4-3 16-16,2 4-33 15,0-3 19-15,5-2-2 16,-2 0-11-16,6 0 22 0,-2-1-28 16,-3 2 0-16,1 1 10 15,-3 0 1-15,-2 0-11 16,-3 1 0-16,-1 0 6 15,0-1-9-15,-1 2 4 16,1 1-1-16,-1-1 11 16,5-1-3-16,-2 2-8 15,0-1 0-15,-1 0 1 16,-2 3 1-16,-1-4-2 16,-3 3 0-16,-5 2 6 15,2-2 6-15,4 1-8 16,6-4-4-16,4 0 11 15,7-4-10-15,2 2-1 16,2-4 0-16,2 1 3 0,-4 3 13 16,-2-1-16-1,-2 2 0-15,-5-2 1 0,-2 1-9 16,0 0 9-16,1 0-1 16,-2-4 3-16,3 2 12 15,3-2-12-15,-1 2-3 16,-2-1 0-16,1 1-9 15,-6 2 9-15,-1 0 0 16,-4 2-2-16,2-4 17 16,2 2-10-16,1-1-5 0,7-2 0 15,5-1-6 1,2 0 6-16,5-1 0 16,4 0-7-16,5-2 22 15,5 3-8-15,8-6-7 16,4 1 6-16,6-1 10 0,0-4-10 15,6 0-3-15,-1-4 15 16,3 1-10-16,1-2 11 16,6-1-11-16,4-3-8 15,2-1 22-15,0-1-22 16,0 0-11-16,0 0 9 16,0 0-32-16,-3 0 34 15,3 0-9-15,0 0 9 16,0 0-6-16,0 0 6 15,0 0-18-15,0 0-18 16,0 0-114-16,0 0-66 16,0-1-107-16,0-12-559 0</inkml:trace>
  <inkml:trace contextRef="#ctx0" brushRef="#br0" timeOffset="39188.54">3131 3534 993 0,'0'0'308'15,"0"0"-129"-15,0 0-101 16,0 0-25-16,0 0-30 16,0 0-22-16,63-29 50 15,-55 25-25-15,-1 4 15 16,-5 0 38-16,-2 0-28 16,0 0 18-16,0 0-69 15,0 0-35-15,0 0-21 16,0 0-71-16,0 0-113 15,0 0-370-15</inkml:trace>
  <inkml:trace contextRef="#ctx0" brushRef="#br0" timeOffset="39513.79">3131 3534 859 0</inkml:trace>
  <inkml:trace contextRef="#ctx0" brushRef="#br0" timeOffset="39937.37">3131 3534 859 0,'-105'-53'275'0,"105"53"-138"0,2 0-34 0,3 0-16 15,2-2 24-15,-1-2-24 0,5 2-31 16,3 0 33 0,1 0-45-16,1 0 4 0,5 2 13 15,2 0-37 1,6 0 24-16,7-2-20 0,7 0 10 16,5 0 24-16,6 0-49 15,6 0 21-15,5 2-10 16,3-3-17-16,9 3 5 15,5 0-12-15,2 0 7 16,3 0-15-16,1 0 9 16,-1 0-1-16,-2 0 0 15,-6 5 15-15,0 1-17 16,-4 0 2-16,-2 0 0 16,-3-2-4-16,-1 0 10 15,-3 0-6-15,1-2 0 0,0-1 10 16,-2-1-8-16,-2 3-2 15,-6-3 0-15,-5 0-7 16,0 0 14-16,-3 0-7 16,-1 0 0-16,-4 0 15 15,-6 0-22-15,-9 0 7 16,-7 0 0-16,-11 0 7 16,-8 0-1-16,-3-3 49 15,0 3-55-15,-18-1-49 16,-5-2-64-16,-10-1-126 15,7 1-43-15,1-1-361 0</inkml:trace>
  <inkml:trace contextRef="#ctx0" brushRef="#br0" timeOffset="40478.82">2730 3585 188 0,'0'0'251'15,"0"0"-251"-15,0 0-214 0</inkml:trace>
  <inkml:trace contextRef="#ctx0" brushRef="#br0" timeOffset="41133.73">2911 3471 530 0,'0'0'179'0,"0"0"-32"0,0 0 50 16,0 0-2 0,0 0 11-16,0 0-87 0,0 0-34 15,8-4-14-15,-8 4-34 16,0 0 31-16,0 0 11 15,0 0 2-15,0 0 57 16,0 0-47-16,0 0-8 16,0 0 0-16,0 0-50 15,0 0-18-15,0 12-6 16,0 14-9-16,0 14 56 16,-2 11-26-16,-4 12 26 15,-2 12-10-15,4 8-28 16,1 6 25-16,3 1-23 15,0 1-14-15,0-5 25 0,0-4-30 16,0-2 17-16,5 2 8 16,-3 0-25-16,0 3 29 15,-2-3-29-15,0-1-1 16,0-5 6-16,0-7 1 16,0-2-7-16,0-5 0 15,0-4 14-15,0 2-2 16,0-1-11-16,0-1-1 15,0-4 4-15,0-4 5 16,0-10-9-16,0-10 0 16,0-10 5-16,0-10-17 15,0-9 12-15,0-1-32 16,0-33-1-16,0-11-149 0,0-12-359 16</inkml:trace>
  <inkml:trace contextRef="#ctx0" brushRef="#br0" timeOffset="41728.9">3038 3726 1119 0,'0'0'540'0,"0"0"-285"16,0 0-77-16,0 0-54 15,0 0-75-15,0 0-48 16,0 0 19-16,66-24-19 16,-47 21-1-16,-2 3 30 15,-3 0-18-15,-3 10 38 16,-3 13 1-16,-1 7-29 16,-2 6 36-16,-5 6-36 15,0 0-7-15,0-4-3 16,0-4-11-16,-10-6-1 15,0-6 36-15,-1-6-35 16,3-6-1-16,4-6-62 0,2-4-118 16,2-18-37-16,0-8-341 0</inkml:trace>
  <inkml:trace contextRef="#ctx0" brushRef="#br0" timeOffset="41972.12">3304 3685 1111 0,'0'0'374'0,"0"0"-203"16,0 0-6-16,0 0 10 16,0 0-66-16,0 0 6 0,0 0-1 15,-39 75-40 1,36-47 17-16,1 5-45 0,2 2-18 15,0-1-4-15,0 0-24 16,2-1-1-16,17-6-79 16,12-4-132-16,-4-10-136 15,-1-7-267-15</inkml:trace>
  <inkml:trace contextRef="#ctx0" brushRef="#br0" timeOffset="42287.21">3437 3894 1568 0,'0'0'332'15,"0"0"-162"-15,0 0-45 16,0 0-109-16,0 0 2 16,0 0-18-16,0 0 9 15,0 0-15-15,68 2 6 16,-68 12-8-16,0 2 8 15,0 6 65-15,-10 0 32 16,-4 4 26-16,3 1-83 16,4-6 19-16,4-1-59 15,3-2 0-15,0-5 12 16,10-4-2-16,5-3 3 0,1-2-13 16,3-4-36-16,2 0 14 15,6-4-122-15,-3-14-185 16,-2 0-380-16</inkml:trace>
  <inkml:trace contextRef="#ctx0" brushRef="#br0" timeOffset="42499.36">3708 3777 1590 0,'0'0'745'0,"0"0"-563"16,0 0-136-16,0 0-4 16,0 0-42-16,0 0-37 0,134-42-168 15,-112 42-389-15,-9 0-482 16</inkml:trace>
  <inkml:trace contextRef="#ctx0" brushRef="#br0" timeOffset="42649.13">3804 3930 1820 0,'0'0'558'0,"0"0"-379"16,0 0-88-16,0 0-59 16,0 0-19-16,0 0-13 15,0 0-188-15,107 2-473 0</inkml:trace>
  <inkml:trace contextRef="#ctx0" brushRef="#br0" timeOffset="44863.8">4332 3814 751 0,'0'0'544'0,"0"0"-310"0,0 0 12 16,0 0-38-16,0 0-56 15,0 0-42-15,0 0-73 16,-41 0 19-16,22 0-44 16,1 0 40-16,0 0 48 15,4 0-61-15,6 0 25 16,1-10-64-16,5-2 0 16,2-4 27-16,0 2-27 15,0 0-18-15,5 0 17 16,5 3-7-16,6 4 8 15,-1 0 0-15,2 5 0 16,0 2-13-16,-1 0 13 0,1 0 0 16,-3 5-8-1,1 10 13-15,-5 7-16 0,-4 8 4 16,-1 5 4-16,-5 5-3 16,0 0 6-16,0 0 0 15,-13-4 21-15,1-5-11 16,-3-8 21-16,1-5-31 15,-1-6 0-15,-3-2 56 16,0-4-55-16,2-3 6 16,5-3-7-16,0 0-16 15,4-3-4-15,5-7-51 16,0-2 26-16,2 2 26 16,0 2 11-16,0 1-5 15,4 0 7-15,12 1 11 0,1 0-5 16,4 5 1-16,1 1 10 15,0 0 43-15,3 0-30 16,-1 1 4-16,5 8-6 16,0-2-13-16,7-3-18 15,20-4-35-15,-10-1-346 16,-1-13-648-16</inkml:trace>
  <inkml:trace contextRef="#ctx0" brushRef="#br0" timeOffset="46883.39">10163 1542 796 0,'0'0'340'0,"0"0"-116"16,0 0-113-16,0 0-4 16,0 0 1-16,0 0-41 15,0 0 35-15,0-9-23 16,0 9-21-16,-3 0 38 16,-1 0-63-16,-3 5 37 15,0 13 34-15,1 8-48 16,-1 11 43-16,3 8-54 15,2 10-27-15,2 6 38 16,0 11-44-16,0 5 2 0,0 5 8 16,0 2-15-1,0 3 20-15,0-2-12 0,2 0-15 16,2-3 28 0,3-8-22-16,-1-5-6 0,0-5 2 15,-5-6 13-15,2-5-12 16,-3-3-3-16,0-3 7 15,0-7 7-15,0-6-8 16,-3-8-3-16,-1-8-3 16,1-6 15-16,3-6-30 15,-2-3-6-15,0-3-79 16,-7 0-99-16,3-15-396 16,-3 1-683-16</inkml:trace>
  <inkml:trace contextRef="#ctx0" brushRef="#br0" timeOffset="47236.64">8741 3200 441 0,'0'0'326'16,"0"0"-272"-16,0 0-54 15,0 0-100-15,0 0-93 16,0 0 61-16</inkml:trace>
  <inkml:trace contextRef="#ctx0" brushRef="#br0" timeOffset="47517.75">8741 3200 365 0,'-40'-37'348'0,"31"37"-204"16,2-3-113-16,5 3 21 15,2 0-52-15,0-2-35 16,0 0 33-16,14 0 2 16,-1 0 7-16,0-2 35 15,1 2 17-15,-3-2 41 16,-3 2-1-16,0-2-44 16,0 2 4-16,1-2-31 15,3 1-17-15,3 2-11 16,1-2-6-16,-1 3-5 15,-3 0-5-15,-3 0 14 16,-7 0-14-16,-2 0 32 16,0 0-14-16,0 0 85 0,0 0-74 15,0 0-13 1,0-2-124-16,15 1-109 0,1 0-22 16,-3 1-77-16</inkml:trace>
  <inkml:trace contextRef="#ctx0" brushRef="#br0" timeOffset="48050.07">8968 3119 214 0,'0'0'179'15,"0"0"27"-15,0 0-1 16,0 0-9-16,0 0 11 16,0 0-76-16,0 0-43 15,-2-3 41-15,-2 1 16 16,2-2 11-16,2 2-7 16,0 2-62-16,0-2-8 15,0 2 13-15,0 0-48 0,0-2 27 16,0 2-19-16,4-2-43 15,10-2 37-15,5 2-46 16,6-2 8-16,6 0 5 16,7 2 0-16,7-1-4 15,3 3-3-15,6 0 3 16,4 0 0-16,4 0-9 16,7 0 0-16,3 0-4 15,4 0 21-15,2 0-15 16,2 0-2-16,-4 0 0 15,-3 0 0-15,-2 0 0 16,-1 0 0-16,-4 0 0 16,1 0 10-16,-2 0-7 15,1 0-3-15,3 0 0 16,1 0-3-16,3-1 3 0,-2-2 0 16,1 1 0-16,-7 2 9 15,-5 0-13-15,-4 0 4 16,-1 0 0-16,-2 0 1 15,3 0-1-15,2 0 0 16,-2 0 2-16,-2 0 10 16,-1 0-13-16,-9 5 1 15,-7-4 0-15,-9 4-6 16,-10-3 8-16,-12-2-2 16,-6 2 0-16,0-2-69 15,-9 0-21-15,-15 2-124 16,-27 0-104-16,5 2-75 0,-1-2-1073 0</inkml:trace>
  <inkml:trace contextRef="#ctx0" brushRef="#br0" timeOffset="48851.52">8995 3164 149 0,'0'0'572'0,"0"0"-476"0,0 0-51 16,0 0-28-16,0 0 5 16,0 0 16-16,0 0-25 15,-23-37 14-15,15 36 35 16,1-4 31-16,3 4 56 16,0 1-17-16,4 0-20 15,0 0-19-15,0 0-63 16,0 3 36-16,0 18 20 15,0 5-16-15,0 13 37 16,0 6-45-16,0 11 2 16,0 11 3-16,0 4-42 0,0 8 22 15,0 5-20 1,0 4-20-16,0 5 39 0,0-1-46 16,0-2 7-16,0-5 14 15,2-5-11-15,-2-8 17 16,2-4-8-16,0-6-5 15,0-4 34-15,1-5-47 16,-1-9 7-16,2-6 1 16,-2-6 9-16,0-4-12 15,-2-2-6-15,0 0 1 16,0 0 2-16,0-2-3 16,0-4 0-16,0-2 0 15,6-8-3-15,-3-1-5 16,2-8-70-16,0-1 24 15,-1 0 34-15,-2 0-37 0,-2 0 11 16,2 0-14 0,-2-3-144-16,2-16-14 0,-2 1-71 15,0 2-218-15</inkml:trace>
  <inkml:trace contextRef="#ctx0" brushRef="#br0" timeOffset="49563.38">9394 3327 1068 0,'0'0'295'15,"0"0"-126"-15,0 0-59 16,0 0 23-16,0 0-4 15,0 0-47-15,0 0 1 16,127 25-34-16,-113 5-2 16,-8 9 33-16,-6 1-33 15,0 1 17-15,-8-1-10 16,-15 0-12-16,-5-9 47 16,4-3-47-16,3-7-24 15,5-10 16-15,9-2-34 16,5-9-55-16,2 0-126 15,9-29-103-15,11-7-210 16,2-2-1047-16</inkml:trace>
  <inkml:trace contextRef="#ctx0" brushRef="#br0" timeOffset="49750.78">9622 3348 679 0,'0'0'1087'16,"0"0"-769"-16,0 0-150 15,0 0 10-15,0 0-103 16,0 0-23-16,-84 113 21 16,84-76-65-16,14 0-1 15,9-3-7-15,1-4-125 16,16 0-66-16,-8-10-320 16,-2-6-174-16</inkml:trace>
  <inkml:trace contextRef="#ctx0" brushRef="#br0" timeOffset="50005.61">9844 3595 1217 0,'0'0'618'0,"0"0"-433"0,0 0-74 16,0 0-7-16,0 0-45 15,0 0 3-15,0 0-50 16,76 53-5-16,-76-28 50 15,0 1-13-15,-7-2 22 16,-6 1-1-16,4-3-29 16,4-6-9-16,5-4-27 0,0-6 0 15,2-4-1-15,17-2-36 16,18-13-66-16,-3-9-133 16,-3-3-419-16</inkml:trace>
  <inkml:trace contextRef="#ctx0" brushRef="#br0" timeOffset="50172.05">10229 3432 1822 0,'0'0'498'0,"0"0"-383"15,0 0-83-15,0 0-31 0,0 0-2 16,135-15-186-16,-114 15-475 15</inkml:trace>
  <inkml:trace contextRef="#ctx0" brushRef="#br0" timeOffset="50335.72">10260 3629 584 0,'0'0'1470'16,"0"0"-1176"-16,0 0-157 15,0 0-53-15,0 0-84 16,0 0-6-16,137-37-264 16,-99 24-525-16</inkml:trace>
  <inkml:trace contextRef="#ctx0" brushRef="#br0" timeOffset="50878.49">10738 3345 879 0,'0'0'608'0,"0"0"-398"15,0 0-85-15,0 0-69 16,0 0 2-16,0 0-15 16,0 0-15-16,98-31-7 15,-80 31-7-15,-3 0-10 16,-6 9-4-16,-7 0 1 15,-2 4 28-15,0 1 5 16,-11 1 0-16,-7 3 5 16,-2 1-28-16,2 1 13 15,3-5-24-15,9 2 6 0,2-3-27 16,4-2 7-16,4 0 14 16,15 2 8-16,6 0-1 15,4-1 3-15,2 6-10 16,-2-1 0-16,-2-1 14 15,-10 4-2-15,-3-3 50 16,-10 0 24-16,-4-2-35 16,0-1 29-16,-2-4-38 15,-10 0-42-15,6-5-13 16,4-6-144-16,2 0-235 16,0-6-333-16</inkml:trace>
  <inkml:trace contextRef="#ctx0" brushRef="#br0" timeOffset="51770.69">11335 3098 778 0,'0'0'554'15,"0"0"-400"-15,0 0-95 0,0 0 1 16,0 0-14 0,0 0 7-16,0 0 7 0,103 0-54 15,-77 0 21-15,3 0-22 16,0 0 6-16,0 0-2 16,-7 0-9-16,-5 4 0 15,-7-2-7-15,-8 0 5 16,-2 0-6-16,0 0 8 15,0 1 27-15,0 0 48 16,0 1-40-16,0-1-10 16,0 1 19-16,0 5-27 15,-2-1 14-15,2 4 13 16,-2 2-26-16,0 6 38 16,-4 4-15-16,2 4-1 15,-1 3 12-15,-1 5-36 16,0 1 16-16,-1 4-21 0,0 4-5 15,3 4 21-15,-1 1-24 16,3 4 3-16,0 4 31 16,0 1-36-16,0 3 33 15,2 2-14-15,-2 2-19 16,2 3 38-16,0-4-30 16,0-1-2-16,0-3 12 15,0-7-8-15,0-2 5 16,0-2 3-16,0-2-11 15,0 0 46-15,0 0-32 16,4-3 8-16,0-4 5 16,0-2-34-16,-1-6 23 15,-3-4-24-15,0-9-10 16,0-7-3-16,0-2-43 0,-18-11-57 16,0 0-113-16,0 0-451 15</inkml:trace>
  <inkml:trace contextRef="#ctx0" brushRef="#br0" timeOffset="53156.77">10428 1516 901 0,'0'0'280'16,"0"0"-145"-16,0 0-21 15,0 0-44-15,0 0 22 16,0 0-34-16,0 0-17 15,31 10 71-15,-2 2-17 16,9 2-1-16,8 4 12 16,14 4-39-16,12 2 9 15,26 12-22-15,34 14-36 16,37 11 25-16,17 4-43 16,5 1 0-16,-13-8 16 15,-20-3-5-15,-6-1-2 0,-8 0-9 16,-3-2 1-1,4 1 0-15,1-2-1 0,1-2 0 16,5 0 19-16,-7-5-7 16,-7 0 5-16,-9-5-17 15,-1-1 11-15,-8-2-2 16,-1-2 0-16,0 1-7 16,-1 1 5-16,-16-9 5 15,-19 0-6-15,-16-7-6 16,-7-2 1-16,6 6 4 15,11 2 1-15,8 1-6 16,-8-2 22-16,-1 0-21 16,-7-6 32-16,-4-3-24 15,-12-1-1-15,-11-6 17 16,-10 0-25-16,-8-5 19 16,-6 0 8-16,0-3-26 15,0-1 17-15,1 2-18 16,4 1 1-16,-3-2-5 15,-4 4 4-15,-5-4 0 0,-4 1-8 16,-1 2-36-16,-1 1 23 16,3-1-9-16,2 1 0 15,-2 2 29-15,3-3-25 16,-1 2 12-16,-2-3 13 16,0 3-51-16,0-2 51 15,-1 1 1-15,-1-1 0 16,-1-2 0-16,-3 0 12 15,-2 0-9-15,2-2 7 0,-2 2-10 16,0-2 0 0,2 2-73-16,3 2-48 0,2 0-3 15,-1-2-66-15,1 2 78 16,-5-1 60-16,-2-2-9 16,0-1-54-16,-9 0-60 15,-4 0-458-15</inkml:trace>
  <inkml:trace contextRef="#ctx0" brushRef="#br0" timeOffset="54106.11">14628 3056 1280 0,'0'0'306'0,"0"0"-228"15,0 0-1-15,0 0-33 16,0 0 16-16,0 0 36 16,0 0-25-16,98-6-1 15,-60 6-29-15,8-2 8 16,10 0 45-16,11 0-15 15,8 0-13-15,10-2-14 16,7 2-32-16,8-1 21 16,5 2-23-16,18-4-17 15,24 4 28-15,26-4-28 16,10 1-1-16,-11 4 9 16,-19 0-3-16,-42 0-4 15,-24 0-2-15,-26 0 0 16,-12 0 0-16,-5 0 0 15,-2 0 0-15,-8 3-1 0,-16-3-41 16,-16 1-60-16,-2-1-85 16,-42 2-54-16,-3-2-61 15,-8 3-432-15</inkml:trace>
  <inkml:trace contextRef="#ctx0" brushRef="#br0" timeOffset="54660.16">14492 3152 697 0,'0'0'286'0,"0"0"-107"16,0 0-5-16,-14 164-7 15,12-71-36-15,2 29 16 16,0 31-37-16,0 13-38 15,0-6 38-15,0-16-38 16,0-17 13-16,0-10 32 0,-2-23-25 16,0-19-32-1,2-20-16-15,0-13-43 0,0-3 38 16,0-6-39-16,8-8-12 16,0-18-31-16,-2-27-154 15,1-19-165-15,-3-10-370 16</inkml:trace>
  <inkml:trace contextRef="#ctx0" brushRef="#br0" timeOffset="55119.12">14646 3254 1094 0,'0'0'789'16,"0"0"-580"-16,0 0-113 15,0 0-16-15,0 0-65 0,0 0 14 16,0 0-7 0,127 33-14-16,-102-1 15 0,-8 6-15 15,-13 3 23-15,-4 2 49 16,-6 1-44-16,-21-4 25 15,-4-4 19-15,-3-6-57 16,1-6 24-16,6-7-44 16,8-8-2-16,9-7-2 15,8-2-95-15,2-24-81 16,18-10-334-16,2-5-425 0</inkml:trace>
  <inkml:trace contextRef="#ctx0" brushRef="#br0" timeOffset="55323.51">14884 3291 62 0,'0'0'1707'0,"0"0"-1221"15,0 0-302-15,0 0-31 16,0 0-72-16,0 0-5 16,0 0-44-16,-78 113-21 15,78-71-7-15,0 1-4 16,21-7 0-16,2-2-37 15,6-5-90-15,14-6-69 16,-7-7-268-16,-5-8-150 0</inkml:trace>
  <inkml:trace contextRef="#ctx0" brushRef="#br0" timeOffset="55609.84">15051 3591 1532 0,'0'0'519'15,"0"0"-317"-15,0 0-58 16,0 0-84-16,0 0-6 16,0 0-53-16,0 0 20 15,49-12-14-15,-44 21-1 16,-3 2 36-16,-2 1-14 16,0 6 21-16,0 2 23 15,-9 2-50-15,0 0 24 16,5 1-32-16,4-5-2 15,0-4 9-15,0-5-21 16,6-2 0-16,12-7-8 16,7 0-26-16,1 0-38 0,19-32-151 15,-5 2-400 1,-7-5-581-16</inkml:trace>
  <inkml:trace contextRef="#ctx0" brushRef="#br0" timeOffset="55764.63">15370 3346 1883 0,'0'0'512'15,"0"0"-414"-15,0 0-6 16,0 0-81-16,0 0-11 16,0 0-92-16,0 0-299 0,126 31-308 15</inkml:trace>
  <inkml:trace contextRef="#ctx0" brushRef="#br0" timeOffset="55926.11">15415 3559 1328 0,'0'0'590'16,"0"0"-389"-16,0 0 34 16,0 0-124-16,0 0-45 15,0 0-66-15,0 0-148 16,146-24-317-16,-117 12-356 0</inkml:trace>
  <inkml:trace contextRef="#ctx0" brushRef="#br0" timeOffset="56421.22">15889 3294 922 0,'0'0'703'15,"0"0"-434"-15,0 0-49 16,0 0-61-16,0 0-95 16,0 0 17-16,0 0-35 15,-38 15-13-15,22 0 38 16,5 3-26-16,1 3 7 0,4 1-1 15,3 0-50-15,3 0 38 16,0 0-39-16,3-2 0 16,13 0 5-16,5-6-5 15,0-4-9-15,6-8-12 16,2-2-51-16,-4 0 10 16,0-16-66-16,-8-6-10 15,-3-5 34-15,-6 4 41 16,-3 1 63-16,-5 6 52 15,0 6 35-15,0 6 49 16,0 4-42-16,0 0-33 16,0 1-6-16,0 19-39 0,0 9 57 15,0 5-27-15,0 3-38 16,0 6 19-16,0-2-27 16,4-4-33-16,-2-3-42 15,-2-8-154-15,0-7-339 16,0-14-1261-16</inkml:trace>
  <inkml:trace contextRef="#ctx0" brushRef="#br0" timeOffset="58197.82">10662 1377 1262 0,'0'0'259'15,"0"0"-157"-15,0 0-80 16,0 0 12-16,0 0 17 15,0 0-6-15,0 0 40 16,51 9-22-16,-5-4 12 0,15 2 21 16,8 0-40-16,7 0 30 15,9 1-11-15,4-1-35 16,22 4 31-16,25 0-32 16,26 2-5-16,13-4 11 15,-11 0-29-15,-12-6 11 16,-17 0-7-16,2 0-19 15,-2-3 39-15,2 0-23 16,0 3-2-16,2-1 35 16,1-2-50-16,1 4 32 15,3 0-32-15,-3 0 10 16,-6 4-4-16,-5-2-6 16,-3 1 0-16,0 2 6 0,2-3 6 15,2 0-11-15,3 4-1 16,-2 1 6-16,1 2-3 15,-1 1-3 1,2 3 0-16,-1-4-3 0,3 1 15 16,-2 0-12-16,-1-2 0 15,-1 2 1-15,-3 0-6 16,-2 2 5-16,0-2 0 16,-1 2 0-16,4 1 12 15,0-1-12-15,1-1 0 16,-2 4 1-16,-6-6-10 15,-3 4 9-15,-18-5 0 0,-19-3-1 16,-18 2 16 0,-7-2-15-16,10 2 0 0,13 1 0 15,13 1-7-15,1 0 7 16,3-1 0-16,6 0-1 16,0 0 20-16,-4 2-19 15,-5 0 0-15,-5 0 1 16,-10 0-11-16,-5 2 10 15,-1 0 0-15,-2-2-2 16,-1 0 10-16,5-2 5 16,-1 2-13-16,4 0 1 15,-4 0 5-15,1 2-6 16,-5 2 0-16,-2-2 9 16,0 3 3-16,1-1-3 15,-4-3-9-15,3 3 0 0,2 0 10 16,1 0-8-1,1 0-2-15,0 2 6 0,2-1 7 16,-7 1-10-16,-3-2-3 16,-3 0 1-16,-4 0 11 15,3 0-10-15,-1 1-2 16,4-5 0-16,1 3 10 16,-1-1-10-16,1 0 0 15,-3-2 0-15,-2-2-1 16,-2 2 1-16,0-1 0 15,2-2-1-15,3 4 13 16,-3-4-9-16,-6 2-3 16,-10-4 0-16,-8-2 5 15,-12-1-4-15,-5-5-1 0,-4-1 0 16,1 3 8-16,-3-3-16 16,1 0-1-16,-4 2-28 15,-3-2 26-15,-3 0-45 16,-2 0 8-16,-2 0-34 15,0 0-241-15,-13 0-632 0</inkml:trace>
  <inkml:trace contextRef="#ctx0" brushRef="#br0" timeOffset="59068.07">20900 2642 1046 0,'0'0'266'0,"0"0"-113"16,0 0 46 0,0 0 0-16,0 0-44 0,0 0-44 15,0 0-47-15,118 0 5 16,-57 0-33-16,12 0 22 15,14 0 23-15,24 0-53 16,34 0 15-16,33 0-14 16,11 0-22-16,-8 0 21 15,-18 3-28-15,-23 1 0 16,-22 1 1-16,-29-1 11 16,-24 2-10-16,-14-3-2 15,-2-1 1-15,-11 0-7 0,-14-2-31 16,-24 0-88-1,-42 0-59-15,-21 0-82 16,-8 0-238-16</inkml:trace>
  <inkml:trace contextRef="#ctx0" brushRef="#br0" timeOffset="59699.44">20931 2708 439 0,'0'0'352'0,"0"0"-212"15,0 0-86-15,0 0 69 16,0 0-26-16,0 0-45 15,0 0-9-15,-95-14 23 0,87 14 26 16,4 0 6-16,-1 0-44 16,3 0 5-16,2 8-15 15,-2 13 20-15,2 5 52 16,-2 10-35-16,2 8-16 16,0 9 35-16,-2 6-50 15,0 7 11-15,2 10-14 16,0 5-39-16,0 7 33 15,0 17-26-15,0-10 3 16,6 5 38-16,4 3-41 16,3-15 24-16,2 11-4 15,3-3-21-15,-1-8 45 0,-1-7-31 16,-3-11-7 0,-1-11-3-16,-5-9-12 0,-3-13 2 15,-2-14-8-15,-2-10-76 16,2-13-24-16,-2-23-145 15,0-15-355-15,0-7-197 0</inkml:trace>
  <inkml:trace contextRef="#ctx0" brushRef="#br0" timeOffset="60076.78">21112 2989 1064 0,'0'0'599'15,"0"0"-398"-15,0 0-92 16,0 0 15-16,0 0-18 16,0 0-54-16,0 0 1 15,120-7-44-15,-105 32 3 16,-8 6 32-16,-7 4-32 16,0 2 42-16,-9-1-10 0,-11-2-43 15,-2-5 17-15,2-6-11 16,-1-7-11-16,11-7 4 15,2-7-144-15,8-7-98 16,10-19-243-16,10-6-521 0</inkml:trace>
  <inkml:trace contextRef="#ctx0" brushRef="#br0" timeOffset="60280.22">21412 2867 1625 0,'0'0'631'0,"0"0"-443"0,0 0-57 16,0 0-43 0,0 0 13-16,-102 125-62 0,95-79-8 15,7-1-13-15,0-2-18 16,11-5 0-16,14-4-68 16,4-8-90-16,17-4-35 15,-5-9-384-15,-6-6-254 16</inkml:trace>
  <inkml:trace contextRef="#ctx0" brushRef="#br0" timeOffset="60564">21548 3238 386 0,'0'0'1347'0,"0"0"-1024"0,0 0-180 15,0 0-43-15,0 0-58 16,0 0-30-16,0 0 30 15,58-22-42-15,-49 32 0 16,-9 4 48-16,0 3-19 16,0 0 68-16,-2 3-14 15,-9 2-22-15,1 0 6 16,2 0-43-16,4-4-22 16,4 0 19-16,0-5-15 15,0-5-12-15,6-4-8 16,12-4-56-16,8 0 31 15,24-20-145-15,-8-7-392 0,-4-5-309 16</inkml:trace>
  <inkml:trace contextRef="#ctx0" brushRef="#br0" timeOffset="60747.12">21943 3048 1311 0,'0'0'946'15,"0"0"-708"-15,0 0-81 16,0 0-105-16,0 0-14 16,0 0-38-16,0 0-96 15,142-19-136-15,-120 22-395 16,-11 7-162-16</inkml:trace>
  <inkml:trace contextRef="#ctx0" brushRef="#br0" timeOffset="60891.26">21947 3190 713 0,'0'0'1050'16,"0"0"-736"-16,0 0-135 15,0 0-90-15,0 0-53 16,0 0-36-16,148-24-269 16,-117 16-543-16</inkml:trace>
  <inkml:trace contextRef="#ctx0" brushRef="#br0" timeOffset="61314.63">22406 2952 1008 0,'0'0'512'0,"0"0"-361"15,0 0 17-15,0 0 33 16,0 0-70-16,0 0-6 16,0 0-76-16,-33 44-48 0,33-30 36 15,0-3-36 1,13 4 16-16,7-1 20 15,4-2-24-15,5 2 20 0,0 0-33 16,0 2 7-16,-4-1 11 16,-5 4-18-16,-5 1 47 15,-5 0 23-15,-6 2-16 16,-4 0 25-16,0 0-25 16,-12-2-32-16,-7-2 20 15,-1-4-36-15,-3-3 5 16,4-6-11-16,-6-5-110 15,7-5-87-15,5-17-473 0</inkml:trace>
  <inkml:trace contextRef="#ctx0" brushRef="#br0" timeOffset="61449.91">22433 2907 1470 0,'0'0'755'0,"0"0"-527"16,0 0-94-16,0 0-40 15,0 0-94-15,149-48-36 16,-109 46-178-16,-4 2-640 0</inkml:trace>
  <inkml:trace contextRef="#ctx0" brushRef="#br0" timeOffset="62167.9">22683 2632 68 0,'0'0'866'0,"0"0"-535"15,0 0-134-15,0 0 19 16,0 0-6-16,0 0-82 15,0 0-10-15,50-5-51 16,-14 5-1-16,9 0-18 16,9 0-29-16,6 0 33 15,4 0-46-15,2 0 8 16,-1 0 4-16,-4 1-6 16,-8 2 0-16,-8-3-12 15,-10 1 1-15,-10-1 4 16,-9 0-4-16,-8 0-1 15,-3 0 24-15,-5 0-8 0,0 0 57 16,0 0-29 0,0 3-43-16,0 1 30 0,-2 6-20 15,-5 4 4-15,0 5-5 16,2 7 3-16,-1 7-1 16,2 9 9-16,-3 8-4 15,3 8 41-15,-4 8-46 16,4 6 10-16,2 7 4 15,2 1-20-15,0 5 26 16,0 1-32-16,12 1 6 16,5 1 0-16,1-7-5 15,-4-7-1-15,1-7 0 0,-6-13 0 16,-5-10-2-16,-4-12 2 16,0-8-18-1,0-10 8-15,0-8-48 0,-25-6-45 16,4 0-159-16,-6 0-430 0</inkml:trace>
  <inkml:trace contextRef="#ctx0" brushRef="#br0" timeOffset="63860.07">16709 3026 687 0,'0'0'751'0,"0"0"-546"0,0 0-114 15,0 0 14-15,0 0-57 16,0 0 22-16,0 0-31 16,73 6-38-16,-44-5 37 15,2-1-9-15,5 0-8 16,-1 0 17-16,-1 0-38 16,-6 0 13-16,-7 0-13 15,-8 0 6-15,-5 0 14 16,-8 0 25-16,0 0 32 15,0 0 5-15,0 0-47 16,0 0-1-16,-3 0-27 16,0 5 9-16,-1-1-32 15,-11 6-33-15,1-2-195 0,-3 1-344 0</inkml:trace>
  <inkml:trace contextRef="#ctx0" brushRef="#br0" timeOffset="64414.71">14635 2957 1408 0,'0'0'562'16,"0"0"-427"-16,0 0-61 16,0 0-63-16,0 0 1 15,0 0-24-15,0 0-61 0,-41 53-238 16,25-37-214-16</inkml:trace>
  <inkml:trace contextRef="#ctx0" brushRef="#br0" timeOffset="68004.11">3090 4507 1430 0,'0'0'348'15,"0"0"-233"-15,0 0-87 16,0 0 8-16,0 0-36 16,116-54-10-16,-82 36-69 15,-5 0-38-15,-7-1 80 16,-3 3 18-16,-11-1 18 15,-6 3 1-15,-2 4 0 16,0 4 1-16,0 5-1 0,-8 1-32 16,-2 0 32-16,2 0 1 15,-1 5 13-15,2 9 27 16,2 4 1-16,3 4 49 16,2 4 14-16,0 4-26 15,0 5 20-15,0 3-34 16,12 4-18-16,3 4 11 15,1 0-38-15,-1-2 9 16,1 0-18-16,-5-4-11 16,-5-6 23-16,-3-5-23 0,-3-8 0 15,0-3 43 1,-9-6-22-16,-8-3 43 16,-8-7-3-16,-4-2-48 0,2 0 44 15,0-14-29-15,5-7-7 16,7-2 40-16,3-4-55 15,7 0 9-15,5 0-15 16,0-1 3-16,3 2-18 16,15 2-4-16,-1 2-45 15,8 0-9-15,2 2-98 16,20-8-90-16,-9 6-135 16,-1 0-263-16</inkml:trace>
  <inkml:trace contextRef="#ctx0" brushRef="#br0" timeOffset="68174.64">3576 4407 2061 0,'0'0'370'16,"0"0"-217"-16,0 0-116 15,0 0-19-15,0 0-18 16,0 0-45-16,123 21-212 15,-98-14-524-15</inkml:trace>
  <inkml:trace contextRef="#ctx0" brushRef="#br0" timeOffset="68354.17">3640 4614 163 0,'0'0'1985'0,"0"0"-1661"15,0 0-229-15,0 0-1 16,0 0-93-16,117-8-1 16,-77 6-80-16,-9 2-462 15,-9-2-614-15</inkml:trace>
  <inkml:trace contextRef="#ctx0" brushRef="#br0" timeOffset="70570.24">5323 3498 80 0,'0'0'242'16,"0"0"-131"-16,0 0-63 16,0 0 8-16,0 0-13 15,0 0-4-15,0 0 26 16,0 0 30-16,0 0 41 15,0 0-19-15,0 0-11 16,-2 0-15-16,2 0-32 0,0 0 17 16,0 0 27-16,0 0-64 15,0 0 12-15,0 0 14 16,0-2 39-16,0 2 45 16,0 0-41-16,0 0-18 15,0 0-4-15,0 0-27 16,0 0 1-16,0 0 0 15,0 0-27-15,0 0 23 16,0 0-29-16,0 0 6 16,0 0-2-16,0 0-31 15,0 0 9-15,0 0-1 16,0 0-8-16,0 0 34 16,0 9-22-16,0 1 14 0,0 4-1 15,0-1-24-15,0 4 17 16,2-3-18-16,1 1 11 15,-1-7-4-15,0-1-7 16,0-3 0-16,-2-4 3 16,2 0 9-16,-2 0-12 15,0 0 0-15,0 0-3 16,0 0-9-16,0 0 12 16,0 0 0-16,0 0-6 15,2 0-9-15,-2 0 14 16,0 0-57-16,0 0-74 15,0 0-30-15,0 0-197 0,0 0-20 16,0-2-337-16</inkml:trace>
  <inkml:trace contextRef="#ctx0" brushRef="#br0" timeOffset="71649.35">5326 3511 532 0,'0'0'271'16,"0"0"-107"-16,0 0-63 16,0 0-14-16,0 0-37 0,0 0 10 15,0 0 24-15,2-9-23 16,0 9 18-16,-2 0 6 15,0 0 2-15,0 0 43 16,0 0-33-16,0 0-11 16,0 0-10-16,0 0-76 15,0 3 24-15,0 9 18 16,0 6-6-16,-2 2 0 16,-3 7-19-16,1 0-10 15,-2 7 27-15,0 2-34 16,2 6 22-16,0 3-6 15,-1 5-9-15,3 0 11 16,-2 5-18-16,0 2 0 16,-1-1 22-16,-2 1-22 15,3-3 38-15,1-1-17 0,0-3-19 16,2-2 40-16,-1 2-41 16,0 2 0-16,-3-1 31 15,3 3-30-15,-3 0 29 16,1 0-28-16,1-1 13 15,-1-7 1-15,0-5-16 16,2-6 0-16,-3-7 26 16,1-4-26-16,-1-2 18 15,3-1-19-15,-1 1 1 16,0 2 12-16,3 3-12 16,0 4 4-16,0-1 23 15,0 2-22-15,0 0 14 16,0 0-20-16,0-2 13 0,0-5-3 15,0-6-10-15,0-5 0 16,0-6-1-16,0-4-1 16,0-2 2-16,0-2-34 15,0 4-33-15,0 1 47 16,0 1-43-16,0 1-32 16,0 0-6-16,0 0-128 15,0-3-107-15,0-1-672 0</inkml:trace>
  <inkml:trace contextRef="#ctx0" brushRef="#br0" timeOffset="72731.45">3643 4426 1045 0,'0'0'369'0,"0"0"-203"15,0 0 17-15,0 0-19 16,0 0-51-16,0 0-3 15,0 0-48-15,0 2-6 16,5-1 40-16,0-1-27 16,-1 3 20-16,5-1-12 15,-1-1-28-15,4 3 27 16,1 0-35-16,5-2-22 16,2 2 17-16,2-4-30 15,5 0 9-15,-4 0-15 16,-1 0 12-16,-3 0-11 0,-5 0-1 15,-3 0 0 1,-4 0 1-16,-5 0-1 0,-2 0-14 16,0 0-54-16,-7 4-104 15,-11 0-347-15,-1-2-593 0</inkml:trace>
  <inkml:trace contextRef="#ctx0" brushRef="#br0" timeOffset="86304.13">4149 4353 185 0,'0'0'545'16,"0"0"-256"-16,0 0-102 16,0 0-45-16,0 0-16 15,0 0-37-15,0 0 27 16,-8-21-50-16,8 17-24 16,0-1 28-16,0-1-54 15,6 0-7-15,5 2-9 16,3 0 12-16,-1-1-6 0,0 3-6 15,1 2 0-15,-1 0-3 16,-2 0 3-16,0 0 0 16,-2 0 0-16,-2 0-17 15,-2 0 17-15,-5 7 0 16,0 5 1-16,0 1 37 16,0 0-37-16,-8 1 32 15,-3 2 21-15,3-2-39 16,-4-1 24-16,3-4-19 15,3 0-19-15,4-4 16 16,2-3-17-16,0 1-1 16,0-3-9-16,0 0-17 15,0 0 26-15,6 0-5 0,5 0 6 16,3 0-1 0,1 0-40-16,1 0 3 0,-3 3 20 15,3 3-27-15,-5 0 44 16,3 2-8-16,-6 2 9 15,1 1-1-15,-2 1 2 16,-2 2-1-16,-3 0 22 16,-2-1 2-16,0 2 27 15,0-3-7-15,0-1-2 16,-7 1 19-16,-2-1-13 16,-2-1 25-16,-3 0 10 15,-1 0-21-15,-5-2 17 0,-3 0-27 16,2 0-9-1,-2 0 31-15,3-4-37 0,5 0 8 16,4-4-3-16,1 0-42 16,8 0 26-16,0 0-26 15,2 0-3-15,0 0-11 16,0 0 8-16,0 0 6 16,0 0 0-16,0 0-33 15,0 0 12-15,0 0-69 16,0 0-69-16,0 0-59 15,0 0-276-15,0 2-316 0</inkml:trace>
  <inkml:trace contextRef="#ctx0" brushRef="#br0" timeOffset="88407.5">3223 4986 565 0,'0'0'283'0,"0"0"-101"0,0 0-84 15,0 0 15-15,0 0-10 16,0 0-29-16,0-11 13 16,0 9-35-16,0 0 27 15,-3 2 5-15,-2-2-19 16,-1 2 39-16,-3-2-37 15,0 2-23-15,-2 0 41 16,0 0-32-16,-2 0-6 16,-1 2 18-16,-3 8-44 15,1 3 30-15,-3 4-18 16,4-1-33-16,4 1 41 16,4 0-41-16,3-1-8 15,4-5 7-15,0 2 2 0,4-3-13 16,10-4 12-1,3-2-40-15,4-4 39 0,1 0-31 16,1 0-10-16,-2-8-3 16,0-4-41-16,-4-2 21 15,-1-2-15-15,-5 2 11 16,-2-2 69-16,-4 2-18 16,-1 2 18-16,-4 2 5 15,0 2 9-15,0 4-8 16,0-1 2-16,0 5 0 15,0 0 19-15,0 0-26 16,0 0-1-16,0 0 3 0,0 0 10 16,0 0-13-1,0 11 12-15,0 1-11 0,0 7 41 16,0 0-34-16,0 5-8 16,0 2 5-16,4 5 9 15,1-2-14-15,1 5 0 16,-1 3 6-16,0 1 10 15,-1 0-15-15,-2 0 4 16,-2-7 24-16,0 0-27 16,0-7 54-16,0-6 0 15,-11-4-6-15,0-7 43 16,-4-2-48-16,-2-3 7 16,2-2 10-16,-1 0-32 15,1-4 13-15,1-12-27 16,4-2 26-16,1-2-11 0,1 0-30 15,6 4-1-15,0 0 0 16,2 4-12-16,0 0 12 16,0 0-33-16,10 0-10 15,5 2 13-15,1-3-83 16,3 4-1-16,0-2-52 16,0 4-86-16,8-6 28 15,-5 3-102-15,-1 2-664 0</inkml:trace>
  <inkml:trace contextRef="#ctx0" brushRef="#br0" timeOffset="88799.46">3589 4975 1302 0,'0'0'613'0,"0"0"-477"15,0 0-24-15,0 0-41 16,0 0-49-16,0 0 5 16,0 0-27-16,97-40-22 15,-78 37-34-15,-3 3-109 16,-5 0-68-16,-1 0-25 15,-8 4-289-15</inkml:trace>
  <inkml:trace contextRef="#ctx0" brushRef="#br0" timeOffset="88991.94">3589 4975 1431 0,'81'86'810'0,"-83"-86"-621"15,2 0-57-15,0 0-81 16,0 0-32-16,14 0 7 16,7 0-26-16,2 0-32 15,6 0-156-15,-10 0-388 16,-3 0-187-16</inkml:trace>
  <inkml:trace contextRef="#ctx0" brushRef="#br0" timeOffset="93445.18">970 1139 348 0,'0'0'1363'0,"0"0"-1059"0,0 0-223 16,0 0 17-16,-139-4 12 15,105 15-10-15,8 6-10 16,2 3-56-16,8-1-10 15,4 4-24-15,8 1-6 16,4-4 6-16,0 0 9 16,8-2-8-16,9-8-2 15,6-4-40-15,6-6 7 0,2 0 22 16,2-14-39 0,1-10 16-16,-5-2-33 15,-5 0 8-15,-9 0 22 0,-3 2 14 16,-5 4 24-16,-3 8 21 15,-4 5-6-15,0 2 47 16,0 5-37-16,0 0-3 16,0 5-21-16,0 18 18 15,0 12 57-15,4 14-41 16,-2 9-15-16,5 10 35 16,-2 7-46-16,2 5 13 15,-5 2 13-15,-2 0-34 16,0-4 17-16,0-7 9 0,-12-14-12 15,-5-13 52-15,-2-11-24 16,2-16 16-16,-1-8 18 16,1-9-44-16,1 0-6 15,-3-20-27-15,4-10 2 16,-1-8-10-16,5-8 8 16,7-6-4-16,4-3-4 15,0-2-43-15,9-2-14 16,18 1-79-16,29-18-159 15,-5 11-314-15,-5 14-256 0</inkml:trace>
  <inkml:trace contextRef="#ctx0" brushRef="#br0" timeOffset="93603.76">1371 1145 1295 0,'0'0'867'15,"0"0"-697"-15,0 0-84 16,0 0-49-16,0 0-28 16,0 0-3-16,142-6-6 15,-92 6-234-15,-9 0-318 0</inkml:trace>
  <inkml:trace contextRef="#ctx0" brushRef="#br0" timeOffset="93795.25">1482 1307 734 0,'0'0'1404'0,"0"0"-1111"15,0 0-85-15,0 0-106 16,0 0-41-16,0 0-40 16,0 0-14-16,62 2-7 15,-19-2-49-15,-7 0-188 16,-5-2-431-16</inkml:trace>
  <inkml:trace contextRef="#ctx0" brushRef="#br0" timeOffset="94346.55">2367 867 894 0,'0'0'693'16,"0"0"-448"-16,0 0-42 15,0 0-55-15,0 0-21 16,-121-13-35-16,86 13-23 16,-5 13 29-16,-1 2-29 15,1 7 22-15,3 4-5 16,3 5-32-16,5 2 3 16,6 7-38-16,13 7-4 15,6 0 17-15,4 4-26 0,2-1 7 16,24-2-4-1,8-4-9-15,8-7-9 0,8-9-21 16,7-11-43-16,28-17-35 16,-15 0-173-16,-7-4-398 15</inkml:trace>
  <inkml:trace contextRef="#ctx0" brushRef="#br0" timeOffset="94934.92">2452 1289 1780 0,'0'0'522'0,"0"0"-433"16,0 0-87-16,0 0 70 16,0 0 7-16,0 0-67 15,33 128 15-15,-22-104-12 16,-3-3-9-16,-2-7 13 15,-4-4-19-15,-2-4 1 16,0-6 31-16,0 0-25 16,0 0 10-16,0-18-17 15,0-4-42-15,0-7 11 16,4-3-7-16,5 0 1 16,2 5 13-16,3 2-31 15,1 7 32-15,1 6 0 16,-1 4-17-16,1 4 40 0,-5 2-11 15,3 2 11-15,-6 0 19 16,1 10-3-16,0 8 30 16,0 2-1-16,-2 5-23 15,-3-6 26-15,-2 2-29 16,0-8 2-16,0-1 3 16,1-5-14-16,0-7-7 15,3 0-3-15,1 0-47 16,3-9 47-16,6-8-67 15,0-4-36-15,2 1 60 16,-5 0 26-16,1 6 16 16,-6 3 2-16,4 6 8 15,-5 3 42-15,1 2-11 16,1 0 15-16,0 0 9 16,-2 13-25-16,1 8 16 0,-3 1-43 15,-1 0-11-15,-2 0-2 16,1-3-27-16,4-7-93 15,-1-5-227-15,0-7-569 0</inkml:trace>
  <inkml:trace contextRef="#ctx0" brushRef="#br0" timeOffset="95287.17">3204 1007 1400 0,'0'0'544'0,"0"0"-493"16,0 0 59-16,0 0 86 15,0 0-77-15,0 0 9 16,43 107-61-16,-23-76-38 16,2 1 37-16,1-2-60 0,-4-4 1 15,-2-2-7 1,0-4-12-16,-8-6 3 0,-7-4-67 16,-2-6-74-16,0-2-68 15,-14-2-258-15,-7-11 169 16,-4-3-421-16</inkml:trace>
  <inkml:trace contextRef="#ctx0" brushRef="#br0" timeOffset="95420.19">-829 1177 1106 0</inkml:trace>
  <inkml:trace contextRef="#ctx0" brushRef="#br0" timeOffset="95572.67">3425 1070 696 0,'0'0'714'16,"0"0"-457"-16,0 0-20 16,0 0 33-16,0 0-82 15,0 0-66-15,0 0-41 16,-109 99-63-16,93-73-18 15,5 0-25-15,11-6-159 16,0-6-196-16,0-8-423 0</inkml:trace>
  <inkml:trace contextRef="#ctx0" brushRef="#br0" timeOffset="95866.94">3848 816 1768 0,'0'0'574'16,"0"0"-470"-16,0 0-8 16,0 0-39-16,-114 40 13 15,91-6-18-15,4 6-27 16,6 4 7-16,4 2-13 15,7 0-18-15,2-1 18 16,0-7-7-16,0-2-24 0,14-8 10 16,3-6-105-1,16-8-54-15,-2-8-339 0,1-6-228 0</inkml:trace>
  <inkml:trace contextRef="#ctx0" brushRef="#br0" timeOffset="96317.06">3946 1023 1222 0,'0'0'686'0,"0"0"-643"15,0 0-33-15,0 0 27 16,0 0 77-16,0 0 26 15,0 0-73-15,67 128-20 16,-60-96-1-16,-2-4-21 16,-5-6 32-16,0-4-31 15,0-6-25-15,0-6 20 16,0-6-21-16,0 0 28 16,0-4-28-16,0-17-46 15,4-10 2-15,0-7-22 16,3-4 17-16,0-3 18 15,0 8-12-15,-1 5 38 16,0 7 5-16,-1 11 0 16,2 8 38-16,-2 6-14 15,1 0-5-15,1 0 32 0,1 6-2 16,4 12 37-16,-1 4-3 16,1 6-51-16,0 1 30 15,1-4-61 1,-1 1 13-16,-3-3-14 0,-1-3-23 15,9-4-53-15,-5-7-114 16,2-4-452-16</inkml:trace>
  <inkml:trace contextRef="#ctx0" brushRef="#br0" timeOffset="96520.41">4365 1077 2150 0,'0'0'511'0,"0"0"-435"16,0 0-13-16,0 0-35 15,0 0-11-15,0 0-17 16,123 11-20-16,-85-11-96 16,1 0-51-16,-7 0-499 15,-10-11-686-15</inkml:trace>
  <inkml:trace contextRef="#ctx0" brushRef="#br0" timeOffset="97186.09">4804 1064 1385 0,'0'0'610'0,"0"0"-515"16,0 0-42-16,0 0-41 15,0 0 19-15,0 0-17 16,0 0-6-16,84-124 17 16,-74 98-25-16,-4 0 22 15,-6 5 53-15,0 2-14 16,0 4 6-16,0 6-12 15,0 5-3-15,0 4-6 16,0 0-46-16,-4 0-3 0,-1 20 3 16,-3 11 19-16,-2 12 41 15,2 6 3-15,1 4-48 16,3 0 35-16,4-1-49 16,0-4-1-16,0-4 7 15,0-11 4-15,0-6-22 16,2-12-2-16,0-9-29 15,2-6 41-15,3-3-28 16,3-19-16-16,0-12-54 16,6-6-13-16,2-4 53 15,0 0-35-15,-1 3-28 16,-1 12 100-16,-3 6-1 0,-4 11 23 16,-2 4 14-16,-2 6-13 15,-5 0 41-15,0 2 3 16,0 0-5-16,0 0 32 15,-3 4-35-15,-6 10 60 16,-2 2-3-16,5 5-71 16,-1-2 18-16,5 4-26 15,2-2-4-15,0 2 12 16,0-3-8-16,2 0-15 16,9 0 0-16,5-4 7 15,-1-4-16-15,8-6-28 0,14-6-96 16,-3 0-95-16,-1-6-712 0</inkml:trace>
  <inkml:trace contextRef="#ctx0" brushRef="#br0" timeOffset="97343.6">5212 1034 449 0,'0'0'1596'16,"0"0"-1270"-16,0 0-234 15,0 0-40-15,0 0-34 16,0 0-18-16,126-10 0 16,-76 10-208-16,-12 0-370 15,-9 0-301-15</inkml:trace>
  <inkml:trace contextRef="#ctx0" brushRef="#br0" timeOffset="97532.81">5394 948 1726 0,'0'0'388'0,"0"0"-236"15,0 0-10-15,0 0-37 16,0 0-36-16,0 0-60 16,-13 126-9-16,13-99-164 15,11-9-224-15,1-6-528 0</inkml:trace>
  <inkml:trace contextRef="#ctx0" brushRef="#br0" timeOffset="97900.43">5731 1042 1209 0,'0'0'946'16,"0"0"-730"-16,0 0-118 0,0 0 1 15,0 0-53-15,0 0-45 16,0 0 23-16,49-54-24 16,-38 42 0-16,-2 2 23 15,-4 5-16-15,-3 1 36 16,-2 1-7-16,0 3-21 15,0 0 39-15,0 3-32 16,0 14 17-16,0 7 25 16,2 8-50-16,3 1 10 15,-2 3-23-15,2-2-1 16,2-4-1-16,2-4-50 16,-2-7-47-16,8-16-62 15,-2-3-404-15,1 0-512 0</inkml:trace>
  <inkml:trace contextRef="#ctx0" brushRef="#br0" timeOffset="98109.27">6092 727 1750 0,'0'0'491'15,"0"0"-367"-15,0 0 44 16,0 0-49-16,54 133 15 15,-33-74-67-15,0 6-22 16,-5 6-9-16,-7-2-36 16,-9 3-17-16,-17 1-51 15,-80 31-119-15,1-18-181 16,-11-9-822-16</inkml:trace>
  <inkml:trace contextRef="#ctx0" brushRef="#br0" timeOffset="125614.23">21071 423 643 0,'0'0'579'0,"0"0"-366"15,0 0-35-15,0 0 21 16,0 0-45-16,0 0-56 15,0-10-15-15,8 8-67 16,4-3-15-16,4 1 24 16,0 1-25-16,2 0 0 15,-5 3 0-15,0 0 1 16,-4 0 5-16,-2 0-6 16,-3 0-10-16,-2 0 2 15,-2 9-27-15,0 3 0 16,-2 2 35-16,-9 0 0 15,-3-1 22-15,4 2 12 16,2-3-22-16,5-2-5 16,3-3-7-16,0 4-15 15,0 1 6-15,0 2 9 0,11 2 26 16,2 2-18-16,1 3-8 16,-2 0 9-16,-2 2-7 15,-6-3-2-15,-1-2 1 16,-3-5 14-16,0 0 19 15,-3-3 13-15,-6-5-25 16,0-1 45-16,3-1-58 16,4-3-9-16,2 0-40 15,0-4-118-15,15-10-316 16,3-4-114-16</inkml:trace>
  <inkml:trace contextRef="#ctx0" brushRef="#br0" timeOffset="125846.08">21439 456 1182 0,'0'0'660'0,"0"0"-484"16,0 0-84-16,0 0-39 16,0 0 9-16,0 0 3 15,0 0-19-15,70 73-46 16,-53-51 14-16,-3-2-14 15,-1-2-22-15,-5-2-11 16,-3-4-76-16,-5-3-34 16,0-8-139-16,0-1-223 15,-11 0-94-15</inkml:trace>
  <inkml:trace contextRef="#ctx0" brushRef="#br0" timeOffset="126131.31">21490 608 773 0,'0'0'559'0,"0"0"-337"0,0 0 26 15,0 0-59-15,0 0-122 16,0 0-48-16,0 0-19 16,47-27-111-16,-36 17-66 15,-2 0-1-15,-3 0-27 16,-3-2-2-16,-3 0 54 0,0 2 153 16,0 2 62-1,0 1 85-15,0 6 62 0,-5-1 7 16,1 2-28-16,-5 0-27 15,-2 7-29-15,-2 14 0 16,-2 1-68-16,1 2-53 16,1-2-11-16,1-2-17 15,8-5-109-15,4-7-108 16,0-7-162-16,16-1-363 0</inkml:trace>
  <inkml:trace contextRef="#ctx0" brushRef="#br0" timeOffset="126383.64">21835 349 375 0,'0'0'1399'16,"0"0"-1073"-16,0 0-136 15,0 0-106-15,0 0-48 16,0 0-3-16,0 0-5 15,-100 76 0-15,82-38-13 16,4-2 3-16,5-2 38 16,3-2-38-16,6-2-10 15,0-4-8-15,0-3-47 16,2-8-60-16,19-7-147 16,-1-4-279-16,0-4-238 0</inkml:trace>
  <inkml:trace contextRef="#ctx0" brushRef="#br0" timeOffset="126962.09">21910 463 838 0,'0'0'494'0,"0"0"-383"15,0 0-28-15,0 0-35 16,0 0-3-16,0 0 69 16,0 0-44-16,-23 36-16 15,21-24-7-15,0-4-46 16,2 0 18-16,0-4-19 0,0 3 1 15,8-3 39-15,7-1-39 16,2 1 6-16,-2-1-4 16,1 0 10-16,-1 1-8 15,-1 0-2-15,-6 0 4 16,-1 2 45-16,-2 0-2 16,-1 3 30-16,-1-2 6 15,-3 3-35-15,0 0 35 16,0-2-47-16,0 0-33 15,-7 0 15-15,-2 1-21 16,2-6-21-16,-2-3-95 16,3 0-236-16,-2 0-122 0</inkml:trace>
  <inkml:trace contextRef="#ctx0" brushRef="#br0" timeOffset="127128.64">21958 458 1467 0,'0'0'403'16,"0"0"-205"-16,0 0-83 16,0 0-41-16,0 0-74 15,0 0-2-15,0 0-120 16,137-27-259-16,-116 27-316 0</inkml:trace>
  <inkml:trace contextRef="#ctx0" brushRef="#br0" timeOffset="127554.98">22311 565 763 0,'0'0'837'0,"0"0"-557"16,0 0-17-16,0 0-77 16,0 0-100-16,0 0-34 15,0 0-51-15,57-10 20 16,-37 10-5-16,-2 0-10 16,-3 0 10-16,-1 0-16 15,-5 0-8-15,0 0 8 16,-3 0-88-16,2-3-122 15,-2 2-323-15,-2-1-503 0</inkml:trace>
  <inkml:trace contextRef="#ctx0" brushRef="#br0" timeOffset="128432.53">22716 396 1094 0,'0'0'493'16,"0"0"-261"-16,0 0-103 15,0 0-26-15,0 0-92 16,0 0-11-16,0 0 0 16,82-7 9-16,-68 12-9 15,-6 3 0-15,-6 7 0 16,-2 1 19-16,0 2 6 15,-6 6 27-15,-12 0 38 16,-2 4-19-16,0-3 2 0,0 0-41 16,4-1 8-1,4-4 18-15,0-2-56 0,7-2 10 16,5-4-12-16,0 1 11 16,0-4-2-16,5 0-9 15,13-4-6-15,5 0-2 16,10-5-58-16,20 0-124 15,-8-2-340-15,-8-9-325 0</inkml:trace>
  <inkml:trace contextRef="#ctx0" brushRef="#br0" timeOffset="128770.67">22976 517 1335 0,'0'0'561'0,"0"0"-361"15,0 0-62 1,0 0-74-16,0 0-64 0,0 0 0 16,0 0-79-16,123-23-125 15,-103 18-96-15,-9 1 16 16,-9-2 16-16,-2-2-27 16,0 0 73-16,-6 0 222 15,-7-1 72 16,3 2 64-31,1 3 85 0,3 0 21 0,4 4-70 0,-2 0 50 16,-2 0-23-16,2 2-13 16,-5 11 22-16,1 4-100 15,-2 3-32-15,4 2-23 0,1 2-41 16,5-1-12-16,0 2-67 16,2-1-145-16,17-4-180 15,0-8-332-15</inkml:trace>
  <inkml:trace contextRef="#ctx0" brushRef="#br0" timeOffset="129079.84">23308 533 1679 0,'0'0'401'0,"0"0"-208"16,0 0-79-16,0 0-78 15,0 0-5-15,0 0-23 0,65-102-7 16,-56 90 25-16,-2 1-24 16,-3 5 35-16,-4 5 34 15,0-1-32-15,0 2 22 16,0 0-33-16,0 0-16 16,0 3 13-16,0 9-24 15,2 7 14-15,3-1-15 16,-1 2-6-16,3-2 6 15,0-1-64-15,2-2-60 16,1-5-50-16,-1-3-189 16,-1-7-203-16</inkml:trace>
  <inkml:trace contextRef="#ctx0" brushRef="#br0" timeOffset="129281.35">23591 297 1094 0,'0'0'836'0,"0"0"-597"16,0 0-118-16,0 0 35 16,0 0-37-16,0 0-57 15,38 136 8-15,-31-84-44 16,-5 5-25-16,-2 2-1 16,0 6-37-16,-53 21-90 15,3-17-180-15,-5-8-494 0</inkml:trace>
  <inkml:trace contextRef="#ctx0" brushRef="#br0" timeOffset="134086.15">20002 605 1008 0,'0'0'397'16,"0"0"-160"-16,0 0-29 16,0 0-61-16,0 0-50 15,0 0 6-15,-2 0-53 16,6-2-20-16,9-2 27 15,8-1-33-15,4-6 19 0,0-1-28 16,2-3-14-16,0-2 2 16,-4-3-3-16,-3-4-25 15,-5-2 7-15,-8 2-13 16,-3 2 22-16,-4 5 9 16,0 6-28-16,0 7 9 15,-11 4-46-15,-2 0 49 16,-1 4 16-16,-1 14 0 15,1 6 37-15,3 8-10 16,5 4-11-16,2 8 28 16,4 6-24-16,0 6 12 15,0 6 25-15,0 3-46 16,8-1 24-16,3-2-25 0,1-7-7 16,-3-7 6-1,-3-11-9-15,-2-7 0 0,-2-12-1 16,-2-7 13-16,0-7-9 15,0-4 3-15,-12 0 22 16,-5-4 16-16,2-15-43 16,-3-5 11-16,3-6 28 15,1-3-11-15,3-2 26 16,3-1-25-16,2 4-19 16,4 3 15-16,2 4-26 15,0 2 0-15,2 6-1 16,17-4-39-16,5 2 4 0,10 1-60 15,3-2-98-15,24-4-145 16,-12 4-228-16,-5 1-851 0</inkml:trace>
  <inkml:trace contextRef="#ctx0" brushRef="#br0" timeOffset="134275.15">20460 581 1222 0,'0'0'838'16,"0"0"-630"-16,0 0-84 16,0 0-38-16,0 0-59 15,0 0 7-15,0 0-34 0,114-6-6 16,-76 6-32 0,-5 0-114-16,-1 0-108 0,-10-8-230 15,-8-4-132-15</inkml:trace>
  <inkml:trace contextRef="#ctx0" brushRef="#br0" timeOffset="134436.72">20666 413 20 0,'0'0'1421'0,"0"0"-945"16,0 0-252-16,0 0-48 16,0 0-28-16,0 0-15 15,-49 146-62-15,42-90-14 16,0 0-57-16,7 3 0 15,0 17-54-15,0-15-209 16,0-14-452-16</inkml:trace>
  <inkml:trace contextRef="#ctx0" brushRef="#br0" timeOffset="135810.78">6422 1023 199 0,'0'0'933'15,"0"0"-651"-15,0 0 11 16,0 0-61-16,0 0-16 16,0 0-45-16,107-18-59 15,-93 15-7-15,-4 3-62 16,1-1-16-16,3-2 7 16,-1-1-32-16,1 0 8 15,1 0-10-15,-1-2-55 16,-1 0-12-16,-4 2-130 0,-7-2-145 15,0 3-131-15,-2-6-217 16</inkml:trace>
  <inkml:trace contextRef="#ctx0" brushRef="#br0" timeOffset="136008.54">6591 788 1555 0,'0'0'588'15,"0"0"-390"-15,0 0-103 16,0 0 39-16,0 0-55 16,-35 119-42-16,35-78 14 15,0 1-51-15,0 1-6 16,4-6-31-16,18 10-130 16,-4-13-119-16,-2-10-374 0</inkml:trace>
  <inkml:trace contextRef="#ctx0" brushRef="#br0" timeOffset="136508.34">6983 992 1721 0,'0'0'506'0,"0"0"-443"16,0 0-33-16,0 0-6 15,0 0-14-15,0 0-1 0,125-112-9 16,-113 96 1-16,-1 4-10 16,-7 2 9-16,-4 6 0 15,0 4 43-15,0 0-36 16,0 0 17-16,0 8-2 16,-6 16-7-16,-3 10 67 15,1 12-25-15,4 9-13 16,4 4 8-16,0 5-35 15,4 4 28-15,15 1-41 16,2-2 2-16,-1-8 1 16,-1-5-7-16,-6-5-10 15,-7-11-5-15,-6-12-39 16,0-8 32-16,-4-11-14 0,-21-7-1 16,-8 0 25-1,-5-23-31-15,-2-7 22 0,5-8 21 16,6-2 2-16,10 0 50 15,15-1 6-15,4 3-24 16,11 0 21-16,25 0-37 16,7 0 16-16,4 2-7 15,3-1-21-15,-3 4-12 16,7-16-16-16,-12 9-190 16,-8 2-1037-16</inkml:trace>
  <inkml:trace contextRef="#ctx0" brushRef="#br0" timeOffset="139372.79">21120 739 851 0,'0'0'522'0,"0"0"-356"16,0 0-26-16,0 0-2 15,0 0-69-15,0 0 12 16,0-3 18-16,0 3-21 15,0 0 36-15,-2 0-36 16,2 0-30-16,-2 0 11 16,0 0-59-16,-5 0-24 15,-4 0-60-15,-20 0-77 16,4 8-118-16,-4 0-276 0</inkml:trace>
  <inkml:trace contextRef="#ctx0" brushRef="#br0" timeOffset="145367.03">4025 5073 1053 0,'0'0'690'15,"0"0"-518"-15,0 0-40 16,0 0-58-16,0 0-29 16,0 0 17-16,41-50-61 15,-22 34 13-15,-2-2-14 0,-1-2 13 16,1-1-1-1,-1 0 4-15,-3 1-9 0,1 2 38 16,-5 2-44-16,-3 6 20 16,-1 3 10-16,-4 4-31 15,-1 3 43-15,0 0-11 16,0 0-2-16,0 0 24 16,0 0-47-16,0 10 18 15,0 5 21-15,0 10-35 16,-3 4 50-16,0 4-40 15,-1 0-20-15,2 3 7 16,2-5-8-16,0-4-8 16,0-4-24-16,0-7-58 15,0-6-14-15,16-10-172 16,-3 0-380-16,0 0-447 0</inkml:trace>
  <inkml:trace contextRef="#ctx0" brushRef="#br0" timeOffset="145832.1">4507 4814 77 0,'0'0'1329'16,"0"0"-1069"-16,0 0-165 0,0 0 3 15,0 0-65-15,0 0 13 16,0 0 50-16,-15 24-49 16,11-8 30-16,2-2-9 15,0 0-12-15,2-1 2 16,0-4-49-16,0 0 7 16,2 1 15-16,11-2-29 15,5 0 26-15,-1 0-27 16,6-2 5-16,-3 0 16 15,2-2-21-15,-4 2-1 16,0-2 22-16,-3 2-21 16,-4 1 49-16,-3 2 3 15,-6-1-8-15,-2 2 37 16,0 2-36-16,0 2-1 16,-12 2-8-16,-3 0-35 0,-1-1 7 15,1-2-9-15,-1-5-66 16,3-8 11-1,-3 0-82-15,1-4-91 0,-8-32-268 16,6 3 136-16,3-3-235 16</inkml:trace>
  <inkml:trace contextRef="#ctx0" brushRef="#br0" timeOffset="145882.48">4507 4814 846 0</inkml:trace>
  <inkml:trace contextRef="#ctx0" brushRef="#br0" timeOffset="145964.62">4507 4814 846 0,'-33'17'544'0,"33"-24"-169"0,0 1-44 0,10-1-92 0,3 0-32 0,5 1-109 15,3-1-37-15,6 0-45 16,4-1-16-16,8 2-49 16,-8 0-155-16,-9 1-547 0</inkml:trace>
  <inkml:trace contextRef="#ctx0" brushRef="#br0" timeOffset="150336.82">2944 5444 1104 0,'0'0'236'15,"0"0"-159"-15,0 0-71 16,0 0-5-16,0 0 60 16,0 0-35-16,0 0 9 15,0 0-9-15,2 0-6 16,3 0 69-16,-1 0 4 16,-2 0-6-16,4 0 2 15,2-2-26-15,5 0 9 16,5 0-15-16,8-2-8 15,5-2 26-15,6 1-47 16,2 2-14-16,3-1 8 16,4-1-13-16,-2 3-6 15,1-1 0-15,1 0 6 0,3 0 8 16,-2 1-17-16,2 0 2 16,-3 0 30-16,2 0-31 15,-2 0 24-15,1 0-10 16,0 0-8-16,2 2 11 15,3-2-18-15,0 0 0 16,2-2-1-16,-2 2 16 16,-6-1-15-16,-1 3 0 15,-5 0 1-15,-5 0-4 16,-1 0 3-16,-5 0 0 16,0 0 0-16,0 0 9 15,2 0-9-15,0 3 0 16,2-1 10-16,1 0-17 15,2 0 7-15,0 0 0 16,-2 0 0-16,1 0 8 0,0-2-8 16,1 2 0-16,-1 0 5 15,1 0-17-15,2-2 12 16,0 2 0-16,-3-2-7 16,-1 0 1-16,-5 0 4 15,-5 0 1-15,-5 0-4 16,-4 0 4-16,-1 0 1 15,-1 0 0-15,-5 0-9 16,-1 0 18-16,-2 0-9 16,-3 0 0-16,0 0 1 15,-2 0-4-15,0 0 3 16,5 0 0-16,-1 0-2 16,0 0 8-16,5 0-6 15,3 0 0-15,-3-2-10 0,6 0-2 16,-2 0 12-16,1 0 0 15,-4 0-10-15,2 2 7 16,0-2 3-16,-2 2 0 16,1-2-23-16,0 2 23 15,-2-2-26-15,-2 2 21 16,-1-2-7-16,0 2 15 16,-4 0-3-16,0 0 0 15,0 0 2-15,2 0 7 16,1 0-9-16,-1 0 0 15,0 0-5-15,2 0 14 0,-2 0-9 16,-2 0 0-16,3 0 1 16,-3-2 13-16,0 2-13 15,0 0-1-15,-2 0 9 16,2 0 3-16,-2 0-12 16,0 0 0-16,0-3 7 15,0 3-1-15,0-1-6 16,0-5-12-16,0 0 0 15,0-6-65-15,0-4-28 16,0-23-149-16,1 7-232 16,5-1-370-16</inkml:trace>
  <inkml:trace contextRef="#ctx0" brushRef="#br0" timeOffset="175117.38">3487 5466 601 0,'0'0'397'0,"0"0"-220"16,0 0-121-16,0 0-30 16,0 0-8-16,0 0-18 15,0 0-1-15,0 0-11 16,0 0 11-16,0 0 2 0,0 0 10 16,0 0 34-16,0 0-35 15,0 0 4-15,0 0-14 16,0 0 3-16,2 0-3 15,0 0 10-15,2 0-8 16,-2 0 56-16,0 0-9 16,-2 0 56-16,2 0 33 15,-2 0-59-15,2 0-1 16,-2-2-65-16,2-1-6 16,-2 1-14-16,2-1-33 15,-2 1-23-15,0 2 21 16,0-1 4-16,3-2 38 15,-3 1 0-15,2 0 1 0,-2 0 43 16,0 2-7-16,2 0 26 16,-2 0 4-16,0 0-27 15,0 0 52-15,0 0-28 16,0 0-18-16,0 0 18 16,0 0-51-16,0 0 15 15,-2 0 0-15,-3 0 6 16,-3 4 28-16,-2 7-41 15,-3 2-14-15,-3 3 21 16,-1 5-27-16,-3 0 7 0,-5 5 20 16,-1 4-20-1,-3 1 39-15,-4 0-10 16,-4 3-20-16,-1-3 30 0,-1 1-46 16,-1 1 26-16,-3-4 3 15,-1 5-30-15,-3-2 16 16,-2 2-16-16,0 2 7 15,-5-1 5-15,3-2-4 16,-2-1-8-16,-2-2 9 16,7 1 3-16,-1-5 1 15,2 0-13-15,5 0 1 16,2 1 13-16,5-6-6 16,3 2-8-16,7-8 2 15,10-1-2-15,6-5 0 16,5-6-15-16,4 0 9 0,0-2-4 15,0-1 11 1,-3 2-1-16,3-2 0 0,0 3-34 16,-2-2 10-16,2 4-79 15,0-3-91-15,-2 3-89 16,2-5-318-16</inkml:trace>
  <inkml:trace contextRef="#ctx0" brushRef="#br0" timeOffset="175912.91">653 6268 126 0,'0'0'203'0,"0"0"-116"16,0 0 14-16,0 0 1 16,0 0-37-16,0 0-65 15,0 0-24-15,10 0-30 16,-4 2-134-16</inkml:trace>
  <inkml:trace contextRef="#ctx0" brushRef="#br0" timeOffset="176700.16">653 6268 652 0,'72'6'338'0,"-78"-6"-189"0,0 0-123 16,-2 0-14-16,1 0-12 15,1 0-60-15,-4 4 37 16,1 2-36-16,-1 1 32 16,-2 0 25-16,1-1-7 15,2-1 9-15,2-3 0 16,3 1 0-16,2-3 21 15,2 2-20-15,0-2 0 16,0 0 19-16,0 0-20 0,0 0 33 16,0 0 45-16,0 0 2 15,0 0 37-15,0 0-59 16,0 0-19-16,0 0-10 16,0 0-10-16,0 0 44 15,0 0 11-15,0 0-51 16,0 0 24-16,0 0-28 15,0 0 0-15,0 0 42 16,4 0-42-16,3-2 37 16,4-1-28-16,4 2-19 15,1 0 20-15,1 1-16 16,4 0-3-16,4 0 20 16,-1 0-23-16,3 0 29 15,2 0-5-15,2 1-25 16,3-1 35-16,3 0-30 0,3 0 3 15,3 0 23-15,1 0-35 16,3-1 27-16,0-4-4 16,2 4-25-16,0-4 44 15,2 4-44-15,3-2 1 16,-3 1 18-16,2 1-4 16,1 1-6-16,0 0-9 15,-2 0 2-15,4 0 1 16,2 0 5-16,3 0-8 15,3 0 0-15,3 0 16 16,0 0-11-16,-3-3-5 16,-2-1 1-16,-6 0-10 15,-6 2 9-15,-6 0 0 0,-7 2 0 16,-2-2 11-16,-2 0-11 16,-6 0 0-16,-3 0 1 15,-4 0-5-15,-9 0 4 16,-7 2-17-16,-4 0-18 15,-2 0-107-15,-47 0-77 16,5 0-185-16,-7 2-680 0</inkml:trace>
  <inkml:trace contextRef="#ctx0" brushRef="#br0" timeOffset="177820.09">642 6309 487 0,'0'0'528'0,"0"0"-352"16,0 0-41-16,0 0-41 15,0 0 25-15,0 0-21 16,0 0-47-16,0-5 26 16,0 4-33-16,-2 1 54 15,-4 0 14-15,-4-3-50 16,-2 1 47-16,-2 2-73 15,-4 0-36-15,-3 0 46 16,0 0-38-16,-2 0 11 0,-1 0-10 16,1 0 5-1,2 0-8-15,1 0-6 0,8 0 0 16,3 0 9 0,0 0-1-16,5 0-1 0,-3-1-7 15,-2-2 9-15,-2 1-18 16,0 1 9-16,-1 1 0 15,4-3-10-15,3 3 17 16,3-2-7-16,2 2 0 16,0 0-31-16,0-2 22 15,0 2-9-15,0 0 17 16,0 0-15-16,0 0 16 16,0 0-8-16,0 0-8 15,0 0 16-15,0 13 0 16,2 1 28-16,3 9-7 0,1 6 35 15,-2 0-40 1,2 6 24-16,0 3 2 16,-1 4-33-16,-1 4 35 0,0 4-29 15,3 0-15-15,-2 6 46 16,1 2-37-16,-1 7 26 16,-1 3-1-16,0 4-28 15,1 0 30-15,-1-2-36 16,-1-3 9-16,1-6 10 15,1-2-10-15,-3-7-6 16,1-6 2-16,0-4 8 16,0-4 2-16,-1-1-14 15,-2-6 1-15,0-3 21 16,0-6-12-16,0-3 1 16,0-7-12-16,0-7-2 15,0 0-5-15,0-3-24 0,0-2-26 16,-8 0 20-16,-2-43-117 15,-1 2-219-15,2-8-395 0</inkml:trace>
  <inkml:trace contextRef="#ctx0" brushRef="#br0" timeOffset="178365.45">551 6617 901 0,'0'0'370'16,"0"0"-155"-16,0 0-103 15,0 0-41-15,0 0 18 16,0 0-41-16,0 0-8 16,61-72 28-16,-44 68-22 15,1 4 55-15,-2 0-7 16,-3 0-29-16,-1 4 33 16,-2 14-42-16,-3 5 12 15,-3 10-11-15,-4 1-49 16,0 2 4-16,0 0-12 15,-4-4 8-15,-9-4-5 16,1-3-3-16,1-10-20 16,2-6-41-16,2-9-127 0,3-12-30 15,2-14-363 1,2-7-402-16</inkml:trace>
  <inkml:trace contextRef="#ctx0" brushRef="#br0" timeOffset="178600.86">802 6479 1255 0,'0'0'687'16,"0"0"-476"-16,0 0-125 16,0 0 2-16,0 0 10 15,0 0-62-15,-44 128 41 0,44-94-55 16,0-2-16-16,7-2 11 15,4-2-17-15,0-3-15 16,2-6-39-16,3-2-110 16,6-9-76-16,0-5-275 15,-3-3-233-15</inkml:trace>
  <inkml:trace contextRef="#ctx0" brushRef="#br0" timeOffset="179031.87">985 6756 1164 0,'0'0'490'0,"0"0"-392"16,0 0-69-16,0 0-7 15,0 0-22-15,0 0 1 16,0 0 3-16,53-39-4 15,-46 38 0-15,-2 1 37 16,-5 0 16-16,0 0 33 16,0 0-8-16,0 1-46 15,0 10 17-15,0-1-40 16,0 4-8-16,0 0 56 16,0 2-51-16,0-2 7 15,0 1-13-15,0 2 3 16,4-3-4-16,8 3 2 0,1-3 18 15,-2 3-17-15,-2-1 8 16,0 0 5-16,-3 2 3 16,-5-2-11-16,-1 0 23 15,0-2-30-15,0 0 0 16,-3-4 24-16,-10 0-16 16,-3-6-8-16,3-4-62 15,-3 0-99-15,5-18-179 16,5-2-324-16</inkml:trace>
  <inkml:trace contextRef="#ctx0" brushRef="#br0" timeOffset="179284.66">1317 6667 41 0,'0'0'1829'0,"0"0"-1542"15,0 0-192-15,0 0-51 16,0 0-33-16,0 0 9 0,0 0-20 16,119 0-122-1,-91 0-68-15,-8 0-194 0,-8 0-337 16</inkml:trace>
  <inkml:trace contextRef="#ctx0" brushRef="#br0" timeOffset="179455.26">1417 6834 1020 0,'0'0'1215'0,"0"0"-957"16,0 0-152-16,0 0-84 15,0 0-1-15,0 0-21 16,0 0-177-16,121 0-445 16,-101 0-1073-16</inkml:trace>
  <inkml:trace contextRef="#ctx0" brushRef="#br0" timeOffset="183907.39">1737 6569 975 0,'0'0'231'0,"0"0"-180"15,0 0-11-15,0 0-39 16,0 0 9-16,0 0 3 15,127-2-11-15,-112 13 18 16,-7-3 7-16,-6 1-6 16,-2 1 53-16,0 0 46 0,0 3-12 15,-6-2 34-15,-5 3-73 16,-1 0-3-16,4-2-50 16,1-2-15-16,7 0-2 15,0-4-28-15,0 0 29 16,9 0-2-16,7 0 4 15,3 2 26-15,0 0-23 16,1 2-4-16,-5 2 30 16,-5 0-17-16,-6 3 27 15,-4-1 14-15,0 0-30 16,0-1 13-16,-4 0-38 16,-8-3-6-16,-1-6-88 15,3 0-237-15,4-4-28 0</inkml:trace>
  <inkml:trace contextRef="#ctx0" brushRef="#br0" timeOffset="184640.49">2416 6314 882 0,'0'0'244'0,"0"0"-169"16,0 0-17-16,0 0-16 16,0 0-17-16,0 0 68 0,0 0-53 15,-3 103 19-15,3-66 44 16,0 10-14-16,0 7 20 16,0 8-34-16,0 7-52 15,0 8 40-15,3 6-43 16,0 5 35-16,5 4 29 15,-2 4-25-15,1 3 25 16,3-5-35-16,-2-2-25 16,3-6 1-16,1-7-24 15,-6-11-1-15,1-9 0 16,-5-15-3-16,-2-15-5 16,0-23-82-16,0-6-266 15,0-2-335-15</inkml:trace>
  <inkml:trace contextRef="#ctx0" brushRef="#br0" timeOffset="185572">4174 5472 1058 0,'0'0'307'0,"0"0"-212"0,0 0-6 15,0 0 29 1,0 0 12-16,0 0-34 0,142 134-40 16,-101-86 24-16,3 5-44 15,8 5 5-15,8 5-4 16,6 2-31-16,8 3 10 16,6 3-10-16,0-3 6 15,0-7 48-15,-9-2-50 16,-8-11-8-16,-12-10-2 15,-11-8-114-15,-13-10-154 16,-15-12-384-16</inkml:trace>
  <inkml:trace contextRef="#ctx0" brushRef="#br0" timeOffset="186239.21">4245 6278 900 0,'0'0'191'0,"0"0"-97"15,0 0-9-15,0 0 46 16,0 0-21-16,0 0 4 0,0 0 24 16,139-31-81-1,-87 26-7-15,6 1 1 0,9 0-21 16,2 2 28-16,9 0-17 15,5 0-20-15,6 0 45 16,7 0-37-16,4-2 2 16,23 0 8-16,24-1-38 15,28 0 36-15,6-1-17 16,-13 0-20-16,-22 0 13 16,-39 0-12-16,-22 2-1 15,-20-1 8-15,-14 4 6 16,11-4-20-16,5 5 6 15,0-1-35-15,-11 1 20 16,-14 0-59-16,-15 0-35 16,-21 0-131-16,-33 1-266 0,-21 12 315 15,-12-3-411-15</inkml:trace>
  <inkml:trace contextRef="#ctx0" brushRef="#br0" timeOffset="187087.94">4555 6270 485 0,'0'0'318'16,"0"0"-114"-16,0 0-108 0,0 0 35 15,0 0-27-15,0 0-14 16,0 0 36-16,10-2-50 16,-6 2 0-16,2 10 58 15,1 12-53-15,-1 10 7 16,-2 10-3-16,1 11-37 16,-3 6 29-16,-2 10-58 15,0 5 23-15,0 4-8 16,0 4-26-16,0 2 38 15,3 2-22-15,-1-7-23 16,2 0 43-16,3-10-43 16,-3-2 24-16,3-9 2 0,-3-6-27 15,-4-4 28-15,0-4-28 16,0-6 6-16,0-3 0 16,0-7 0-16,0-5-6 15,0-6 0-15,0-7-17 16,0-5 16-16,0 0-24 15,0-5-38-15,0 0 4 16,0 0-86-16,0 0-130 16,-4 0-246-16,-1 0-786 0</inkml:trace>
  <inkml:trace contextRef="#ctx0" brushRef="#br0" timeOffset="187831.95">4557 7619 973 0,'0'0'150'0,"0"0"-106"16,0 0-17-16,0 0 44 15,0 0 4-15,0 0 21 0,0 0-7 16,2 115-34-16,0-83 28 16,0 1 9-16,0-2 6 15,1 2 25-15,2-3-71 16,-1 2 9-16,-2-3-35 16,1-2-15-16,-3-1 9 15,0-4-19-15,0-4-1 16,0-2 10-16,0-4 5 15,0-6-13-15,0-2-2 16,0-4-10-16,0 0 0 16,2 0-27-16,0 0-13 15,2-3 1-15,-2-4-89 0,3-3-16 16,0 0-32 0,-1 2-46-16,1-1 71 0,-1 3 97 15,0 3 21-15,1-1 42 16,-1 0 1-16,1 0 4 15,-1-2-4-15,3 0 0 16,-3-5-1-16,1 5-142 16,-3-1-117-16</inkml:trace>
  <inkml:trace contextRef="#ctx0" brushRef="#br0" timeOffset="188423.37">4887 6517 960 0,'0'0'327'15,"0"0"-156"-15,0 0 43 16,0 0 20-16,0 0-84 16,0 0-67-16,0 0-49 15,19 0-33-15,-3 0 33 16,3 0-9-16,-4 11-14 15,1 0 39-15,-5 7-43 0,-3 3 15 16,-6 0-3-16,-2 3-18 16,0 2 41-16,-15 0-22 15,-9-2-6-15,-3-1 41 16,0-3-49-16,2-5-6 16,8-5-8-16,5-8-96 15,10-2-49-15,2-26-219 16,0-8-155-16,16-2-298 0</inkml:trace>
  <inkml:trace contextRef="#ctx0" brushRef="#br0" timeOffset="188619.84">5056 6509 74 0,'0'0'1573'0,"0"0"-1203"15,0 0-131-15,0 0-77 0,0 0-31 16,0 0-15-16,0 0-88 15,-87 83 3-15,87-47-31 16,0-3 5-16,3-3-17 16,14-4-24-16,6-5-46 15,1-6-74-15,16-7-184 16,-7-6-239-16,-4-2-910 0</inkml:trace>
  <inkml:trace contextRef="#ctx0" brushRef="#br0" timeOffset="189024.76">5243 6673 1204 0,'0'0'603'0,"0"0"-492"16,0 0-56-16,0 0-45 15,0 0-9-15,0 0-1 16,0 0-1-16,109 6-17 15,-100 1-1-15,-7 4 19 16,-2 1 3-16,-2 2 117 16,-13 5 23-16,-3-1-19 15,0 1-76-15,7 2-1 16,4-4-47-16,7 0-4 16,0-4 4-16,2 1 0 0,11-2 0 15,6 1 14-15,-1-3 3 16,-3 0-8-16,1 0-9 15,-3-3 8-15,-4 4 29 16,-4-3-37-16,-5 3 11 16,0-3 30-16,0 3-32 15,0-3 9-15,0 0-18 16,0-6-57-16,0-2-20 16,0-14-216-16,4-12-271 15,5-7-558-15</inkml:trace>
  <inkml:trace contextRef="#ctx0" brushRef="#br0" timeOffset="189168.37">5580 6617 1213 0,'0'0'708'0,"0"0"-523"16,0 0-63-16,0 0-36 15,0 0-80-15,140-26-6 16,-113 26-217-16,-9 1-450 0</inkml:trace>
  <inkml:trace contextRef="#ctx0" brushRef="#br0" timeOffset="189312.99">5689 6767 1071 0,'0'0'659'0,"0"0"-443"16,0 0-97-16,0 0-65 0,0 0-54 15,0 0-161-15,120-22-474 16</inkml:trace>
  <inkml:trace contextRef="#ctx0" brushRef="#br0" timeOffset="189761.79">6175 6551 1493 0,'0'0'570'15,"0"0"-468"-15,0 0 29 0,0 0-77 16,0 0 2-16,0 0 0 16,0 0-36-16,-87 56 2 15,80-34-22-15,2 0 0 16,5-1 28-16,0-4-19 15,0-1 0-15,2-4-9 16,12-1 15-16,4-8-30 16,6 0 15-16,1-3-70 15,2 0-37-15,-5-15-109 16,-2-2-42-16,-2-4 92 16,-7 1 131-16,-4 4 35 15,-5 5 90-15,0 2 80 0,-2 6 34 16,0 3-68-1,0 0-28-15,0 0-43 0,0 13-31 16,0 13 68 0,3 4-56-16,-1 4-18 0,4 1-1 15,-1 1-27-15,1-4-19 16,1 0-75-16,-2-10-166 16,-3-6-403-16</inkml:trace>
  <inkml:trace contextRef="#ctx0" brushRef="#br0" timeOffset="191195.95">4225 5373 362 0,'0'0'226'0,"0"0"-106"15,0 0-9 1,0 0 60-16,0 0-50 0,0 0 11 15,0 0-16-15,0 0-31 16,72 0 24-16,-59 0-1 16,3-1-12-16,1 1 23 15,3 0-50-15,0 0 15 16,4 0-26-16,5 0-13 16,7 1 31-16,7 8-39 15,5-1-2-15,13 0 9 16,7 0-38-16,6 0 11 15,6 0-17-15,3 2 7 0,2 0 6 16,2 1-13-16,2 2 0 16,0 1 10-1,3 3 8-15,1 0-14 0,20 3-4 16,21 2 0-16,22 0 0 16,7 0 0-16,-9-4 0 15,-17-1 1-15,-12-2 16 16,-3 2-17-16,1-2 0 15,-5 3 0-15,-18-1-15 16,-15-3 15-16,-16-3 0 16,16 4 9-16,31 3 3 15,-2-1-9-15,-2 4-3 16,-12-5 2-16,-21-4-13 0,13 2 11 16,10 3 0-16,1-4 0 15,-5 1 16-15,-5-2-16 16,-3 0 0-16,-11 1 1 15,-2 0 1-15,-5 1-2 16,1 1 0-16,-2-1-2 16,4 0 18-16,1-3-16 15,-1 1 0-15,4 1 1 16,-6-5 0-16,-3 2-1 16,-11-4 0-16,-7 1 0 15,-12-2-3-15,-16-1-11 16,-10-4 5-16,-14 0-85 15,0 0-6-15,-31 0-153 16,-2-3-111-16,2-3-161 0</inkml:trace>
  <inkml:trace contextRef="#ctx0" brushRef="#br0" timeOffset="191496.14">6954 6342 124 0,'0'0'142'0,"0"0"-142"0</inkml:trace>
  <inkml:trace contextRef="#ctx0" brushRef="#br0" timeOffset="191910.04">6954 6342 362 0,'-56'-66'216'0,"46"62"-90"0,-4 0-118 16,-6 0-8-1,-4-1 6-15,-1 0 16 0,0-1 70 16,4 0-35-16,2-2-26 16,3 0 39-16,6-1-31 15,1 1 4-15,2-1 80 16,2 1-45-16,1 2-5 15,0 2-20-15,1 2-22 16,-1 2 75-16,2 0 0 16,2 0-29-16,-2 0-5 15,2 0-44-15,-2 4 38 16,-1 18 54-16,1 10-25 16,0 14 29-16,2 14-37 0,0 13-10 15,0 27 18 1,0 32-41-16,0 30 11 0,7 11-10 15,3-15-40-15,1-19 58 16,-3-42-52-16,-2-22-5 16,-6-17 1-16,2-6 2 15,-2 4-19-15,0 1 0 16,0-3-54-16,0-16 32 16,0-16-106-16,7-22-118 15,5-4-328-15,0-22-122 0</inkml:trace>
  <inkml:trace contextRef="#ctx0" brushRef="#br0" timeOffset="192611.16">8733 6109 1111 0,'0'0'244'16,"0"0"-191"-16,0 0-32 15,0 0 90-15,120-13 30 16,-63 9 7-16,15 2-18 16,10 0-45-16,27 2 1 15,29 0-35-15,23 0-26 16,4 0 1-16,-32 0-15 15,-32 0-7-15,-38 0-4 0,-17 0 12 16,1 0-28 0,-9 0-4-16,-10 0-95 0,-32 5-113 15,-25 2-300-15,-20-1 317 0</inkml:trace>
  <inkml:trace contextRef="#ctx0" brushRef="#br0" timeOffset="193478.84">8409 6140 660 0,'0'0'165'16,"0"0"-110"-16,0 0-55 15,0 0-23-15,0 0-9 16,0 0-4-16,0 0 10 16,-56 0-25-16,56 0-12 15,0 0 63-15,0 2 57 16,0-2 47-16,0 0 38 15,0 0-15-15,0 0-3 16,0 0-1-16,0 0-46 16,0 0 22-16,0 0-15 0,0 0-28 15,0 0 34-15,18 0-29 16,16 0 55-16,10 0-37 16,16 0-55-16,14 0 41 15,11 0 11-15,9 0-48 16,4 0 22-16,2 4-50 15,-5 3 13-15,-8 0-13 16,-14 0-12-16,-17-1-44 16,-27 5-149-16,-18-5-165 15,-11-2-297-15</inkml:trace>
  <inkml:trace contextRef="#ctx0" brushRef="#br0" timeOffset="194096.19">8209 6167 461 0,'0'0'234'16,"0"0"-32"-16,0 0-62 15,0 0-39-15,0 0 35 16,0 0-43-16,0 0-20 16,0-17 8-16,0 17-26 15,-2 0 38-15,0 0-47 16,-4 0-35-16,2 0 32 16,-2 0-33-16,-3 4 7 15,3 9 29-15,-2 12-7 0,2 11 27 16,1 10 2-16,1 10-13 15,2 12 36-15,2 11-58 16,-2 5 16-16,2 6-4 16,0 4-18-16,0 20 41 15,0 13-3-15,0-10-17 16,0-16 35-16,0-13-60 16,0-17 3-16,0 5 15 15,4 7-35-15,2-13 35 16,-1-10-41-16,1-16 2 15,0-12-8-15,-4-13 6 16,0-12-31-16,-2-7-33 16,0-18-61-16,0-14-133 15,0-6-381-15</inkml:trace>
  <inkml:trace contextRef="#ctx0" brushRef="#br0" timeOffset="194495.12">8295 6398 1024 0,'0'0'386'15,"0"0"-149"-15,0 0-134 16,0 0 8-16,0 0 4 16,0 0-31-16,0 0 0 15,132 23-53-15,-119 0-9 16,-6 5 14-16,-7 3-21 15,0 0 20-15,-13-2 5 16,-8-3-39-16,2-2 31 16,1-8-32-16,3-2-37 15,5-8-13-15,10-6-174 0,0-10-47 16,6-12-348-16</inkml:trace>
  <inkml:trace contextRef="#ctx0" brushRef="#br0" timeOffset="194712.54">8490 6338 1562 0,'0'0'516'0,"0"0"-340"16,0 0-19-16,0 0-67 16,0 0 19-16,-65 110-69 15,65-69-16-15,0-2-12 16,4-4-12-16,12-3-13 0,0-8-44 15,1-4-87 1,5-8-21-16,-1-6-225 0,-4-4-200 16</inkml:trace>
  <inkml:trace contextRef="#ctx0" brushRef="#br0" timeOffset="195248.1">8706 6567 947 0,'0'0'409'16,"0"0"-192"-16,0 0-61 15,0 0-99-15,0 0-57 16,0 0 29-16,0 0-28 16,73-16-1-16,-61 16 7 15,-6 0 5-15,-6 4-12 16,0 2 29-16,0 4 62 15,-9 3 39-15,-7-2-49 0,4 1-1 16,0 0-3-16,5 0-76 16,7-2-2-16,0 0-6 15,0 0 7-15,2 1 25 16,11-2-19-16,1 1 0 16,1 2 0-16,-1 1 11 15,1-1-12-15,-1-1-5 16,-3 3 0-16,-2 0 17 15,-4 3 3-15,-5-1 22 16,0-3-6-16,0 2-29 16,0-3 8-16,-10-2-15 15,2-4-36-15,-1-6-60 16,2 0-222-16,5 0-257 0</inkml:trace>
  <inkml:trace contextRef="#ctx0" brushRef="#br0" timeOffset="196068.91">8866 6414 1423 0,'0'0'561'0,"0"0"-420"15,0 0-50-15,0 0-13 0,0 0-67 16,0 0-11-16,0 0-49 15,131-11-186-15,-104 12-245 16,-9 9-279-16</inkml:trace>
  <inkml:trace contextRef="#ctx0" brushRef="#br0" timeOffset="196231.47">8944 6578 1309 0,'0'0'535'0,"0"0"-406"16,0 0-75-16,0 0-54 16,0 0 0-16,138-43-82 0,-98 33-206 15,-9 2-298-15</inkml:trace>
  <inkml:trace contextRef="#ctx0" brushRef="#br0" timeOffset="196638.39">9303 6341 902 0,'0'0'299'0,"0"0"-157"16,0 0-62-1,0 0 22-15,0 0 46 0,0 0-13 16,0 0 46-16,2 31-64 16,-10-14-34-16,3-2-2 15,3-1-67-15,2 3 18 16,0-2-25-16,0 0 5 16,15-1 12-16,5-2-21 15,3 0 1-15,0 0-1 16,4-2 12-16,-2 0-4 15,-5-3-11-15,-2-1 1 16,-4 1 26-16,-7-3-26 16,-2 0 17-16,-5 0 1 0,0-2-5 15,0 2-5 1,-2-2-9-16,-11 2-42 0,-9-4-44 16,4 0-217-16,0-8-278 0</inkml:trace>
  <inkml:trace contextRef="#ctx0" brushRef="#br0" timeOffset="196798.96">9369 6304 514 0,'0'0'1306'16,"0"0"-920"-16,0 0-136 16,0 0-114-16,121-40-42 15,-92 37-51-15,0 3-43 16,-5 0-73-16,-9 13-190 0,-5-3-612 0</inkml:trace>
  <inkml:trace contextRef="#ctx0" brushRef="#br0" timeOffset="200803.24">439 7583 758 0,'0'0'283'15,"0"0"-166"-15,0 0 18 16,0 0-38-16,0 0-5 15,0 0-2-15,-9-9-19 16,9 9 62-16,0 0-13 16,0 0-17-16,-4 14 42 15,0 14-23-15,-5 10-12 16,0 12-2-16,0 6-62 16,2 2 5-16,5-4-50 15,2-4-1-15,0-5-18 16,2-7-152-16,9-12-160 15,-2-12-476-15</inkml:trace>
  <inkml:trace contextRef="#ctx0" brushRef="#br0" timeOffset="201526.31">2498 7736 816 0,'0'0'599'0,"0"0"-279"16,0 0-177-16,0 0 36 16,0 0 1-16,0 0-66 15,0 0-25-15,0 102-81 16,0-80 0-16,-4-1-8 16,-1-5-68-16,-8 0-77 15,2-7-396-15,0-3-156 0</inkml:trace>
  <inkml:trace contextRef="#ctx0" brushRef="#br0" timeOffset="202921.57">678 7301 872 0,'0'0'499'0,"0"0"-316"16,0 0 20-16,0 0-35 15,0 0 18-15,0 0-51 0,0 0-72 16,109-2-11-16,-71-12-52 16,0-6-9-16,-7-1-3 15,-6-2-65-15,-10-1 9 16,-10-1-4-16,-5 6 9 16,0 2 52-16,-2 8-11 15,-12 4-39-15,-5 5 26 16,2 0 35-16,-1 16 54 15,3 10 13-15,-1 7-28 16,7 5 9-16,5 4-15 16,4 2 2-16,0 7 15 15,0 1-48-15,9 2 33 16,5 0-15-16,-4 0-14 16,1-7 20-16,-9-2-26 15,-2-10 0-15,0-8-6 0,-4-10 25 16,-13-8-10-16,-6-9 49 15,-2 0-39-15,1-6 17 16,2-16-20-16,2-5 42 16,7 2 24-16,3-4-61 15,8 4 6-15,2-1-27 16,0-1 3-16,2 4-26 16,16 0 17-16,5 0-28 15,3 1-21-15,21-9-159 16,-9 7-157-16,-1 4-180 0</inkml:trace>
  <inkml:trace contextRef="#ctx0" brushRef="#br0" timeOffset="203080.15">1203 7288 1378 0,'0'0'784'0,"0"0"-667"15,0 0-59-15,0 0-58 16,0 0-20-16,150-7-217 16,-119 7-473-16</inkml:trace>
  <inkml:trace contextRef="#ctx0" brushRef="#br0" timeOffset="203238.73">1251 7407 2074 0,'0'0'384'0,"0"0"-280"16,0 0-62-16,0 0-42 15,0 0-15-15,149-29-115 16,-111 18-565-16</inkml:trace>
  <inkml:trace contextRef="#ctx0" brushRef="#br0" timeOffset="203928.88">1834 6884 704 0,'0'0'555'16,"0"0"-413"-16,0 0-17 16,0 0 3-16,0 0-45 15,0 0 3-15,0 0-70 16,-4-15-10-16,4 15 54 16,0-2 8-16,0 1 27 15,2 1 12-15,0 0-67 0,3 0-2 16,3 0-38-1,-1 0-150-15,3 0-410 0</inkml:trace>
  <inkml:trace contextRef="#ctx0" brushRef="#br0" timeOffset="-204103.26">1706 7192 133 0,'0'0'202'16,"0"0"-91"-16,0 0 0 16,0 0-20-16,-8-7-20 15,8 7 43-15,-2 0-7 16,0 0-8-16,0 0-12 15,2 0-28-15,-3-3 31 16,3 3-22-16,-2-1 6 16,0-3-1-16,0 2-12 15,0-2 41-15,0 0 3 16,-3 0-42-16,5 0 1 16,-1 2 8-16,1-1-10 15,0 3 21-15,-2 0-33 0,0 0 16 16,2 0-5-16,-2 0-24 15,2 0 27-15,-2 0-33 16,0 0 16-16,2 0 23 16,0 0-25-16,0 0 11 15,0 0-6-15,0 0-30 16,0 0 27-16,0 0-34 16,0 0-12-16,0 0 17 15,0 0-2-15,0 0-16 16,0 0 0-16,0 0 2 15,6 0-10-15,6 3 8 16,5 4 0-16,8 4 5 0,4-4 10 16,1 2-15-1,9-6 0-15,-4-3 3 0,4 0-23 16,-8 0 17-16,-4 0-25 16,-8 0 27-16,-5 0-44 15,-5 0 38-15,-7 0-7 16,0 0 9-16,-2 0-7 15,0 0 12-15,0 0 0 16,0 0-6-16,0 0-6 16,0 0 11-16,-2 0-27 15,-2 6 10-15,-3 5 18 16,-2 5 1-16,2 6 13 16,-2 4 24-16,3 2-38 15,-2 5 37-15,4 3-37 16,0 1 12-16,0 1 28 0,1 0-39 15,3-1 0-15,0-6 14 16,0-2 1-16,0-7-12 16,0-7-4-16,0-4-20 15,0-5 14-15,-2-4-70 16,2-2-26-16,-2 0-30 16,-8-22-180-16,4-2-417 15,-3-2 71-15</inkml:trace>
  <inkml:trace contextRef="#ctx0" brushRef="#br0" timeOffset="-203952.45">1803 7463 1035 0,'0'0'357'0,"0"0"-140"15,0 0 32-15,0 0-60 0,0 0-86 16,0 0-16-16,0 0-20 16,92-46 7-16,-65 38-59 15,-4 2-15-15,11-2-20 16,-10 2-237-16,1-2-516 0</inkml:trace>
  <inkml:trace contextRef="#ctx0" brushRef="#br0" timeOffset="-198756.41">4352 4037 1202 0,'0'0'594'0,"0"0"-349"16,0 0-24-16,0 0-82 16,0 0-13-16,0 0-44 15,0 0-33-15,9-7 21 16,-2 1-43-16,-1 0 22 16,-2 2 1-16,2-1-40 15,0 0 35-15,-4 2-21 16,3-2-17-16,-3 1 16 0,-2 0-23 15,2 2 0 1,-2 0 0-16,0 2-8 0,2 0 8 16,-2 0-45-16,0 0-49 15,0 0-15-15,0 0-213 16,0 6-603-16</inkml:trace>
  <inkml:trace contextRef="#ctx0" brushRef="#br0" timeOffset="-198054.38">1937 6866 889 0,'0'0'946'0,"0"0"-675"15,0 0-219-15,0 0 14 16,0 0-66-16,0 0-161 15,0 0-344-15,0 3-157 0</inkml:trace>
  <inkml:trace contextRef="#ctx0" brushRef="#br0" timeOffset="-197938.07">1937 6866 1162 0,'29'-26'581'0,"-31"24"-444"16,-3 2-106-16,-1 0-31 15,0 4-219-15,2 6-482 0</inkml:trace>
  <inkml:trace contextRef="#ctx0" brushRef="#br0" timeOffset="-191523.74">723 7872 1179 0,'0'0'410'0,"0"0"-258"16,0 0-88-16,0 0 17 16,0 0-15-16,0 0-21 15,0 0 7-15,-87 25-35 16,71-12 39-16,3 2 25 15,-1-2-24-15,5 2-2 16,5-3-42-16,2 0-12 16,2-1-2-16,0-2 2 15,6-3 19-15,12-4-20 16,4-2-25-16,5 0 12 16,2-6-5-16,-4-11-28 15,-1-2 12-15,-6-3-46 0,-2 2 4 16,-6 2 38-16,-5 3 22 15,-3 5 16-15,1 6 0 16,-3 2 1-16,0 2 34 16,0 0-29-16,0 0-5 15,0 5-1-15,0 12 0 16,2 7 56-16,5 8-18 16,-2 4-13-16,5 7 24 15,-1 2-34-15,0-1 3 16,0 1 11-16,-5-3-28 15,-2-4 32-15,-2-6 5 16,0-4 2-16,0-6 51 16,-11-5-35-16,-4-3 1 15,-3-4 25-15,-2-4-47 16,0-4 16-16,0-2-21 0,-1 0-9 16,4 0 19-16,1-6-38 15,3-6-2-15,1-2 0 16,4 0-1-16,3-1-6 15,3-1-25-15,2 1-24 16,0-1 8-16,2-1-88 16,23-10-107-16,0 2-287 15,-4 2-126-15</inkml:trace>
  <inkml:trace contextRef="#ctx0" brushRef="#br0" timeOffset="-191335.44">982 7950 1515 0,'0'0'649'0,"0"0"-559"16,0 0-90-16,0 0-53 15,0 0-30-15,0 0-185 16,0 0-289-16</inkml:trace>
  <inkml:trace contextRef="#ctx0" brushRef="#br0" timeOffset="-191139.79">960 8097 1582 0,'0'0'670'0,"0"0"-529"0,0 0-7 16,3 0-96-16,13 0-30 15,6-2 17-15,4-2-25 16,1 1-18-16,-2 3-78 16,4 0-131-16,-9 0-242 15,-5 0-267-15</inkml:trace>
  <inkml:trace contextRef="#ctx0" brushRef="#br0" timeOffset="-190269.66">981 7935 945 0,'0'0'341'0,"0"0"-148"16,0 0-18-16,0 0 22 16,0 0-42-16,0 0-67 15,0 0 12-15,0 0-32 16,0 0-7-16,0 0 35 16,0 0-42-16,0 0-7 15,6 0-17-15,6 0-17 16,1-4 29-16,2 1-41 15,3 2-1-15,-2-1 11 16,0 2-11-16,-3 0 0 16,0 0-38-16,3 0-93 0,-5 6-175 15,-4-1-460-15</inkml:trace>
  <inkml:trace contextRef="#ctx0" brushRef="#br0" timeOffset="-183065.33">1475 7968 1468 0,'0'0'375'0,"0"0"-258"16,0 0-49-16,0 0-53 15,0 0-13-15,0 0 6 16,42-47-6-16,-25 29-2 15,-5 0 12-15,2 0-11 16,-3 0 12-16,1 1-13 16,-3 1 6-16,-1 3-4 15,1 3 4-15,-2-1-6 0,-2 5 3 16,-3 0 8-16,0 4-9 16,-2 2 8-16,0 0 11 15,0 0 50-15,0 0-30 16,0 0 8-16,0 6-9 15,0 10-31-15,0 8 71 16,2 11 4-16,5 2-41 16,-1 5 5-16,3 1-33 15,-2-6 0-15,0-4-3 16,-1-5-3-16,-2-6-1 16,-3-6-8-16,4-4-12 15,-5-6 2-15,2-2-68 16,-2-2-70-16,0-2-107 0,0 0-229 15,0-7-15-15</inkml:trace>
  <inkml:trace contextRef="#ctx0" brushRef="#br0" timeOffset="-182315.23">1947 7756 825 0,'0'0'238'0,"0"0"-99"0,0 0 4 16,0 0-73-16,0 0 7 16,0 0 23-16,0 0-20 15,-29-3 22-15,25 3-37 16,-2 0 37-16,-1 0 33 16,1 1-66-16,-4 5 15 15,1 2-30-15,-1 6-26 16,-2 3 26-16,3 6-36 15,1 4 4-15,1 1 23 16,7 2-44-16,0-1 31 16,0 0-32-16,0-1 0 15,7-4-4-15,6-3 11 16,1 0-4-16,1-5 5 0,3-3-1 16,-1-2-14-16,1-5-10 15,0-4-21-15,-1-2 29 16,2 0-17-16,-4 0 9 15,3-8 11-15,-2-9-16 16,-6 0 22-16,0-1 0 16,-6 2 0-16,-2 0 13 15,-2 0-12-15,0 3 4 16,0 2 9-16,-8 1-8 16,-8 2 16-16,-4 4-22 15,-7 4-28-15,-10 0-1 16,-37 32-104-16,7 4-206 15,0 2-461-15</inkml:trace>
  <inkml:trace contextRef="#ctx0" brushRef="#br0" timeOffset="-178775">7152 1269 1802 0,'0'0'552'0,"0"0"-438"16,0 0-5-16,0 0-8 0,0 0-68 15,0 0 7 1,-2 2-40-16,2-2 8 0,0 0-10 16,0 2 2-16,0-2 0 15,0 0 0-15,0 0 11 16,0 0-5-16,0 0-6 15,0 0 1-15,0 0-13 16,0 0-9-16,0 0-39 16,0 0-49-16,0 0-218 15,0 0-464-15</inkml:trace>
  <inkml:trace contextRef="#ctx0" brushRef="#br0" timeOffset="-177406.65">2776 1327 1545 0,'0'0'696'16,"0"0"-519"-16,0 0-85 15,0 0-11-15,0 0-43 16,0 0-24-16,0 0-14 15,0 2-6-15,0-2-54 16,0 0-45-16,0 7-109 16,0-2-284-16,-4-1-207 0</inkml:trace>
  <inkml:trace contextRef="#ctx0" brushRef="#br0" timeOffset="-176042.53">5018 1181 897 0,'0'0'323'0,"0"0"-144"16,0 0 44-16,0 0-32 16,0 0-14-16,0 0-24 15,0 0-72-15,0 0-3 16,0 0-17-16,0 0-28 16,0 0 32-16,0 0-47 15,0 0 10-15,0 0-10 16,0 0-5-16,0 0-26 15,0 0 11-15,0 0-63 16,0 0-20-16,-4 0-209 16,-5 0-434-16</inkml:trace>
  <inkml:trace contextRef="#ctx0" brushRef="#br0" timeOffset="-166981.78">486 7949 1075 0,'0'0'254'16,"0"0"-133"-16,0 0-11 15,0 0-8-15,0 0-9 16,0 0-59-16,0-13 3 15,0 13-10-15,0 0-15 16,0 0 69-16,0 0 8 0,0 0-22 16,0 0 3-16,0 0-51 15,0 0 2-15,0 0-21 16,0 0-12-16,0 0 10 16,-2 5-5-16,0 8 7 15,-2 10 13-15,-2 7 9 16,2 4-2-16,0 4 10 15,-3 2-29-15,3 0 32 16,0 0-15-16,-4 0-3 16,2-1 24-16,-2-4-38 15,5-1 22-15,-1-3-23 16,1-8 7-16,1 0-1 16,0-5-5-16,2-3-1 0,0-2 17 15,-3-1-4-15,3-1-9 16,-2-4-4-16,2 0 1 15,0 0-17-15,0-3 9 16,0 0 7-16,0-2-14 16,0-2 23-16,0 0-9 15,0 2 0-15,7-2 1 16,2 0 17-16,2 0-11 16,3 0 1-16,1 0-2 15,3 0 9-15,1 0-12 16,4 0-3-16,4 0 0 15,0 0-3-15,2 0 4 16,4 0-1-16,5 0 0 16,9 0 7-16,8 0-7 15,7-4 0-15,6 2 6 0,1 2-3 16,2 0-3 0,3 0 0-16,1 0 0 0,-2 0 9 15,1 0-7-15,-5 0-2 16,-9-2 0-16,-4 2-3 15,-7-2 12-15,-2 2-9 16,-5 0 0-16,-1 0 8 16,-1 0-5-16,-3 0-3 15,3 0 0-15,3 0-7 16,3 0 7-16,2 0 0 16,-2 0 3-16,1 0 11 15,-4 0-16-15,-1-2 2 16,-4-2-1-16,-3 1-16 0,-1 0 29 15,-5-1-12-15,-3 1 0 16,-1-1 11-16,-3-1-20 16,-4 1 9-16,0 0 0 15,-5 2-15-15,0-2 30 16,1-2-15-16,-3 1 0 16,1-1 10-16,-2 0-17 15,3 1 7-15,5-1 0 16,1 0-11-16,2 0 0 15,2 2 11-15,-3 0 0 16,-5 0 8-16,-3 1-14 16,-5 2 6-16,-5-1 0 15,-2-4 24-15,0 1-24 16,0-6 10-16,0-1-10 0,0-1 0 16,0-3 8-16,0-2-8 15,0-1 0-15,0-6 16 16,0-4-16-16,-9-5 33 15,-1-5-17-15,0-3-10 16,1-2 25-16,2-4-30 16,2 2 7-16,3-3-1 15,2 5-6-15,0 2-2 16,0 8-26-16,4 3-74 16,1 8-24-16,-2 7-503 0</inkml:trace>
  <inkml:trace contextRef="#ctx0" brushRef="#br0" timeOffset="-165881.23">1498 8510 222 0,'0'0'618'0,"0"0"-375"0,0 0-14 16,0 0-17-16,0 0 25 15,0 0-58-15,0 0-56 16,0-10-14-16,0 10-62 16,0 0-3-16,0 0 4 15,0 18-34-15,0 14 62 16,-2 14 19-16,-2 16-19 0,0 9-9 16,-2 5-46-1,2 1 7-15,-3-2 2 0,0 0-30 16,0-7 28-16,3-6-28 15,0-8 6 1,1-10-9-16,-1-10 3 0,0-8-40 16,-3-9-54-16,-11-11-225 15,0-6-353-15,1 0-902 0</inkml:trace>
  <inkml:trace contextRef="#ctx0" brushRef="#br0" timeOffset="-164930.56">355 9250 466 0,'0'0'401'0,"0"0"-229"16,0 0-85-16,0 0 24 15,0 0 11-15,0 0-61 16,0 0-29-16,31 0 48 16,-18 0 29-16,5 0 7 15,2 0-7-15,2 0-49 16,7 0 17-16,5 0-29 16,3 0-11-16,6 0 41 15,4 0-58-15,0 1 0 16,4 4 4-16,4 1-18 0,6-2 20 15,3 0-19 1,3 0-6-16,5-4 23 0,3 2-16 16,4-2-1-16,-2 0-5 15,1 0 11-15,-2 0-5 16,-2 0-8-16,-6 0 0 16,4 0 5-16,0-2 2 15,1-2 1-15,0-2 6 16,-3-1-5-16,-6 1-4 15,-7 1-5-15,-7 2 0 16,-5-2 4-16,-5 1 4 16,-3 0-1-16,2 0-7 15,1 0 13-15,-5 2-9 16,-2 0-4-16,-8 0 0 16,-3 2-12-16,-6-3 15 0,-5 3-3 15,-2 0 0-15,-4 0-16 16,-3 0-13-16,-2 0-133 15,0 0-204-15,0 0-121 16,-10 0-161-16</inkml:trace>
  <inkml:trace contextRef="#ctx0" brushRef="#br0" timeOffset="-164373.77">393 9284 222 0,'0'0'0'16</inkml:trace>
  <inkml:trace contextRef="#ctx0" brushRef="#br0" timeOffset="-163896.64">393 9284 347 0,'0'0'219'15,"-16"-18"-40"-15,16 18-17 16,0 0 4-16,0 0-11 16,0 0-75-16,0 0-11 15,2 0-9-15,3 0-43 16,-1 0 9-16,-1 4 2 16,1 6 2-16,-2 4 8 0,0 2 6 15,0 4 33-15,-2 4 15 16,0 9-19-16,0 1 8 15,0 8-31-15,0 3-13 16,0 4 43-16,0 3-46 16,0 2 13-16,0 2-3 15,0 4-19-15,0 4 57 16,-2 5-38-16,-6 1 7 16,1-1 8-16,0 2-35 15,0 0 14-15,3-7-14 16,0-2-22-16,1-2 28 0,1-4-11 15,-2-2 3 1,-1 0 23-16,-2-4-45 16,3-1 30-16,0-7-30 0,1-6 9 15,1-5-6-15,2-8-3 16,-2-4 0-16,2-8 5 16,0-5 10-16,-2 0-8 15,2-2-7-15,-2 2-8 16,2 0-5-16,-3 2 8 15,0 1-2-15,3-2 1 16,-2-1-30-16,2-2 2 16,-6-4-78-16,2-8-133 15,-3-11-296-15</inkml:trace>
  <inkml:trace contextRef="#ctx0" brushRef="#br0" timeOffset="-163279.08">620 9485 902 0,'0'0'321'15,"0"0"-173"-15,0 0 32 16,0 0-15-16,0 0-98 15,0 0-13-15,0 0-4 16,51-18 7-16,-36 18 10 16,-1 0-23-16,-1 9 49 15,1 16 4-15,-5 6-11 16,-3 8-6-16,-6 3-13 16,0 4-24-16,0-4 5 15,-11 0-47-15,-5-6 13 16,-1-2-14-16,1-5-18 15,1-8-16-15,5-4-80 0,4-11-89 16,6-6-129 0,0-17-8-16,4-9-595 0</inkml:trace>
  <inkml:trace contextRef="#ctx0" brushRef="#br0" timeOffset="-163050.75">908 9463 1164 0,'0'0'560'0,"0"0"-430"16,0 0 50-16,0 0-31 15,0 0-77-15,0 0 4 16,0 0-32-16,-108 122-7 16,100-86 12-16,3 0-40 15,3-2-9-15,2-4 0 0,0-2-1 16,0-3-51-16,11-6-137 15,14-2-105-15,-4-8-52 16,0-7-311-16</inkml:trace>
  <inkml:trace contextRef="#ctx0" brushRef="#br0" timeOffset="-162652.71">1045 9762 1642 0,'0'0'355'16,"0"0"-263"-16,0 0 14 16,0 0-39-16,0 0-48 0,0 0 14 15,0 0-32 1,-104 107 6-16,100-94-7 0,1-3-16 16,3-3 16-16,0-5 0 15,0 1 5-15,0-1-17 16,7-2-7-16,8 0-18 15,1 0-71-15,-1 0-52 16,1-2-32-16,-5-8 54 16,-2-1 53-16,-2 6 69 15,-5-1 16-15,1 3 61 16,-3 3 87-16,0 0-24 16,0 0 21-16,0 0-53 0,0 14-22 15,0 9 54-15,0 3-41 16,0 4-30-16,0 2-38 15,0-4-8-15,0-4-14 16,0-6-61-16,0-8-100 16,8-6-158-16,-1-4-325 0</inkml:trace>
  <inkml:trace contextRef="#ctx0" brushRef="#br0" timeOffset="-162475.22">1264 9699 1637 0,'0'0'499'0,"0"0"-451"16,0 0 5-16,0 0-53 16,0 0-69-16,127-6-213 15,-110 6-317-15</inkml:trace>
  <inkml:trace contextRef="#ctx0" brushRef="#br0" timeOffset="-162301.9">1264 9699 1722 0,'53'120'551'0,"-53"-120"-385"15,0 0-56-15,13 0-44 16,10 0-37-16,4 0-29 0,1-1-34 15,13-7-124-15,-8-1-157 16,-6 1-396-16</inkml:trace>
  <inkml:trace contextRef="#ctx0" brushRef="#br0" timeOffset="-161794.31">1799 9567 1182 0,'0'0'389'0,"0"0"-293"0,0 0-26 15,0 0-19-15,0 0-26 16,0 0 77-16,0 0-2 15,-41 54 6-15,28-38-28 16,2 0-31-16,0-1 18 16,4-2-40-16,1-1-8 15,2 2 23-15,0-3-40 16,4 0 0-16,0-1-1 16,0-2 10-16,4-2-21 15,6-2-24-15,5-1 18 16,1-3-17-16,0 0-51 15,2 0 2-15,-5-4 34 16,1-5-24-16,-4 1 73 0,-3 2-13 16,-2-1 14-16,-5 6 28 15,2 0-2-15,-2 1 43 16,0 0-1-16,0 0-27 16,2 13 76-16,5 12-25 15,-1 6-10-15,3 5 1 16,3 0-65-16,-6 0 10 15,1-3-28-15,-1-8-53 16,2-6-62-16,-2-9-365 16,-1-10-473-16</inkml:trace>
  <inkml:trace contextRef="#ctx0" brushRef="#br0" timeOffset="-160943.47">2337 9306 905 0,'0'0'297'16,"0"0"-194"-16,0 0-45 16,0 0-13-16,0 0 8 15,0 0-38-15,115 0 47 16,-82 1 1-16,-2 2-31 0,-6-3 42 16,-6 2-1-16,-7-2-17 15,-3 0 4-15,-5 0-37 16,-4 2-14-16,2-2 13 15,-2 0-22-15,0 0 11 16,0 0 11-16,0 0-22 16,0 0 82-16,0 0-27 15,0 2-13-15,0-2 7 16,0 0-48-16,0 2 11 16,0 2-12-16,0 4 0 15,0 5 19-15,-2 4 20 16,0 8-23-16,0 7 40 15,-3 4-32-15,3 5 26 16,0 6-8-16,2 3-29 0,-2 4 48 16,2 2-37-1,-3 6 1-15,3 3-1 0,0 1-15 16,0-1 15-16,0 2-24 16,0 0 10-16,0 0 4 15,0-1-13-15,3 2-1 16,3-3 19-16,-1-3-8 15,-3 0 5-15,2-2-14 16,-2 0 4-16,-2 0 4 16,0-3-4-16,0-3-6 15,0-8 0-15,0-4 14 16,0-5-4-16,0-11-10 16,0-8 2-16,0-7-10 15,0-11 7-15,0 0-38 0,-6-33-16 16,-1-12-216-1,-4-7-457-15</inkml:trace>
  <inkml:trace contextRef="#ctx0" brushRef="#br0" timeOffset="-159921.85">1681 8537 350 0,'0'0'315'15,"0"0"-142"-15,0 0-70 16,0 0 82-16,0 0-16 16,0 0-60-16,0 0 59 0,-8 0-19 15,8 0-34-15,0 0-14 16,0 0-46-16,0 0 9 16,0 0-36-16,0 0-28 15,0 0 45-15,0 0-36 16,0 3-8-16,0 4 30 15,16 2 9-15,7 3 32 16,6 2-22-16,9 3-27 16,8-2 18-16,5 3-35 15,8 0 6-15,5 3-8 16,5-1 8-16,9 2-1 16,7 0-8-16,7 0 7 15,1 2-4-15,1-4-6 16,-3 0 0-16,-7-4-1 15,-3 0 7-15,-4 0-1 0,2-3-5 16,-1 2 0 0,-1 0 4-16,4-2-3 0,1 3-1 15,0 0 0-15,1 2 17 16,-1 0-11-16,3 5-6 16,-2-1 0-16,2 2 10 15,-4 2-4-15,0-2-1 16,-4 0-2-16,-2 0 13 15,-7-2-17-15,-1-3 1 16,-9 0-3-16,-6-5-6 0,-10-4 18 16,-9-3-6-1,-8-1-3-15,-7-1 6 16,-7-3-12-16,-5 0 6 16,-1-2 0-16,-3 0-3 0,-2 0 9 15,0 0-7-15,0 0 1 16,0 0-69-16,0 0 0 15,0 0-91-15,0 0-121 16,0 0-76-16,0 0-432 0</inkml:trace>
  <inkml:trace contextRef="#ctx0" brushRef="#br0" timeOffset="-159322.16">3603 9222 796 0,'0'0'273'0,"0"0"-211"16,0 0 57-16,0 0 3 16,137 0-54-16,-80 0 22 15,10 0 5-15,9 0 30 16,6 6-17-16,2 2-43 16,3-1 30-16,5-1-10 15,-1-1-26-15,7 1 9 0,3-2-42 16,1-2 0-1,0 2-6-15,-4-2-14 0,-6 0 6 16,-7 0-12 0,-7 0 2-16,-1-2 10 0,-2 2-11 15,-4 0-1-15,-11 3 0 16,-14-4-4-16,-17 4-17 16,-17-4-69-16,-12 1-123 15,-16 2 9-15,-51 2-32 16,5 2-144-16,-3-2-807 0</inkml:trace>
  <inkml:trace contextRef="#ctx0" brushRef="#br0" timeOffset="-158281.35">3705 9290 770 0,'0'0'326'0,"0"0"-175"15,0 0-92-15,0 0 14 16,0 0-18-16,0 0-45 16,0 0 99-16,10 50 18 15,-7-14-6-15,5 13 38 16,-6 5-64-16,2 10-14 16,-4 6 11-16,2 4-49 0,-2 4 10 15,0 3-28-15,3 1-24 16,0-3 48-16,-3 1-49 15,2-5 15-15,-2-5 15 16,2-1-30-16,0-9 36 16,0-6-26-16,3-4-8 15,-3-8 9-15,2-3-10 16,-2-3-1-16,0-6 5 16,1-6 8-16,-3-3-10 15,0-4-3-15,0-5 1 16,0-2-14-16,0 0 23 15,0-3-10-15,0 0 0 16,0 1 6-16,0 0-6 0,0 2 0 16,0 1 0-1,0 2-14-15,0 4 25 0,-3 0-11 16,1 1 15-16,0 4-14 16,0 2 44-16,2 2-23 15,0-2-21-15,0-3 33 16,0-3-33-16,0-8 5 15,0-2-6-15,0-5 6 16,0-3-7-16,0 3 1 16,0-3 0-16,0 0-11 15,0 0 19-15,0 0-9 16,0 0 1-16,0 1-10 16,0 1 1-16,0 3 9 0,0-1 0 15,0 2-12-15,0-1 28 16,0-1-16-1,0 3 0-15,0-3 1 0,0 2 11 16,0 0-11-16,0 0 0 16,0 1 3-16,0 0 10 15,0-1-14-15,0-2 0 16,0 0-11-16,0-4 3 16,0 2 8-16,0-2-18 15,0 0 17-15,0 0-53 16,0 0 35-16,0 0-24 15,0 0-31-15,-2 0 41 16,2 0-32-16,-2 0-6 0,-3 0-75 16,-1 0-208-16,-2 0-132 15</inkml:trace>
  <inkml:trace contextRef="#ctx0" brushRef="#br0" timeOffset="-157753.55">3703 11105 654 0,'0'0'121'0,"0"0"-74"16,0 0 162-16,0 0-21 0,0 0-54 16,0 0-20-1,0 0-27-15,56-23 11 0,-38 23-22 16,0 0-38-16,0 0 4 15,-3 0-41-15,-1-1 15 16,-1 1 19-16,3 0-25 16,-1-3 24-16,3 1-14 15,3 1-5-15,0-3 14 16,6 2-29-16,4-2 11 16,7 0 25-16,3 0-18 15,1 0 21-15,3-1-39 16,-3 1 8-16,-5 1-12 15,-1-1 4-15,-1-2 0 16,0 1 2-16,-2 3 9 16,2-3-8-16,1 3-2 0,-1 0-1 15,3 2 53-15,-5 0-22 16,4 0 14-16,-2 0 1 16,3 0-32-16,4 0 17 15,7 0-24-15,10 0-7 16,1 0 19-16,0 0-13 15,-2 0 4-15,-5 0-10 16,-6 0 7-16,-7 4 16 16,-9 1-23-16,-8-4-6 15,-11-1 5-15,-12 0-127 16,-4-13-138-16,-15-5-494 0</inkml:trace>
  <inkml:trace contextRef="#ctx0" brushRef="#br0" timeOffset="-157104.7">3913 9428 1084 0,'0'0'301'0,"0"0"-122"16,0 0 18-16,0 0 30 15,0 0-103-15,0 0-88 16,0 0-16-16,-4-46-12 16,10 45-8-16,4 1 17 15,-2 0-17-15,5 0 28 16,0 0-20-16,1 13 5 15,0 7 21-15,-1 4-22 16,-3 6 7-16,-2 3-19 16,-6-2-4-16,-2 0 4 15,0-1 0-15,0-5-64 16,-10-4 24-16,-4-3-56 16,-11 0-89-16,7-6-66 0,3-8-299 15</inkml:trace>
  <inkml:trace contextRef="#ctx0" brushRef="#br0" timeOffset="-156867.04">4129 9312 1443 0,'0'0'322'0,"0"0"-223"16,0 0 35-1,0 0-58-15,0 0-7 0,0 0-3 16,-56 102-25-16,54-70 17 16,0 1-37-16,2-4-5 15,0 4-16-15,0-5-29 16,0 4-115-16,0-8-209 16,0-10-161-16</inkml:trace>
  <inkml:trace contextRef="#ctx0" brushRef="#br0" timeOffset="-156447.79">4241 9585 1122 0,'0'0'703'0,"0"0"-500"16,0 0-70-16,0 0-76 15,0 0-39-15,0 0-13 16,0 0 14-16,-31 47-18 15,24-32-1-15,2 0 3 16,3-2-20-16,2-3 17 16,0 0-1-16,0-4 0 15,0 0-67-15,3-1 18 16,8-5-72-16,-3 0-54 16,3 0 2-16,1 0 32 15,-4 0-21-15,1-9 86 16,-4 1 61-16,-3 2 16 15,-2 2 95-15,0 1 50 0,0 3 63 16,0 0-75-16,0 0-41 16,0 0-7-16,0 0-28 15,0 13 59-15,0 4-30 16,0-3-21-16,0 7 2 16,0 0-66-16,0-4 17 15,0-1-18-15,0-4-31 16,0-6-95-16,7-4-162 15,2-2-281-15</inkml:trace>
  <inkml:trace contextRef="#ctx0" brushRef="#br0" timeOffset="-156236.09">4476 9512 15 0,'0'0'1573'16,"0"0"-1185"-16,0 0-243 16,0 0-76-16,0 0-19 15,0 0-49-15,0 0-1 16,126-22-75-16,-113 22-176 16,-7 0-121-16,-6 3-407 0</inkml:trace>
  <inkml:trace contextRef="#ctx0" brushRef="#br0" timeOffset="-156070.41">4476 9512 1629 0,'56'106'482'0,"-54"-106"-380"16,14 0-5-16,9 0-54 15,4 0-43-15,-3 0-3 16,5 0-188-16,-8 0-297 15,-5 0-321-15</inkml:trace>
  <inkml:trace contextRef="#ctx0" brushRef="#br0" timeOffset="-155382.62">4918 9476 352 0,'0'0'702'16,"0"0"-496"-16,0 0-116 16,0 0 1-16,0 0-74 15,0 0-15-15,0 0 13 0,-2 3-14 16,2 0 25-16,0 3 3 15,0 0 8-15,0 3 20 16,0-1-29-16,2 0 17 16,7 2-3-16,5-1-21 15,-1 2 12-15,-1 1-25 16,5 1-8-16,-5-5 22 16,2 5 16-16,-5-1 52 15,-2-1 2-15,-3-4-13 16,-1 3 29-16,-3-2-28 15,0 0-23-15,0 0 4 16,-5 1-60-16,-8-3 48 16,-1 1-49-16,1-1-44 0,-14-6-69 15,8 0-227-15,-2 0-307 16</inkml:trace>
  <inkml:trace contextRef="#ctx0" brushRef="#br0" timeOffset="-155211.7">4933 9426 1081 0,'0'0'820'0,"0"0"-538"15,0 0-139-15,0 0-3 16,0 0-58-16,0 0-75 16,127-33-7-16,-88 33-9 15,-6 0-178-15,-11 0-414 0</inkml:trace>
  <inkml:trace contextRef="#ctx0" brushRef="#br0" timeOffset="-153357.22">444 10365 674 0,'0'0'705'0,"0"0"-511"16,0 0-153-16,0 0 19 16,0 0-24-16,113-36-35 15,-79 20-1-15,-5 0-20 16,-7-2-34-16,-9 1 26 0,-5 2-17 15,-7 0 28 1,-1 4 16-16,0 2-29 0,0 5 22 16,-4 4-53-16,-3 0 60 15,3 0-8-15,-1 0 9 16,3 9 6-16,0 8 30 16,0 7 22-16,2 6 47 15,0 8-1-15,0 5 2 16,0 1 1-16,0 2-60 15,0 1 9-15,0-3-19 16,2-4-36-16,-2-4 21 16,0-6-22-16,0-8 10 15,0-6 18-15,-6-7 14 16,-10-5 52-16,0-4-21 16,-4 0-48-16,0-1 49 15,2-17-19-15,4-4-29 16,2-2 51-16,5 4-50 15,3 1 9-15,4 3 4 0,0 7-39 16,0-1 5-16,2-1-6 16,11 0-11-16,7-2 11 15,5 1-85-15,3-2-42 16,19-8-114-16,-9 6-327 16,-3-2-163-16</inkml:trace>
  <inkml:trace contextRef="#ctx0" brushRef="#br0" timeOffset="-153187.68">943 10269 1918 0,'0'0'362'0,"0"0"-251"15,0 0-73-15,0 0-38 16,0 0-7-16,0 0-158 15,0 0-381-15,111 18-18 0</inkml:trace>
  <inkml:trace contextRef="#ctx0" brushRef="#br0" timeOffset="-153019.7">954 10419 201 0,'0'0'1723'0,"0"0"-1382"15,0 0-170-15,0 0-103 16,0 0-26-16,0 0-42 16,0 0-137-16,116 0-391 15,-96 0-494-15</inkml:trace>
  <inkml:trace contextRef="#ctx0" brushRef="#br0" timeOffset="-147254.67">1876 6894 804 0,'0'0'376'0,"0"0"-138"16,0 0 25-16,0 0-23 16,0 0-56-16,0 0-9 15,0-4-47-15,0 4-27 16,0 0 1-16,0 0-56 15,0 0 10-15,0 0-16 16,0 0-39-16,0 0 8 16,0 0-9-16,0 0-45 0,-2 0-23 15,-6 14-183-15,-4 2-271 16,3 2-201-16</inkml:trace>
  <inkml:trace contextRef="#ctx0" brushRef="#br0" timeOffset="-146445.39">1866 9821 664 0,'0'0'1134'15,"0"0"-987"-15,0 0-147 16,0 0-62-16,0 0-262 15,0 0-532-15</inkml:trace>
  <inkml:trace contextRef="#ctx0" brushRef="#br0" timeOffset="-135534.52">1475 10203 637 0,'0'0'273'0,"0"0"-138"16,0 0 8-16,0 0-3 15,0 0-51-15,0 0 20 16,0 0 71-16,0 0-6 16,0 0 8-16,0 0-51 15,0 0-41-15,0 0-19 16,-2 0-69-16,-2 0 38 16,2-3-40-16,-1-3-20 15,2-1-15-15,1-4 18 16,0 2 5-16,0-2 11 15,0 1-26-15,0 2 26 0,0 2-11 16,8 2-3-16,3 2 4 16,1 2 11-16,-2 0 0 15,-1 2-9-15,1 14 15 16,-2 7-6-16,-3 3 0 16,-3 2 1-16,-2 4 14 15,0 2-14-15,0-2 29 16,-9 0 22-16,-9-2-19 15,1-4 16-15,-4-2-20 16,1-6-23-16,-2-2 30 16,2-5-36-16,2 0 0 15,0-3 4-15,2-4-4 16,3-2-1-16,2-2-26 16,2 0-25-16,0 0 10 0,5-2-51 15,2-6 56-15,0 0 37 16,2-1-47-16,0-2 22 15,0 1-5-15,4 2 4 16,7 0 15-16,3 0 8 16,1 3 3-16,1 0 21 15,1 4-14-15,-1-2 47 16,2 3-10-16,-2 0-16 16,-1 3 58-16,1 8-54 15,-1 3-1-15,1 0-7 16,1 3-13-16,-1-6-14 0,-1 1 3 15,2-3-101-15,5-9-91 16,-7 0-331-16,1 0-237 0</inkml:trace>
  <inkml:trace contextRef="#ctx0" brushRef="#br0" timeOffset="-134680.4">1789 10181 713 0,'0'0'392'0,"0"0"-198"16,0 0-61-16,0 0 36 16,0 0-63-16,0 0-37 0,0 0-49 15,0-31-18-15,10 25 14 16,-1 0-15-16,-1 2 35 16,1 1 13-16,0 0-13 15,0 3 26-15,2 0-23 16,-1 0-14-16,-2 0 16 15,1 0-35-15,-5 4 11 16,-2 7 19-16,-2 0-36 16,0 2 16-16,0 2-15 15,0 2 0-15,-4 1 92 16,-5-3-62-16,1 0-3 0,0-4-28 16,4-2 12-1,2-2-29-15,2-5 14 16,0-2-23-16,0 3-1 0,0-3-7 15,0 0 22-15,2 2 11 16,8-1 2-16,0 1 15 16,1 2-16-16,1 1 1 15,-3 3 1-15,1 0 0 16,-2 4-2-16,-2 4 10 16,1 0-9-16,-5 0 34 15,-2 2-10-15,0-2 14 16,0 0 21-16,0-3-24 15,-7 0 37-15,-7-3-11 0,4-2-29 16,-3 0 28 0,-1-4-33-16,3 0-10 0,-1-2 2 15,4-2-8 1,1 0-8-16,1 0-4 0,1 0 8 16,0 0-6-16,1 0-2 15,2 0-12-15,-1 0-5 16,3 0-63-16,0 0-14 15,0 0-133-15,0 0-347 16,0 2-103-16</inkml:trace>
  <inkml:trace contextRef="#ctx0" brushRef="#br0" timeOffset="-133532.97">696 10860 747 0,'0'0'553'0,"0"0"-351"0,0 0-42 16,0 0 84-16,0 0-72 16,0 0-117-16,0 0 64 15,-74-14-59-15,57 14-20 16,-4 10 17-16,4 4-43 15,-1 5 27-15,5-2-13 16,3 2-27-16,6-4-2 16,4 2-2-16,0-3 3 15,2-3-10-15,12-4 1 16,1-3-19-16,3-4-2 16,-3 0 11-16,6 0 11 15,-4-9-29-15,1-7-41 16,-5-2 14-16,-1 2-45 0,-6 4 63 15,-1 4 39-15,-5 4 7 16,0 4 7-16,0 0-7 16,0 0 0-16,0 0-1 15,0 0 13-15,0 11-12 16,2 5 31-16,2 5-20 16,4 8 26-16,-2 5-35 15,1 4 5-15,1 2 24 16,-3 2-30-16,-4-2 21 15,-1-6 7-15,0-4-8 16,0-6 48-16,0-8-17 16,-1-5 2-16,-10-6 21 0,2-3-21 15,-5-2 8 1,1 0-35-16,-3 0-25 0,1-3 56 16,-1-10-57-16,3-1-1 15,2 0 12-15,-1 0-1 16,6 2-14-16,2-2 3 15,4-2-60-15,0-5 17 16,2-2-98-16,30-17-139 16,-2 5-255-16,4 2-369 15</inkml:trace>
  <inkml:trace contextRef="#ctx0" brushRef="#br0" timeOffset="-133358.48">1016 10862 1932 0,'0'0'360'0,"0"0"-293"16,0 0-39-16,0 0-28 16,0 0-151-16,0 0-433 0</inkml:trace>
  <inkml:trace contextRef="#ctx0" brushRef="#br0" timeOffset="-133179.14">1016 11017 1827 0,'0'0'565'0,"0"0"-497"15,0 0 0-15,0 0-31 16,0 0-37-16,129-2-16 15,-90 2-209-15,-8 0-323 16,-14 0-122-16</inkml:trace>
  <inkml:trace contextRef="#ctx0" brushRef="#br0" timeOffset="-132419.18">377 10793 48 0,'0'0'894'0,"0"0"-671"15,0 0-99-15,0 0-31 16,0 0-20-16,0 0-31 15,0 0 3-15,-9-9 86 16,9 9-16-16,-2 0-7 16,0 0-18-16,0 5-77 15,-3 12 66-15,1 14 9 16,-1 8-12-16,-2 7 17 16,1 3-32-16,-1 1-32 0,1-2 4 15,-2-3-26 1,2-6-14-16,-1-7-5 0,3-3-138 15,1-6-52 1,3-7-186-16,0-5-420 0</inkml:trace>
  <inkml:trace contextRef="#ctx0" brushRef="#br0" timeOffset="-131819.4">952 10864 747 0,'0'0'367'16,"0"0"-186"-16,0 0 4 15,0 0 10-15,0 0-66 16,0 0 5-16,0 0 0 15,0-6-3-15,0 6-14 16,0 0-39-16,2-2 27 16,4 0-47-16,8-1-5 15,4 2 28-15,2 0-51 16,3 1 8-16,-2 0-28 0,2 0 0 16,-3 0-5-16,-5 0-5 15,1 0-37-15,-1 0-7 16,-5 0-116-16,-1 0-304 15,-7-5-861-15</inkml:trace>
  <inkml:trace contextRef="#ctx0" brushRef="#br0" timeOffset="-129025.85">7248 1403 1152 0,'0'0'567'15,"0"0"-390"-15,0 0 0 16,0 0-41-16,0 0-71 15,0 0 0-15,12 0-25 0,-12 0-19 16,2 0 39 0,-2 0-27-16,0 0 7 0,0 0 15 15,0 0-34 1,0 0 24-16,0 0-27 0,0 0-17 16,0 0 10-16,0 0-5 15,0 0-6-15,0 0 0 16,0 0 13-16,0 0-13 15,0 0 0-15,0 0 0 16,0 0-9-16,0 0 18 16,0 0-9-16,0 0 0 15,0 0 15-15,0 0-22 16,0 0 7-16,0 0 0 16,0 0-8-16,0 0 14 15,0 0-6-15,0 0 0 0,0 0 14 16,0 0-11-16,0 0-3 15,0 0 0-15,0 0-5 16,0 0 17-16,0 0-12 16,0 0 0-16,0 0 11 15,0 0-11-15,0 0 0 16,0 0 0-16,0 0-2 16,0 0 8-16,0 0-6 15,0 0 0-15,0 0 8 16,0 0-16-16,0 0 8 15,0 0 0-15,0 0-7 16,0 0-14-16,0 0-34 16,0 0-96-16,0 0-348 15,0 0-314-15</inkml:trace>
  <inkml:trace contextRef="#ctx0" brushRef="#br0" timeOffset="-127998.7">2558 1489 108 0,'0'0'1485'0,"0"0"-1117"16,0 0-203-16,0 0-37 15,0 0-41-15,0 0-59 16,0 0-3-16,0 0-25 15,0 0-3-15,0 0-12 0,0 0 16 16,0 0-1-16,0 0 0 16,0 0-48-16,0 0-27 15,0 0-70-15,0 0-124 16,0 0-110-16,0 0-556 0</inkml:trace>
  <inkml:trace contextRef="#ctx0" brushRef="#br0" timeOffset="-117815.15">1480 10826 1237 0,'0'0'502'0,"0"0"-338"16,0 0-7-16,0 0-32 16,0 0-49-16,0 0-76 15,-36-30-22-15,36 23 16 16,0-6 10-16,0 3-4 15,0-3 2-15,5 3 5 0,3-1 5 16,4 1-12-16,1 4 0 16,-1 3 15-16,-2 3-8 15,-1 0 0-15,3 5-7 16,-6 13 14-16,1 3-7 16,-4 9-7-16,-3 1 0 15,0 1 23-15,0 0-21 16,-5-2 35-16,-8-2 49 15,-1-6-9-15,3-3 17 16,1-3-60-16,6-6-16 16,2-2-18-16,2-4-4 15,0 1-10-15,0-4 8 16,4 0 6-16,8 1 3 0,3-2-3 16,3 0 0-1,5 0 0-15,-2 0-87 0,6 0-72 16,9-11-192-16,-5 1-257 15,-4 0-146-15</inkml:trace>
  <inkml:trace contextRef="#ctx0" brushRef="#br0" timeOffset="-117263.64">1910 10757 1279 0,'0'0'496'0,"0"0"-383"0,0 0 42 15,0 0-36-15,0 0-23 16,0 0-67-16,0 0-5 16,-123 15 32-16,108 0-19 15,1-1 36-15,3 1-19 16,7 1-53-16,2-4 24 15,2-2-14-15,0-2-11 16,11-4 0-16,9-2-32 16,0-2 2-16,4 0-17 15,1-12-39-15,-6-4 18 16,0-2-14-16,-9 0 20 16,0 3 42-16,-3 0-4 0,-3 7 23 15,-2-1 1-15,0 8-1 16,-2 1-21-16,2 0 22 15,4 0 0-15,-2 0 7 16,0 14 3-16,1 5 43 16,1-1-13-16,-2 9-3 15,-2 1 46-15,1 3-59 16,0-3 13-16,-3 0 10 16,0-5-22-16,0-2 68 15,-8-3-21-15,-2-4-27 16,-1-2 34-16,-1-5-73 15,1 2 12-15,-1-3-18 16,-1 0-9-16,3-2-34 0,-6 0-73 16,-11 1-110-16,5 4-345 15,0-5-218-15</inkml:trace>
  <inkml:trace contextRef="#ctx0" brushRef="#br0" timeOffset="-114978.7">15956 513 867 0,'0'0'366'15,"0"0"-135"-15,0 0-61 16,0 0-53-16,0 0 0 15,0 0-63-15,0-4 40 16,-3 4 10-16,1-3-6 16,-2 2 12-16,-4 1-79 15,0-3-16-15,-5 3-15 0,-5 0-15 16,-2 0-25 0,-13 0-106-16,6 11-146 0,2 1-394 0</inkml:trace>
  <inkml:trace contextRef="#ctx0" brushRef="#br0" timeOffset="-113475.71">326 11159 33 0,'0'0'1060'0,"0"0"-827"15,0 0-142-15,0 0 76 16,0 0-63-16,0 0-49 16,0 3-17-16,0 3 16 15,0 1 75-15,0 5-10 16,2 4-26-16,-2 2 4 15,0 2-57-15,0 7 18 16,0-2-14-16,0 0-42 0,0-1 30 16,0-4-32-16,0-4 0 15,0-4-9-15,0-2 8 16,0-4-29-16,0 0-86 16,0-6-154-16,0 0-210 15,0 0-418-15</inkml:trace>
  <inkml:trace contextRef="#ctx0" brushRef="#br0" timeOffset="-112695.8">343 11407 1073 0,'0'0'269'0,"0"0"-197"0,0 0 0 15,0 0 61-15,0 0-28 16,0 0-14-16,0 0-40 16,77 0 6-16,-50 0 20 15,4 0-16-15,4 0-19 16,3 0-34-16,-1 0 2 16,4 0 8-16,-3 0-17 15,2 2 13-15,0 1 27 16,0-1-31-16,2 0 32 15,6-2-10-15,2 0-31 16,5 0 35-16,4 0-36 16,3 0 1-16,-1 0 15 0,1 0-4 15,0 0 0-15,3 0 11 16,-1 2-23-16,3-1 29 16,3 2-29-16,-3-2 0 15,-5-1 12-15,-2 0-2 16,-4 3-10-16,-3-3 0 15,-4 2 2-15,3-2-2 16,-4 0 0-16,2 0 0 16,-2 0 0-16,-1 0 17 15,-3 0-17-15,-1 0 0 16,-3-2-4-16,-4-2-11 16,-1-2 17-16,-4-1-2 15,-2 4 0-15,-2-2 13 0,-2 1-13 16,-2 1 0-16,-4-1 7 15,3 0-21-15,1 0 15 16,-1 1-1-16,2 2 0 16,-1 1 10-16,-3 0-11 15,-2 0 1-15,-2 0 0 16,-3 0-7-16,0 0 7 16,-2 0 0-16,0-2-1 15,-4 2 9-15,-2 0-8 16,-3-3 0-16,0 3 2 15,-2-1 20-15,0-3-22 16,0-2 0-16,0-3 0 16,0-1 12-16,0-4-7 0,0-6-5 15,0-4 1-15,-2-5 15 16,-5-8-16-16,0-6-5 16,3-2 4-16,2 1-30 15,-1 1-11-15,1 3-116 16,-2 12-175-16,-3 10-217 0</inkml:trace>
  <inkml:trace contextRef="#ctx0" brushRef="#br0" timeOffset="-111627.66">1453 11343 662 0,'0'0'223'15,"0"0"-145"-15,0 0 68 16,0 0 12-16,0 0-54 16,0 0 25-16,0 0 8 15,-2 0 6-15,2 7-58 16,0 11-46-16,0 11 103 15,-2 10-6-15,-5 9-48 16,3 5-18-16,-3 3-61 16,2-1 13-16,-1 1-22 15,1 1-37-15,-8 8-67 16,-1-13-367-16,4-11-32 0</inkml:trace>
  <inkml:trace contextRef="#ctx0" brushRef="#br0" timeOffset="-110457.79">420 12001 732 0,'0'0'280'0,"0"0"-182"16,0 0 24-16,0 0-28 16,0 0-40-16,0 0 7 15,0 0 30-15,-14 0 34 16,14 0-40-16,0 0-46 15,0 0 18-15,0 0-1 16,0 0-21-16,0 0 15 16,0 0-43-16,0 0 5 15,14 0 20-15,3 0-31 16,10 0 45-16,6 0-10 16,10 0-7-16,5 0 18 0,11 0-23 15,5 0 7 1,8 0-15-16,1 0-10 15,0 0 18-15,4-2-18 0,-4 0 1 16,1 0 18-16,-1-2-23 16,-2 0 20-16,3 0-19 15,-1 0 10-15,0-3-2 16,2 4-11-16,-2-2 0 16,-1-1 6-16,-1 1 4 15,-3-1-10-15,-3 0 0 16,0 0 1-16,-5 0-4 15,-2 2 3-15,0 0 0 16,-2-1 0-16,0 4 15 16,-6 0-17-16,-1-4 2 0,-2 4-7 15,-4-4-2-15,-6 3 10 16,-3 2-1-16,-3-2 3 16,-4 0 14-16,0 2-17 15,-3 0 0-15,5 0 0 16,-3 0-4-16,1 0 4 15,-2 0 0-15,-6 0 0 16,-3 0 18-16,-6 0-18 16,-6 0 0-16,-1 0 0 15,-1 0 5-15,2 0-5 16,5 0-28-16,7 0 4 16,3 0-61-16,4 0 22 15,-1 0-43-15,-15 0-40 0,-7 0-137 16,0 0-399-16</inkml:trace>
  <inkml:trace contextRef="#ctx0" brushRef="#br0" timeOffset="-109525.28">451 12069 568 0,'0'0'289'0,"0"0"-136"15,0 0-10-15,0 0-20 16,0 0-29-16,0 0-38 16,0 0-20-16,6-17 38 15,-6 17-14-15,0 0-33 16,0 0-27-16,0 0-11 15,0 0 11-15,0 13 29 16,0 8 49-16,0 7 41 16,-2 5-50-16,2 7 17 15,0 9-28-15,0 4-46 16,0 4 22-16,0 7-25 16,-2 7-9-16,2 1 29 0,-2 2-20 15,0 0 10-15,0 3 2 16,-4-3 4-16,4 2 22 15,0-2-38-15,0 0 0 16,0 0 15-16,2-2-23 16,-3-1 10-16,0-3-11 15,2-2 9-15,-1-2-2 16,0-6-7-16,0-4 0 16,-1-4 24-16,-1 0-24 15,-1-1 37-15,1-1 8 16,-3-2-29-16,1-1 23 15,-1 0-39-15,2-1 9 16,1 0 15-16,-1 1-14 0,3-3-7 16,2 2 15-16,0 0-16 15,0-4 23-15,0 0-25 16,0-4 2-16,0-2 19 16,0-1-15-16,0-6-7 15,0-4 1-15,0-8 0 16,0 0-13-16,0-9 13 15,0-2-30-15,0 0-21 16,-2-4-85-16,-2 0-15 16,-5-4-124-16,-1-13-62 15,4-2-407-15</inkml:trace>
  <inkml:trace contextRef="#ctx0" brushRef="#br0" timeOffset="-108872.03">651 12312 960 0,'0'0'378'15,"0"0"-168"-15,0 0-45 16,0 0-32-16,0 0-35 16,0 0-84-16,0 0 8 15,109-65 34-15,-82 64-15 16,-5 1 44-16,-4 0-29 16,-5 0-8-16,-3 7 14 15,-6 12-27-15,-2 5 1 16,-2 6 3-16,0 2-19 15,0 4 31-15,-11 1-35 0,-3-6-8 16,-1 0-8 0,-1-8-2-16,1 0-68 0,-1-7 30 15,3-5-142-15,-3-11-184 16,5 0 8-16,5 0-346 0</inkml:trace>
  <inkml:trace contextRef="#ctx0" brushRef="#br0" timeOffset="-108611.73">941 12228 38 0,'0'0'1547'0,"0"0"-1286"0,0 0-128 15,0 0-15-15,0 0-68 16,0 0-9-16,0 0 27 15,-76 78-9-15,71-45 30 16,1 2-50-16,4 3-2 16,0 0-6-16,0-2-25 15,0 0-12-15,0-5-28 16,9-3-118-16,20-6-115 16,-4-9-129-16,-1-8-331 0</inkml:trace>
  <inkml:trace contextRef="#ctx0" brushRef="#br0" timeOffset="-108190.85">1054 12525 751 0,'0'0'704'15,"0"0"-538"-15,0 0-35 16,0 0-56-16,0 0-48 15,0 0 35-15,0 0-31 16,-6 52 7-16,3-36-14 16,3-4-23-16,0-2 24 15,0-3-25-15,0-2 0 16,0-4-6-16,11-1 7 16,5 0-2-16,5 0-15 0,0 0-27 15,4 0 33 1,-7 0-8-16,-4-1 18 15,-1 1 8-15,-6 0-1 0,-5 1 80 16,-2 12 32-16,0 4-35 16,0 2 55-16,0 3-41 15,-14 0-18-15,1 2 1 16,-3-4-69-16,3-2 16 16,-2-4-28-16,1-2-24 15,1-7-33-15,-1-5-87 16,1-12-111-16,3-17-339 15,4-5-964-15</inkml:trace>
  <inkml:trace contextRef="#ctx0" brushRef="#br0" timeOffset="-108033.28">1108 12458 962 0,'0'0'865'15,"0"0"-638"-15,0 0-106 16,0 0 0-16,0 0-87 15,0 0 4-15,114-30-38 16,-87 30-32-16,4 0-91 16,-8 0-259-16,-2 0-329 0</inkml:trace>
  <inkml:trace contextRef="#ctx0" brushRef="#br0" timeOffset="-107858.74">1475 12383 1928 0,'0'0'314'15,"0"0"-231"-15,0 0-21 16,0 0-62-16,0 0-77 16,0 0-219-16,123-2-375 0</inkml:trace>
  <inkml:trace contextRef="#ctx0" brushRef="#br0" timeOffset="-107689.2">1475 12383 1872 0,'54'124'472'0,"-54"-124"-308"16,0 0-52-16,11 0-51 15,5 0-45-15,3 0-16 16,10 0-77-16,-6-4-147 15,-5-1-491-15</inkml:trace>
  <inkml:trace contextRef="#ctx0" brushRef="#br0" timeOffset="-104884.7">2022 12184 1001 0,'0'0'278'0,"0"0"-98"16,0 0-6-16,0 0-73 0,0 0-53 16,0 0-48-16,0 0 38 15,-3 0-7-15,1 10 29 16,-3 5 79-16,-1 6-74 15,-1-1 0-15,3 2-18 16,-1-3-41-16,3 2 19 16,2-5-25-16,0-4 0 15,0-5-8-15,0-2-4 16,7-1 12-16,1-2 0 16,4-2 0-16,1 0 9 15,0 2-9-15,5-2 0 16,-3 2 1-16,4 0 12 15,-1 0-13-15,-5 2 0 16,-2 0 8-16,-2 0-4 16,-2 2-4-16,-3 0 17 0,-2 2 37 15,-2 2-13-15,0 3 17 16,0 0 3-16,0 3-30 16,-6 0 27-16,-5 1-9 15,-1-3-29-15,1-3 32 16,-3 0-51-16,4-5 21 15,-3-3-22-15,-1 2 6 16,-1-4-22-16,-1 2 14 16,0-3-59-16,0 0-34 15,6 0-134-15,1-6-296 16,6-9-325-16</inkml:trace>
  <inkml:trace contextRef="#ctx0" brushRef="#br0" timeOffset="-104548.6">2070 12209 983 0,'0'0'401'0,"0"0"-217"16,0 0 37-16,0 0-57 0,0 0-109 15,0 0-2 1,0 0-12-16,14-6 47 0,-5 6 29 16,5 0-31-16,-2 0 25 15,4 0-32-15,1 0-39 16,2 0 32-16,-2 0-54 16,2 0 10-16,-7 0 4 15,0 0-31-15,-5 0 25 16,-5 0-26-16,-2 0-18 15,0 0-9-15,0 0-113 16,0 5-179-16,0-1-467 0</inkml:trace>
  <inkml:trace contextRef="#ctx0" brushRef="#br0" timeOffset="-98018.08">1870 9662 441 0,'0'0'416'0,"0"0"-210"15,0 0-151-15,0 0 8 16,0 0-63-16,-6 0 0 15,6 0 13-15,-4 0-2 16,4 0 1-16,-2 0-5 16,0 0 29-16,-2 0 31 15,2 0-25-15,-1 0 6 0,3 0-19 16,0 0-23 0,0 0 18-16,0 0-24 0,0 0 1 15,0 0 2-15,0 0-2 16,0 0-1-16,0 0 24 15,0 0-18-15,0 0 32 16,0 0-27-16,0 0-10 16,0 3-2-16,0 7-10 15,7 0-116-15,-1-2-483 0</inkml:trace>
  <inkml:trace contextRef="#ctx0" brushRef="#br0" timeOffset="-95811.53">2888 11911 629 0,'0'0'540'16,"0"0"-357"-16,0 0 4 15,0 0 27-15,0 0-52 16,0 0-75-16,0 0-71 15,11 18 73-15,-7 19-15 16,2 12 12-16,-4 15 29 16,-2 25-44-16,0 27 28 15,0 33-15-15,-10 7-42 16,-1-10 16-16,1-29-47 16,2-37-10-16,2-18-1 15,-1-9-5-15,1 10-19 16,-4 1-17-16,-3 15-79 15,2-23-74-15,-3-14-500 0</inkml:trace>
  <inkml:trace contextRef="#ctx0" brushRef="#br0" timeOffset="-94609.12">702 13094 1075 0,'0'0'493'0,"0"0"-321"16,0 0 4-16,0 0-69 0,0 0-59 15,0 0-13-15,0 0-17 16,21 2 35-16,-4-2-28 16,3 0-9-16,3-7 7 15,1-10-13-15,0-5-9 16,-3 0-1-16,-4-3-30 15,-3 2 23-15,-5 2-25 16,-5 3-14-16,-2 7 46 16,-2 3-17-16,0 4 16 15,0 4-16-15,0 0-81 16,0 1 81-16,0 17 17 16,-6 7 5-16,1 9 57 15,3 6-10-15,2 8 19 0,0 8-17 16,0 7-21-16,0 5 32 15,5 0-35-15,3 1-8 16,-4-8 9-16,-2-5-30 16,-2-10 22-16,0-9-7 15,-2-9-10-15,-13-11 43 16,-3-2-37-16,-1-14 4 16,-4-1 1-16,-4-1 2 15,3-21-33-15,0-5 14 16,1-3 0-16,7 2 30 15,5 2-29-15,5 2 11 16,4 4-6-16,2 1 11 16,0 2-18-16,0-1 1 0,15 0-10 15,3-2-14-15,4-1-4 16,5 2-94-16,18-13-91 16,-6 3-270-1,-3 3-79-15</inkml:trace>
  <inkml:trace contextRef="#ctx0" brushRef="#br0" timeOffset="-94442.77">1072 13068 1493 0,'0'0'614'0,"0"0"-441"0,0 0-92 15,0 0-61-15,0 0-20 16,0 0-58-16,125-22-242 15,-100 23-337-15</inkml:trace>
  <inkml:trace contextRef="#ctx0" brushRef="#br0" timeOffset="-94259.62">1155 13198 641 0,'0'0'1368'0,"0"0"-1051"15,0 0-167-15,0 0-25 16,0 0-30-16,0 0-91 16,113 10-4-16,-80-4-58 15,-10-2-188-15,-7-1-469 0</inkml:trace>
  <inkml:trace contextRef="#ctx0" brushRef="#br0" timeOffset="-82585.19">1649 12839 1141 0,'0'0'410'0,"0"0"-261"15,0 0-69-15,0 0 10 16,0 0-82-16,0 0 31 15,-7 26 26-15,-6-8-14 0,0 5 37 16,-3-1-11 0,3 0-3-16,-1-2 19 0,4 0-52 15,1 0 5-15,1-4-22 16,6-1-16-16,2 0 2 16,0-5-10-16,0 0 0 15,16-3 8-15,4-4 1 16,4-3-1-16,6 0-7 15,-1 0 16-15,0-8-34 16,-7-2 11-16,-2 0-31 16,-7-1 12-16,-4 4-39 15,-5 1 2-15,-1-2-16 0,-1 0-29 16,-2 2 22 0,0-3 9-16,0 3 43 15,0 0 32-15,0 4 2 16,0-1 28-16,0 3 53 0,-2 0 9 15,-1 0 26-15,1 0-54 16,-2 16 4-16,-3 8 49 16,1 6-58-16,-1 4 15 15,-1 4-49-15,5-2-14 16,1-4-14-16,2-1 4 16,0-10-51-16,0-3-78 15,0-12-135-15,4-3-244 16,2-3-280-16</inkml:trace>
  <inkml:trace contextRef="#ctx0" brushRef="#br0" timeOffset="-82078.54">1993 12959 1117 0,'0'0'727'0,"0"0"-538"0,0 0-70 15,0 0-48-15,0 0-28 16,0 0-33-16,85-106 0 16,-73 92-3-16,-3 0-7 15,1 7 0-15,-8 0 16 16,0 4-8-16,0 3 58 16,-2 0 29-16,0 0-46 15,0 0 8-15,0 10-48 16,0 15 7-16,0 8 60 0,-4 7-54 15,2 3 5-15,0 0-16 16,2-1 2-16,0-3-14 16,0-6 1-16,0-3-24 15,0-8 23-15,0-6-51 16,0-4 18-16,-4-5-32 16,-4-2-48-16,-3-2 46 15,-1-3-1-15,-1 0 26 16,5 0 43-16,0 0 0 15,6 0 46-15,2 0 0 16,0 0-28-16,14 0 38 16,13 0 5-16,6-8-7 0,3 1 1 15,-3 0-45-15,-6 2 17 16,-7 4-27-16,-9 1-27 16,-9 0-34-16,-6 21-132 15,-19 5-464-15,-6 2-307 0</inkml:trace>
  <inkml:trace contextRef="#ctx0" brushRef="#br0" timeOffset="-81046.45">800 13722 1147 0,'0'0'561'15,"0"0"-387"-15,0 0 23 16,0 0-40-16,0 0-43 16,-133 30-48-16,108-8-27 15,1 6 25-15,4 0-26 16,6 2-5-16,6-1 4 15,5-4-35-15,3 0-2 16,0-6 0-16,20-6-5 0,7-7-3 16,4-6-18-1,2 0-17-15,2-20-10 0,0-7-69 16,-9-3 14 0,-4 0 4-16,-8 0-10 0,-7 2 79 15,-7 6 11 1,0 6 24-16,0 4 24 0,0 8-24 15,0 4 29-15,0 0-29 16,0 0-19-16,0 10 19 16,0 11 26-16,0 0 15 15,0 5 22-15,0 6-29 16,0 4 28-16,0 0-28 16,0 7-27-16,0 1 62 15,0 3-50-15,0 0 9 16,0-3 12-16,0-1-31 15,0-10 58-15,0-8-21 16,-12-6-9-16,-2-7 38 0,2-6-40 16,-4-4 3-16,-1-2 0 15,1 0-37-15,3 0 38 16,1-3-39-16,6-10 6 16,1-1-15-16,3-3-12 15,2-6-30-15,0-3-22 16,11-2-65-16,9-4-42 15,16-16-158-15,-5 8-212 16,-4 0-407-16</inkml:trace>
  <inkml:trace contextRef="#ctx0" brushRef="#br0" timeOffset="-80891.19">1045 13726 1733 0,'0'0'488'0,"0"0"-375"16,0 0-67-16,0 0 3 16,0 0-49-16,0 0-23 15,125 14-222-15,-102-5-404 0</inkml:trace>
  <inkml:trace contextRef="#ctx0" brushRef="#br0" timeOffset="-80710.14">1087 13908 1483 0,'0'0'835'0,"0"0"-641"0,0 0-48 15,0 0-78-15,0 0-27 16,0 0-21-16,0 0-20 16,130 4-59-16,-88-4-108 15,-10 0-332-15,-10-8-196 16</inkml:trace>
  <inkml:trace contextRef="#ctx0" brushRef="#br0" timeOffset="-78989.74">7282 1351 1570 0,'0'0'588'0,"0"0"-452"16,0 0-59-16,0 0 12 15,0 0-65-15,0 0-16 0,0 0 24 16,0 0-30-16,2 2 20 16,1-2-22-16,-1 0 7 15,-2 2-14-15,0 1-30 16,-16 4-129-16,-9-1-534 16,-6 0-808-16</inkml:trace>
  <inkml:trace contextRef="#ctx0" brushRef="#br0" timeOffset="-78058.17">2761 1423 1068 0,'0'0'693'0,"0"0"-485"16,0 0-66-16,0 0-49 15,0 0-29-15,0 0 5 16,0 0-54-16,2-2 3 0,-2 2-12 16,0 0 6-1,0 0-20-15,0 0 8 0,0 0-53 16,0 0-71-16,0 0-152 15,0 2-121-15,3 5-438 0</inkml:trace>
  <inkml:trace contextRef="#ctx0" brushRef="#br0" timeOffset="-70952.87">1700 13425 1077 0,'0'0'505'0,"0"0"-358"15,0 0 11-15,0 0-58 16,0 0-48-16,0 0 7 0,2 6-16 16,-2 10 42-16,0 6 6 15,-10 4-19-15,-11 2 14 16,-8 4-13-16,-2 4-42 15,0 0 20-15,-3-1-44 16,8-6 8-16,6-2-13 16,6-6 10-16,8-7-24 15,6-1 9-15,0-7 3 16,6-2-11-16,19-2 23 16,8-2-9-16,6 0 11 15,5 0-1-15,0-4-10 16,-1-4-3-16,-5 2 0 15,-5-2-13-15,-8 0 7 16,-5 3-9-16,-9 0 4 0,-5-2-32 16,-1 0 16-16,-1-1-38 15,-4-5-46-15,0 1 16 16,0 1-59-16,0-3 50 16,0 1 41-16,-6 5 22 15,-5 3 19-15,2 2 22 16,0 3 25-16,2 0 47 15,1 3-18-15,1 13 46 16,1 4 8-16,1 5-29 16,1 5 29-16,0 5-55 15,-3-1-2-15,3-2-12 16,2-2-39-16,0-5 0 16,0-4-51-16,0-7-126 0,7-14-137 15,4 0-261-15,0-2-466 16</inkml:trace>
  <inkml:trace contextRef="#ctx0" brushRef="#br0" timeOffset="-70515.29">2059 13483 1815 0,'0'0'467'16,"0"0"-328"-16,0 0-43 15,0 0-26-15,0 0-58 16,0 0-6-16,-51 122 15 0,44-87-21 16,5-7 0-16,0-2 9 15,2-6 0-15,0-2-13 16,0-4 4-16,9-4 0 16,7-4-12-16,1-2 12 15,5-4-21-15,1 0 0 16,0-4-75-16,-2-11-8 15,-3-2-43-15,-3-4-21 16,-5-1 77-16,-3-3-30 16,-3-1 45-16,-4 1 28 15,0 5-16-15,0 6 64 16,0 6 45-16,0 4 54 16,0 4 58-16,0 0-32 15,0 6-15-15,-2 16 44 16,2 7-46-16,0 2 2 0,0 7-41 15,0 1-20-15,0-1 0 16,0 0-41-16,0-10-16 16,0-2-10-16,0-3-104 15,0-6-132-15,0-7-575 0</inkml:trace>
  <inkml:trace contextRef="#ctx0" brushRef="#br0" timeOffset="-69803.43">2834 13193 871 0,'0'0'318'16,"0"0"-188"-16,0 0-21 15,0 0-28-15,0 0 11 16,0 0 68-16,0 0 0 15,5 90 7-15,-5-39-17 16,0 10-45-16,0 8 33 16,0 0-64-16,0 3-12 15,0 3 12-15,0-3-43 16,0 0 5-16,0-7-36 16,0-8 11-16,0-6-2 15,0-14-9-15,2-6-2 16,-2-13-11-16,0-8-81 0,0-10-36 15,-9 0-183 1,-6 0-525-16</inkml:trace>
  <inkml:trace contextRef="#ctx0" brushRef="#br0" timeOffset="-68300.87">384 14423 798 0,'0'0'374'0,"0"0"-255"16,0 0-54-16,0 0 37 0,0 0 30 16,0 0-60-16,0 0-45 15,-2-5 36-15,2 2 6 16,0 3-5-16,0-1 14 15,11 1-25-15,6 0 36 16,8-5-24-16,4 5-27 16,6-1 35-16,6 1-14 15,3-5-1-15,10 1-2 16,6 1-55-16,2-7 17 16,7 1-3-16,2-3-14 15,3 2 26-15,0 1-27 16,0 0 2-16,-5-1 8 15,-5 4 7-15,-6 0-4 0,-5 6-13 16,-8-4 9 0,-3 2 6-16,-1 1-15 0,-4-2 0 15,3 1 15-15,-2 2-3 16,0 0-12-16,-2 0 0 16,-1 0 0-16,-3 0 7 15,0 0-7-15,0 0 0 16,-1 0 15-16,3 0 0 15,1 0-12-15,-2-1-3 16,4-4 0-16,-4 5-9 16,3-4 9-16,-5 4 0 15,0-2 4-15,-2 2 14 16,-2-2-18-16,-1 0 0 16,1 2 0-16,-2 0-4 15,-1 0 4-15,1 0 0 0,-4 0-1 16,2 0 18-16,-5 0-17 15,-3 0 0-15,-1-2 0 16,-1 2 15-16,-4-2-8 16,3 0-4-16,-4 0 8 15,5 2 5-15,1-4-12 16,1 4-4-16,6 0 0 16,-1 0-4-16,2 0 4 15,-4 0 0-15,-2 0-1 16,-5 0 8-16,-3 0-3 15,-1 0-4-15,-2 0 0 16,-3 0-6-16,3 0 6 16,1 0 0-16,1 0-1 0,4 0 10 15,0 0-6 1,1 0-3-16,1 0 0 0,-7 0-9 16,1 0 11-16,-3 0-2 15,0 0 0-15,4 0 12 16,-4 0-14-16,5 0 2 15,-1 0 0-15,4 0-10 16,-3 0 11-16,-3 0-1 16,2 0 0-16,-2 0 12 15,1 0-13-15,-3 0 1 16,2 0 0-16,2 0-13 16,0 0 14-16,-1 0-1 0,-3 0 0 15,1 4 14-15,-1-4-16 16,-1 0 2-16,1 0 0 15,1 0-12 1,-1 0 14-16,0 0-2 0,1 0 1 16,-1 0 13-16,-2 0-22 15,-2 0 8-15,0 0 0 16,0 0-3-16,0 0 17 16,0 0-13-16,0-4-1 15,0-10-3-15,0-2-7 16,0-7-16-16,-6-4-33 15,-3-7-8-15,-16-22-119 16,3 8-211-16,-4 3-402 0</inkml:trace>
  <inkml:trace contextRef="#ctx0" brushRef="#br0" timeOffset="-62875.62">379 14748 827 0,'0'0'272'0,"0"0"-124"0,0 0-61 15,0 0 10-15,0 0-35 16,0 0-25-16,5-32 19 15,-3 32-21-15,-2 0 35 16,2 0 16-16,-2 0-18 16,0 0 33-16,0 0-32 15,0 0-17-15,0 0 26 16,0 0-35-16,0 0 4 16,0 11 12-16,0 1-14 15,0 6 8-15,0 4-28 16,3 6-1-16,-1-1 16 15,-2 7-15-15,2 3 17 16,-2-7-5-16,2 1-26 16,0-6 16-16,5-7-27 15,0-6 0-15,4-6 2 0,2-6 10 16,3 0-13-16,3-6 1 16,2-20-54-16,1-3 13 15,-4-2-59-15,-2 1-29 16,-3-3 42-16,-4 4-18 15,0 4 36-15,-5 4 15 16,3 3 9-16,-3 5 44 16,-1 1-10-16,1 6 11 15,-1 1-3-15,-3 2 11 16,2 3 3-16,-2 0 38 16,0 0 8-16,2 12 71 15,-2 7-13-15,0 4-27 16,0 7 11-16,0 1-54 15,2-3 10-15,2 0-15 0,1-4-40 16,1-5 29-16,-1-7-29 16,0-7 0-16,-1-1 0 15,-2-4-5-15,-2 0 4 16,2 0-14-16,-2 0-37 16,3 0 52-16,-1-4-49 15,-2-1-11-15,0-2 38 16,0 3-30-16,0 0 30 15,0 2-5-15,0-2-25 16,0-2 39-16,0 4-68 16,0-2-14-16,0 2 7 15,0 0-101-15,-5-5-35 16,-1 3-71-16,-3 2-647 0</inkml:trace>
  <inkml:trace contextRef="#ctx0" brushRef="#br0" timeOffset="-62390.86">790 14779 1101 0,'0'0'409'0,"0"0"-280"0,0 0 57 16,0 0 7-1,-12 143-92-15,12-88-12 0,0 1-38 16,5-2-37-16,2-8 0 15,0-6-14-15,1-8-35 16,-4-10-45-16,1-6-90 16,-3-10-47-16,-2-6-4 15,0-17-73-15,0-7-439 0</inkml:trace>
  <inkml:trace contextRef="#ctx0" brushRef="#br0" timeOffset="-62136.59">780 14762 789 0,'0'0'320'16,"0"0"-167"-16,0 0 50 16,0 0 5-16,0 0-56 15,0 0-17-15,0 0-76 16,80-22-1-16,-67 40-9 16,-3 3-20-16,-8 7 21 15,-2-5-7-15,0 4-36 16,-14-3 69-16,-5 0-51 15,1-7 8-15,0 0-27 16,4-5-6-16,4-4-12 16,5-1-83-16,3-7-79 15,2 0-128-15,0 0-90 0,7 0-182 16</inkml:trace>
  <inkml:trace contextRef="#ctx0" brushRef="#br0" timeOffset="-61692.96">1148 14821 309 0,'0'0'966'0,"0"0"-651"15,0 0-146-15,0 0 51 16,0 0-87-16,0 0-43 15,0 0-25-15,-118 8-38 16,104 6 32-16,4 4-22 16,3 2 6-16,0 4 17 15,7-2-54-15,0 0 5 0,0 0-11 16,0-4-28-16,14-8 27 16,1-5-47-16,2-5-31 15,6 0-23-15,-3-15-129 16,0-3-37-16,-6-2 93 15,1 2 127-15,-8 3 48 16,-3 6 92-16,-2 5 86 16,0 0 21-16,-2 4-73 15,3 0-18-15,-1 4-42 16,5 13 2-16,-2 10 4 16,1-5-65-16,0 0-4 0,1-4-3 15,-2-2-59 1,0-8-49-16,-3-8-194 0,0 0-299 15,2 0-760-15</inkml:trace>
  <inkml:trace contextRef="#ctx0" brushRef="#br0" timeOffset="-60609.87">1097 14503 468 0,'0'0'212'0,"0"0"-33"15,0 0 17-15,0 0-42 0,0 0-65 16,0 0 4-16,0 0-45 16,13 19 38-16,-9 2 83 15,1 14-13-15,-2 7-23 16,1 10-17-16,-2 6-39 15,-2 1 35-15,0-1-47 16,0-4 3-16,0-6-1 16,0-8-66-16,0-8 26 15,2-10-27-15,3-10-64 16,1-6-25-16,8-6-157 16,-1-7-151-16,0-12-370 0</inkml:trace>
  <inkml:trace contextRef="#ctx0" brushRef="#br0" timeOffset="-60192.77">1380 14815 1169 0,'0'0'303'0,"0"0"-198"15,0 0 40-15,0 0 6 16,0 0-68-16,0 0-30 16,0 0 35-16,-96 114-33 15,96-92-24-15,0-5-5 16,0 0-26-16,0-11-6 16,13-2-28-16,3-4-10 0,-1 0 5 15,3-4-59-15,0-12-54 16,-4-1 13-16,-6 0 33 15,1 3 94-15,-4 3 12 16,-3 6 55-16,-2 3 55 16,2 2-9-16,-2 0-18 15,0 4 4-15,3 16 30 16,1 2-2-16,0 4-42 16,3 1-53-16,2-6 16 15,2-3-36-15,0-4-52 0,0-10-35 16,11-11-117-16,-4-18-157 15,1-4-344-15</inkml:trace>
  <inkml:trace contextRef="#ctx0" brushRef="#br0" timeOffset="-59962.45">1609 14591 1465 0,'0'0'502'0,"0"0"-364"16,0 0 8-16,0 0-10 15,-7 107-41-15,7-61-50 16,0 3 10-16,0-1-38 16,0-2-16-16,0-6 6 0,2-8-7 15,1-6-33 1,-1-7-55-16,-2-12-69 0,0-7-7 16,0-12-128-1,0-16-269-15,-11-6-295 0</inkml:trace>
  <inkml:trace contextRef="#ctx0" brushRef="#br0" timeOffset="-59609.32">1507 14744 1016 0,'0'0'393'0,"0"0"-152"15,0 0-21-15,0 0-62 16,0 0-37-16,0 0-18 16,0 0-58-16,68 58-11 15,-32-44 7-15,5-1-41 16,-1-12 4-16,-3-1-4 15,-3 0-38-15,-8-1 38 0,-7-16-18 16,-6-1-1 0,-4-2 18-16,-9-2-31 0,0 3 32 15,0 2-1-15,-5 5 1 16,-8 4 0-16,-3 8 17 16,-1 0-1-16,3 0 39 15,1 20-17-15,2 7 36 16,1 4 8-16,8 6-30 15,2 4 9-15,0 0-19 16,0 1-20-16,10-5 1 0,5-1-23 16,1-13-2-1,1-2-56-15,-1-12-83 16,2-9-61-16,-2-7-329 16,-6-16-191-16</inkml:trace>
  <inkml:trace contextRef="#ctx0" brushRef="#br0" timeOffset="-59074.12">2051 14740 1386 0,'0'0'218'16,"0"0"-167"-16,0 0 28 16,0 0 19-16,0 0-78 15,0 0-20-15,133-18-39 16,-106 4-17-16,-7-3 21 16,-9 6 3-16,-7-1 32 15,-4 2 0-15,0 4 6 16,-6 4 31-16,-8 2-36 15,1 0 42-15,0 18 33 16,3 10 6-16,6 10 56 16,4 11-16-16,0 5-26 15,0 6 13-15,18 5-59 16,0-6-10-16,2-1 9 16,-3-4-47-16,-3-5 29 0,-7-9-31 15,-5-8 1 1,-2-10-7-16,0-7 6 0,-4-8 0 15,-17-7 20-15,0 0-19 16,-6-22-2-16,0-6 1 16,2-2 0-16,6-2 25 15,5 1-23-15,5 5 20 16,9 6-12-16,0 0-9 16,2 2-2-16,16 1-10 15,4-4-33-15,5 3-17 16,13-2-193-16,-5 4-228 15,-4 3-28-15</inkml:trace>
  <inkml:trace contextRef="#ctx0" brushRef="#br0" timeOffset="-58891.49">2447 14913 1587 0,'0'0'650'16,"0"0"-490"-16,0 0-13 15,0 0-77-15,0 0-21 16,0 0-49-16,0 0-70 16,67 0-55-16,-42 0-159 15,-8 0-273-15,-3 0-134 0</inkml:trace>
  <inkml:trace contextRef="#ctx0" brushRef="#br0" timeOffset="-57707.13">2650 14722 462 0,'0'0'969'0,"0"0"-749"0,0 0-36 16,0 0 55-16,0 0-94 15,4 125-41-15,0-91-49 16,1-2-42-1,0 0 29-15,-3-11-36 0,-2-6-5 16,2-7 9-16,-2-6-1 16,0-2-18-16,4-2 3 15,1-19-56-15,-1-6 20 16,6-5-10-16,0-3 1 16,3 2 2-16,1 3-31 15,-1 8 60-15,1 4 1 0,-3 5 7 16,-2 7 11-1,0 2 2-15,0 4 29 0,-3 0 54 16,1 4-25-16,0 10 41 16,-2 3-31-16,-1 7-38 15,-2-2 40-15,2 4-46 16,1-4 1-16,-1-4-16 16,-1-4 6-16,4-7-25 15,-3-5 9-15,4-2-59 16,6 0 34-16,2-9-58 15,2-12-45-15,1 1-39 16,-1-1-41-16,-5-2 46 0,1 6 96 16,-7 4 59-1,-3 8 7-15,-2 0 29 0,-2 5 66 16,0 0 25 0,0 0-39-16,0 5 68 0,0 13-13 15,0-1-60-15,0 6 2 16,0-2-54-16,2-2-9 15,5-1-15-15,5-8 1 16,1-3-2-16,3-7-32 16,1 0-33-16,3-7-9 15,1-11-104-15,-6 0-7 16,-1-2 16-16,-4 4 86 16,-3 2 84-16,-3 6 23 15,-4 3 107-15,0 5 37 16,0 0-50-16,0 0-33 0,0 0-42 15,0 5-35 1,0 3 27-16,5 0-34 0,2-2-1 16,2-2-7-16,4-4-52 15,1 0-19-15,3-4-44 16,1-9-110-16,-3 1 76 16,-1 5 61-16,-3-3 70 15,-5 6 26-15,0 4 33 16,-4 0 65-16,-2 1 52 15,0 16 1-15,0 2 1 16,0 6-59-16,0 3-31 16,0-6 13-16,0-4-48 15,-2-4-6-15,2-6-21 16,0-6-3-16,0-2-15 16,0 0-24-16,4-20-12 0,7-2 23 15,5-6-24-15,1-1 43 16,-1 6 3-16,1 5-1 15,2 0 9-15,-4 4 1 16,3 6 0-16,-5 3 38 16,1 5-26-16,-6 0 38 15,1 5 7-15,1 7-20 16,-6 6 10-16,0 5-47 16,-2 0-10-16,-2-2-24 15,0-2-97-15,-6-1-102 16,-11-8-161-16,3-9-858 0</inkml:trace>
  <inkml:trace contextRef="#ctx0" brushRef="#br0" timeOffset="-57570.54">3115 14604 1625 0,'0'0'598'16,"0"0"-429"-16,0 0-32 15,0 0-44-15,0 0-93 16,0 0-104-16,0 0-195 15,-9-30-518-15</inkml:trace>
  <inkml:trace contextRef="#ctx0" brushRef="#br0" timeOffset="-57286.53">3713 14684 1765 0,'0'0'345'0,"0"0"-259"16,0 0 22-16,0 0-64 15,0 0-29-15,0 0-15 0,0 0-80 16,127 10-172 0,-108-2-329-16,-7 2-669 0</inkml:trace>
  <inkml:trace contextRef="#ctx0" brushRef="#br0" timeOffset="-57137.83">3763 14913 1249 0,'0'0'601'0,"0"0"-337"16,0 0-11-16,0 0-105 16,125 0-79-16,-98 0-36 15,-4-2-33-15,-8 0-124 16,-9-6-402-16</inkml:trace>
  <inkml:trace contextRef="#ctx0" brushRef="#br0" timeOffset="-56226.86">3703 14686 1119 0,'0'0'393'16,"0"0"-195"-16,0 0 59 16,0 0-72-16,0 0-107 15,0 0-11-15,0 0-2 16,10 0 21-16,3 0 6 16,5 0-50-16,-1 0 19 15,8 0-13-15,0 0-46 0,4 0 27 16,0 0-23-16,0 0-5 15,-2-2 13-15,-8-3-1 16,-4 0-11-16,-3 3-2 16,-8 2 1-16,-2 0-4 15,-2 0 3-15,0 0-25 16,0 0-29-16,0 0-107 16,-15 7-163-16,-3 5-232 15,-1 5-233-15</inkml:trace>
  <inkml:trace contextRef="#ctx0" brushRef="#br0" timeOffset="-55823.74">3766 14945 548 0,'0'0'351'16,"0"0"-172"-16,0 0 2 16,0 0-49-16,0 0-49 15,0 0 29-15,0 0-23 16,18-18 7-16,-12 9-4 15,3 6-39-15,1-1 44 16,-2 2-15-16,0 2-1 0,2-4 38 16,1 4-49-16,0 0 7 15,3 0-1-15,-3 0-43 16,-3 0 26-16,2 0-31 16,-4 0-26-16,-1 0 19 15,-3 0-21-15,-2 0-23 16,0 0-73-16,0 0-261 15,0 0-626-15</inkml:trace>
  <inkml:trace contextRef="#ctx0" brushRef="#br0" timeOffset="-34867.57">4176 14570 454 0,'0'0'683'0,"0"0"-451"16,0 0-110-16,0 0 38 15,0 0-68-15,0 0-73 16,0 0 19-16,0 0-28 16,0 0 40-16,0 4 66 15,-2 6-21-15,-8 2 2 16,4 2-26-16,-3-4-42 16,3 3 41-16,2-2-61 15,-2 1 22-15,4 0-15 16,-2 3-10-16,2-2 22 15,-3 3-20-15,1-1-7 0,0-8 22 16,2-1-23 0,2-2 0-16,0 0 0 0,0-4-3 15,0 0 3-15,0 0 0 16,2 4 6-16,6-4 3 16,-1 0-3-16,-1 2-6 15,2-2 0-15,-2 3 11 16,3-3-9-16,2 1-2 15,-2 2 0-15,2 2-6 16,-2 0 7-16,0-2-1 16,-4 3 0-16,-3 7 13 15,-2 1-6-15,0 8 8 16,0 0 8-16,-5-1 33 16,-9 4-44-16,-1-4 25 0,-1 0 8 15,1-2-23 1,-5-6 28-16,3 1-24 15,-1-6-24-15,4-4 31 0,2-2-32 16,4-2-2-16,-1 0-26 16,7-14-52-16,-1-9-25 15,3-8-90-15,0-1-140 16,3-10-183-16,4 9 2 16,-1 3-191-16</inkml:trace>
  <inkml:trace contextRef="#ctx0" brushRef="#br0" timeOffset="-34370.71">4106 14640 889 0,'0'0'375'16,"0"0"-149"-16,0 0 26 0,0 0-81 15,0 0-84-15,0 0-25 16,0 0-60-16,106-30-2 16,-82 24-3-16,0 4-92 15,-7 2-68-15,-3 0-25 16,-4 0 41-16,-8 0 46 15,-2 0 21-15,0 0 32 16,0 0 48-16,0 0 25 16,0 0 28-16,0 0-11 15,0 0 24-15,2 4 15 16,-2 4 13-16,0 2 22 16,0 5-23-16,0 2-10 15,0 4 17-15,0 4-55 16,0 3-15-16,0 0 36 0,0 3-51 15,0-2 16 1,0 0-30-16,11-5 11 0,5-2-8 16,1-6-4-1,4-3 0-15,-1-4 0 0,-3-5 18 16,2-4-18-16,-6 0 36 16,3-6 1-16,-3-12 39 15,3-6-45-15,-3-6 2 16,-3-6 28-16,0-5-45 15,-6 1 20-15,-4 2-10 16,0 4-25-16,-3 6 43 16,-18 6-44-16,-6 4 0 0,-7 9 0 15,-28 7-103 1,8 2-97-16,4 0-447 0</inkml:trace>
  <inkml:trace contextRef="#ctx0" brushRef="#br0" timeOffset="-21562.98">3728 9169 116 0,'0'0'665'0,"0"0"-438"16,0 0-127-16,0 0 20 15,0 0-55-15,0 0-58 16,2-7 14-16,0 7-20 16,0 0-1-16,-2 0 26 15,3 0-3-15,0 0 22 16,-1 0-29-16,4 0 0 16,5 0 15-16,1 0-30 15,1 0-1-15,0 0 2 16,5 4 8-16,0 2-4 15,2 0-2-15,4 0-1 16,3-2 6-16,7 0-2 16,1 0 29-16,5-1 36 0,3-2-52 15,-3 0 1-15,-3 2-21 16,0 0 0-16,-4 2 5 16,0-1 1-16,1-2-6 15,-1 2 0-15,3-2 1 16,-1-2 14-16,1 0-15 15,2 2 1-15,-2-2 23 16,-2 2-24-16,1-2 0 16,-2 2-1-16,-4 0 12 15,-2-2-11-15,0 0 0 16,-1 2 0-16,-2-2-5 16,3 0 11-16,-4 2-6 15,-1-2 22-15,0 2-21 0,1 0 31 16,1 1-32-16,3-2 1 15,0 1 4-15,0 1 2 16,-4-3-7-16,0 1 0 16,-1 0 13-16,-4-1-14 15,0 3 1-15,0-1 0 16,-1-2-1-16,4 1 7 16,-2-1-6-16,4 3 0 15,1-1 1-15,1 0 6 16,0 0-7-16,-4 0 0 15,2 0-7-15,0 0 20 16,-4 0-12-16,1-2-1 16,3 2 11-16,-1-2-10 15,0 0 0-15,3 2-1 16,-1-2 0-16,3 0 10 0,-3 2-10 16,5 0 0-16,-2 3 0 15,2-2 6-15,2 1-6 16,-2 1 1-16,-2-3 8 15,2 3 6-15,-2-1-15 16,2 0 0-16,4-2 7 16,3 2 28-16,4 0-17 15,0 0-17-15,-2-2 14 16,-2 2-2-16,-10 0-13 16,-3-2 0-16,-6 1 0 15,-6-3-6-15,-1 0 6 16,-2 0 0-16,3 0 2 0,-1 0 11 15,-2 0-14 1,1 0 1-16,-5 0 0 0,2 0-10 16,-4 0 11-16,0 0-1 15,-2 0 24-15,0 0-10 16,0 0-18-16,0 0 4 16,2 0 0-16,-2 0-15 15,0 0 15-15,0 0 0 16,0 0 0-16,0 0 15 15,0 0 20-15,0 3 4 16,0 7-27-16,0 4 65 16,-2 9-51-16,0 6 11 15,-6 10 8-15,4 5-26 16,-3 6 27-16,3 6-26 16,0 2-14-16,2 2 31 0,0 0-37 15,-1 1 15-15,3-2 1 16,-3 2-15-16,-1 6 51 15,0 0-21-15,-1 7-14 16,1 2 27-16,0 1-44 16,-1-1 12-16,0-4-12 15,1-1 12-15,-1-3-2 16,-1-2-1-16,2-4-9 16,-1-1 42-16,3-4-34 15,0-7 18-15,2-3 1 16,0-5-27-16,0-8 15 15,0-6-15-15,0-6 0 16,0-4-4-16,-3-5 13 0,3-6-9 16,0-1 0-1,0-2 12-15,0 0-18 0,0-2 6 16,0 0 0-16,0 0-15 16,0 0 3-16,0 2 3 15,0-2-25-15,-2 0-84 16,-13 0-93-16,-4 0-464 15,-2 1-372-15</inkml:trace>
  <inkml:trace contextRef="#ctx0" brushRef="#br0" timeOffset="-20369.91">3713 11043 459 0,'0'0'499'16,"0"0"-380"-16,0 0-47 15,0 0 22-15,0 0 19 16,0 0-24-16,0 0-38 15,58-17 33-15,-37 15-11 16,4-1 0-16,4 1 57 16,2 2-73-16,3 0-4 15,-1 0 8-15,0 0-18 0,6 0 4 16,-4 0-24-16,5 0-21 16,2 0 39-16,6 0-32 15,-2 0 29-15,1 0 10 16,1 0-38-16,0 0 27 15,1 0-27-15,0 0-8 16,0 0 13-16,-3 0-5 16,2 0-9-16,-4 0 2 15,3 0 9-15,-3 0-5 16,-1 0-7-16,-1 0 0 16,0 0 6-16,1 0 5 0,-3 0-9 15,-1 2-2-15,0-2 15 16,-1 3-21-16,-3-2 6 15,1 2 0 1,-3 0-6-16,0 0 18 0,1 2-12 16,-3-1 0-16,0-3 9 15,-2 3-4-15,-4 1-5 16,0-3 0-16,-5 2 25 16,-3-2-24-16,1 1 17 15,-2-3-16-15,2 0 7 16,-1 1 1-16,1 1-10 15,3 0 0-15,2 2 3 16,4-1 12-16,4 2-12 0,1-2-3 16,3 2 13-1,-1 1-5-15,2-2-8 0,-1 0 0 16,-1 0 10 0,1 0 8-16,-1-1-18 0,-1-2 0 15,-4 2 1-15,-2-3 7 16,-5 0-7-16,-9 0 7 15,-3 0 29-15,-6 0-26 16,-4 0 34-16,0 0-3 16,0 0-41-16,0 0 27 15,0 0-28-15,0 0-23 16,0 0-24-16,-11 0-154 16,0 0-385-16</inkml:trace>
  <inkml:trace contextRef="#ctx0" brushRef="#br0" timeOffset="-20219.63">6175 11121 2198 0,'0'0'367'16,"0"0"-297"-16,0 0 27 16,0 0-97-16,0 0-25 15,-114-39-213-15,69 39-998 0</inkml:trace>
  <inkml:trace contextRef="#ctx0" brushRef="#br0" timeOffset="-16999.81">3925 10066 848 0,'0'0'484'0,"0"0"-383"0,0 0-24 16,0 0 28-16,0 0-44 16,0 0-17-16,0 0-43 15,75-4 20-15,-53-7-4 16,0 0-15-16,-2-3 17 16,-1 0-19-16,-10 1 8 15,1-2 18-15,-8 5-26 16,0 2 38-16,-2 4 8 15,0 1-37-15,0 3-9 16,0 0-2-16,-6 0 2 16,-3 4 33-16,1 11-32 15,-2 6 32-15,3 4 4 16,1 5-7-16,4 3 45 0,2 4-36 16,0 3 0-16,0 4 3 15,0 1-33-15,0-4 20 16,2 2-14-16,-2-6-9 15,0-6 19-15,-2-7-15 16,-12-4 14-16,-3-6 46 16,-4-6-26-16,2-4 34 15,-1-4-38-15,1 0-15 16,4-1 36-16,3-14-55 16,4-5 15-16,1-1 33 15,5-2-53-15,2-1 32 16,0 4-33-16,0 1 1 15,0 4-20-15,11 5 19 16,5 0 0-16,1 0-7 16,6-1 8-16,-1 0-2 0,5-1-53 15,17-4-101-15,-8 1-119 16,-3 0-381-16</inkml:trace>
  <inkml:trace contextRef="#ctx0" brushRef="#br0" timeOffset="-16767.47">4430 10007 1348 0,'0'0'481'16,"0"0"-391"-16,0 0-19 15,0 0 25-15,0 0-49 16,0 0-47-16,0 0-14 16,118-3-115-16,-105 9-208 15,-6 0-49-15,-6 0-877 0</inkml:trace>
  <inkml:trace contextRef="#ctx0" brushRef="#br0" timeOffset="-16579.63">4430 10007 1075 0,'-4'121'718'0,"4"-121"-499"0,0 0-2 15,2 3-67-15,11-2-63 16,3 5-26-16,3 0-52 16,2 3-4-16,-1 0-5 15,-1 4-134-15,-2-6-421 16,-7-2-541-16</inkml:trace>
  <inkml:trace contextRef="#ctx0" brushRef="#br0" timeOffset="-13778.31">4405 9996 884 0,'0'0'361'15,"0"0"-177"-15,0 0-2 16,0 0-77-16,0 0-42 16,0 0-32-16,0 0 9 15,0 0 72-15,0 0-16 16,0 0 21-16,0 0 7 0,0 0-72 15,2 0 28-15,1 0-28 16,1 0-36-16,3 0 55 16,6 0-53-16,6 0 11 15,2 0 14-15,8 0-42 16,2 0 41-16,3 0-29 16,-3 0-2-16,-4 0 25 15,-5 0-35-15,-6 0-1 16,-5 0 0-16,-4 0 20 15,-3 0-40-15,-2 0 9 16,-2 0-77-16,0 0-12 16,-6 0-186-16,-7 0-392 15,-3 5-27-15</inkml:trace>
  <inkml:trace contextRef="#ctx0" brushRef="#br0" timeOffset="-13158.46">4378 10208 689 0,'0'0'261'0,"0"0"-125"16,0 0-52-16,0 0-17 15,0 0-21-15,0 0-13 16,0 0 62-16,3 0 11 15,-1 0-2-15,-1 0 39 16,3 0-36-16,-2 0 15 16,0 0-17-16,0 0-37 15,1 0 10-15,-1-1-39 16,-2 1-4-16,0 0 21 0,2-3-42 16,-2 3 26-16,0 0-6 15,2 0-24-15,2 0 39 16,3 0-31-16,5 0 1 15,3 0 25-15,3 0-43 16,5 0 36-16,2 0-21 16,4 0-10-16,0 0 30 15,0-1-27-15,1 1-8 16,-6 0 29-16,-3 0-28 16,-6 0 17-16,-4 0-19 15,-6 0 11-15,-2 0-5 16,0 0-6-16,-3 0-1 15,0 0 0-15,0 0-89 16,0 0-41-16,-14 1-215 16,-1 7-352-16</inkml:trace>
  <inkml:trace contextRef="#ctx0" brushRef="#br0" timeOffset="-5556.58">1979 6846 1001 0,'0'0'256'0,"0"0"-83"16,0 0-114-16,0 0-50 15,0 0-9-15,0 0-136 16,85 15-255-16</inkml:trace>
  <inkml:trace contextRef="#ctx0" brushRef="#br0" timeOffset="3956.93">4920 9962 977 0,'0'0'363'16,"0"0"-179"-16,0 0-5 15,0 0 6-15,0 0-81 16,0 0-9-16,-4 0-45 15,4 0-1-15,0 0 30 16,4 0-11-16,5 0 35 16,3 0-34-16,3 0-37 15,1-6 18-15,1-4-50 0,3-4 1 16,-2-5-1-16,0 0 8 16,-3-1-17-16,-2 2 3 15,-3 2 0-15,-6 1-16 16,0 8 20-16,-1 1 2 15,0 4-1-15,-3-1-2 16,0 3-3-16,0 0 6 16,0 0 0-16,0 14 22 15,0 8 9-15,0 13 32 16,0 3-4-16,0 3-38 16,0 3 24-16,0-1-35 15,0-7-1-15,0-6-15 16,0-6 6-16,0-5-10 15,0-10-26-15,0-3-70 16,0-6-48-16,0-6-169 0,8-10-406 0</inkml:trace>
  <inkml:trace contextRef="#ctx0" brushRef="#br0" timeOffset="4355.87">5313 9926 1758 0,'0'0'350'15,"0"0"-232"-15,0 0-40 16,0 0-66-16,0 0 12 16,0 0-24-16,0 0-6 0,108-97-3 15,-92 81 12-15,-6 3-3 16,0 2 15-16,-6 1-4 15,1 5 43-15,-2 0-14 16,-1 4-4-16,-2-2 24 16,0 3-59-16,0 0 33 15,0 0-14-15,0 18-8 16,0 11 67-16,0 9-6 16,0 8-11-16,0 4 0 15,0-2-39-15,0 1 10 16,0-10-33-16,0-3 9 15,0-8-13-15,0-7 4 16,0-10-6-16,0-5-17 16,-5-6-107-16,-6-2-72 15,-7-12-625-15</inkml:trace>
  <inkml:trace contextRef="#ctx0" brushRef="#br0" timeOffset="5590.56">4178 10531 760 0,'0'0'517'16,"0"0"-346"-16,0 0-46 15,0 0 52-15,0 0-2 16,0 0-48-16,0 0-29 0,-27-28-25 16,11 28-15-1,-1 0 9-15,-3 0-5 0,-3 10-19 16,-1 5 42-16,2 3-38 16,2-1-17-16,4 3-9 15,5 0-20-15,6 1-2 16,5-3 1-16,0-4-30 15,0-4 30-15,10-2-25 16,5-8 9-16,3 0 15 16,4 0-39-16,0-8 9 15,1-9-18-15,0-8-27 16,-4-2 46-16,-1 1-17 16,-3 1 22-16,-3 3 24 0,-3 5-14 15,-5 7 13 1,0 4 2-16,-4 4-12 0,2 2-5 15,-2 0 6-15,3 2 11 16,-1 14 13-16,3 6-12 16,-1 5 34-16,1 7-20 15,-3 2-7-15,2 4 29 16,-2 1-29-16,-2 2 24 16,0 0 9-16,0-4-40 15,0-1 30-15,0-5-15 16,0-4-13-16,0-7 40 15,-6-4-34-15,-1-8 10 16,-1-2 38-16,-2-5-41 16,-1-3 32-16,-3 0-26 15,-3-9-22-15,-1-7 39 0,1-3-30 16,1-4 19-16,3 1 5 16,3 2-27-16,1 4 18 15,7 2-24-15,0 3 1 16,2 0-13-16,0-1-33 15,6-2-17-15,13 1-16 16,6-4-94-16,14-6-70 16,-3 6-282-16,-3-1-261 0</inkml:trace>
  <inkml:trace contextRef="#ctx0" brushRef="#br0" timeOffset="5788.04">4474 10542 1172 0,'0'0'799'0,"0"0"-613"16,0 0-140-16,0 0-33 16,0 0-25-16,0 0 12 15,0 0-197-15,99 5-292 16,-82-1-265-16</inkml:trace>
  <inkml:trace contextRef="#ctx0" brushRef="#br0" timeOffset="5973.54">4474 10542 1573 0,'-17'142'751'0,"17"-142"-604"16,0 0-66-16,5 0-20 15,17 0-47-15,5 0-11 16,2 0-3-16,-1 2-156 16,-8 0-363-16,-4-2-635 0</inkml:trace>
  <inkml:trace contextRef="#ctx0" brushRef="#br0" timeOffset="8947.58">7125 1141 1064 0,'0'0'532'0,"0"0"-328"16,0 0-15-16,0 0-32 15,0 0-33-15,0 0-18 16,4 0-57-16,-4 0 9 15,2 0-4-15,-2 0-28 16,0 0 38-16,0 0-19 16,0 0-2-16,0 0 24 15,0 0-44-15,0 0 13 16,0 0-15-16,0 0-20 0,0 3 22 16,0-2-23-1,0 0 0-15,0-1 15 0,0 3-5 16,0-3-4-16,0 2-6 15,0-2 14-15,0 0-3 16,0 0-11-16,0 0 0 16,2 0 10-16,-2 0 3 15,0 0-10-15,0 0-3 16,2 0 1-16,-2 0-10 16,0 0 9-16,0 0 0 15,0 0 2-15,2 0-2 16,-2 0-1-16,0 0-49 0,0 0-57 15,0 0-20-15,0 0-234 16,-12 0-435-16</inkml:trace>
  <inkml:trace contextRef="#ctx0" brushRef="#br0" timeOffset="10495.44">2565 1552 1600 0,'0'0'399'16,"0"0"-227"-16,0 0-33 16,0 0-31-16,0 0 8 15,0 0-64-15,0 0-43 16,0-6 6-16,0 6-4 15,0 0-11-15,0 0 2 16,0 0 11-16,0 0-19 16,0 0 6-16,0 0-37 15,0 0-21-15,0 0-127 0,0 0-303 16,0-2-413-16</inkml:trace>
  <inkml:trace contextRef="#ctx0" brushRef="#br0" timeOffset="17370.04">4875 10491 1360 0,'0'0'538'16,"0"0"-427"-16,0 0 45 16,0 0-69-16,0 0-80 15,0 0 6-15,10 0-12 16,5-4 14-16,3-7 15 16,-1 3-30-16,2-5 26 15,1 1-26-15,-5 0 1 16,3-1 8-16,-5 0-2 15,1 3-7-15,-5 0 0 16,-3 1 12-16,-1 4-12 16,-3 3 0-16,0 1 0 15,-2 1-6-15,0 0 16 0,0 0-1 16,0 6 31-16,0 17-1 16,0 11 60-16,0 11-24 15,-2 8-39-15,-5 4 29 16,1-1-56-16,1-4 9 15,1-3-15-15,-1-10 9 16,3-7-24-16,2-7-21 16,0-10-47-16,0-9-39 15,0-8-168-15,11-19-378 16,2-10-203-16</inkml:trace>
  <inkml:trace contextRef="#ctx0" brushRef="#br0" timeOffset="17902.62">5276 10359 1370 0,'0'0'482'16,"0"0"-348"-16,0 0-39 15,0 0-39-15,0 0-30 16,0 0-24-16,0 0 29 0,60 0-22 16,-35 0-3-16,-2-2 4 15,-3-2 0-15,-1 0-7 16,-3 0-3-16,-5 2 8 15,-4 0 11-15,-3 2-4 16,-4 0 4-16,0 0 30 16,0 0-48-16,0 0 30 15,0 0-10-15,3 12-5 16,-1 10 73-16,1 4-38 16,-3 5 20-16,0 6 10 15,0 0-60-15,0 0 25 16,0-1-40-16,0-2 9 15,-3-3-3-15,-2-7-12 0,3-4 0 16,2-7 1-16,0-2 10 16,0-7-22-16,0-2-4 15,0 0-53-15,0-2 32 16,0 0-71-16,-2 0-52 16,-5-4-100-16,-1-11-360 15,-1 2-221-15</inkml:trace>
  <inkml:trace contextRef="#ctx0" brushRef="#br0" timeOffset="18154.94">5348 10582 563 0,'0'0'876'0,"0"0"-479"0,0 0-139 16,0 0-38-16,0 0-58 16,0 0-92-16,0 0 31 15,65-40-30-15,-36 33-26 16,0 1 33-16,-1 2-53 15,2 0 8-15,-1 1 1 16,0-2-28-16,-3 1 30 16,-2 2-36-16,-3-2 8 15,-6 2-5-15,-4 2-3 16,-6 0-1-16,-3 0-29 16,-2 0-75-16,-11 0-32 15,-16 6-361-15,-4 5-629 0</inkml:trace>
  <inkml:trace contextRef="#ctx0" brushRef="#br0" timeOffset="24602.94">5303 10586 489 0,'0'0'151'0,"0"0"-120"16,0 0-21-16,0 0-10 15,0 0-111-15</inkml:trace>
  <inkml:trace contextRef="#ctx0" brushRef="#br0" timeOffset="29192.1">4808 11053 469 0,'0'0'176'0,"0"0"-68"15,0 0 22-15,0 0-46 16,0 0-36-16,0 0-9 16,0 0-13-16,0-29 43 0,2 24-15 15,-2 1-14-15,0 0 44 16,0 0-23-16,0 1 29 16,0 3 50-16,0 0-6 15,0 0 9-15,0 0-44 16,0 0-44-16,0 0 8 15,0 11-49-15,0 15 74 16,-4 11 30-16,-2 13-38 16,-1 7 14-16,1 3-20 15,1 2-23-15,0-5 22 16,1-5-54-16,4-10 7 16,-2-10-16-16,2-8 5 15,-2-8-30-15,2-7 14 16,-5-4-71-16,-1-2-23 15,-17 4-198-15,3-1-382 0,-3-2-370 16</inkml:trace>
  <inkml:trace contextRef="#ctx0" brushRef="#br0" timeOffset="30084.04">3940 11726 396 0,'0'0'197'0,"0"0"-95"15,0 0-17-15,0 0 102 16,0 0-15-16,0 0-23 16,0 0-87-16,-42 0-4 15,40 0 25-15,2 0-21 16,-3 0 52-16,3 0-12 15,-5 0-29-15,1 0 44 16,-3 0-23-16,1 0-16 16,-3 0 30-16,2 0-67 15,2 0 15-15,3 0-19 0,2 0-31 16,0 0 48 0,0 0-54-16,0 0 0 0,0 0 8 15,5 0 5-15,4 0 12 16,0 0 3-16,-1 0-19 15,3 0 52-15,1 0-46 16,1 0 6-16,5 0 5 16,8 0-25-16,8 0 26 15,8 0-15-15,8 0-12 16,8-1 20-16,4-2-18 16,7 3-2-16,9 0 3 15,4 0 7-15,10 0-1 16,6 0-9-16,5 0 0 15,1 0-3-15,2 0 9 16,4 0-6-16,0 0 0 16,-2 0 9-16,2 0-15 0,-1 0 6 15,-2 0 0-15,-7 0 6 16,-6 0-5-16,-7 3-1 16,-2-2 0-16,-4 4 13 15,0-2-10-15,-9 2-3 16,-9-1-5-16,-13 0-8 15,-23 0-25-15,-35-1-38 16,-25 1-115-16,-20-1-463 0</inkml:trace>
  <inkml:trace contextRef="#ctx0" brushRef="#br0" timeOffset="31015.27">3877 11737 848 0,'0'0'376'15,"0"0"-230"-15,0 0-47 0,0 0-17 16,0 0 13-16,0 0 16 15,0 0-47-15,0 85 34 16,0-46-18-16,0 1-18 16,0 6 19-16,0 6-44 15,0 7 28-15,0 5-9 16,-8 5-42-16,-2 8 39 16,1 1-40-16,1 0 4 15,1-1 23-15,0-3-40 16,3-2 29-16,-1-4-18 15,-1 2-5-15,2-3 50 16,-3 0-40-16,0-2 2 16,0-3 6-16,1-4-13 0,1-2-1 15,1-5-10 1,2-5 0-16,-1-5 25 0,3-2-25 16,-2-10 0-16,2 0 0 15,-3-5 18-15,1 0-18 16,-2 2 0-16,2 4 1 15,-3 4 8-15,1 2-8 16,2 3-1-16,0-6 0 16,2-2 16-16,0-4-17 15,0-4 1-15,-2-1 0 16,2 0-7-16,-6-2 7 16,4 2 0-16,-2 0-1 0,0-5 17 15,1 0-16-15,0-7 0 16,2-4 1-16,1-2-15 15,0-2 14-15,0-2-20 16,0 0 4-16,0 0-42 16,0 0 15-16,0 0-57 15,0 0-66-15,0-2-58 16,-2-12-133-16,2 0 34 16,0-1-282-16</inkml:trace>
  <inkml:trace contextRef="#ctx0" brushRef="#br0" timeOffset="31998.62">3726 13730 388 0,'0'0'277'0,"0"0"-88"0,0 0-33 16,0 0 59-16,0 0 9 16,0 0-61-16,0 0-51 15,16-22-87-15,-3 19-18 16,6 0 40-16,4-2-45 15,-1 2 20-15,5-1 36 16,2 0-5-16,2 0 36 16,5-1-18-16,9 0-33 15,6-3 24-15,9-1-62 16,6 0 18-16,6-4-18 16,4 3 12-16,0 1-9 15,-2-2-3-15,4 4 0 16,-5 0 41-16,0 4-17 15,5-1 20-15,4 1-4 16,5-1-38-16,9 2 33 0,3 0-35 16,-1 0-18-16,-3 2 17 15,-3-4-14-15,-7 3 15 16,-6 1 0-16,-7 0 1 16,-3 0 4-16,-5-3-5 15,-3 3 0-15,-3 0-8 16,-6 0 16-16,-2 0-8 15,-1 0 0-15,0 0 0 16,-2 0 5-16,-1 0-5 16,-3 0 0-16,-5 0 1 15,-5 0 12-15,-8 0-13 0,-4 0 12 16,-2 0-4 0,1 4 9-16,5 0-17 15,3 0 0-15,3 2-2 0,1-2 14 16,4 0-12-16,-9 2 0 15,-6-3 0-15,-5 1 6 16,-5-4-6-16,-9 2 1 16,0-2 44-16,-2 0-35 15,0 0 22-15,0 0-29 16,0 0 14-16,0 0-14 16,0 0 5-16,0 0-7 15,0-5 4-15,0-10 4 16,0-8-9-16,0-7 0 15,0-10 0-15,-2-8 7 0,2-8-5 16,0-4 5-16,0-3 20 16,0-3-26-16,0 3 22 15,0-2 2-15,0 0-24 16,0-1 47-16,0 1-41 16,0-5 5-16,-4-5-12 15,0-1 14-15,1-3-14 16,-1 5 0-16,0 3 1 15,1 6-6-15,0 7 6 16,3 4-1-16,0 4 3 16,0 3 19-16,6 3-20 15,2 3-2-15,3 2 0 0,-2 5-3 16,-2 4 15 0,-2 6-12-16,-3 5 15 0,-2 5-3 15,0-1 3-15,0 5-15 16,0 3 1-16,0 2-12 15,0-1 2-15,-2 2-18 16,-5-2 4-16,0 0-49 16,-4 2 8-16,-10 4-57 15,-27 0-95-15,1 4-325 16,-6 8-20-16</inkml:trace>
  <inkml:trace contextRef="#ctx0" brushRef="#br0" timeOffset="32800.78">4125 12073 879 0,'0'0'241'0,"0"0"-48"16,0 0 12-16,0 0-19 16,0 0-15-16,0 0-73 15,0 0-26-15,-42-82-14 16,57 76-47-16,3 0 37 16,5 2-2-16,0 1 7 0,2 3 20 15,0 0-63-15,-1 4 38 16,-4 15-11-16,-6 2-36 15,-7 6 17-15,-7 3-9 16,0 3-8-16,-3-2 50 16,-20 1-21-16,-3 1 7 15,-3-3-30-15,-3-4 8 16,3-1-22-16,6-6 7 16,2-5-55-16,5-6-23 15,10-8-94-15,6 0-104 16,0-18-272-16,2-2-246 0</inkml:trace>
  <inkml:trace contextRef="#ctx0" brushRef="#br0" timeOffset="33042.69">4341 12021 1124 0,'0'0'522'16,"0"0"-317"-16,0 0 34 15,0 0-96-15,0 0-84 16,0 0-5-16,0 0-38 16,-29 44 36-16,18-18-8 15,-1 5-9-15,4 0 12 16,-1 3-47-16,5-1-2 0,1-3-7 16,3-4-64-1,0-5-14-15,5 0-116 0,8-6-190 16,-2-8-129-16</inkml:trace>
  <inkml:trace contextRef="#ctx0" brushRef="#br0" timeOffset="33451.02">4461 12252 1136 0,'0'0'657'15,"0"0"-476"-15,0 0-110 16,0 0-21-16,0 0-18 16,0 0-32-16,0 0 0 0,-16 31 11 15,16-23-10-15,0-2-1 16,0 1 0-16,3-3-16 16,6-2 16-16,4 0-1 15,5 0 10-15,-1 0 10 16,1 2-10-16,-1 0-9 15,-4 2 18-15,-5 4-12 16,-4 2 56-16,-1 4 17 16,-3 5-1-16,0 0 39 15,-3 5-55-15,-12 0 14 16,-1 1-6-16,-1-5-40 16,1-5 31-16,1-2-52 15,3-5-9-15,3-6 0 0,1-2-52 16,1-2-36-1,0-18-90-15,3-11-289 0,1-2-213 16</inkml:trace>
  <inkml:trace contextRef="#ctx0" brushRef="#br0" timeOffset="33598.62">4436 12286 522 0,'0'0'793'15,"0"0"-466"-15,0 0-122 16,0 0 10-16,0 0-72 0,0 0-98 15,0 0-2 1,85-36-43-16,-66 36-26 0,4 0-68 16,-2 0-207-16,-6 0-242 15</inkml:trace>
  <inkml:trace contextRef="#ctx0" brushRef="#br0" timeOffset="33857.93">4941 12089 1625 0,'0'0'607'0,"0"0"-505"16,0 0-93-16,0 0 47 15,0 0-37-15,0 0-10 16,0 0-9-16,113-6-74 16,-91 6-66-16,-7 0-179 15,-5 6-174-15,-8 2-150 0</inkml:trace>
  <inkml:trace contextRef="#ctx0" brushRef="#br0" timeOffset="34017.27">4929 12260 408 0,'0'0'1390'0,"0"0"-1048"15,0 0-251-15,0 0 11 0,0 0-74 16,122-34-28-16,-74 24-100 16,-9 2-499-16</inkml:trace>
  <inkml:trace contextRef="#ctx0" brushRef="#br0" timeOffset="34737.68">6350 11740 160 0,'0'0'1039'15,"0"0"-772"-15,0 0-99 16,0 0 25-16,0 0-42 16,0 0-59-16,0 0-77 0,-19-3 35 15,19 3 22-15,0-3-19 16,0 3 26-16,0 0-29 16,0 0 4-16,4 0 44 15,5 0-48-15,5 6 8 16,1 2-26-16,3 1-26 15,-1-1 35-15,3-2-39 16,-2-1-1-16,0 0-1 16,0-3-14-16,-5-1-42 15,0 4-106-15,-5-1-402 0,-6-3-408 0</inkml:trace>
  <inkml:trace contextRef="#ctx0" brushRef="#br0" timeOffset="39678.64">5600 11847 682 0,'0'0'618'0,"0"0"-361"16,0 0-109-16,0 0-22 16,0 0-10-16,0 0-69 15,0 0 23-15,20-13-1 16,-18 13-19-16,-2 0 21 16,0 0-24-16,0 9-7 15,0 7 33-15,0 8-43 16,-12 4 14-16,-5 4-7 15,-5 4-26-15,-3-1 15 16,0 0-26-16,2-2 2 16,0-6 2-16,5-3-2 15,3-5-2-15,6-5 0 16,4-4-12-16,3-4 12 0,2-4-32 16,0-2 17-1,4 0 2-15,16 0 26 0,9 0-6 16,5 0 4-1,1-4 4-15,4-3 0 0,-4 6-15 16,3 1 0-16,-5 0 12 16,1 0-1-16,-8-3-11 15,-5 3 0-15,-4-1-3 16,-5-1 2-16,-6-5-41 16,-3 1-11-16,-3-6 8 15,0-3-69-15,0-3 15 16,0-3 28-16,-12 3 37 15,-1 5 34-15,2 4 37 0,4 5 6 16,2 4 48-16,1 0-49 16,0 0 1-16,-1 16 9 15,1 12 9-15,-4 7 32 16,4 5-58-16,0 4-16 16,0 0-10-16,4-3-9 15,0-2-36-15,0-5-105 16,0-9-210-16,0-14-718 15</inkml:trace>
  <inkml:trace contextRef="#ctx0" brushRef="#br0" timeOffset="41382">13042 1409 459 0,'0'0'312'0,"0"0"-70"16,0 0-33-16,0 0-56 15,0 0 23-15,0 0-30 16,0 0-5-16,0 0-7 15,0 0-64-15,0 0 8 16,0 0-8-16,0 0-9 16,0 0 22-16,0 0-48 15,0 0 4-15,0 0-8 16,0 0-30-16,0 0 29 16,0 0-18-16,0 0-12 0,0 3 38 15,0-3-37-15,0 1 17 16,0-1 4-16,0 0-21 15,0 0 20-15,0 0-19 16,0 0 7-16,0 0 1 16,0 0-1-16,0 0-9 15,0 0 0-15,0 0-6 16,-2 0-31-16,-8 0-159 16,-5 0-533-16</inkml:trace>
  <inkml:trace contextRef="#ctx0" brushRef="#br0" timeOffset="42635.16">4383 3959 927 0,'0'0'525'16,"0"0"-384"-16,0 0-32 16,0 0-29-16,0 0 17 15,0 0 29-15,60 11-63 0,-29-10-15 16,0 4-38-16,-6-5-9 16,-5 2 8-16,-7-2 3 15,-8 2-12-15,-5-2 30 16,0 2-14-16,0-2 36 15,-18 2-26-15,-2-2-26 16,-3 2 19-16,4 0 22 16,5-2-26-16,8 2-10 15,6-2-5-15,0 4-97 16,0 0-116-16,0 11-59 16,0-2 17-16,-6 3-405 0</inkml:trace>
  <inkml:trace contextRef="#ctx0" brushRef="#br0" timeOffset="43582.82">1885 6863 803 0,'0'0'334'0,"0"0"-172"16,0 0-30-16,0 0-12 15,0 0-41-15,0 0-5 16,0 0-49-16,-4 0-25 16,4 0 61-16,0 0-11 15,0 0 30-15,0 0 5 16,0 0-34-16,0 0 8 15,0 0-59-15,4 0-6 16,6 0-38-16,-2 0-298 16,-1 0-436-16</inkml:trace>
  <inkml:trace contextRef="#ctx0" brushRef="#br0" timeOffset="44851.29">4895 9601 413 0,'0'0'296'16,"0"0"-90"-16,0 0-95 15,0 0 37-15,0 0-29 16,0 0 4-16,0 0 45 0,0 0-38 16,0 0 19-16,0 0-12 15,0 0-47-15,0 0 24 16,0 0-58-16,-2 0-25 15,2 0-4-15,0 0-26 16,-2 0-2-16,2 0-84 16,-3 4-127-16,3 2-154 15,-1-2-170-15</inkml:trace>
  <inkml:trace contextRef="#ctx0" brushRef="#br0" timeOffset="48415.89">4020 12779 557 0,'0'0'1070'0,"0"0"-863"16,0 0-189-16,0 0 54 16,0 0-59-16,0 0-13 15,82-13-9-15,-45-1-63 16,-4-5-29-16,-2-3-12 0,-7-2 24 15,-4 1 73-15,-9-2 16 16,-4 2 14-16,-7 6 85 16,0 2 0-16,0 8-13 15,0 1 10-15,0 4-89 16,-2 2-7-16,-3 0-13 16,3 0 13-16,0 12 14 15,2 10 13-15,0 6 52 16,0 6-13-16,0 4-10 15,0 4 29-15,0 4-37 16,2-1-11-16,5 1-5 16,-2-5-24-16,-3-2-2 15,-2-7-5-15,0-6 10 16,-2-6-16-16,-12-4 14 0,-1-8-9 16,-8-4 9-16,-2-4-3 15,-2 0 16-15,2-6-14 16,2-15 3-16,3 2 24 15,5-3-16-15,5 0 24 16,3 3 15-16,5 6-36 16,2 3 17-16,0 4-24 15,0-1-3-15,4 0-12 16,15-1 0-16,6-4-9 16,0-1 9-16,7-1-78 15,11-8-48-15,-10 4-244 0,-2 3-379 16</inkml:trace>
  <inkml:trace contextRef="#ctx0" brushRef="#br0" timeOffset="48737.42">4579 12661 1234 0,'0'0'542'16,"0"0"-356"-16,0 0 26 15,0 0-79-15,0 0-36 16,0 0-65-16,0 0 5 15,92 0-12-15,-65 0-13 16,-6 0-24-16,-3 0-1 16,-5 0-133-16,-3 11-130 15,-8 2-309-15,-2 1-317 0</inkml:trace>
  <inkml:trace contextRef="#ctx0" brushRef="#br0" timeOffset="48917.59">4677 12825 332 0,'0'0'1603'0,"0"0"-1287"15,0 0-156-15,0 0-26 16,0 0-94-16,0 0-15 16,0 0-25-16,87 0-67 15,-64 0-50-15,-6 0-226 16,-6 0-439-16</inkml:trace>
  <inkml:trace contextRef="#ctx0" brushRef="#br0" timeOffset="57812.94">4995 12544 1205 0,'0'0'597'0,"0"0"-429"15,0 0 4-15,0 0-56 16,0 0-25-16,0 0-81 15,10-7 6-15,5-9 2 16,3-2-6-16,0-2-5 16,2-5-7-16,-5 1 1 15,-1 0 5-15,-1 3-6 16,-3-2 0-16,-2 7 5 16,-1 3 11-16,-3 2-16 15,0 5 0-15,-4 4 1 0,3 0-1 16,-3 2 10-1,0 0-7-15,0 2 25 0,0 17-1 16,3 4 47-16,-3 7-23 16,0 7-27-16,0 0 26 15,0 2-49-15,0-3 5 16,0-3 0-16,0-4 4 16,0-3-20-16,0-6 5 15,0-3-42-15,0-6 8 16,0-1-93-16,0-2-72 15,0-4-267-15,0-2-89 0</inkml:trace>
  <inkml:trace contextRef="#ctx0" brushRef="#br0" timeOffset="58349.61">5457 12339 952 0,'0'0'338'0,"0"0"-170"0,0 0-22 16,0 0-30-16,0 0-43 16,0 0-35-16,0 0 14 15,-31 45 18-15,26-25-27 16,1 4 49-16,4 1-47 16,0 0-14-16,0 5 34 15,0-1-43-15,0 0 14 16,2 0-17-16,7-3-13 15,0-2 24-15,1-5-30 16,2-6 0-16,0-5-1 16,1-6 3-16,1-2 4 15,-2 0-6-15,1 0 10 0,4-12 3 16,-1-5-13-16,-1-4 0 16,-6-1 6-16,2 2 9 15,-7 0-14-15,-1 2-1 16,-3 2 12-16,0 2-19 15,0 6 7-15,-14 1-54 16,-8 7-35-16,-5 0-159 16,-35 21-4-16,6 8-135 15,0 2-935-15</inkml:trace>
  <inkml:trace contextRef="#ctx0" brushRef="#br0" timeOffset="59527.01">4236 13122 1324 0,'0'0'351'16,"0"0"-240"-16,0 0 9 15,0 0 26-15,0 0-79 16,0 0-33-16,-130 31 32 16,113-13-28-16,3 1 32 15,5 2-32-15,3-4-38 16,4 3 7-16,2-3-6 16,0-2-1-16,6-4 0 15,13-4-23-15,2-7-3 16,4 0-19-16,0 0-22 15,-1-14-16-15,-3-5-82 16,-2-3-40-16,-5 0 58 16,-5-3 32-16,-7 3 73 0,0 4 31 15,-2 6 11-15,0 2 12 16,0 6 1-16,0 2 12 16,0 2 1-16,0 0-19 15,0 11 47-15,0 8 29 16,0 7-4-16,0 6 41 15,4 6-60-15,1 2 7 16,1 7-10-16,2 1-28 16,-2 0 22-16,-3 0-13 15,3-4-9-15,-4-4 13 0,-2-6-26 16,0-8 18 0,0-8 13-16,0-6-7 0,-8-3 29 15,-1-8-25-15,-5-1-16 16,1 0 17-16,-1-5-44 15,-1-12 11-15,1-3 9 16,3-2-21-16,2 0 29 16,3 3-29-16,6-2-10 15,0-1 1-15,0 3-19 16,2-6-24-16,17 1-66 16,17-10-148-16,-2 4-131 15,0 2-168-15</inkml:trace>
  <inkml:trace contextRef="#ctx0" brushRef="#br0" timeOffset="59731.89">4856 13097 1568 0,'0'0'538'15,"0"0"-464"-15,0 0-51 16,0 0 39-16,0 0-62 16,0 0-46-16,0 0-161 15,124 5-340-15,-113 5-363 0</inkml:trace>
  <inkml:trace contextRef="#ctx0" brushRef="#br0" timeOffset="59911.4">4835 13254 1639 0,'0'0'634'0,"0"0"-515"16,0 0-78-16,0 0 33 16,0 0-74-16,0 0-17 15,129 3-90-15,-102 2-287 16,-9-1-323-16</inkml:trace>
  <inkml:trace contextRef="#ctx0" brushRef="#br0" timeOffset="61751.24">5444 12347 374 0,'0'0'148'16,"0"0"-90"-16,0 0 23 15,0 0-10-15,0 0 15 16,0 0-19-16,0 0 2 16,22-17 35-16,-22 15-26 15,3 2 32-15,-3 0 9 16,0 0-33-16,0 0 20 15,0-2-22-15,0 2-9 16,0 0 8-16,0 0-57 16,0 0-1-16,0 0-25 0,0 0-16 15,-5 0-53-15,-7 0-114 16,-1 0-105-16,2 8-266 0</inkml:trace>
  <inkml:trace contextRef="#ctx0" brushRef="#br0" timeOffset="63664.05">5336 13164 861 0,'0'0'364'0,"0"0"-126"15,0 0-10-15,0 0-23 16,0 0-69-16,0 0-107 0,0 0 1 15,12-48-30 1,3 32 0-16,3-6 7 0,-2 0 4 16,2 0-11-16,-3 0 2 15,-1 1 4-15,-3 2 6 16,-5 5-12-16,2 2 0 16,-4 3 11-16,-2 4-10 15,-2 3 23-15,2 2 14 16,-2 0-20-16,0 0 25 15,0 16-17-15,0 8 25 16,0 6 26-16,2 6-50 16,-2 2 17-16,2-2-25 15,1 0-8-15,-1-5-11 0,0-5 0 16,0-8-40 0,3-5-3-16,2-4-92 0,6-9-81 15,1 0-281-15,-1 0-126 16</inkml:trace>
  <inkml:trace contextRef="#ctx0" brushRef="#br0" timeOffset="64370.38">5827 12850 947 0,'0'0'369'16,"0"0"-198"-16,0 0 36 15,0 0-60-15,0 0-59 16,0 0-23-16,0 0-45 16,-67 2 56-16,52 11-14 15,-1 5 21-15,3 5 7 16,1-1-50-16,1 2 3 15,5 2-18-15,3-4-14 16,3-2-10-16,0-6-1 16,3-4-21-16,10-4 8 15,3-6-36-15,1 0 13 16,1-10-27-16,0-12-66 0,-2-6 22 16,-6-4 6-1,0-3 12-15,-8 2 70 0,0 1-10 16,-2 6 29-16,0 8 11 15,0 3-10-15,0 9 33 16,0 2-15-16,0 4-5 16,0 0 41-16,3 0-33 15,-1 13 60-15,4 4 15 16,1 7-57-16,2 2 14 16,2 2-21-16,0 3-17 15,1 0 33-15,-4 1-48 16,-1 1 36-16,-3-1 3 15,-2 1-38-15,-2-6 29 0,0 1-16 16,0-6 13 0,0-2 49-16,-11-3-28 0,-2-4 20 15,-5-2-4 1,0-4-26-16,-1 2 28 0,0-5-44 16,2 0-1-16,3-4 21 15,5 2-43-15,3-2 20 16,2 0-20-16,0 0 12 15,4 0-23-15,0 0 11 16,0 0-7-16,0 0-1 16,0 0-29-16,0 0 1 15,0 0-46-15,0 0-98 16,-4 1-210-16,-2-1-992 0</inkml:trace>
  <inkml:trace contextRef="#ctx0" brushRef="#br0" timeOffset="66662.11">4486 12037 628 0,'0'0'367'0,"0"0"-142"16,0 0-87-16,0 0-28 15,0 0-47-15,0 0-31 16,0 0 13-1,-4-4 0-15,4 4 44 0,0 0 10 16,-3 0-15-16,0-2 28 16,-1 0-40-16,2 2-23 15,-6-1 4-15,5-2-41 16,-3 3-6-16,-4 0-6 16,-1 0-63-16,-4 0-64 15,-14 8-94-15,2 11-123 16,2-3-336-16</inkml:trace>
  <inkml:trace contextRef="#ctx0" brushRef="#br0" timeOffset="68635.65">4503 12478 396 0,'0'0'244'15,"0"0"-99"-15,0 0-5 16,0 0-23-16,0 0-36 15,0 0 11-15,0 0-5 16,0 0-19-16,0 0 5 16,0 0-31-16,0 0-11 15,0 0-26-15,0 0-5 16,0 0-42-16,-4 0-68 0,2 0-117 16,-1 3-177-16</inkml:trace>
  <inkml:trace contextRef="#ctx0" brushRef="#br0" timeOffset="70159.27">5689 12180 225 0,'0'0'0'0</inkml:trace>
  <inkml:trace contextRef="#ctx0" brushRef="#br0" timeOffset="72827.08">4268 12806 335 0,'0'0'528'0,"0"0"-354"16,0 0-74-16,0 0 29 15,0 0-68-15,0 0-16 16,0 0 0-16,-3 0 1 0,3 0 60 16,0 0-18-16,0-3-4 15,0 3 26-15,0-1-54 16,7-2 13-16,2 1-17 16,-1 1-37-16,6-4 27 15,-3 3-33-15,1-2-8 16,-2 2-1-16,-1 0 0 15,3 2-72-15,1-2-126 16,0 2-156-16,-2-1-457 0</inkml:trace>
  <inkml:trace contextRef="#ctx0" brushRef="#br0" timeOffset="75963.5">5737 12137 1547 0,'0'0'622'16,"0"0"-534"-16,0 0 0 16,0 0-11-16,0 0-71 15,0 0 16-15,0 0-22 16,8 0-15-16,-6 3 3 15,-2-3 12-15,0 0-26 0,0 0-3 16,0 4-113 0,0-2-165-16,-2-1-384 0</inkml:trace>
  <inkml:trace contextRef="#ctx0" brushRef="#br0" timeOffset="84854.43">4789 13812 834 0,'0'0'351'15,"0"0"-191"-15,0 0-25 16,0 0 36-16,0 0-76 16,0 0 5-16,-10-4-10 15,8 4-22-15,0 0 6 16,0 0-53-16,0 10 38 0,0 6 44 15,-3 4-33-15,3 3 28 16,0 0-46-16,2-1-32 16,0 0 25-16,0-2-44 15,0-1-1-15,0-5 0 16,4-3 5-16,5 2-16 16,2-10 11-16,3 0-36 15,3-3 26-15,3 0-30 16,3 0 4-16,-4-15-27 15,2 0-54-15,-3-5-1 16,-5 1-17-16,-1 0-53 16,-6-2 74-16,1 3 47 15,-3 4 51-15,0 2 15 16,-2 6 2-16,-2 2 40 0,0 4 40 16,0 0-19-16,0 0 17 15,0 0-30-15,0 0-3 16,0 0 20-16,0 10 13 15,0 5 18-15,0 0-42 16,0 3-6-16,0-4 22 16,0 0-46-16,0 0 11 15,0-1-16-15,0-6-19 16,0-1 25-16,2 1-26 16,1-6 0-16,-3 3-2 15,3-4-2-15,-3 0 4 16,0 0-18-16,0 0 4 15,0 0 6-15,2 0-17 16,-2 0-27-16,0 0-31 16,4 0-81-16,-2-4-136 0,3-4-108 15</inkml:trace>
  <inkml:trace contextRef="#ctx0" brushRef="#br0" timeOffset="85439.76">5147 13904 986 0,'0'0'574'0,"0"0"-415"16,0 0-83-16,0 0 79 15,0 0-23-15,-6 108-85 16,6-69-18-16,0-1 32 16,0 1-51-16,0-2 36 15,0-3-41-15,0-8 3 16,0-4-15-16,0-5 7 0,0-10-35 15,2-3-30-15,0-4-75 16,-2 0 67-16,2-17-18 16,0-10-106-16,0-9 68 15,1-6 13-15,0-4 41 16,-3 0 17-16,2-3 43 16,0 9 15-16,0 7 32 15,2 6 19-15,5 9 33 16,1 4-33-16,-2 6-3 15,4 4 19-15,3 4-10 16,-4 0 32-16,2 0-22 16,-3 10-1-16,-6 6 50 15,-2 4-45-15,-2 0-13 16,0 3-4-16,-2-3-54 16,-12-3 29-16,-3 0-14 0,1-4-15 15,1-3-49 1,4-1-83-16,1-9-177 0,6 0 34 15,4 0-366-15</inkml:trace>
  <inkml:trace contextRef="#ctx0" brushRef="#br0" timeOffset="85889.91">5531 13904 451 0,'0'0'1017'16,"0"0"-788"-16,0 0-99 15,0 0 50-15,0 0-101 16,0 0-13-16,0 0-51 16,-118 53 7-16,111-27 22 15,3-1-43-15,4-3 29 16,0-4-29-16,0-4 7 15,11-7-16-15,4-7-33 16,3 0-3-16,0-12-4 16,-1-15-136-16,0-6-62 15,-7-10 35-15,-3-1 37 16,-5 0 96-16,-2 2 69 16,0 8 9-16,0 10 82 15,0 10 20-15,0 9 46 16,0 5 9-16,0 0-66 15,0 21 80-15,0 8-28 0,0 8-30 16,0 3-9-16,0 2-69 16,0 0-9-16,10-3-26 15,0-6-57-15,5-2-76 16,10-18-188-16,-4-4-218 16,-1-9-653-16</inkml:trace>
  <inkml:trace contextRef="#ctx0" brushRef="#br0" timeOffset="86286.51">5756 13954 1294 0,'0'0'541'0,"0"0"-397"16,0 0 22-16,0 0-20 15,0 0-105-15,0 0-39 16,0 0 10-16,-85 23-11 15,80-10-1-15,3-1 0 16,0 1 2-16,2-4-17 16,0-3 3-16,0 1-75 15,4-5 0-15,10-2-67 16,4 0 11-16,0-2-62 16,-1-8 4-16,-1-1 96 15,-7 7 105-15,-7 0 31 0,0 4 134 16,-2 0 58-1,0 0-34-15,0 0-57 0,0 3-67 16,0 8 51-16,0 6-48 16,3 1-31-16,4-1 9 15,-3 0-40-15,2-6-12 16,3-4-11-16,5-7-94 16,1 0-5-16,12-26-102 15,-2-6-278-15,-4-4-172 0</inkml:trace>
  <inkml:trace contextRef="#ctx0" brushRef="#br0" timeOffset="86820.37">5965 13714 842 0,'0'0'565'0,"0"0"-264"0,0 0-25 16,0 0-97-16,0 0-96 16,0 0-31-16,0 0-9 15,-12 94 23-15,6-48-48 16,2 4 25-16,2-6-28 15,-1-2-7-15,3-5-13 16,0-9 5-16,0-9-70 16,0-9-2-16,-2-7-94 15,-2-3-47-15,0-10-107 16,-6-20-72-16,1-6 9 16,1-4 192-16,-2 2 191 15,-1 5 41-15,3 11 237 16,1 8 2-16,2 6-2 0,3 6-33 15,2 2-63-15,0 0-114 16,0 10 24-16,15 6 26 16,8 4-75-16,5 2 9 15,9-5-35-15,3-4-8 16,4-3-13-16,1-10 4 16,-5 0-42-16,-7 0 13 15,-8-12-26-15,-12-4 45 16,-6-2 2-16,-7 0 5 15,0 0-4-15,0 4 7 16,-12 2 0-16,-3 2-3 16,-1 6 15-16,3 4 17 15,-1 0-2-15,1 0-17 0,3 20 64 16,-2 9-28 0,3 6 14-16,5 7-1 0,4 0-51 15,0 1 21-15,13-5-29 16,14-8-50-16,6-8-10 15,29-22-150-15,-8 0-263 16,-4-13-447-16</inkml:trace>
  <inkml:trace contextRef="#ctx0" brushRef="#br0" timeOffset="87765.95">5209 14427 945 0,'0'0'488'16,"0"0"-366"-16,0 0-21 15,0 0 59-15,0 0-108 16,143-41-19-16,-107 24-33 15,-9 3-93-15,-12-2-40 16,-6 6 22-16,-9 2 79 16,0 3 32-16,-9 4 26 15,-8 1 50-15,-4 0 16 16,2 12-16-16,-2 10 19 0,3 6-34 16,5 10 20-16,5 11 39 15,0 5-55-15,6 8 3 16,2-1-28-16,0 6-39 15,0-9 29-15,0 0-30 16,0-11 0-16,0-9-1 16,0-12 1-16,0-10-7 15,0-8 6-15,0-8-25 16,-9 0 15-16,-9-14-34 16,-1-13 29-16,-6-3 16 15,2-1 34-15,4 3 61 16,3 0 4-16,7 4-35 15,5 4 27-15,4-1-84 16,0 3 2-16,15 2-4 16,8 0 8-16,6 4-19 15,4 0 6-15,-2 2-58 16,0 2-25-16,7 3-186 0,-7 0-335 16,-6 4-306-16</inkml:trace>
  <inkml:trace contextRef="#ctx0" brushRef="#br0" timeOffset="87945.9">5562 14574 2126 0,'0'0'526'0,"0"0"-472"0,0 0 6 15,0 0-42-15,0 0-18 16,0 0-40-16,118 6-122 15,-90 5-142-15,-9-5-351 16,-9-1-133-16</inkml:trace>
  <inkml:trace contextRef="#ctx0" brushRef="#br0" timeOffset="89384.25">5780 14446 421 0,'0'0'225'0,"0"0"-60"16,0 0 8-16,0 0 16 16,0 0 10-16,0 0-19 15,0 0 63-15,15-5-30 16,-15 5-83-16,3 0 11 16,2 6-36-16,-1 11-3 15,1 3 7-15,-1 4-65 16,0 2 20-16,-2-7-47 15,-2-2-7-15,2-4 1 0,-2-5-11 16,3-8 0 0,-3 0 9-16,0 0 5 0,2 0-28 15,-2-13 8-15,2-5-49 16,1-6 55-16,1 0-38 16,1-2 12-16,1 4 25 15,1 1-43-15,2 8 38 16,-1 2-20-16,1 6-7 15,2 0 14-15,-3 5 14 16,0 0 4-16,1 0-10 16,-3 5 22-16,2 8 11 15,-4 6 6-15,1 3-26 16,-1-1 40-16,-2 2-41 16,0-7 4-16,-2-1-5 15,1-5 11-15,2-1-12 0,1-5 1 16,-2-4 0-16,-2 0-18 15,2 0 18-15,2 0-14 16,3-2 8-16,1-10-53 16,4-6 14-16,1 0-30 15,3-1-24-15,-3 2 25 16,0 3-18-16,-3 3 54 16,-4 3 29-16,1 4 9 15,-5 1 7-15,-2 3 35 16,0 0 14-16,0 0 25 15,0 0-32-15,0 1 20 16,0 11 11-16,0 7-45 16,0-2 27-16,0 2-35 15,0-1-20-15,0-1 30 16,2 0-37-16,5-3 9 0,0-8-9 16,4 0-18-1,0-3 18-15,4-3-32 0,2 0-20 16,-2 0 8-16,3-9-50 15,-5-1-11-15,-2-4-3 16,-2 1 12-16,-2 4 89 16,-3 3-12-16,-2 2 19 15,0 2 55-15,-2 2-10 16,0 0 25-16,0 0 2 16,0 6-29-16,0 7 34 15,0 4-57-15,2-1-14 16,5-4 7-16,3-2-12 0,0-2-2 15,4-6-11-15,1-2-40 16,6 0 3-16,-2-9-71 16,2-2-18-16,-3-1 47 15,-5-4 22-15,-2 5 69 16,-4 5 7-16,-3 1 18 16,1 3 57-16,-5 2-4 15,0 0-26-15,0 0 17 16,0 2-10-16,0 8 6 15,0 0-36-15,0 0-22 16,0-2 12-16,0-4-19 16,0-2-7-16,0-2-8 15,0 0-32-15,8 0 26 0,8-10-18 16,-1-2 11 0,4 1 16-16,-4 3 24 0,3 3-3 15,-3 1 44-15,1 4-30 16,-1 0 27-16,1 0-16 15,-1 6-15-15,-1 10 47 16,-5 2-57-16,-3 1-8 16,0-4-1-16,-6-1-30 15,0 1-29-15,0-14-97 16,-14-1-241-16,-3 0-486 0</inkml:trace>
  <inkml:trace contextRef="#ctx0" brushRef="#br0" timeOffset="89508.56">6257 14211 1228 0,'0'0'837'15,"0"0"-662"-15,0 0-125 16,0 0-50-16,0 0-191 16,0 0-588-16</inkml:trace>
  <inkml:trace contextRef="#ctx0" brushRef="#br0" timeOffset="89793.58">6782 14355 1793 0,'0'0'347'15,"0"0"-245"-15,0 0 19 16,0 0-73-16,0 0-11 16,0 0-30-16,0 0-7 15,130 6-29-15,-114 6-170 16,-9-2-328-16,-7 3-9 0</inkml:trace>
  <inkml:trace contextRef="#ctx0" brushRef="#br0" timeOffset="89957.4">6836 14566 842 0,'0'0'860'0,"0"0"-564"15,0 0-90-15,0 0-27 16,0 0-75-16,0 0-104 15,0 0-5-15,141 4-170 16,-112-12-455-16,-5-1-441 0</inkml:trace>
  <inkml:trace contextRef="#ctx0" brushRef="#br0" timeOffset="90394.68">7264 14265 1104 0,'0'0'513'0,"0"0"-369"16,0 0-24-16,0 0 15 15,0 0-135-15,0 0 25 0,0 0-31 16,29-7 7 0,-14 7-1-16,-1 6 19 0,-7 5-13 15,-3 3 39-15,-4 6-6 16,0 0-16-16,-7 6 93 16,-14 1-66-16,3-1 12 15,-7 2 36-15,4-2-55 16,4 1 30-16,3-4-33 15,8-1-38-15,6-4 19 16,0-6-21-16,0 0 0 16,11-2 5-16,5-5 2 15,4-3-14-15,2-2-17 16,2 0-85-16,10-4-69 16,-3-11-220-16,-4-6-392 0</inkml:trace>
  <inkml:trace contextRef="#ctx0" brushRef="#br0" timeOffset="90763.73">7536 14275 1083 0,'0'0'736'0,"0"0"-508"15,0 0-153-15,0 0 14 16,0 0-44-16,0 0-39 15,0 0 9-15,-47 77-15 16,47-64 0-16,0-1-1 0,0-2-2 16,0-1 3-1,1-3 0-15,12 1 0 0,-3 3 6 16,4-2 3-16,1 5-8 16,-2 0 1-16,1 2 10 15,-5 1 10-15,-3-1 24 16,-3 2 21-16,-3 1 47 15,0 0-51-15,-5 0 1 16,-8-4-6-16,-3-1-57 16,1 0 11-16,-1-5-12 15,3-4-47-15,-3-4-23 16,1-12-135-16,2-18-387 16,3-3-308-16</inkml:trace>
  <inkml:trace contextRef="#ctx0" brushRef="#br0" timeOffset="90911.19">7540 14199 876 0,'0'0'1038'15,"0"0"-723"-15,0 0-178 16,0 0 19-16,0 0-74 16,132 4-82-16,-108 7-6 15,-8 0-141-15,-7-3-248 16,-5-2-691-16</inkml:trace>
  <inkml:trace contextRef="#ctx0" brushRef="#br0" timeOffset="91483.08">7170 14279 1099 0,'0'0'335'16,"0"0"-146"-16,0 0-35 15,0 0-75-15,0 0-68 16,0 0-11-16,0 0-17 16,92-36-73-16,-77 32-72 15,-3 0-123-15,-6 2-536 0</inkml:trace>
  <inkml:trace contextRef="#ctx0" brushRef="#br0" timeOffset="92218.72">7546 14201 785 0,'0'0'487'16,"0"0"-312"-16,0 0 14 15,0 0-25-15,0 0-72 16,0 0-71-16,0 0-20 16,-4 7 78-16,4-4-2 0,0 2-12 15,4 0 10-15,11 3-31 16,2-2 13-16,3-2-53 15,3 2 5-15,-1-2-18 16,-4-1-69-16,-10 3-77 16,-3-5-324-16,-5 1-265 0</inkml:trace>
  <inkml:trace contextRef="#ctx0" brushRef="#br0" timeOffset="93660.46">6221 14302 538 0,'0'0'403'16,"0"0"-151"-16,0 0-96 16,0 0-24-16,0 0-8 15,0 0-59-15,0 0-18 0,2 0 20 16,-2-3-43-16,0 3 11 16,0-2-3-16,0-2-31 15,0-2-2-15,0-2-18 16,2 4-8-16,3-6 26 15,0 4-24-15,2 5 25 16,-1-4 0-16,0 4 1 16,-1 1 15-16,-3 0-15 15,1 0 22-15,-3 0 33 16,0 0-27-16,0 0 34 16,0 0-36-16,-7 6 24 15,-8 7-51-15,1 1-148 16,3-2-252-16</inkml:trace>
  <inkml:trace contextRef="#ctx0" brushRef="#br0" timeOffset="101827.77">4104 5195 59 0,'0'0'259'0,"0"0"-169"15,0 0-62-15,0 0-28 16,0 0-15-16,0 0-166 0</inkml:trace>
  <inkml:trace contextRef="#ctx0" brushRef="#br0" timeOffset="101954.63">4104 5195 605 0,'54'3'235'16,"-63"-3"-99"-16,1 0-136 15,-8 0-65-15,3 4-124 16,-1 1-127-16</inkml:trace>
  <inkml:trace contextRef="#ctx0" brushRef="#br0" timeOffset="102499.39">4075 5231 411 0,'0'0'293'0,"0"0"-59"16,0 0-50-16,0 0-57 15,0 0-1-15,0 0-14 16,0 0-32-16,0-2 28 15,3 2-5-15,0 0-69 16,3 0-8-16,-1 0 6 16,7 2 1-16,0 9 22 15,1 3-30-15,1 3 11 16,-1 2 10-16,3 3-18 16,1 2 19-16,4 2-18 0,-2 2-28 15,3 0 32 1,-1 2-32-16,1 0 6 0,0 0 16 15,-2 1-22-15,1-2 24 16,-2-1-8-16,-1 1 6 16,0-3 25-16,-2-2-42 15,-3-3-5-15,1-2 19 16,-4-1-9-16,1-2-8 16,1 0-3-16,-1-2 0 15,3 0 11-15,1 0-10 16,-1 0-1-16,-1 2 7 15,0-2 5-15,-4 2-12 16,0-1 0-16,-1-4 1 16,0 1 2-16,1 0-3 15,1 0 0-15,2-2 8 0,-1 2 8 16,2-2-13-16,-1-1-3 16,-4-2 0-16,-1-2 35 15,-3-1-29-15,-2 0-5 16,-2-4 9-16,2 1 11 15,-2-1-20-15,0 0-1 16,0 0 0-16,3 0-8 16,-3 0 7-16,0 0-39 15,3 0-45-15,-1 0-116 16,-2 0-201-16,0 0-375 0</inkml:trace>
  <inkml:trace contextRef="#ctx0" brushRef="#br0" timeOffset="104271.83">4617 8086 512 0,'0'0'248'0,"0"0"-106"16,0 0 17-16,0 0 13 15,0 0-20-15,0 0 50 16,0 0-46-16,54-7-20 0,-48 4-16 15,3 2-32-15,5 0 16 16,1-4-40-16,7 3-6 16,5 2-4-16,9-2-28 15,4 2 31-15,8 0-36 16,7 0-21-16,5 0 34 16,4 0-33-16,5 0 20 15,1 0-19-15,8 0 10 16,-5 4-11-16,0 2-1 15,-1 1 0-15,-1 2 2 16,0-3 11-16,-1 2-13 16,1-2 0-16,-5-2 10 15,3 0-17-15,-7 1 7 0,1-3 0 16,-7 4-5-16,0-2 17 16,-3-1-12-16,-2 1 0 15,-2-2 2-15,-1-2-5 16,-6 2 3-16,-5-2 0 15,-6 0-6-15,-4 0 13 16,-4 0-7-16,-4 0 0 16,-3 0-1-16,-3-4-10 15,-3-3 11-15,1 2 0 16,-3 0-7-16,2 3 12 16,-1-3-5-16,-1 1 0 15,1 0 0-15,-2 0-9 16,-2 2 9-16,-1-2 0 15,0 2-1-15,3 0 1 0,0 0-1 16,2 2-11-16,2 0-27 16,-3 0 32-16,4 0-5 15,-3-2 12-15,-3 2-6 16,-2-2 21-16,2-3-15 16,-4 1 0-16,2-3 1 15,-2-1 24-15,0-6-23 16,3-3 14-16,-1-2 5 15,6-4-6-15,-2-4-6 16,3-4-9-16,-1-5 6 16,-2-1 6-16,-3-6-12 15,-5-3 0-15,0 2 0 16,-3 2-36-16,-30-4-41 0,4 11-197 16,-4 7-521-16</inkml:trace>
  <inkml:trace contextRef="#ctx0" brushRef="#br0" timeOffset="105831.08">5433 6988 639 0,'0'0'257'0,"0"0"-112"15,0 0-37-15,0 0-5 16,0 0 17-16,0 0-6 16,-3-8 57-16,3 6 9 0,-2 0-35 15,-3 2 12-15,1-2-55 16,0 2-55-16,-5 0-3 16,0 0-36-16,-2 0-7 15,-2 0 13-15,-3 0-7 16,1 2 15-16,-1 4-21 15,3 0 1-15,-1 0 27 16,3 0-27-16,-1 0 13 16,4-2-2-16,1 2-4 15,1-4 12-15,3 2-21 16,1-4 1-16,2 2 20 16,0-2-14-16,0 0 5 15,0 0-8-15,0 0 10 16,0 0-23-16,0 0 9 15,0 0-40-15,0 0-12 0,0 0-104 16,0 0-150-16,0-2-381 16</inkml:trace>
  <inkml:trace contextRef="#ctx0" brushRef="#br0" timeOffset="107750.33">4731 7160 763 0,'0'0'634'0,"0"0"-431"16,0 0-89-1,0 0 8-15,0 0-87 0,0 0 2 16,0 0-37-16,113-42-4 16,-84 24-4-16,-7 0-25 15,-5 0 12-15,-9 1 21 16,-6 0 0-16,-2 3 37 15,0 7-20-15,0 1-9 16,-6 2 30-16,-4 4-28 16,4 0 12-16,-3 0 6 15,3 12-21-15,1 9 37 16,0 8 12-16,1 7-2 16,2 5 20-16,2 6-13 0,0 3-11 15,0 0 4 1,0 1-43-16,0-2 21 0,0-5-32 15,-3-6 1-15,-3-8 13 16,-3-5-8-16,-2-9 3 16,-2-4 19-16,-1-9-17 15,1-3 28-15,0 0-28 16,-3 0-9-16,5-18 16 16,-1-1-8-16,6-5 11 15,1-2-2-15,5-1-13 16,0 5-6-16,0 0 0 15,11 2-3-15,7 2-7 16,3-1-6-16,2 5 2 16,2-3-13-16,4 1-60 15,-2 4-22-15,11-6-123 16,-9 4-143-16,-2 2-199 0</inkml:trace>
  <inkml:trace contextRef="#ctx0" brushRef="#br0" timeOffset="107956.13">5180 7168 107 0,'0'0'1458'0,"0"0"-1103"0,0 0-240 16,0 0-78-1,0 0-16-15,0 0-21 0,0 0-59 16,112-9-210-16,-90 9-213 0</inkml:trace>
  <inkml:trace contextRef="#ctx0" brushRef="#br0" timeOffset="108143.48">5180 7168 1245 0,'43'131'818'16,"-43"-131"-574"-16,0 0-181 15,13 0-21-15,10 0-12 0,2 0-30 16,14 0-14-16,-5 0-180 16,-7 0-471-16</inkml:trace>
  <inkml:trace contextRef="#ctx0" brushRef="#br0" timeOffset="119013.01">5618 7036 573 0,'0'0'333'0,"0"0"-239"15,0 0-40-15,0 0-44 16,0 0 3-16,0 0 16 16,82 20-20-16,-78-8 30 15,-4 0 23-15,0 2 16 0,-2 5 44 16,-13-1 10 0,-3 1 20-16,0 3 4 0,2 0-48 15,5 1 9-15,5-4-43 16,1 0-52-16,5-5 33 15,0 0-18-15,0-2 4 16,0-2 2-16,7-2-42 16,4-2 23-16,2 0-20 15,3-3-2-15,-1-3-4 16,8 0-64-16,10 0-168 16,-2-4-339-16,-4-9-589 0</inkml:trace>
  <inkml:trace contextRef="#ctx0" brushRef="#br0" timeOffset="119419.92">6012 7009 1129 0,'0'0'274'16,"0"0"-167"-16,0 0 2 15,0 0-39-15,0 0-26 16,0 0-26-16,0 0 8 16,-65 101-26-16,65-83 0 15,0-4-2-15,0-2 11 16,3-2 1-16,12-3-2 16,5-3 5-16,0-1-9 15,3 0-4-15,-1 1 0 0,-2-1 10 16,-2 1-8-16,-3 1 3 15,-3 1 52-15,-4 2 6 16,-1-2 66-16,-7 4-5 16,0-1-19-16,0 4 10 15,-2-1-51-15,-13 2-2 16,-4-3-38-16,1 2-13 16,-1-1-22-16,0-6 1 15,4-2-96-15,-5-4-77 16,5-6-348-16,1-12-212 0</inkml:trace>
  <inkml:trace contextRef="#ctx0" brushRef="#br0" timeOffset="119562.54">6005 7011 766 0,'0'0'744'0,"0"0"-459"15,0 0-68-15,0 0-100 16,0 0-49-16,114-25-68 15,-83 25-131-15,-4 0-396 0</inkml:trace>
  <inkml:trace contextRef="#ctx0" brushRef="#br0" timeOffset="120178.89">5580 7064 1056 0,'0'0'399'16,"0"0"-248"-16,0 0-71 15,0 0-77-15,0 0-3 16,0 0-95-16,0 0-152 15,111-38-738-15</inkml:trace>
  <inkml:trace contextRef="#ctx0" brushRef="#br0" timeOffset="122522.62">5014 7499 1128 0,'0'0'263'0,"0"0"-164"15,0 0 71-15,0 0 4 16,0 0-72-16,0 0-19 16,0 0-41-16,-114 23-19 15,99-6 24-15,1 1-36 16,5 3 27-16,5-3-38 0,4-3 1 16,0 0 29-16,0-5-30 15,15-4 1-15,7-4 5 16,3-2-6-16,2 0-17 15,0-14-42-15,-3-6-53 16,-4-2 35-16,-6-3 0 16,-5 1 21-16,-7 2 55 15,-2 4 2-15,0 7 0 16,0 2 37-16,0 8-17 16,0 1 37-16,0 0-58 15,-2 0 14-15,-1 10 21 16,1 5-26-16,0 7 30 15,2 5 2-15,0 3-19 16,0 4 43-16,0 4-49 16,0 2 8-16,0 2-1 0,0-2-14 15,0-2 6 1,0-3-8-16,-7-7-6 0,-4-6 67 16,0-7-19-16,-1-2 12 15,-1-5 10-15,-1-5-39 16,4 0 20-16,-1-3-28 15,3 0-23-15,0 0 24 16,1-6-25-16,3-8 0 16,0-3-6-16,4-1-20 15,0 0 18-15,0 0-54 16,0 0-78-16,19-8-114 16,6 4-284-16,-3 2-176 0</inkml:trace>
  <inkml:trace contextRef="#ctx0" brushRef="#br0" timeOffset="122708.13">5265 7600 1542 0,'0'0'366'0,"0"0"-223"16,0 0-109-16,0 0-13 15,0 0-9-15,0 0-12 16,0 0-89-16,134 6-203 0,-116-1-98 16</inkml:trace>
  <inkml:trace contextRef="#ctx0" brushRef="#br0" timeOffset="122872.68">5265 7600 725 0,'52'136'1374'0,"-52"-136"-1099"16,0 0-140-16,9 0-82 15,13 0-38-15,14 0-15 16,-5 0-92-16,-4-2-453 0</inkml:trace>
  <inkml:trace contextRef="#ctx0" brushRef="#br0" timeOffset="126550.83">7226 880 484 0,'0'0'413'16,"0"0"-186"-16,0 0-51 16,0 0-29-16,0 0-38 15,0 0 6-15,0 0-31 16,0-4 0-16,0 2 4 16,0-2-18-16,5 3 38 15,1-4-24-15,1 1-35 0,2 0 21 16,2 0-58-16,2-4 2 15,-1-3-2-15,1 2-1 16,-2-3 2-16,-4 2-4 16,-3 0-8-16,-2 1 47 15,-2 2-36-15,0 0 20 16,-2 0-32-16,-14 3-9 16,-3 4-6-16,-6 0-8 15,-4 0-20-15,0 8-15 16,-7 15-164-16,7-2-291 15,5-4-377-15</inkml:trace>
  <inkml:trace contextRef="#ctx0" brushRef="#br0" timeOffset="134384.88">5615 7557 861 0,'0'0'387'16,"0"0"-204"-16,0 0-99 16,0 0-74-16,0 0 16 15,0 0-26-15,49-24 6 16,-26 20-14-16,-6 3 15 16,1-2-7-16,-7 3 35 15,-1 0 10-15,-4 0 29 16,1 0-4-16,-1 0-35 15,1 3 12-15,0 4-16 16,-3 1-8-16,-4 5-18 16,0-2 11-16,0 4-16 0,-6-1 15 15,-12 3 32-15,-1 0 20 16,0-1-22-16,1-2 4 16,5-2-3-16,3-2-30 15,6-4-16-15,4-2-3 16,0 0 3-16,0 0-6 15,2-1 13-15,12-2 5 16,1 2 2-16,3 1-4 16,3 3 0-16,-2 1-10 15,-1 4 0-15,0 4-7 16,-2 2 23-16,-8 4-16 16,-1 0 2-16,-7 3-2 0,0-3 47 15,0-3-22-15,-5-2 18 16,-7-3 30-1,-5-2-32-15,2-5 10 0,-1-1-18 16,-1-1-33-16,1-4 31 16,1-1-31-16,1 0-19 15,3 0-6-15,4-6-93 16,7-18-40-16,0 3-229 16,3-5-284-16</inkml:trace>
  <inkml:trace contextRef="#ctx0" brushRef="#br0" timeOffset="134985.27">6107 7461 466 0,'0'0'828'0,"0"0"-590"16,0 0-91-16,0 0-76 16,0 0-39-16,0 0 40 15,0 0-22-15,-31 45 39 16,16-26-16-16,-3 2-17 16,3 0 34-16,-1-2-38 15,0 1-5-15,8-4-2 16,-2-2-35-16,8-1-3 0,0-6-7 15,2 0 0-15,0-2 6 16,0 1-6-16,0-4 0 16,2 2 16-16,10-2-15 15,3-2 17-15,1 2-18 16,3-2 0-16,4 0 3 16,0 0-2-16,0-2-1 15,0-8 0-15,-3-1-33 16,-5-1 24-16,-3-1-28 15,-3-4-19-15,-4 2 16 16,0-6-59-16,0 1 11 16,-5 0 21-16,0 1 18 15,0 5 49-15,0 3 12 16,0 5 48-16,0 5 60 16,0 1-43-16,0 0-10 0,-2 11-7 15,-6 14-6-15,5 3 26 16,-1 6-46-16,1 4-9 15,1 0 17-15,2 0-36 16,0-2-12-16,0-2-31 16,0 6-147-16,-4-11-286 15,-6-8-606-15</inkml:trace>
  <inkml:trace contextRef="#ctx0" brushRef="#br0" timeOffset="136242.9">6130 7877 1475 0,'0'0'672'0,"0"0"-510"16,0 0-36-16,0 0-50 15,0 0 0-15,0 0-67 16,0 0 0-16,-2 0-9 15,2 0 17-15,0 0-8 0,0 0-3 16,0 0-4-16,0 0 1 16,0 0-3-16,0 0-39 15,0 1-107-15,0 6-245 16,0-1-251-16</inkml:trace>
  <inkml:trace contextRef="#ctx0" brushRef="#br0" timeOffset="137685.78">7266 14783 1215 0,'0'0'298'16,"0"0"-298"-16,0 0-26 15,0 0-182-15,0 0-532 0</inkml:trace>
  <inkml:trace contextRef="#ctx0" brushRef="#br0" timeOffset="137842.36">7266 14783 1622 0,'60'-9'362'16,"-64"9"-237"-16,4 0-125 16,0 0-123-16,0 0-500 0</inkml:trace>
  <inkml:trace contextRef="#ctx0" brushRef="#br0" timeOffset="138014.9">7402 14821 1702 0,'0'0'593'0,"0"0"-490"15,0 0-59-15,0 0-44 16,0 0-27-16,0 0-189 16,0 0-368-16,5 8-210 0</inkml:trace>
  <inkml:trace contextRef="#ctx0" brushRef="#br0" timeOffset="138173.46">7402 14821 1467 0,'24'34'697'16,"-32"-34"-557"-16,1 0-92 0,3 0-13 15,4 0-35-15,0 0-121 16,0 6-466-16,2 1-298 0</inkml:trace>
  <inkml:trace contextRef="#ctx0" brushRef="#br0" timeOffset="138346.01">7409 14909 1827 0,'0'0'596'16,"0"0"-489"-16,0 0-61 15,0 0 31-15,0 0-77 16,0 0-21-16,0 0-117 0,-47 0-179 16,49 7-253-16,2-1-206 15</inkml:trace>
  <inkml:trace contextRef="#ctx0" brushRef="#br0" timeOffset="140508.21">6765 8165 593 0,'0'0'308'0,"0"0"-131"15,0 0-94-15,0 0 43 0,0 0-9 16,0 0-22-16,0 0 14 16,-6 0-60-16,6 0 11 15,0 0 6-15,0 0 11 16,0 0 32-16,0 0-29 15,0 0-23-15,0 0 27 16,0 0-47-16,0 0 6 16,0 0-12-16,0 0-17 15,0 0 20-15,0 0-12 16,0 0-4-16,0 0 23 16,0 0-35-16,0 7 36 15,2-3-8-15,11 5-33 16,3-1 33-16,1 2-33 15,6 3-1-15,-1 0 13 0,2 1-1 16,3 3-12 0,0-2 0-16,4 3 14 0,4 2 2 15,8 5 23-15,6 0-20 16,9 6-5-16,2 1-5 16,7 4-9-16,2 2 0 15,2 6 0-15,3 5-3 16,0 1 3-16,-1 0 0 15,2 0 0-15,1-2 15 16,2-1-15-16,3-3 0 16,1 3 0-16,2-2-13 15,5-1 14-15,1 0-1 16,-1-2 0-16,0 3-2 0,-4-6 2 16,-3 1 0-1,-6-2 0-15,-5-4-18 0,-9-2 18 16,-1-1 0-16,-5-4 0 15,-5-3 19-15,-2 0-19 16,-2-1 0-16,-3-3 0 16,-3 0-6-16,-4-4 6 15,-8-2 0-15,-7-2 0 16,-6-4 1-16,-7-2-1 16,-3-2 0-16,-3-2 6 15,-3 0-4-15,2-2-2 16,-2 0 0-16,0 2-1 15,3-2 16-15,-3 0-15 0,0 0 0 16,0 0 0 0,0 0-16-16,0 2-11 0,0 0-34 15,0 1-49-15,-5 5-122 16,-4 3-128-16,-4-5-219 0</inkml:trace>
  <inkml:trace contextRef="#ctx0" brushRef="#br0" timeOffset="141708.02">8731 9906 172 0,'0'0'845'16,"0"0"-592"-16,0 0-176 15,0 0 1-15,0 0 12 16,0 0 16-16,0 0 28 16,37-6-69-16,-30 10 62 0,-3 14-13 15,0 6-40-15,-2 10 34 16,-2 10-37-16,0 6-27 16,0 4 0-16,-2 0-42 15,-2-4 7-15,2-1-9 16,2-9-52-16,0-10-6 15,0-7-61-15,0-12-119 16,0-7-119-16,0-4-200 0</inkml:trace>
  <inkml:trace contextRef="#ctx0" brushRef="#br0" timeOffset="145262.26">9007 9882 314 0,'0'0'301'16,"0"0"-52"0,0 0-89-16,0 0-7 0,0 0-18 15,0 0-26-15,0 0 26 16,0-39-3-16,0 36 28 15,0 0-42-15,0 2-11 16,-8 1-11-16,-5 0-52 16,-7 0-17-16,-5 0 50 15,-1 10-37-15,0 7 11 16,-3 7 1-16,-3 7-35 16,3 5 44-16,0 6-41 15,5 8 9-15,1 3 11 16,8 2-28-16,6 3 4 0,7-1-16 15,2-5 1 1,0-5-10-16,13-10 9 0,8-7 0 16,2-10 0-1,6-7-11-15,5-7 10 0,4-6-10 16,2 0-20-16,2-21 19 16,0-7-11-16,-3-8 23 15,-4-8-13-15,-4-10 34 16,-3-8-18-16,-2-9-3 15,-7 3 12-15,-3 4 10 16,-5 10-22-16,-9 10 0 16,-2 15 2-16,0 10-2 15,-13 8-6-15,-13 11-85 16,-9 0-93-16,-20 23-178 0,7 4-193 16,5 3-135-16</inkml:trace>
  <inkml:trace contextRef="#ctx0" brushRef="#br0" timeOffset="146724.9">8984 10087 121 0,'0'0'70'16,"0"0"-57"-16,0 0-13 15,0 0 13-15,0 0 8 16,0 0 33-16,0 0-11 15,0 6-13-15,0-6-11 16,0 1-19-16,0-1-1 16,7 0-54-16,1 0-53 15,0 0-112-15</inkml:trace>
  <inkml:trace contextRef="#ctx0" brushRef="#br0" timeOffset="147072.83">8843 9949 10 0,'0'0'0'0</inkml:trace>
  <inkml:trace contextRef="#ctx0" brushRef="#br0" timeOffset="147167.45">8843 9949 71 0,'-75'0'280'0,"71"1"-236"16,2 3-44-16,0-2-118 0</inkml:trace>
  <inkml:trace contextRef="#ctx0" brushRef="#br0" timeOffset="147410.96">8760 9926 120 0,'0'0'213'0,"0"0"-99"16,0 0-5-16,0 0 29 15,0 0 14-15,0 0-6 16,0 0-35-16,2-19-18 15,-2 19 15-15,0-1-47 16,0 1-12-16,0-2-24 16,0 2-25-16,-2 0-9 15,-2 0-36-15,2 0-21 16,0 0-17-16,0 0 5 16,0 0-28-16,2 0-103 0,-2 0 36 15,-1 0 57-15,3 0-161 16</inkml:trace>
  <inkml:trace contextRef="#ctx0" brushRef="#br0" timeOffset="147925.89">8131 9726 834 0,'0'0'289'16,"0"0"-151"-16,0 0 91 15,0 0 4-15,0 0-47 16,0 0-6-16,0 0-45 0,31 77 4 15,-31-18-32-15,0 13-41 16,0 6 33-16,0 6-60 16,-5-2-12-16,-3-6-2 15,-2-5-13-15,2-14-10 16,1-13-2-16,1-8-57 16,-2-15 26-16,6-9-99 15,2-8-61-15,0-12-35 16,10-15-266-16,5-13-219 0</inkml:trace>
  <inkml:trace contextRef="#ctx0" brushRef="#br0" timeOffset="148199.28">8420 9907 1272 0,'0'0'324'0,"0"0"-227"16,0 0 114-16,0 0-34 15,-142 39-64-15,102-17-8 16,7 4-50-16,6 4 7 16,9 2-23-16,9 2-39 15,9 2 24-15,0 2-8 16,4 1-15-16,19-4 30 16,6 1-19-16,6-7-12 15,1-3 0-15,2-8-13 16,-5-4-60-16,-2-4-97 15,9-7-103-15,-8-3-88 0,-9 0-339 0</inkml:trace>
  <inkml:trace contextRef="#ctx0" brushRef="#br0" timeOffset="151068.42">9813 10060 228 0,'0'0'656'0,"0"0"-391"15,0 0-80-15,0 0 141 16,-129 27-78-16,104-8-52 0,5 3-55 16,7 3-63-1,9-2-14-15,4 5-45 0,0-3-13 16,13-3 7-16,14-4-13 15,6-11 28-15,5-7-28 16,4 0-12-16,3-18 11 16,-6-14-69-16,-5-10-4 15,-7-8 31-15,-7-6-21 16,-7-6 44-16,-3 0-2 16,-6 4 7-16,-4 12 15 15,0 11 41-15,0 16 33 16,0 12-1-16,-7 7-71 15,-4 4 41-15,0 22 6 16,-3 11-13-16,1 11 49 16,2 7-47-16,4 6 11 0,5 1 16 15,2 0-65 1,0-3 31-16,7-11-31 0,10-8 4 16,2-12-23-16,4-13 3 15,2-8-28-15,2-7 22 16,4-4-67-16,-4-20 32 15,-1-5-13-15,-3-4-10 16,-5-1 51-16,-4-1-23 16,-6 7 52-16,-1 6-10 15,-3 8 23-15,-4 8 2 16,0 4 4-16,0 2-7 16,0 0 21-16,0 2-32 0,0 14 50 15,0 5 15-15,0-2-49 16,0 3 35-16,0-1-22 15,0-3-29-15,4-4 21 16,6-3-22-16,1-4-6 16,3-7-27-16,3 0-25 15,1 0-4-15,1-17-43 16,0-1 18-16,-2-1 54 16,-3 0-16-16,-5 3 49 15,-3 2 6-15,-4 6 2 16,-2 7 33-16,0 1-28 15,0 0-5-15,0 0 10 16,0 7-17-16,0 9 35 0,0 2 4 16,0 4-24-1,0-2 23-15,0 1-29 0,0-3-10 16,7-7 0-16,7 0-4 16,2-10-45-16,3-1-13 15,1 0-75-15,1-6-27 16,-2-8 20-16,-3-6 112 15,-3 4 32-15,-1 0 36 16,-5 5 57-16,-1 0-1 16,-4 4-20-16,-2 2 22 15,0 5-28-15,0 0-30 16,0 0 8-16,0 0-42 16,2 0 21-16,0 5 14 0,3 1-36 15,2-2 14 1,0 0-15-16,3-4 0 0,3 0-15 15,1 0 6 1,-3 0 7-16,-1 0 1 0,-2 0-8 16,-3-3 9-16,1 3 0 15,-2 0 0-15,0 13 23 16,0 10-21-16,-2 11 20 16,0 3-15-16,0 7 4 15,-2 0 2-15,0 0-13 16,0-4 9-16,0-2 20 15,0-8-27-15,-4-7 20 16,-6-5-1-16,0-9-20 16,-1-4 8-16,-1-5-9 0,1 0 8 15,-3-5 2-15,1-13 5 16,7-6-15-16,2-6 0 16,4-2-9-16,0-3-4 15,10-2 4-15,13 5 9 16,4 2 0-16,4 4 6 15,5 2-8-15,3 2 2 16,1 0-30-16,3 0 29 16,-1-3-43-16,-1-1-24 15,-8-2 15-15,-7 0-27 16,-5 2 49-16,-15 5 31 16,-6 2 0-16,0 7 88 15,-4 4-65-15,-19 5 5 0,-1 3 17 16,0 0-44-16,1 6 30 15,4 13-10-15,3 4-9 16,5 0 52-16,3 5-36 16,8 0-1-16,0 1 15 15,8-4-41-15,13 0 10 16,8-8-11-16,7-9-22 16,5-8 0-16,3 0-54 15,-1-15-35-15,-1-18-9 16,-7-5-88-16,-1-8 22 15,-8 2 19-15,-7 2 126 16,-6 8 41-16,-7 10 117 16,-4 11 63-16,-2 13-14 15,0 0-113-15,0 11 11 16,-13 19 20-16,-3 12-10 0,-1 6 2 16,-1 6-52-16,3-1 20 15,1-2-12-15,3-7-31 16,0-5-2-16,4-13-1 15,2-10-57-15,3-10 24 16,2-6-37-16,0-4 11 16,12-20-15-16,10-6-23 15,4-4 62-15,6 4 17 16,1 4 20-16,-2 5-12 16,-2 9 2-16,0 6 10 0,-4 5 0 15,-5 1-13 1,-7 0-33-16,-13 12-109 0,0 2-138 15,0 0-187-15</inkml:trace>
  <inkml:trace contextRef="#ctx0" brushRef="#br0" timeOffset="151217.5">10889 10016 217 0,'0'0'1126'0,"0"0"-619"16,0-115-312-16,18 76-30 15,9 9-41-15,2 11-100 16,4 16-24-16,0 17-111 16,-8 19-288-16,-9 11-318 0</inkml:trace>
  <inkml:trace contextRef="#ctx0" brushRef="#br0" timeOffset="151343.83">10965 10756 1597 0,'0'0'553'0,"0"0"-433"16,0 0-51-16,0 0-69 16,0 0-129-16,0 0-693 0</inkml:trace>
  <inkml:trace contextRef="#ctx0" brushRef="#br0" timeOffset="151607.02">11833 9851 1916 0,'0'0'514'15,"0"0"-379"-15,0 0-116 16,0 0 14-16,0 0 53 16,0 0-18-16,10 171 24 15,-6-89-68-15,-1 7-12 16,-3-3-5-16,0-4-7 15,0-12 0-15,-9-10-40 16,-3-14-40-16,1-12 6 16,-3-15-99-16,-7-19-193 15,0-12-283-15,1-16-352 0</inkml:trace>
  <inkml:trace contextRef="#ctx0" brushRef="#br0" timeOffset="152422.31">11667 10279 863 0,'0'0'512'0,"0"0"-252"16,0 0-64-16,0 0-82 15,0 0-71-15,0 0-24 16,0 0 42-16,131-95-26 16,-100 95 17-16,-2 15 41 15,-4 7-41-15,-3 1 37 16,-4 8-30-16,0 1-20 16,-1 2 16-16,-1 0-55 15,-5-2 7-15,1-2 14 16,-2-4-9-16,-1-6 7 15,3-2-13-15,1-7 2 0,3-5 3 16,-1-6-3 0,5 0-5-16,5-6-3 0,-2-15 15 15,3-5-11-15,-4-7-4 16,-1-4 0-16,-4-3-6 16,-3 2 6-16,-8 3 0 15,-4 7 0-15,-2 8 8 16,0 7-20-16,0 3 9 15,-11 6-12-15,-2 4 0 16,-2 0 16-16,-4 8-1 16,1 15 7-16,1 8-1 15,5 9 15-15,6 4-19 16,6 2 5-16,0 0-4 0,14-6-3 16,9-6-18-1,4-7-22-15,6-14-48 0,4-9 5 16,-2-4-62-1,3-12-47-15,0-14-57 0,-5-8 29 16,-2 0 98-16,-4 1 87 16,-6 4 35-16,-6 8 21 15,-8 8 35-15,-3 11 44 16,-1 2 1-16,-3 9 10 16,0 18 8-16,0 7-26 15,0 11-44-15,-5 2 4 16,-4 3-3-16,0 3-26 15,3-3 18-15,-1-6-31 16,5-9 10-16,-1-10-21 16,3-9 13-16,0-11-6 15,0-5-7-15,0-9 0 16,0-17-25-16,3-10-31 0,10-12 32 16,2-6 23-16,5-4-26 15,1-4 26-15,-2 5-20 16,4 9 21-16,-5 12 25 15,-3 12-15-15,0 9 30 16,1 13 2-16,-2 2-35 16,-1 5 48-16,-2 19-48 15,-4 8 13-15,-5 4 19 16,-2 6-38-16,0-2 17 16,0 0-18-16,-8-5-17 0,-4-6-6 15,-5-7-85-15,-12-9-82 16,2-9-211-16,2-4-241 0</inkml:trace>
  <inkml:trace contextRef="#ctx0" brushRef="#br0" timeOffset="152573.66">12324 10072 1355 0,'0'0'674'15,"0"0"-445"-15,0 0-41 16,0 0-51-16,60-102-113 15,-15 88-24-15,30 2-39 16,-10 2-221-16,-3 2-487 0</inkml:trace>
  <inkml:trace contextRef="#ctx0" brushRef="#br0" timeOffset="152725.13">12917 9747 1785 0,'0'0'653'16,"0"0"-544"-16,0 0-38 15,-114-34-71-15,65 34-51 16,-31 20-127-16,10 10-444 16,10-1-249-16</inkml:trace>
  <inkml:trace contextRef="#ctx0" brushRef="#br0" timeOffset="152805.01">12357 9876 897 0,'0'0'534'16,"0"0"-25"-16,0 0-236 15,0 0-129-15,0 0-144 16,-120 20-17-16,86-17-779 0</inkml:trace>
  <inkml:trace contextRef="#ctx0" brushRef="#br0" timeOffset="157958.2">5058 6226 363 0,'0'0'629'16,"0"0"-434"-16,0 0-60 15,0 0-12-15,0 0 9 0,0 0 14 16,-33-46-70-16,26 38 22 15,1 0 16-15,-1-2-41 16,-3-2 4-16,2 0-27 16,-5-2 20-16,-1 0 11 15,-3-2-47-15,-1-3 34 16,-1-1-10-16,-2-4-38 16,-4-2 38-16,-2-4-45 15,-2-2-12-15,0-2 24 16,-2 0-19-16,2 1 4 15,-2 0-2-15,2 3-2 16,-2 0 28-16,-3 2-7 0,3 1-5 16,-2 1 18-1,1 1-38-15,3-1 19 0,0 1-21 16,5 1 12-16,2 0-9 16,4-1-3-16,3 4 0 15,1 1 11-15,1 0 0 16,1 0 1-16,-1 0-6 15,-1 0 1-15,-3 2 29 16,1 2-35-16,1 4 8 16,-1 0 11-16,5 3-7 15,2 2-13-15,0 1 0 16,2 2 1-16,1 0-5 16,2 0 4-16,1 2 0 15,1 2 7-15,2-3 8 0,0 3-16 16,0 0 1-16,0 0-8 15,0 0-13-15,0 0 21 16,0 0 0-16,0 0-9 16,0 0 24-16,0 0-15 15,0 0 0-15,0 0-8 16,0 0-10-16,0 0 18 16,0 0 0-16,0 0-9 15,0 0-3-15,0 0 11 16,0 0-23-16,0 0-49 15,0 0 1-15,0-8-142 16,0 1-340-16,5-1-565 0</inkml:trace>
  <inkml:trace contextRef="#ctx0" brushRef="#br0" timeOffset="159330.51">5159 5426 614 0,'0'0'302'0,"0"0"-170"16,0 0-102-16,0 0 78 15,0 0 81-15,0 0 20 16,0 0-20-16,-21-28-64 16,21 28-49-16,0 0 35 15,0-2-33-15,0 2-2 16,5 0-16-16,9 0-29 16,3 0 24-16,3 0-27 15,7 4 4-15,4 5 27 0,5 2-53 16,4 3 47-1,5 0-20-15,3-1-32 16,6 4 33-16,2-1-34 16,2 0 0-16,2 2 2 0,-1 1 9 15,-3-2-12-15,0 1 1 16,-4 0 0-16,-4-1 0 16,2-2 0-16,-1 1 0 15,-1-1 6-15,2-3 3 16,0-1-9-16,4 1 0 15,-2 1 1-15,-2-3-1 16,0 0 0-16,-3 0 0 16,-5-3-4-16,-7 4 16 15,-1-5-12-15,-4 2 0 16,-2-2 1-16,-1 0-8 16,0 0 7-16,-1 0 0 0,3 0 3 15,3-2 6-15,-3 0-9 16,-3 2 0-16,-2-2 6 15,1 0-12-15,-5 0 6 16,-2 1 0-16,0-3-6 16,-3 4 24-16,3 1-18 15,5-1 0-15,4 2 1 16,6-2-10-16,2 0 9 16,5 0 0-16,2-2-6 15,1 0 4-15,-3 2 2 16,0-2 0-16,-4 0 0 0,-2 0-11 15,-3-2 11-15,-2 2 0 16,0-1-1-16,-1-2 2 16,6 1-7-1,4 1 6-15,-1-3-16 0,5 1-8 16,4 1 24-16,-2 1 0 16,1-2-7-16,-3-1 17 15,-2 2-11-15,3-2 1 16,-4 0 0-16,1 0-9 15,-1 0 9-15,1 0 0 16,-1 0-1-16,-3 0 1 16,0 0 0-16,-4 0 0 15,-7 0 0-15,2 0-5 16,-2 0 5-16,0 0 0 16,2 0 0-16,2 0 10 15,0 0-4-15,2 0-6 0,2 0 1 16,0 4-10-16,1 2 9 15,-5 2 0 1,0 0 0-16,-2 1 11 0,-4-2-11 16,4 1 8-16,0 0-8 15,4-2 19-15,1 2-19 16,5-1 0-16,2-3 0 16,-2 2 9-16,-1-3-14 15,-5-1 5-15,-6 2 0 16,-10-4-1-16,-8 0 1 15,-4 0-1-15,-3 0-7 16,-17 0-112-16,-13 0-149 0,0-7-516 16</inkml:trace>
  <inkml:trace contextRef="#ctx0" brushRef="#br0" timeOffset="161308.28">8253 6042 584 0,'0'0'344'15,"0"0"-192"-15,0 0-80 16,0 0 37-16,0 0-32 0,0 0-2 16,0 0-13-1,-2 0-27-15,2 0 58 0,0 0-10 16,0 0-2-16,0 0-8 16,0 4-51-16,0 2 7 15,0-2-29-15,0 0 0 16,0 0-21-16,2 1 4 15,0 4-80-15,3-1 0 16,-5-1-18-16,2 4 20 16,-2-1-41-16,2-1-9 15,1 0 34-15,1-5 25 16,-1-2 47-16,1 0 39 16,-4-2 34-16,0 0 106 15,0 0 38-15,0 0-32 16,0 0 0-16,0 0-91 0,0 0-4 15,0 0 12-15,0 0-22 16,0 0 8-16,0 0-44 16,0 0 1-16,0 0 39 15,0 0 2-15,0 0 20 16,0-2 26-16,0 2-48 16,0-2 10-16,-2 2-39 15,-3 0-4-15,3 0 16 16,2 0-28-16,-2 0 0 15,2 0 14-15,-3 0-13 16,3 0 17-16,-2 0-12 0,2-2-4 16,0 2 42-1,0 0-38-15,0 0 15 0,0 0-21 16,0 0 16-16,0 0-16 16,0 0 0-16,0 0 6 15,0-2-10-15,0 2 14 16,7-2 6-16,8 0 14 15,4 0-29-15,0-1 27 16,6 3-27-16,-1 0 7 16,5 0 28-16,3 0-35 15,3 0 10-15,5 0-1 16,3 0 1-16,-1 0 0 16,3 5-11-16,-3-1 0 15,0 0-7-15,-1 2 22 16,-2-2-15-16,3 0 0 0,-1-1 6 15,2 0-17-15,0 0 11 16,2-3 0 0,-3 0-8-16,-1 0 22 15,-1 0-14-15,-5 0 0 0,3 0 9 16,-2 0-19-16,0 0 10 16,2 0 0-16,2 0-11 15,2 0 19-15,0 0-8 16,-5 0 0-16,2 0-5 15,-4 0-11-15,-4 0 16 16,-3 1 0-16,0-1-12 16,-1 1 18-16,0-1-6 0,2 0 0 15,2 0-3 1,0 3-9-16,1-1 12 0,-1-1 0 16,0 2-8-16,-5-1 17 15,2-2-9-15,-4 1 0 16,2 2 1-16,-1-3-7 15,4 2 6-15,0-2 0 16,4 0-1-16,1 2 7 16,-1 0-6-16,-2 2 0 15,0-2-3-15,-4 2-3 16,-4-2 6-16,-1 2 0 16,0-2-1-16,1 1 12 15,3-2-11-15,1-1 0 16,2 2-17-16,-2-2 9 15,-3 0-7-15,1 0 4 0,-5 3-4 16,-3-3 12 0,-3 0-7-16,-1 1 10 15,1-1-10-15,-1 0-7 0,3 0 16 16,-1 0-14-16,-1 0-4 16,-1 0-36-16,-4 0 48 15,-4 0 5-15,-3 0 2 16,-2 0 15-16,0 0-14 15,0 0-1-15,0 0-1 16,0 0-37-16,0 0 25 16,-7 0-58-16,2 0-64 15,-2 0 46-15,-3 0-31 16,-2 0 18-16,-1 0-35 16,-4 0 4-16,3 0 58 15,0 0-75-15,4 0-2 0,-1 0-5 16,1 0-31-1,4 0-47-15</inkml:trace>
  <inkml:trace contextRef="#ctx0" brushRef="#br0" timeOffset="161728.91">10495 6200 218 0,'0'0'190'16,"0"0"-58"-16,0 0-4 15,0 0 1-15,0 0 66 16,0 0-87-16,0 0-28 15,0-12-14-15,0 10-11 0,0 2 32 16,0 0-10-16,0 0 9 16,0 0 38-16,0 0-59 15,0 4 30-15,0 12 27 16,0 6-29-16,0 9-6 16,0 4-25-16,-2 12 8 15,0 6 10-15,2 10-48 16,0 8 22-16,0 4 10 15,-3 8-26-15,1 6 22 16,-5 3-19-16,-2 4-11 16,0 1 19-16,1 0-41 15,3-5 20-15,0-5 18 16,1-4-45-16,4-7 25 16,-2-4-26-16,0-6 1 15,-3-7 36-15,1-7-37 16,0-10 14-16,-2-10-14 0,4-7 7 15,0-12-22 1,0-5-7-16,0-8-46 0,-7 0-11 16,-18-11-136-16,3-10-430 15,-8 0-551-15</inkml:trace>
  <inkml:trace contextRef="#ctx0" brushRef="#br0" timeOffset="162576.16">8128 7610 590 0,'0'0'495'0,"0"0"-367"15,0 0-48-15,0 0-44 16,0 0 114-16,0 0-9 15,0 0-23-15,13 39-25 0,-9-16-53 16,-4 5 27 0,0 6-12-16,0 2-19 15,0 2 29-15,0 1-42 0,0 0 4 16,0 2 4-16,0 0-24 16,0-2 3-16,-8-3-10 15,2-5 8-15,3-8-8 16,3-7 0-1,0-10-11-15,5-6 1 0,13 0 20 16,7-8-15-16,4-12 5 16,4 0-18-16,0-2 9 15,7 4 18-15,2 2-6 16,8 2 22-16,8 1-15 16,8 4-1-16,7 1-9 15,8 2 1-15,8 2-4 16,7 0 3-16,22 0 0 15,20 1-1-15,20 3 1 0,1 0-10 16,-11 0 10-16,-12 0 0 16,-12-3-11-16,-2-3 11 15,-20 0-10-15,-21-1-5 16,-23 1-27-16,-14 2 40 16,1-4-7-16,-3 2 9 15,-4-1 3-15,-18 1-2 16,-11 1-2-16,-9 1-10 15,-31 4-197-15,-12 0-280 16,-9 0-798-16</inkml:trace>
  <inkml:trace contextRef="#ctx0" brushRef="#br0" timeOffset="166451.73">8835 6873 803 0,'0'0'399'15,"0"0"-211"-15,0 0-48 0,0 0-47 16,0 0-57-16,0 0 14 15,0-10-21-15,0 8 9 16,0 1 50-16,0 0 67 16,-4-4 17-16,-8 3-72 15,-1-3-45-15,-5 1 28 16,-4 1-52-16,-3-1 20 16,-4 2-23-16,-2-3-20 15,-2 1 35-15,2-2-36 16,4 3-6-16,6-2-1 15,8 4-9-15,10 1-60 16,3 0-143-16,0 0-532 0</inkml:trace>
  <inkml:trace contextRef="#ctx0" brushRef="#br0" timeOffset="167401.64">8374 7042 751 0,'0'0'616'0,"0"0"-348"16,0 0-122-16,0 0-42 15,0 0-25-15,0 0-10 16,0 0-3-16,55 0-4 16,-32 0-61-16,-4 0 15 15,2-4-8-15,-4-4 0 16,-1-2 4-16,-5-1-12 15,-1-4 1-15,-6 1 16 0,-2 1-16 16,-2 5 6-16,0-1-4 16,0 3 9-16,0 4-24 15,0 2 11-15,-4 0 1 16,-6 0 9-16,-1 6-9 16,1 12 29-16,-2 8 23 15,5 6-19-15,3 5 30 16,4 11-30-16,0 2-21 15,0 0 29-15,0-2-39 16,0-4 17-16,2-4-5 16,5-6-2-16,-5-4-5 15,0-6-7-15,-2-8 0 0,0-6 7 16,0-6-7-16,0-4 28 16,-7 0 0-16,-3-2-22 15,-6-14 9-15,3-3-15 16,1-4 0-16,5 2 14 15,3 0-13 1,2 2 15-16,2 5-1 0,0 1-5 16,2 3-1-16,12 1-9 15,3 0-9-15,4 1 3 16,0-2-29-16,2 0-7 16,-4-3-28-16,13-8-104 15,-8 3-74-15,-4 0-440 0</inkml:trace>
  <inkml:trace contextRef="#ctx0" brushRef="#br0" timeOffset="167602.3">8944 7080 1026 0,'0'0'1023'0,"0"0"-791"15,0 0-119-15,0 0-73 16,0 0-40-16,0 0 0 16,0 0-49-16,100 0-429 15,-82 0-178-15</inkml:trace>
  <inkml:trace contextRef="#ctx0" brushRef="#br0" timeOffset="167784.08">8944 7080 1295 0,'-5'123'709'0,"5"-123"-506"15,10 0-107-15,11 0-4 16,6 0-56-16,4 0-27 16,-2 0-18-16,-2 0-86 15,-6 0-503-15,-11 0-553 0</inkml:trace>
  <inkml:trace contextRef="#ctx0" brushRef="#br0" timeOffset="173365.74">9334 6622 453 0,'0'0'183'16,"0"0"-138"-16,0 0-37 15,0 0 33-15,0 0 8 16,0 0 14-16,0-13 15 15,0 11 9-15,0 0 48 0,0 2-20 16,0-2-22 0,-2 2 12-16,2 0-20 0,-3 0 3 15,3 0 1-15,-2 0-22 16,2 0 10-16,-2 0-46 16,0 0-30-16,0 0 34 15,0 0-13-15,-3 0 7 16,2 0-2-16,-1 0-11 15,2 0 42-15,0 0-16 16,-1 0-16-16,-1 0 32 16,2 0-42-16,0 0 9 15,2 0-3-15,0 0-22 0,0 0 13 16,0 0-13-16,0 0 0 16,0 0 22-16,0 0-10 15,0 0 15-15,0 0 4 16,0 0-31-16,0 0 25 15,0 0-18-15,0 0-5 16,0 0 22-16,0 0-23 16,0 0 19-16,4 4 6 15,0 0-25-15,1 0 17 16,-1-2-18-16,3 3 0 16,2-2 14-16,0 0-12 15,-1-2 4-15,2 1-6 16,-1 1 15-16,-1-2-14 15,0 0-1-15,-4 2 0 16,2-3-9-16,-3 0 10 0,1 0-1 16,2 0 3-16,-2 0 9 15,6 0 0-15,-3 0-12 16,-1 0 0-16,-1 0-13 16,0 0 22-16,-3 0-9 15,0-3 0-15,2 2 16 16,-1-3-18-16,-1 1 2 15,2-2-1-15,-2-1-12 16,0 0-4-16,-2 0 16 16,0 0-23-16,0 2-34 15,-4 1-22-15,-13 3-162 16,-1 0-366-16</inkml:trace>
  <inkml:trace contextRef="#ctx0" brushRef="#br0" timeOffset="180922.07">9468 6959 1227 0,'0'0'479'0,"0"0"-418"16,0 0 49-16,0 0-37 15,0 0-29-15,0 0 35 16,0 0-48-16,-58-46-18 16,58 39 6-16,0-5-10 15,0 0-9-15,0-1 0 0,9 4 2 16,4-4-19-1,3 6 17-15,1 1 0 0,0 4-20 16,5-1 32-16,-7 3-12 16,3 0 0-16,-5 0 1 15,-1 9 3-15,-6 5-4 16,-4 1 0-16,-2 8 12 16,0 3-12-16,-6 4 32 15,-10 0-1-15,-5 3-29 16,0-2 52-16,-4-3-18 15,-2-2-8-15,0-2 30 16,0-6-36-16,6-4 15 16,5-4-37-16,5-6 15 15,7-1-30-15,1-3-6 16,3 0-45-16,0 0 23 0,0-4-9 16,0-2 43-16,0 2 0 15,0 0-19-15,0-1 27 16,11 3-10-16,4 2 11 15,6 0 17-15,-3 0-15 16,4 0 50-16,-2 0-22 16,0 7-20-16,-2 3 55 15,0-1-51-15,-1 0-5 16,-1 0-9-16,-3-3-3 16,1-4-55-16,3-2-105 15,-1 0-350-15,-5-8-170 0</inkml:trace>
  <inkml:trace contextRef="#ctx0" brushRef="#br0" timeOffset="181704.44">9804 6734 977 0,'0'0'266'16,"0"0"-128"-16,0 0 81 16,0 0-48-16,0 0-49 15,0 0-75-15,0 0-32 16,-7-6 10-16,7 3-12 16,2 1-3-16,8 1 38 15,1 1-39-15,2-3 9 16,1 3-8-16,-5 0-4 0,6 0-1 15,-6 0-5 1,-1 0 0-16,-3 3 0 0,0 4 13 16,-5 6-11-16,0-2 29 15,0 5-5-15,-10 0-11 16,0 2 25-16,-4 1-30 16,3-3 28-16,2 0-37 15,5-4 6-15,-1-2-7 16,5-2-15-16,0-2 3 15,0 0-13-15,0 1 3 16,7-4 21-16,6 1-20 16,1 2 21-16,3-2 0 15,2-1-5-15,-4 4-1 16,3-1 5-16,-3 4 1 0,-1 0-9 16,-3 1 15-16,-5 4-6 15,2 2 23-15,-6 0-5 16,-2 1 41-16,0 2-7 15,0 0 0-15,-12 0 31 16,-3-1-22-16,-5-1 19 16,-3-5-4-16,1 0-30 15,0-3 29-15,4-5-39 16,5 1-6-16,4-3 5 16,2-2-27-16,4-1-4 15,3 0-4-15,0 0 0 16,0 0-13-16,0 0 0 15,0 0-34-15,0 0-1 0,0 0-65 16,0 0-79-16,0 0-508 16</inkml:trace>
  <inkml:trace contextRef="#ctx0" brushRef="#br0" timeOffset="183350.01">8536 7578 409 0,'0'0'906'0,"0"0"-640"16,0 0-150-16,0 0 39 16,0 0-32-16,0 0-62 15,0 0 13-15,-104 12-51 16,85 2 4-16,4 4 23 15,-1 0-22-15,2-1 17 16,7 4-45-16,-1-3 22 16,6-1-22-16,2-2 0 15,0-5-21-15,12-4 12 16,7-3-44-16,2-3 6 16,1 0-2-16,0-15-50 15,-2-4 72-15,-4-2-10 0,-1 1 23 16,-4-2 2-16,1 5 24 15,-6 3-13-15,-4 6 1 16,3 4 0-16,-5 3 5 16,0 1-3-16,0 0 9 15,0 0 5-15,2 16-6 16,0 6 44-16,0 4-22 16,1 4-30-16,0 2 14 15,-1 0-9-15,0 3-7 16,-2-2 11-16,0 2-1 15,0-5 8-15,0 0 2 16,0-7-11-16,0-2 40 16,-7-6-28-16,-4-4 22 15,-2-3 16-15,-3-6-33 16,1-2 20-16,-2 0-3 0,2 0-25 16,1-4 24-1,6-8-32-15,3-4 1 0,3-1-8 16,2-3 13-16,0 3-32 15,9-4 10-15,7 2-27 16,3-2-6-16,2 2-109 16,8-4-65-16,-2 8-164 15,-8 0-176-15</inkml:trace>
  <inkml:trace contextRef="#ctx0" brushRef="#br0" timeOffset="183604.23">8853 7572 1618 0,'0'0'360'16,"0"0"-240"-16,0 0-98 15,0 0-12-15,0 0 18 16,0 0-28-16,0 0-13 16,113 0-179-16,-97 6-167 15,-7-1-6-15,-7 0-404 0</inkml:trace>
  <inkml:trace contextRef="#ctx0" brushRef="#br0" timeOffset="183768.95">8895 7728 641 0,'0'0'936'0,"0"0"-646"15,0 0-179-15,0 0 1 16,0 0-28-16,0 0-84 16,0 0-144-16,116 0-449 0</inkml:trace>
  <inkml:trace contextRef="#ctx0" brushRef="#br0" timeOffset="186100.92">7206 1127 1030 0,'0'0'574'16,"0"0"-393"-16,0 0-10 15,0 0-32-15,0 0-15 16,0 0-28-16,0 0-71 15,4 0-4-15,-4 0-21 16,0 0-59-16,0 4-77 16,-2 2-346-16,-11 2-187 0</inkml:trace>
  <inkml:trace contextRef="#ctx0" brushRef="#br0" timeOffset="188621.9">9323 7433 929 0,'0'0'374'0,"0"0"-160"16,0 0-120-16,0 0-44 0,0 0-31 16,0 0-14-16,38-38-3 15,-16 36-4-15,-1 0 1 16,0 2 1-16,-5 0 0 15,-5 0-2-15,-2 0 2 16,-2 0 0-16,-3 0 0 16,-4 8 13-16,0 2-6 15,0 5 14-15,0-3 7 16,-11 7-12-16,-5 0 14 16,0-1-5-16,1 0-4 15,1-4 2-15,8-3-23 16,4-3-6-16,2 1-22 15,0-4-11-15,0 1 37 0,12-2-13 16,7 3 15-16,1-3 0 16,2 0-2-16,-2 0 2 15,1 2 0-15,-6 2 1 16,-3 2-1-16,-8 2 1 16,-4 2 43-16,0 2 65 15,0 0-21-15,-16 2 33 16,-1-1-37-16,-6-2-32 15,3-1 25-15,0-3-49 16,2-4 6-16,5-3-23 16,1-4-10-16,4 0-2 15,1 0-86-15,7-18-161 0,0-5-234 16,4-2-400-16</inkml:trace>
  <inkml:trace contextRef="#ctx0" brushRef="#br0" timeOffset="189233.81">9833 7503 841 0,'0'0'729'16,"0"0"-584"-16,0 0-61 0,0 0-22 15,0 0 1-15,0 0-9 16,0 0-54-16,-71-75-43 16,87 64-14-16,1 3 41 15,1 0 9-15,-1 2 8 16,4 0-1-16,-1 2 6 16,2 1 4-16,0 2 33 15,-1 1-27-15,0 0-13 16,-2 0 21-16,-3 10-23 15,-3 4-1-15,-7 3 12 16,-6 2-11-16,0 3 46 16,0 3-15-16,-13 0 21 15,-7 1 24-15,-3 1-26 16,-6-5 19-16,1 0-10 16,-4-4-27-16,1-2 28 15,3-6-39-15,5-3-8 16,5-2 16-16,9-3-29 0,5-2-1 15,4 0 0-15,0 0-37 16,0 0 13-16,0-8 5 16,2-2-28-16,11 0 46 15,-1-2-27-15,1 3 28 16,-2 3 0-16,-2 4 10 16,0 1-5-16,-1 1-5 15,2 0 0-15,1 0 30 16,2 12-24-16,3 4 21 15,2 6-6-15,2 0-20 0,2 0 1 16,1 0-2-16,-2-4-40 16,4-2-110-1,-7-6-412-15,-5-6-248 0</inkml:trace>
  <inkml:trace contextRef="#ctx0" brushRef="#br0" timeOffset="191203.53">7480 13972 65 0,'0'0'1196'0,"0"0"-916"15,0 0-108-15,0 0-17 16,0 0-75-16,0 0-31 16,-15-22 50-1,5 20-31-15,0-2-8 16,-6 1 31-16,0 3-14 0,-4 0-37 16,3 0 16-1,-6 0-32-15,1 0 20 0,-1 0-11 16,2 0-27-16,-2 7 33 15,3 3-38-15,0 0 11 16,2 2 15-16,-2 1-19 16,2 2-2-16,-2 1-6 15,1 3 10-15,-2 3 8 16,1 0-9-16,2 5-8 16,2 0 2-16,1 3 10 15,4 2-14-15,0 4 1 16,4-4 0-16,5 0-2 15,0 2 3-15,2 2-1 16,0-4 21-16,0 3-7 16,0 1-1-16,2 0-13 15,2-2 7-15,3 3-7 16,-1-2 2-16,1 3-2 0,2-3 4 16,-2 4 17-16,4-3-21 15,-2-4 0-15,4 3 1 16,3-3 2-16,-1-2-3 15,6 2 0-15,-2-5 1 16,4 0 18-16,-1 0-19 16,1-2 0-16,-4-3 1 15,2-2-6-15,1-4 5 16,1-2 0-16,7-10-6 16,1-2 12-16,5-2-6 15,0 0 0-15,2-9 2 16,-1-6-2-16,-1-6 0 15,-3 2 0-15,-2-7 0 16,1-2 12-16,-1-3-4 16,-2-4-5-16,2-5 3 0,-2-6 14 15,0-1-18-15,-2 1-2 16,-4-4 3-16,-4 4 9 16,-3 4 4-16,-5 6-5 15,-4 1-10-15,-5 2 52 16,-2-1-41-16,0-1 18 15,0-3 2-15,0-2-30 16,-9-3 34-16,-2 2-24 16,-4-1-12-16,-1 0 44 15,-2 4-37-15,-4 4 23 0,-3-2 18 16,-2 8-42 0,-2 1 21-16,-2 6-27 15,0 0-9-15,-2 6-6 0,2 1-42 16,2-2-35-16,-1 3-32 15,-7-11-76-15,8 4-145 16,2 0-803-16</inkml:trace>
  <inkml:trace contextRef="#ctx0" brushRef="#br0" timeOffset="192643.42">9450 8021 732 0,'0'0'401'0,"0"0"-204"15,0 0-68-15,0 0 36 16,0 0-73-16,0 0-33 16,2-2 6-16,-2 12-32 15,0 12 44-15,0 3-10 16,0 10-32-16,-7 3 33 16,1 4-30-16,-4 2-1 15,4 3 38-15,-5 0-50 0,2 4 2 16,0 1 13-1,-2 2-39-15,-1 0 47 0,4 2-30 16,1 1 4-16,1-2 14 16,1 2-36-16,2-5 10 15,3-1 3-15,0-6-1 16,0-1-3-16,0-4-9 16,0 1 0-16,0-4-5 15,0 0 14-15,-2-5-9 16,0 0 24-16,-2-4-23 15,2 0 22-15,-3-3-22 16,3-2 0-16,2-3 13 16,0-2-8-16,0-4-6 0,0-2 0 15,0-2 15-15,0-1-8 16,0-2-7-16,0 1 0 16,2-1 2-16,0-4 5 15,1 2-7-15,-3-5 0 16,0 0 8-16,2 0 2 15,-2 0-10-15,0 0 0 16,0 0-1-16,0 0 2 16,2 0-2-16,0 0-10 15,2 0-40-15,2 0 21 16,-2-3-94-16,0 0-94 16,-4 3-7-16,0-2-113 15,0 2-193-15</inkml:trace>
  <inkml:trace contextRef="#ctx0" brushRef="#br0" timeOffset="196691.73">5041 3396 998 0,'0'0'336'0,"0"0"-153"16,0 0-15-16,0 0 3 15,0 0-93-15,0 0 3 16,-23-4-11-16,23 3-55 16,0 1 32-16,0 0-46 15,0 0 0-15,0 0 2 16,-2 0-3-16,2 0-17 15,-2 0-28-15,0 0-1 16,2 0 46-16,-3 0 0 16,3 0 10-16,0 0-10 15,0 1 9-15,0 3-15 16,0-2 6-16,0 1-39 16,0-2 17-16,0-1-7 0,0 0 29 15,0 2-2-15,0-2 8 16,0 0 13-16,0 0 5 15,0 0 6-15,0 0 32 16,5 0-56-16,-1 0 11 16,5 0-17-16,0 0-44 15,-2 0-55-15,1 0-86 16,-3-2 3-16,-1 2 80 16,-1 0 25-16,-1 0 54 15,0-1 22-15,1 1-18 16,-1 0 7-16,2-3-44 15,3 0-67-15,1 0-135 16,0 0-80-16</inkml:trace>
  <inkml:trace contextRef="#ctx0" brushRef="#br0" timeOffset="196751.25">5041 3396 97 0</inkml:trace>
  <inkml:trace contextRef="#ctx0" brushRef="#br0" timeOffset="198736.64">5041 3396 97 0,'118'-32'382'0,"-112"31"-167"0,1-3 12 0,1-3-78 0,0 1-52 0,1 1-25 15,-3-2-30-15,3 0 4 16,2 0-25-16,0 0-20 15,5-4 22-15,2 3-22 16,0-2 0-16,-1 0 3 16,3 2 6-16,1 1-5 15,-2-1-4-15,2-1 0 16,-1 1 18-16,2 0-19 16,2 1 12-16,1-5-7 15,2-1 4-15,2 1-5 16,-2 0-4-16,-1 0 0 0,-2 2 6 15,-1 0 2-15,-1 2-6 16,0-1 1-16,3 2 6 16,-1-1 1-16,1 2-10 15,4-4 0-15,0 2 24 16,-2-3-24-16,-1 2 12 16,-1 1 1-16,-3 0-5 15,-5 0 21-15,2 2-8 16,-3 1-2-16,-3-1 8 15,0 2-27-15,3-1 16 16,-1-1 3-16,3-2-19 16,0-1 25-16,0 3-25 0,2-1 0 15,3-2-1-15,-2 1 13 16,2 1-12-16,-1-4 0 16,0 2 1-16,2-2 3 15,-1 2-4-15,2-2 0 16,-3 4-6-16,2-4 12 15,1 4-6-15,2-2 0 16,-1 1 5-16,1 0-6 16,0-2 1-16,-3 1 0 15,-2-2-1-15,1 1 9 16,-4 1-8-16,0 2 0 16,-3 0 0-16,-1 0-3 15,3 1 3-15,1 0 0 16,2-2 2-16,4-1 7 0,-3 2-9 15,6-3 0-15,-4 0 0 16,4 2-1-16,-6-2 2 16,1 2-1-16,-6 3 33 15,-1-2-20-15,-1 1 24 16,-2 0-33-16,5 0 5 16,1-2 0-16,2 1-9 15,6-2 0-15,0 1 0 16,4-1 13-16,-2 0-14 15,2 0 1-15,-2 0 0 16,-2 0 0-16,0 1 0 16,0-2 0-16,-5 0 0 15,2-2 18-15,1 2-13 16,2-4 9-16,4 2-14 0,2-2 41 16,3 2-35-16,-1 0 16 15,1 0 11-15,-2 3-33 16,-6-2 22-16,1 1-21 15,-4 0-1-15,-2-2 35 16,0 2-35-16,0-4 12 16,4 1 8-16,0 2-14 15,3-3 6-15,6 2-12 16,3-2 1-16,1 0 9 16,-3 0-9-16,1-2-1 15,-3 1 26-15,0 0-20 16,-9-2 24-16,1-1-17 0,-3 0-6 15,3-1 17-15,0-2-17 16,4 0-5-16,3-2-2 16,1-1 9-16,-2 2-2 15,3-2-1-15,-5 2-5 16,-2 0 34-16,0 0-28 16,-4 1 17-16,-1 2 5 15,1-1-28-15,1 0 20 16,1-1-21-16,2 3 0 15,2-1 2-15,0 1-1 16,0 0-1-16,-1 1 0 16,1 2 10-16,-4-3-9 15,-1 1-1-15,1 0 0 0,0 3-9 16,2 1 10-16,0-1-1 16,7 3 0-16,-1 0 8 15,7-1-10-15,-1 2 2 16,1 1 0-16,-2 2-7 15,-2 0 13-15,0-2-6 16,2 1 0-16,0 2 3 16,3-1-11-16,-4 1 7 15,3 3 1-15,1 0-7 16,-1 1 6-16,-4-1 1 16,-2-1 0-16,-8 0 1 15,-1 0-4-15,-6-4 3 16,1 0 0-16,0-4-3 15,7-2 11-15,4-2-8 0,6-4 0 16,3 2 2-16,3-2-1 16,-3-1-1-16,0 3 0 15,-9 2-8-15,-4 0 19 16,-6 2-11-16,-5 2 0 16,-3 0 1-16,3-2 2 15,0 1-3-15,-1-1-3 16,6-3-7-16,-3-2-2 15,-2 5 12-15,-3-3 0 16,-1 3 1-16,-3-2-5 16,-3 2 4-16,2 1 0 0,-3 1-2 15,0 1 7 1,4-2-13-16,0 2 1 0,1-1-29 16,0-2 35-1,-3 1-13-15,0-1 14 0,-5 2 2 16,-2 1 11-16,-2 0-7 15,0 1 22-15,0 4-21 16,0-1 11-16,-4 1-18 16,-7 1 0-16,-2 1 20 15,-5 2-14-15,-3 2 12 16,-2 0-8-16,-6 0-3 16,0 0 47-16,-3 2-27 15,1 8-13-15,2 4 13 16,2 3-12-16,0 5-9 15,5 1-6-15,-1 7 0 0,4 3-16 16,3 3 16-16,2 0 0 16,6 3 0-16,3 3 5 15,5 0-5 1,0-2 0-16,7 0 0 0,13-4-2 16,5-5 3-16,6 0-1 15,2-9 0-15,3-8 14 16,0-6-14-16,2-8 0 15,-1 0 11-15,3-2-7 16,1-16-4-16,-3-6 0 16,-5-7 2-16,-4-8 16 15,-4-6-15-15,-8-5 7 16,-5 0-9-16,-8 2 55 0,-4 8-20 16,0 8 0-1,-4 5 0-15,-8 10-36 0,1 3 3 16,-1 7-3-16,4 4-18 15,-1 3 4-15,0 0-34 16,0 0-23-16,-2 13-55 16,-7 24-106-16,5-4-290 15,-3-2-65-15</inkml:trace>
  <inkml:trace contextRef="#ctx0" brushRef="#br0" timeOffset="200267.86">9042 4897 403 0,'0'0'227'0,"0"0"-76"0,0 0 10 16,0 0-69-16,115 0 22 15,-78-2-17-15,3-4-26 16,4-1 82-16,5-1-34 16,1 2-49-16,-2-2-2 15,-1 2-30-15,0-1 18 16,0 1-21-16,1-3-22 15,0 4 37-15,0-2-44 16,-1 3 27-16,3-1-2 16,-4 4-29-16,-1 0 21 15,-1 1-23-15,-4 0 8 16,3 0 6-16,-1 0-8 16,2 0 4-16,1 0 2 15,1 0-5-15,4-3 11 16,-1 1-18-16,-2 2 1 0,0 0 10 15,-3 0-9-15,-4 0-2 16,-2 0 30 0,-2 0-20-16,-1 0 26 0,1 0-35 15,-1 0-1-15,1 0 12 16,2 0-11-16,-2 0-1 16,2 0 0-16,-1 2 12 15,-1 2-12-15,2 2 0 16,0-2 0-16,-2-1-10 15,-1-2 10-15,-2-1-1 16,-1 0-1-16,-8 0-20 16,-1 0 16-16,-8 0 6 15,-1 0 0-15,-3 0-4 16,-1-1 5-16,2-2-1 0,-2-1 0 16,3 2-14-16,-2-1 5 15,-3 2-21-15,-1 1 16 16,-2 0-1-16,-3 0 14 15,-2 0 1-15,2 0 0 16,-2 0 6-16,2 0-8 16,3 0 2-16,1 0 0 15,3 0-11-15,-1 0 12 16,4 6-1-16,-1 1 0 16,1-2-38-16,-4 1 24 15,1-2-8-15,1 0 4 16,-4-4 10-16,3 3-3 15,-1-3 11-15,2 0 0 0,2 0 12 16,1 0-12 0,0 0 0-16,-3 0 0 0,-2-7-4 15,-2 3 11-15,-1-2-7 16,-5-2 0-16,0-8-130 16,-13 0-175-16,-12 0-897 0</inkml:trace>
  <inkml:trace contextRef="#ctx0" brushRef="#br0" timeOffset="201557.34">9880 3577 312 0,'0'0'129'0,"0"0"-70"15,0 0-45-15,0 0 1 16,0 0 5-16,0 0-10 16,0 0 59-16,-27 7 31 15,25-6 5-15,-2-1 41 16,-1 3-65-16,3-3-36 15,-3 1-21-15,3 1-22 16,-3-1 15-16,3 3-17 16,-2-1 1-16,2-1 28 0,-1 0-6 15,1 0 42-15,0 2 6 16,0-2-4-16,0 0 1 16,0 0-20-16,-1 0 0 15,-2 2 25-15,1-2-51 16,2 2 5-16,-3-2-6 15,3 1-13-15,0-1 46 16,2-1-29-16,0-1 3 16,0 0 35-16,0 0-35 15,0 0 26-15,0 0 7 16,0 0-59-16,0 0 29 16,9 0-25-16,7-3 10 0,1-6-16 15,4 1-37 1,-6 0-51-16,-1 0-162 0,-8 4-139 15,-6 0-283-15</inkml:trace>
  <inkml:trace contextRef="#ctx0" brushRef="#br0" timeOffset="202414.98">9345 4018 834 0,'0'0'672'0,"0"0"-427"16,0 0-143-16,0 0-11 15,0 0-29-15,0 0-33 16,0 0-29-16,67-22-2 15,-40 8-71-15,-5-2 21 16,-2-2 24-16,-9-2 28 0,-4-2 11 16,-5 2-11-1,-2 0 52-15,0 4-14 0,0 6-4 16,-5 4 0-16,-1 4-28 16,-2 2 15-16,1 0-8 15,0 16-4-15,-3 9 35 16,4 8-7-16,2 5 6 15,1 2 10-15,3 4-19 16,0 2 12-16,0-2-24 16,0-1-21-16,0-3 19 15,0-6-10-15,0-4-10 16,0-6 1-16,0-8 7 16,0-6 2-16,-2-6-10 15,-7-4 1-15,-2 0 30 0,-2 0-22 16,-1-6 0-1,1-9 21-15,5 1-29 0,0-5 8 16,6-1-1-16,2 0-7 16,0 2 17-16,0-3-17 15,6 6-1-15,10-2 0 16,5 4-20-16,0-4-9 16,6 2-101-16,11-10-141 15,-5 5-223-15,-4 2-321 0</inkml:trace>
  <inkml:trace contextRef="#ctx0" brushRef="#br0" timeOffset="202584.09">9739 3934 1430 0,'0'0'399'0,"0"0"-317"15,0 0-38-15,0 0-38 16,0 0-6-16,0 0-186 16,0 0-213-16</inkml:trace>
  <inkml:trace contextRef="#ctx0" brushRef="#br0" timeOffset="202772.7">9770 4121 603 0,'0'0'1388'0,"0"0"-1066"15,0 0-224-15,0 0-12 16,0 0-76-16,0 0-10 16,0 0-86-16,138-8-511 15,-122 4-503-15</inkml:trace>
  <inkml:trace contextRef="#ctx0" brushRef="#br0" timeOffset="203915.89">9733 3946 696 0,'0'0'297'0,"0"0"-142"16,0 0-26-16,0 0-54 16,0 0 11-16,0 0-11 15,0 0 4-15,-3 0 69 16,3 0 10-16,0 0 8 16,0 0 0-16,0 0-86 15,0 0-40-15,3 0-3 16,8 0-10-16,2 2 41 15,2 0-47-15,4 1-2 16,-3-2 23-16,1 2-41 0,-1-3 21 16,-1 2-12-16,-4-2-2 15,1 0 17-15,-6 1-25 16,-2-1 6-16,-1 0 14 16,-3 0-11-16,0 0-18 15,0 0-18-15,0-1-152 16,0-5-583-16</inkml:trace>
  <inkml:trace contextRef="#ctx0" brushRef="#br0" timeOffset="205661.26">10829 3703 166 0,'0'0'641'16,"0"0"-392"-16,0 0-106 15,0 0-33-15,0 0-14 0,0 0-35 16,-6 0-5-16,6 0-9 16,0 0 1-16,-3 0 48 15,3 0 9-15,0 0 11 16,0 0-35-16,0 0-20 15,0 0 13-15,0 0-27 16,0 0-22-16,-3 0 16 16,3 0-23-16,0 0 1 15,-2 0 15-15,2 4-32 16,0 5 44-16,0-2-15 16,0 2-21-16,0-3 13 15,0 2-21-15,0-5-2 16,5 4 8-16,2-3-2 15,3 2 22-15,4-2 9 0,2-1-4 16,4 0 12-16,0-3-36 16,0 0-9-16,3 0 16 15,-6 0-10-15,-3-5-11 16,-6 4 5-16,-3-2-19 16,-5 3 19-16,0 0-72 15,0 0-30-15,-11 3-156 16,-5 6-431-16</inkml:trace>
  <inkml:trace contextRef="#ctx0" brushRef="#br0" timeOffset="206774.78">10983 3679 925 0,'0'0'342'16,"0"0"-219"-16,0 0-1 15,0 0 4-15,0 0-24 16,0 0-21-16,0 0-81 0,-13 0 16 16,13 0 8-16,0 0 9 15,0 0 20-15,0 0-41 16,0 0-12-16,0 0-19 16,0-6-152-16,0 0-121 15,0-2-376-15</inkml:trace>
  <inkml:trace contextRef="#ctx0" brushRef="#br0" timeOffset="213820.93">10290 4051 1007 0,'0'0'315'0,"0"0"-161"16,0 0-51-16,0 0-13 16,0 0 5-16,0 0-64 15,78-107-12-15,-59 79 10 16,2-4-29-16,-7-2 53 16,-6 1 8-16,-1 4-19 15,-5 5 20-15,0 6-19 16,-2 6 17-16,0 5 22 0,0 6-59 15,0 1 8-15,0 0-21 16,0 0-9-16,0 12 6 16,0 16 28-16,0 10 41 15,0 10-8-15,0 9-44 16,0-3 1-16,0-1-25 16,0-6 1-16,0-9-15 15,2-8-16-15,3-8-51 16,2-11-76-16,4-11-214 15,2 0-188-15,-1-7-650 0</inkml:trace>
  <inkml:trace contextRef="#ctx0" brushRef="#br0" timeOffset="214364.23">10715 3746 1311 0,'0'0'484'16,"0"0"-364"-16,0 0-42 15,0 0-77-15,0 0 20 16,0 0-21-16,0 0 1 16,-40 50 16-16,27-29-6 15,-5 2-8-15,2-3 33 0,1 0-5 16,2-2 28-16,4 0-37 15,4-4-11-15,3 2-5 16,2-3 1-16,0-2-14 16,0-3-8-16,11 0 15 15,7-2 7-15,-1 0-1 16,5-1 4-16,1-4 10 16,-1-1-10-16,3 0-10 15,-5 0 0-15,1 0-9 16,-6-8 9-16,-1 0-52 15,-4-4-31-15,-3 0-48 16,-1-4-77-16,-1 0 37 16,-5-2 5-16,0-2-2 15,0 2 58-15,0 1 13 16,0 0 97-16,-3 7 42 0,1 4 42 16,0 6 49-1,0 0-12-15,2 0-17 0,0 3 77 16,0 16-16-16,0 4 2 15,0 9-5-15,0 3-70 16,0 3-21-16,0 0-38 16,0 1-32-16,0-4-2 15,0-2-50-15,0-9-167 16,0-8-348-16</inkml:trace>
  <inkml:trace contextRef="#ctx0" brushRef="#br0" timeOffset="-213997.56">9581 4373 1167 0,'0'0'339'15,"0"0"-181"-15,0 0-15 16,0 0-13-16,0 0-13 15,-138 3-32-15,111 7 2 16,1 7-20-16,3-1 1 16,4 0-6-16,3 2-44 15,7 1 12-15,7-3-30 16,2-5-17-16,0 1 16 16,13-6-78-16,11-6 51 15,1 0-3-15,4 0-57 0,0-10 15 16,-2-8-44-1,-3-1-19-15,-2-2 41 0,-6 1-4 16,-5 2 67 0,-2 5 32-16,-5 1 0 0,-4 8 24 15,2 0-13-15,-2 4-5 16,0 0 4-16,0 0-9 16,2 0-1-16,2 4 36 15,0 12 8-15,-2 5 10 16,2 5-20-16,-1 7-14 15,-1 3 26-15,0 2-45 16,-2 0 15-16,0 2-9 16,0-3 2-16,0 0 16 15,0-5 7-15,-4-7 15 16,-7-4 47-16,-3-5-29 16,-1-5 26-16,-4-6-8 0,4-3-42 15,-4-2 23-15,7 0-42 16,0 0-11-16,4-6-11 15,3-6-11-15,1-2 11 16,0-2 0-16,4 1-46 16,0-6 3-16,0-1-75 15,11-15-117-15,11 8-90 16,0-1-207-16</inkml:trace>
  <inkml:trace contextRef="#ctx0" brushRef="#br0" timeOffset="-213788.24">9833 4345 1557 0,'0'0'593'0,"0"0"-493"16,0 0-100-16,0 0 17 15,0 0-41-15,0 0-4 16,0 0-307-16,103 16-169 16,-90-12-148-16</inkml:trace>
  <inkml:trace contextRef="#ctx0" brushRef="#br0" timeOffset="-213610.15">9869 4526 1774 0,'0'0'525'0,"0"0"-438"15,0 0-53-15,0 0 0 16,0 0-34-16,0 0-130 16,131-4-420-16,-113-1-485 0</inkml:trace>
  <inkml:trace contextRef="#ctx0" brushRef="#br0" timeOffset="-212454.04">9876 4378 212 0,'0'0'525'0,"0"0"-314"15,0 0-130-15,0 0-10 16,0 0-19-16,0 0-17 16,0 0 56-16,0 0 8 15,0 0 14-15,0 0 27 16,0 0-24-16,0 0 19 15,0 0-58-15,0 0-46 0,0 0 29 16,0 0-48-16,8 0 33 16,6 0 34-16,3 0-46 15,2 0 31-15,2 1-24 16,0-1-34-16,-3 3 19 16,-3-3-25-16,-6 2-1 15,-9-2-50-15,0 0-130 16,0 0-328-16</inkml:trace>
  <inkml:trace contextRef="#ctx0" brushRef="#br0" timeOffset="-206589.22">10430 4359 584 0,'0'0'354'15,"0"0"-159"-15,0 0-77 16,0 0 5-16,0 0 12 15,0 0 28-15,0 0 18 16,0 0-62-16,-2 0 7 16,-12 0-32-16,-1 0-42 15,-7 6 17-15,-1-2-39 16,-1 0-23-16,0-1 18 16,3-3-25-16,6 0 6 0,1 0-6 15,8 0-25-15,1-13 19 16,5-1-42-16,0-3-6 15,3-2 12-15,9 4-42 16,7 2 34-16,-2 6 16 16,1 2 13-16,-2 5 20 15,-3 0 1-15,-2 0 0 16,1 16-12-16,-4 2 16 16,-3 7-4-16,-3 0 22 15,-2 4-3-15,0 4 35 16,0-3-14-16,-11 0-13 15,-5-2 47-15,-1-3-37 16,-4-5 11-16,6-5-25 16,-1-6-22-16,5-3 18 0,2-6-19 15,0 0-14-15,5 0-18 16,0-6-76-16,1-9 24 16,3 0 28-16,0 1-14 15,0 2 51-15,0 3-1 16,3 4-5-16,3 5 17 15,5 0 16-15,3 0 3 16,1 0 31-16,5 11 10 16,0 4 39-16,2 1-45 15,1 0-18-15,-3-2-4 16,3-4-23-16,-2-4-2 16,3-4-57-16,15-2-88 0,-6-17-199 15,-4-5-368-15</inkml:trace>
  <inkml:trace contextRef="#ctx0" brushRef="#br0" timeOffset="-206199.65">10784 4278 1430 0,'0'0'355'0,"0"0"-235"16,0 0 25-16,0 0-83 16,0 0-36-16,0 0-14 15,0 0 6 1,-71 79-17-16,69-54 15 0,2 0-15 16,0 2 45-16,0 0-34 15,6 1-5-15,8-3 9 16,1-5-15-16,6-4-2 15,0-5-12-15,4-6 13 16,-1-5 5-16,2 0-5 16,-4-6-8-16,-5-11 8 15,-6 2 0-15,-3-3 3 16,-8 1-3-16,0 3 6 0,0 5-4 16,-8 2-2-16,-9 7-31 15,-12 0-84-15,-29 21-205 16,2 6-57-16,0 1-590 15</inkml:trace>
  <inkml:trace contextRef="#ctx0" brushRef="#br0" timeOffset="-205176.15">10782 4667 1470 0,'0'0'566'15,"0"0"-440"-15,0 0-126 16,0 0-68-16,0 0-168 15,0 0-159-15,0 0-477 0</inkml:trace>
  <inkml:trace contextRef="#ctx0" brushRef="#br0" timeOffset="-204317.82">7650 14221 2009 0,'0'0'384'0,"0"0"-291"15,0 0-72-15,0 0-21 16,0 0-119-16,0 0-175 0,0 0-460 15</inkml:trace>
  <inkml:trace contextRef="#ctx0" brushRef="#br0" timeOffset="-202467.47">10817 4874 924 0,'0'0'263'0,"0"0"-195"16,0 0 28-16,0 0-21 15,0 0 21-15,0 0 55 16,0 0-56-16,-17-29-6 16,17 29-52-16,0 0-36 0,0 0 55 15,4 0-32-15,15 3 47 16,4 12 31-16,9 3-79 16,3 5 26-16,6 5-33 15,1 5-16-15,3 3 27 16,3 2-26-16,4 4-1 15,2 6 0-15,-2 1 7 16,2 2-7-16,0 4 0 16,-3 1 1-16,0 2 2 15,1 4-3-15,-4 4 0 16,2 5 4-16,-1 0 3 16,-3 2 6-16,2-1-13 15,-4-4 1-15,-7 0 0 16,-1-1-1-16,-7 1 0 0,-5-2 0 15,-1 1 9-15,-6 2-1 16,2 1-8-16,-7 1 0 16,0-1 16-16,-3-2-7 15,-5 2-9-15,1 0 15 16,-2 0-6-16,-3-2 3 16,0-1-9-16,0-1 6 15,0-4 4-15,-10 0-12 16,-1-2-1-16,-1 1 0 15,2-3 16-15,-3-1-16 16,-1 2 0-16,-1 1 0 16,-4-2-7-16,2 1 8 15,-5-5-1-15,-1 0 1 16,-2-4 13-16,2-4-14 16,-2-2 0-16,0-4 0 0,-2 0-1 15,1 1 8-15,-1-1-7 16,-5-2 2-16,-1 0 8 15,-4 0-17-15,-3-2 7 16,-5 2 0-16,0-2-3 16,0 1 3-16,1-1 0 15,4-1 2-15,2 2 12 16,2 1-15-16,1-2 1 16,-1 0 0-16,3-2-8 15,-5-2 18-15,2 0-10 16,3-2 0-16,-3-1 12 15,3-2-12-15,-1-3 0 16,-1 1 0-16,-1-1-12 0,-4-3 20 16,-2 4-8-16,-3-1 0 15,-2 0 12-15,-1-3-17 16,1 4 5-16,-1-1 0 16,2-2-9-16,-3 1 23 15,0 2-14-15,0-1 0 16,0 0 9-16,0-2-15 15,-1 3 6-15,6-5 0 16,0 0-5-16,1 0 7 16,3-2-2-16,3 2 4 15,3-2 10-15,0 0-5 16,3 2-9-16,5-2 0 0,-1 0-1 16,2-3 11-16,3 0-10 15,2-1 0-15,4-4 9 16,1-1 3-16,1-1 6 15,1 1 0-15,-3-1 3 16,3 0-9-16,0 0-6 16,0-2-6-16,1-1 10 15,3 2 18-15,1-1-27 16,-1 0 7-16,-1 0 20 16,2 0-19-16,-1 2 7 15,-3 1-11-15,-1-2 5 16,3 0 28-16,0 1-20 15,1-4-5-15,4-1 14 0,4 1-17 16,-1-4 2 0,2 3-12-16,-2-3 9 0,2 0-13 15,0 0 4-15,0 0 0 16,0 0-6-16,0 0-21 16,0 0-34-16,0 0-85 15,0 0-190-15,0-9-454 0</inkml:trace>
  <inkml:trace contextRef="#ctx0" brushRef="#br0" timeOffset="-202299.54">9575 9457 1986 0,'0'0'537'0,"0"0"-436"16,0 0-74-16,0 0-27 15,0 0-29-15,0 0-107 16,0 0-540-16</inkml:trace>
  <inkml:trace contextRef="#ctx0" brushRef="#br0" timeOffset="-186620.98">10160 2994 614 0,'0'0'305'0,"0"0"-181"16,0 0-67-16,0 0 29 15,0 0 27-15,0 0-50 16,-4 9 5-16,4-9 12 16,-2 0-21-16,2 3 35 15,0-3-14-15,0 0-16 16,0 0 24-16,0 0-37 15,0 0 12-15,0 0-12 16,0 0-43-16,0 0 24 16,0 0-5-16,0-10-19 15,0-4-8-15,0-5 0 0,0-6 0 16,0-8 0-16,0-5-19 16,0-6 9-16,0-8-17 15,0-6-46-15,0-6-12 16,0-1-52-16,0 0 24 15,0-2 4-15,0 1 2 16,2 1 33-16,0 0 21 16,0-3-2-16,3-1 0 15,3-29-55-15,0 16-135 16,-2 10-309-16</inkml:trace>
  <inkml:trace contextRef="#ctx0" brushRef="#br0" timeOffset="-186037.58">10250 1042 162 0,'0'0'368'0,"0"0"-198"16,0 0-68-16,0 0-50 15,0 0-37-15,0 0 54 16,0 0-23-16,-2-31-28 0,2 27 19 16,0 2-18-1,0-1 3-15,0 3 1 0,0 0 0 16,0 0 44-16,0 0-33 16,0 0-15-16,-3 0 35 15,3 0 1-15,-4 0 36 16,-3 0-1-16,-2 0-33 15,-2-1 13-15,-3-2-42 16,1-1-11-16,-5 2 37 16,3 0 2-16,-5 2 23 15,2 0-15-15,-2 0-12 16,-3 0-1-16,2 11-20 16,-2 7-14-16,3 4 22 15,-1 3-38-15,9 8 22 16,3 1 9-16,5 6-31 0,4 2 7 15,0 4-8-15,8-2-8 16,17 0-7-16,6-2-16 16,5-7-8-16,3-9 24 15,7-11-34-15,-2-11 48 16,1-4-15-16,-1-9 16 16,-4-21 10-16,-7-7-4 15,-8-3 25-15,-11-6 30 16,-10 4-29-16,-4 2 26 15,0 8-58-15,0 10-9 16,-6 7-117-16,-4 12-462 0</inkml:trace>
  <inkml:trace contextRef="#ctx0" brushRef="#br0" timeOffset="-183764.62">14550 3156 228 0,'0'0'603'0,"0"0"-403"16,0 0-17-16,0 0-54 0,0 0-65 16,0 0 10-1,0 0-55-15,0 0-4 0,0 0-12 16,0 0 15-16,0 0-18 15,0 0 9-15,0-2-9 16,0-4 27-16,-7 0-19 16,-4-2 27-16,0 4 67 15,-3 0-51-15,1-1 19 16,-1 5-34-16,4 0 0 16,1 0 53-16,2 0-67 15,3 0-20-15,3 0-2 16,1 0 6-16,0 0-15 15,0 0 9-15,0 0-39 16,0 0 1-16,0 0-58 16,0 0 11-16,0 0-4 15,0 0-29-15,0 2 44 0,-2 1-93 16,0 1 76-16,-2 0 24 16,4 2-33-16,0-2 50 15,0-2 37-15,0 2 13 16,0-2 42-16,0 0 17 15,0-2 9-15,6 0 33 16,4 0-46-16,5 0-21 16,1 0-7-16,-1 0-20 15,1 0 28-15,-1 0 0 16,1 0 3-16,4-2 52 16,0-2-32-16,5-2-4 0,2 0-4 15,4 0-36-15,2-3 21 16,0 2-16-16,3 1-7 15,2-2 50 1,-1 0-11-16,4 2-25 0,-1-1-15 16,-2 4-1-16,1-2-3 15,0 3-7-15,-4-5 0 16,-1 2 0-16,-3 2 0 16,-4 1 0-16,0 0 0 15,-4 0 13-15,4 2-12 16,2-2-1-16,0 0 0 15,3 0 5-15,1 2-5 16,0-3 0-16,6 2 0 16,-2-1 7-16,3 2-7 15,0-3 0-15,1 3 0 0,-3 0-2 16,1-1 12-16,-3 1-10 16,1 0 0-16,0-3 7 15,1 3-8-15,-3-2 1 16,1 1 0-16,0-2-6 15,-5 1 8-15,0 2-2 16,-5 0 0-16,1 0 13 16,-2-1-13-16,-3 1 0 15,3 0 1-15,2 0 23 16,4-3-22-16,3 3 5 0,1-1-7 16,5-3 9-1,-2 2-9-15,-5 2 0 0,-6 0-5 16,-5 0-6-16,-3 0 12 15,-9 0-1-15,-1 0 0 16,1 0 13-16,-2 0-18 16,5 0 5-16,3 0 0 15,4 0-4-15,4 0 7 16,5 0-3-16,3 0 4 16,-1 0 4-16,-5 2-11 15,-3 2 3-15,-3 0 0 16,-2-3-12-16,-3 4 12 15,3-5 0-15,3 1-1 16,5-1-39-16,8 0 27 16,1 0 4-16,3 0-2 0,-3 5 5 15,-6-1-1-15,-4-1 7 16,-10 0 0-16,-1 1-15 16,-3-4 8-16,-1 2-1 15,-2-2-8-15,3 0 16 16,1 0-41-16,1 0 22 15,-3 0 10-15,1 0 3 16,-3 0-1-16,-4 0 7 16,-2 0 0-16,0 0 19 15,0 0-18-15,3 0 18 16,0 0-19-16,4 0 6 16,-3 2-4-16,2 2-2 15,2 2 0-15,-3 3-2 0,-3-2 17 16,0 3-15-16,-4 2 26 15,3 6 1-15,-3 4 46 16,2 4-20-16,2 4-20 16,1 2 18-16,0 5-50 15,-3-2 46-15,2 4 4 16,-2 2-23-16,-2 2 32 16,0 5-30-16,0 0 9 15,0 6 8-15,0 2-46 16,0 2 23-16,2 3-15 15,3 3-2-15,-1 2 5 16,1 2-12-16,2 4 9 16,-3 0 27-16,1 1-26 15,-1-3 47-15,0-3-39 16,4 2-17-16,-6-2 38 0,2-2-38 16,-2-3 6-16,-2-1 11 15,0-5-11-15,0-8 2 16,0-10-9-16,0-10 8 15,0-11-16-15,0-8 8 16,0-7-18-16,0 1 3 16,0-3-77-16,0 0-51 15,0 0-193-15,-2-3-362 0</inkml:trace>
  <inkml:trace contextRef="#ctx0" brushRef="#br0" timeOffset="-182631.64">14483 4838 487 0,'0'0'543'0,"0"0"-348"15,0 0-72-15,0 0 25 16,0 0-63-16,0 0-16 15,0 0-4-15,-5 0-54 16,5 0 49-16,0 0 34 16,0 0 19-16,0 0 36 0,0 0-65 15,0 0-26-15,0 0-20 16,10 0-29-16,7 0 48 16,10 0-28-16,6 0-14 15,9 0 79-15,8 0-73 16,3 0 1-16,3 0-13 15,7 0 6-15,1 0 6 16,3 0-20-16,2 0-1 16,0-4 18-16,0-2-18 15,-2 1 0-15,0 0 3 16,-5-2 6-16,-2 2-9 16,0 2 0-16,-1-2 0 15,-1 4 14-15,0-2-5 16,-1 1-6-16,3 2 4 15,0 0 5-15,-2 0-4 0,0 0-8 16,-2 0 0 0,-2 0 3-16,-1 0 5 0,0 0-8 15,1 0 0-15,0 0 10 16,-1 0-10-16,0 0 0 16,-1 0 0-16,-4 0-3 15,2 0 12-15,-4 0-9 16,-1 0 0-16,-3 0 11 15,-4 0-12-15,0 0 1 16,-4 0 0-16,-1 2 15 16,0 1-9-16,5 1 5 15,2-2-10-15,3 1 17 16,1 1-23-16,1 2 5 16,-5-2 0-16,-5 0-7 15,-4 0 16-15,-4 0-9 0,-2-2 0 16,-2 0 9-16,-6-2-15 15,-3 0 6-15,-3 0 0 16,-7 0-6-16,-4 0 6 16,0 0-7-16,-54-18-61 15,-4-2-260-15,-11-4-612 0</inkml:trace>
  <inkml:trace contextRef="#ctx0" brushRef="#br0" timeOffset="-181366.03">14773 3940 476 0,'0'0'200'16,"0"0"-28"-16,0 0 25 15,0 0-40-15,0 0 10 16,0 0 22-16,0 0-42 15,-67 27 6-15,65-27-44 16,2 3-68-16,0-3-20 16,0 0 1-16,9 0-22 0,8 0 53 15,5-3-52 1,5-7 27-16,0-5-28 0,0-1 12 16,-2-4-12-16,-8 0 0 15,-6-2 0-15,-2 0-1 16,-9 1 10-16,0 7 1 15,0 3-10-15,0 4 0 16,-9 6 0-16,-2 1 0 16,-2 0 12-16,1 10 17 15,-1 13-29-15,3 10 52 16,2 7-9-16,4 6-15 16,4 6 27-16,0 2-45 15,0 1 8-15,0-3 3 0,12-7-11 16,-2-4-8-1,-1-7-2-15,-5-9 10 0,1-6-20 16,-5-8 17-16,0-5-7 16,0-6 6-16,-7 0 1 15,-6 0-14-15,-5-9 4 16,3-7-6-16,-3-2 0 16,5 0 18-16,1 0 1 15,5 2 45-15,5 2-41 16,2 2-1-16,0 0-13 15,5 0 0-15,13 0-7 16,-1-2 8-16,3-3-2 16,3 3 1-16,-1-1-76 0,-1-4-29 15,16-11-160 1,-8 4-346-16,-5 2-242 0</inkml:trace>
  <inkml:trace contextRef="#ctx0" brushRef="#br0" timeOffset="-181180.53">15214 3896 1505 0,'0'0'666'0,"0"0"-538"15,0 0-100-15,0 0 4 16,0 0-32-16,0 0-18 0,127-8-157 15,-107 8-323-15,-11 0-75 0</inkml:trace>
  <inkml:trace contextRef="#ctx0" brushRef="#br0" timeOffset="-181014.97">15214 3896 1418 0,'43'124'732'15,"-43"-124"-592"-15,6 0-37 16,11 0-23-16,5 0-73 16,6 0-7-16,1 0-113 15,-8 0-480-15,-5 0-1109 0</inkml:trace>
  <inkml:trace contextRef="#ctx0" brushRef="#br0" timeOffset="-173874.08">15697 3910 365 0,'0'0'103'15,"0"0"-33"-15,0 0 7 16,0 0-1-16,0 0 9 16,0 0 18-16,0 0 33 15,-22-12-38-15,22 12-39 16,0 0 30-16,0-2 1 16,0 2 10-16,0 0 20 0,0-2-19 15,0 2 33-15,0 0 1 16,0 0-43-16,0 0 18 15,0-2-39-15,0 0-10 16,0 0-1-16,2-4-59 16,7-3 45-16,5 0-28 15,-1-3-16-15,0-2 20 16,-2-3-22-16,0-2 0 16,1-1 3-16,1-5 19 15,-1 3-22-15,-4 3 0 0,-1 1 1 16,-3 8-5-1,-4 4 4-15,0 3 0 0,0 3 14 16,0 0-1-16,0 0-10 16,0 6-3-16,0 12 0 15,0 5 49-15,0 7-30 16,0 3 12-16,0 6 15 16,0 0-40-16,0 0 30 15,0-3-28-15,0-4-1 16,0-8 2-16,0-4-9 15,0-6 0-15,0-5 0 16,0-8-4-16,0 1-8 16,0-2-49-16,0 0-69 15,6-6-58-15,4-9-452 16,-4-1-158-16</inkml:trace>
  <inkml:trace contextRef="#ctx0" brushRef="#br0" timeOffset="-173307.6">16072 3666 1031 0,'0'0'282'0,"0"0"-173"16,0 0-30-16,0 0 22 15,0 0 6-15,0 0-91 0,0 0-10 16,-16-9 56-16,9 19-16 16,1 5 42-16,-1 1-25 15,5-1 4-15,0 4-4 16,2 1-42-16,0-1 16 16,0 2-27-16,8-1-3 15,8-3-7-15,4 4 6 16,-2-5-6-16,2 2 5 15,-2-4 5-15,-5 1 3 16,-4-4-13-16,-4 1 0 16,-5-2 14-16,0 3-7 15,0-5-7-15,-14 5 54 16,-7-1-53-16,0-1 32 0,-4-4-29 16,3-1-2-1,4-4 20-15,2-2-21 0,8 0 0 16,5 0-1-16,3-5-22 15,0-12-15-15,13-5 18 16,12-4 19-16,4-5 9 16,0 2-3-16,0-5-6 15,-6 1 21-15,-4 0-8 16,-7 1 38-16,-6-1-17 16,-6 5-27-16,0 4 18 15,0 6-25-15,-15 6-10 16,-23 12-67-16,2 0-193 0,-2 8-313 15</inkml:trace>
  <inkml:trace contextRef="#ctx0" brushRef="#br0" timeOffset="-172204.54">14750 4463 392 0,'0'0'958'16,"0"0"-714"-16,0 0-135 16,0 0 30-16,-129-2-7 15,111 13-9-15,5 5-71 16,7-1-35-16,6 5-17 15,0-4-28-15,0 1 8 16,15-6-2-16,5-5-37 16,7-6 8-16,0 0-71 0,1-1 7 15,1-15 23-15,-4-1-7 16,-5-2 38-16,-9 2 26 16,-5 2 35-16,-6 3 22 15,0 2 27-15,0 3 9 16,0 5-5-16,0 2-43 15,0 0 6-15,0 0-16 16,0 16 0-16,0 4 22 16,0 7-6-16,0 3 15 15,0 2 17-15,3 0-17 16,-3 2 21-16,0-2-9 16,0-2-15-16,0-2 31 15,0-2-28-15,-5-6 9 16,-6-1 28-16,1-8-36 15,-4-2 27-15,1-5 0 0,-1-4-23 16,1 0 38-16,2 0-53 16,1-4 1-16,6-10-6 15,2-3-10-15,2-1-6 16,0-2 0-16,6-2-25 16,15-1 25-16,3 0-76 15,18-9-85-15,-2 8-156 16,-3 3-206-16</inkml:trace>
  <inkml:trace contextRef="#ctx0" brushRef="#br0" timeOffset="-172029.02">15122 4382 1813 0,'0'0'398'15,"0"0"-309"-15,0 0-61 16,0 0-28-16,0 0-24 16,114 2-184-16,-83 5-541 0</inkml:trace>
  <inkml:trace contextRef="#ctx0" brushRef="#br0" timeOffset="-171869.44">15205 4532 1627 0,'0'0'363'0,"0"0"-231"15,0 0-132-15,0 0-15 16,120-15-307-16,-98 12-636 0</inkml:trace>
  <inkml:trace contextRef="#ctx0" brushRef="#br0" timeOffset="-168302.99">15584 4301 1200 0,'0'0'365'0,"0"0"-246"15,0 0 11-15,0 0-99 16,0 0-30-16,0 0 19 16,0 0-20-16,64-38-22 15,-41 36 21-15,-5 2-19 16,-3 0 20-16,-4 0-9 15,-4 0 12-15,-5 8-4 16,-2 7 1-16,0-3 0 16,-2 7 36-16,-16 0-2 15,0-2-2-15,-2-1 14 16,4-4-29-16,5-2 14 16,7-4-31-16,4-2-33 15,0-2-21-15,2 0 10 0,13 0 44 16,4 0-6-16,1 2 18 15,2 1-13-15,-4 0 1 16,-3 6 0-16,-3-2 1 16,-6 6 0-16,-4-1 38 15,-2 0 33-15,0 0-51 16,-8-1 75-16,-13-1-29 16,1-1-20-16,0-6 13 15,2-1-49-15,5-4-11 16,5 0 0-16,8 0-144 0,0-27-133 15,17-1-106 1,5-1-283-16</inkml:trace>
  <inkml:trace contextRef="#ctx0" brushRef="#br0" timeOffset="-168002.79">15962 4235 1175 0,'0'0'654'15,"0"0"-470"-15,0 0-59 16,0 0-1-16,0 0-77 16,0 0-4-16,0 0-43 15,-84 124 12-15,106-97-7 0,4-2-5 16,6-7-23 0,0-6 22-16,2-8 2 0,3-4 5 15,-6 0 7-15,-2-16 2 16,-7-8 1-16,-2-2 3 15,-7-4 4-15,-8 2 36 16,-5-1-41-16,0 6 1 16,-5 5-19-16,-14 6-86 15,-22 9-73-15,3 3-161 16,0 0-303-16</inkml:trace>
  <inkml:trace contextRef="#ctx0" brushRef="#br0" timeOffset="-167019.42">7584 14266 1960 0,'0'0'539'0,"0"0"-418"16,0 0-85-16,0 0-36 16,0 0-20-16,0 0-240 15,0 0-342-15</inkml:trace>
  <inkml:trace contextRef="#ctx0" brushRef="#br0" timeOffset="-164428.36">15805 4786 876 0,'0'0'525'15,"0"0"-318"-15,0 0-94 0,0 0-40 16,0 0-73-16,0 0 11 16,0 0 6-16,0 52-1 15,3-16 0-15,-1 11 18 16,-2 3-31-16,0 8 31 16,0 4-23-16,0 4-3 15,-6 5 20-15,-5 3-28 16,-3 0 0-16,1 3 4 15,-2-4 6-15,-3 1-1 16,0-1-8-16,-2-4 7 16,-4-2 39-16,-1-3-38 15,-4 2 7-15,-2-2 19 16,-1 0-29-16,-3 1 27 0,-3 1-20 16,-1 0-12-16,-4 0 49 15,-2 1-49-15,0-1 8 16,-1 0-6-16,-3 0 8 15,-3 0-9-15,-1-2-2 16,-3 0 0-16,-2-1-3 16,0-4 3-16,-3 4 0 15,0-3 1-15,-2-2 12 16,-1 3-13-16,4-5 0 16,-3-2 1-16,5-2-15 15,0-2 0-15,0-4 10 16,1-2-6-16,-1 0 16 15,2-4-6-15,-2 3 0 16,-2-3 0-16,2-1-12 16,-2 3 7-16,-3-5-29 0,1 3 9 15,0-4-12 1,1 1 36-16,3-2 1 0,6-1 0 16,-1 1-10-16,5-4 10 15,1 2 0-15,-4-1 0 16,-1-3 15-16,-3 4 0 15,-5-3-15-15,-2 1 0 16,-6 0-13-16,-3 0 13 16,0-1-9-16,0-1 9 15,-1-1 0-15,4 3 0 16,1-5 0-16,0 2 0 16,-1 0 10-16,2 0-8 0,-5 0-2 15,0 0 13 1,-1 1-4-16,1 2 0 0,2 0-9 15,2-3-2-15,3-1-7 16,-2-1-10-16,2-2 19 16,1-1-1-16,1-3 3 15,0 0-4-15,-3-2 2 16,3-2-7-16,-1 0-8 16,3 0 15-16,2 0 0 15,0 0 0-15,3-2-11 16,-1 2 4-16,0 0 7 15,3 0 0-15,-3 0-6 16,3 1 1-16,1 1 5 16,1-3 0-16,2 3 8 15,2-1-10-15,1-3 2 0,1 1 0 16,1 2-1-16,-2-4 1 16,2 2 0-16,-1-1-1 15,3 0 2-15,2-1 5 16,1-1-6-16,0 1 0 15,1-1-9-15,1-2 10 16,-3-1-1-16,1 2 9 16,-1 1-2-16,3-2 17 15,-1 0-12-15,2 2-11 16,-1 0 18-16,5 1-10 16,-1-2-1-16,1-1 12 15,3 0-18-15,2 0 26 16,1 0-21-16,2-3-5 0,-1 5 37 15,3-5-39-15,-1 4 19 16,4-4 10-16,-2 1-28 16,3-1 23-16,1 0-24 15,1-3 1-15,3 3 21 16,-1-6-20-16,1 3 15 16,2-2 15-16,-1 2-31 15,-1-1 37-15,-3 2-20 16,-1-1-18-16,-3 2 42 15,2 1-35-15,0-3 18 16,0 2-1-16,1-2-15 16,-2 1 15-16,4 0-15 0,1 1-8 15,-1 0 35-15,1 0-27 16,4 0 19-16,1-3 10 16,-1 1-37-16,4 1 24 15,2-1-25-15,-1-1 0 16,1-2 20-16,2 0-14 15,0-1 1-15,-1 3-4 16,3-1 18-16,-3-2-26 16,3 1 5-16,-2-1 0 15,2 3-11-15,0-3 12 16,0 0-1-16,0 0 0 16,0 0 9-16,0 0-19 15,0 0 10-15,0 0-9 16,0 0-8-16,0 0 5 0,0 0 11 15,0 0 0-15,0 0-32 16,0 0 33-16,0 0-28 16,0 0 17-16,0 0-5 15,0 0 8-15,0 0 3 16,0 0 4-16,0 0-29 16,0 0 28-16,0 0-11 15,0 0 13-15,-2 0-15 16,-4 0 21-16,-1 0-6 15,-2-10 0-15,7 0-25 16,2-4 16-16,0-5-21 16,0 2-7-16,15-2 31 15,4 5-33-15,-2 4 39 16,-1 6 0-16,1 4 7 0,-1 0-25 16,-3 0 18-1,-1 14 0-15,-3 0 5 0,-7 1 7 16,-2 0-1-16,0 3 19 15,0-1-18-15,-16 1 39 16,-6-3-29-16,-3-2-12 16,1-3 30-16,-3-3-39 15,0-7 25-15,5 0-23 16,2 0 13-16,7-13-31 16,6-5 15-16,4-1-7 15,3-2-1-15,0 6-32 16,3 6-7-16,15 5-23 0,-3 1-98 15,-3 2-400-15</inkml:trace>
  <inkml:trace contextRef="#ctx0" brushRef="#br0" timeOffset="-154714.86">20894 4526 1107 0,'0'0'257'0,"0"0"-189"16,0 0 12 0,0 0 81-16,0 0-19 0,0 0-38 15,-23-20-13-15,21 20-27 16,2-3 38-16,0 2-27 16,0 1-19-16,0 0 23 15,0 0-51-15,0-3-6 16,0 3-22-16,0-1 13 15,17-1 23-15,12-1 1 16,9-1-14-16,7 3 42 16,9-2-49-16,4 3 2 15,4 0 9-15,9 0-27 16,6 0 33-16,11 0-27 16,5 0-5-16,10 0-2 0,2 0 1 15,4 0 0 1,-2 0-1-16,-7 0 9 0,-5 0-8 15,-9 0 0-15,-4 0 0 16,-9 0 2-16,-4 0-1 16,0 0-1-16,-1 0 12 15,-3 4-5-15,3 0 5 16,-4 1-12-16,6-1 0 16,-1 0 14-16,2 0-12 15,2 2-2-15,-1-2 7 16,-1 2 3-16,0 2-8 15,-5-3-2-15,-4 2 0 16,-9-1-10-16,-8-2 12 16,-7-3-2-16,-9-1 0 15,-7 0 8-15,0 0-8 0,-2 0 0 16,3 0 0 0,1-1-6-16,5-3 6 0,7 2 0 15,-5 0 0-15,-4 2 12 16,-6 0-12-16,-4 0 0 15,-9 0 0-15,-4 0-2 16,-4 0 3-16,0 0-1 16,0 0 0-16,0 0 9 15,0-6-18-15,0-1-12 16,-15-5-30-16,-6 0-14 16,-20-10-141-16,6 5-378 15,-4-2-439-15</inkml:trace>
  <inkml:trace contextRef="#ctx0" brushRef="#br0" timeOffset="-154355.13">23506 4051 684 0,'0'0'286'0,"0"0"-162"16,0 0-12-16,0 0 22 0,0 0-20 15,0 0-1 1,0 0 18-16,0-27-29 0,0 27 27 16,-2 0-2-16,-2 8-59 15,-1 19 50-15,-3 12 29 16,-2 14-70-16,2 11 15 15,-1 7-62-15,3 6 8 16,3 1 2-16,1-3-39 16,2-7 19-16,0-12-20 15,0-14 2-15,0-14-17 16,0-16-8-16,-3-17-75 16,-10-20-144-16,-7-8-850 0</inkml:trace>
  <inkml:trace contextRef="#ctx0" brushRef="#br0" timeOffset="-153286.15">21123 3657 952 0,'0'0'361'15,"0"0"-157"-15,0 0-30 16,0 0-58-16,0 0-84 15,0 0-15-15,0 0-2 16,18 0-2-16,-1 0 44 16,6-9-57-16,1-4 22 15,0-3-14-15,-2-4 2 16,-1 0-1-16,-8 0 0 16,-1 2-8-16,-8 2 52 15,-4 6-16-15,0 4 37 16,0 4-6-16,0 2-67 15,-10 0 29-15,0 2 2 16,-5 18-31-16,-1 6 45 0,3 10-32 16,3 8 20-16,3 10 0 15,3 5-33-15,4 3 15 16,0 4-16-16,0-4 0 16,0-6 7-16,7-8-7 15,-5-9 0-15,-2-11-2 16,0-13 9-16,-5-7-7 15,-12-5 17-15,-7-3-16 16,-3-4 36-16,0-14-20 16,4-4 26-16,6-3 22 15,3 1-41-15,8 5 9 16,6 0-33-16,0 5 1 16,0 2-8-16,8 1 17 15,10 1-10-15,5-3 0 16,2-1-17-16,1-2 9 0,3 0-45 15,0-2-43-15,-1-3-63 16,12-15-139-16,-7 6-280 16,-7 4-361-16</inkml:trace>
  <inkml:trace contextRef="#ctx0" brushRef="#br0" timeOffset="-153073.14">21522 3569 869 0,'0'0'1307'15,"0"0"-1031"-15,0 0-201 16,0 0-22-16,0 0-39 16,0 0-14-16,0 0-2 15,135 4-160-15,-110-2-132 16,-11 0-381-16,-12 0-450 0</inkml:trace>
  <inkml:trace contextRef="#ctx0" brushRef="#br0" timeOffset="-152917.77">21559 3727 920 0,'0'0'1152'0,"0"0"-852"0,0 0-165 16,0 0-59-1,0 0-33-15,0 0-43 0,0 0-92 16,127 2-407-16,-111-2-1081 0</inkml:trace>
  <inkml:trace contextRef="#ctx0" brushRef="#br0" timeOffset="-147227.59">22007 3653 980 0,'0'0'352'0,"0"0"-188"16,0 0 85-16,0 0-46 16,0 0-78-16,0 0-25 15,-4-2-66-15,4 0-9 16,0 1 41-16,0-2-49 15,0-3 21-15,7-4-2 16,3-2-4-16,1-6 22 16,3-2-54-16,-1-4 1 15,1 3 16-15,-5 0-6 0,-3 4-9 16,-2 6-2-16,0 5 0 16,-4 4-2-16,0 2 2 15,0 0 0-15,0 0-1 16,0 4 24-16,0 13-23 15,0 8 39-15,0 3-38 16,0 5 41-16,-4 0-42 16,0-1 0-16,2-2 0 15,2-3-25-15,0-6-44 16,0-2-103-16,2-8-133 16,12-4-265-16,-3-7-272 0</inkml:trace>
  <inkml:trace contextRef="#ctx0" brushRef="#br0" timeOffset="-146744.92">22334 3489 1043 0,'0'0'285'15,"0"0"-179"-15,0 0-32 16,0 0-38-16,0 0 41 16,0 0-8-16,0 0-28 0,-29 42 10 15,27-28-44-15,0-2 52 16,2 0-20-16,0 1-27 15,0-3 23-15,10 3-35 16,5-1 0-16,1-2 5 16,1 2 14-16,1 0-12 15,0-1-1-15,-2 0-5 16,1 1 49-16,-3 1-5 16,-1-2 7-16,-1 1 5 15,-6-1-38-15,-2 0 42 16,-4-2-11-16,0 1-4 15,0-2 61-15,-13 1-67 0,-9 1 8 16,-5 1-25-16,0-4-23 16,2-2-9-16,6-5-74 15,5-2-108-15,3-16-193 16,6-7-413-16</inkml:trace>
  <inkml:trace contextRef="#ctx0" brushRef="#br0" timeOffset="-146602.34">22375 3481 1295 0,'0'0'529'0,"0"0"-333"15,0 0-2-15,0 0-49 16,133-36-112-16,-99 34-33 0,3 2-63 16,-10 0-260-16,-6 0-385 15</inkml:trace>
  <inkml:trace contextRef="#ctx0" brushRef="#br0" timeOffset="-145361.72">21451 3974 396 0,'0'0'941'15,"0"0"-674"-15,0 0-131 16,0 0 44-16,0 0-68 16,0 0-50-16,0 0-10 15,-110 20-38-15,101 2 16 16,3 3-26-16,4 0 2 16,2-3 0-16,0-1-6 15,2-7-7-15,11-5-6 16,7-4-67-16,0-5-12 15,2 0 33-15,3-5-68 16,-6-13 16-16,-2-4-10 16,-5-2 58-16,-4-2 62 15,-6 2-8-15,-2 4 9 0,0 6 37 16,0 4-10-16,0 6 33 16,0 4-9-16,0 0-49 15,0 6 24-15,0 12-1 16,0 8 24-16,0 7-21 15,0 2-19-15,0 4 54 16,0 1-27-16,0-3 3 16,0 4 26-16,0-2-35 15,0-2 18-15,0-3-20 16,-8-4-27-16,0-6 55 16,-3-5-16-16,-3-8 20 15,-1-5 25-15,1-2-39 16,1-4 7-16,2 0-17 0,0 0-30 15,4-13 22-15,3 0-28 16,4-5-10 0,0-3-1-16,4-2-32 0,19-3-30 15,4-2-93-15,23-12-179 16,-7 7-141-16,-1 2-795 0</inkml:trace>
  <inkml:trace contextRef="#ctx0" brushRef="#br0" timeOffset="-145192.63">21796 4014 517 0,'0'0'1457'0,"0"0"-1166"16,0 0-195-16,0 0-75 15,0 0-21-15,0 0-62 16,118-10-321-16,-89 13-429 0</inkml:trace>
  <inkml:trace contextRef="#ctx0" brushRef="#br0" timeOffset="-145042.46">21856 4167 1866 0,'0'0'382'0,"0"0"-251"15,0 0-49-15,0 0-51 0,0 0-31 16,135 0-231 0,-108 0-434-16</inkml:trace>
  <inkml:trace contextRef="#ctx0" brushRef="#br0" timeOffset="-143704.83">21967 4034 64 0,'0'0'650'16,"0"0"-497"-16,0 0-89 15,0 0-57 1,0 0 5-16,0 0-8 0,0 0-1 16,0-14 19-16,0 12 44 15,0 2 18-15,0 0 75 16,0 0-11-16,0 0-27 15,0 0 30-15,0 0-31 16,0 0-12-16,0 0-13 16,0 0-45-16,0 0 8 15,0 0-1-15,0 0-27 16,0 0 10-16,2 0-33 16,12 0-1-16,-2 0 16 0,7 0-22 15,3 0-57-15,-4 0-117 16,-6-2-417-16</inkml:trace>
  <inkml:trace contextRef="#ctx0" brushRef="#br0" timeOffset="-142924.29">22550 4001 1113 0,'0'0'362'0,"0"0"-218"15,0 0-7-15,0 0-54 16,0 0 15-16,0 0-51 16,0 0-47-16,-93-53-63 15,93 45-76-15,7-2 87 16,6 1 8-16,0 4 18 16,1 2 25-16,-3 3 1 15,1 0 0-15,-4 0 14 16,1 7-12-16,-3 11 50 15,0 7 8-15,-6 4-22 16,0 3 37-16,0 4-18 16,-3 2-16-16,-12-1 64 15,-6-5-16-15,0-4 8 0,-4-6 7 16,0-4-52-16,0-7 12 16,6 0-36-16,1-7-20 15,5-2 12-15,1-2-20 16,6 0-29-16,6 0-10 15,0-12-87-15,0-3-3 16,0 0-33-16,10-2 4 16,2 5 99-16,-1 5-10 15,0 1 69-15,0 4-14 16,0 2 33-16,0 0-19 0,5 0 0 16,-1 0 10-1,6 9-10-15,1 0 9 16,1 0-9-16,3 0-39 0,10-3-175 15,-5-4-123 1,-5-2-470-16</inkml:trace>
  <inkml:trace contextRef="#ctx0" brushRef="#br0" timeOffset="-142425.65">22858 3866 1677 0,'0'0'379'16,"0"0"-269"-16,0 0-48 15,0 0-62-15,0 0-4 16,0 0-2-16,0 0-87 0,105-2-4 16,-90 2 77-16,-5 0 20 15,-6 0 9-15,-4 0 83 16,0 0-2-16,0 0 25 15,0 0-44-15,0 2-57 16,0 16 29-16,-4 8-17 16,-8 12 26-16,1 6 12 15,0 6-44-15,2 0 30 16,0-1-27-16,3-9-17 16,-2-4 8-16,6-8-14 15,0-8-26-15,2-6-13 16,0-9-86-16,0-5-28 15,0 0-20-15,-2-15-315 0,0-9 214 16,0-2 96-16,-5-1 150 16,3 6 28-16,0 4 124 15,4 8 109-15,0 3 21 16,0 2-79-16,19 0-36 16,14 0-36-16,12 1-24 15,6 2-21-15,3 1-58 16,-1 0-27-16,10 4-124 15,-17 8-410-15,-5 2-415 0</inkml:trace>
  <inkml:trace contextRef="#ctx0" brushRef="#br0" timeOffset="-141307.68">7551 14656 1551 0,'0'0'402'16,"0"0"-402"-16,0 0-95 15,0 0-249-15,0 0-1061 0</inkml:trace>
  <inkml:trace contextRef="#ctx0" brushRef="#br0" timeOffset="-138670.28">22307 4747 1104 0,'0'0'288'16,"0"0"-167"-16,0 0-24 0,0 0 7 16,0 0-55-16,0 0 30 15,-10 50 34-15,-3-15-65 16,-5 10 0-16,-5 3 20 16,-1 6-34-16,-5 6 32 15,-2 0-21-15,0 4-23 16,-2 2 30-16,-4 3-40 15,-1 0 5-15,-1 2 11 16,-4 1-27-16,-1 0 30 16,-1-1 9-16,0 1-26 0,-1-5 21 15,-3 4-35-15,-3-3 0 16,1 3 11-16,-2-1 2 16,-5 4-4-16,-5 0-9 15,-1 0 0-15,-5 2 7 16,-5-2-7-16,-4-1 0 15,-3-1 0-15,0-2 11 16,-2 0-10-16,0 1-1 16,1-4 1-16,2 2-19 15,-1-2 20-15,2-4-2 16,0 2 0-16,4-8 14 16,-3-3-14-16,2-4 0 15,-4-4 0-15,-3-3-19 16,-3-2 19-16,-3-2 0 0,-5-1-6 15,3 1-4-15,3-3 2 16,6 1 8-16,11 2 0 16,4-3-7-16,5 2 7 15,0-1 0-15,-3 1 0 16,-5-1 1-16,-7 1 3 16,-6 2-4-16,-4 0 0 15,0 5 3-15,-1-1-3 16,1-1 0-16,0 3-1 15,2 1 10-15,0 0-10 16,-1 2 1-16,1 1 0 16,-5-1-5-16,-3-1 6 15,-3 2-1-15,-2-4 0 16,-3 0 10-16,3-2-10 0,5-2 0 16,2-4 6-16,6 0-13 15,1-1 7-15,-1-3 0 16,-2 0-2-16,-2-4 8 15,-7 2-6-15,-4-4 0 16,-2 0 2-16,-4-2-5 16,2 0 3-16,1-3 0 15,1-4-1-15,4 1 4 16,0-1-15-16,-1-1 10 16,1 0 2-16,0 0-13 15,-2 2 13-15,-2-2 0 16,-1 2 0-16,-17 2 4 0,-18 2-4 15,-20 2 0-15,15-2 0 16,27-8-9-16,32-4 9 16,18-2 0-16,-11-1-1 15,-10-2 22-15,-9 3-39 16,1-1 18-16,-1-2-7 16,-2 1-11-16,-1 2 18 15,-1 1 0-15,0-4-1 16,-2 1 10-16,-1-1-15 15,3-3 6-15,2-3 0 16,4 1-6-16,3-2 6 16,4 0 0-16,6 0 0 15,6 0 6-15,4 0-7 16,1 0 1-16,3 0 0 16,3 0-5-16,-3 0 6 0,1 0-1 15,-1 0 0-15,-1 0 12 16,6 4-14-16,0-1 2 15,-1 0 0-15,3-1-10 16,0 1 11-16,3-2-1 16,-3-1 0-16,-3 0 7 15,-2 0-4-15,-2 0-3 16,-4 0 0-16,-2-1 20 16,1-5-20-16,-1 0 0 15,2 0 2-15,1-1 13 16,3 2-11-16,5 0-4 15,2 0 1-15,0 1 4 16,-1 1-5-16,3 1 0 0,3 2 6 16,1 0 4-1,3-1 6-15,5 1-16 0,1-3 1 16,3 0-4-16,-1 1 4 16,1-1-1-16,-2 3 0 15,1 0 15-15,-1 0-15 16,1 0 0-16,1 0 9 15,0 0-13-15,1 0 10 16,3 5-6-16,1-2 16 16,3 1-14-16,5 2 18 15,2-2-20-15,5 0 1 16,0 1 0-16,2-1 0 16,-3 1-1-16,-1-1 0 15,-2 2 15-15,-1 2-21 16,-2-2 6-16,0 2 0 0,2-1 20 15,0-1-19-15,2-1 4 16,1-1 5-16,2 1 2 16,2 1 4-16,-1-5-11 15,4 4-4-15,-1-1 22 16,1 0-16-16,-4 2-7 16,-1-1 3-16,0 2 8 15,2-1 14-15,-1-2-13 16,6-1-12-16,1 0 41 15,1-1-40-15,-1-1 10 16,4 2-1-16,-3-3-1 16,-1 0 12-16,1 2-15 0,-1-2-5 15,1 1 40 1,2 2-41-16,-1-3 24 0,6 2 7 16,2-2-30-16,-1 0 32 15,5 0-31-15,0 0 7 16,0 0 4-16,0 0-12 15,0 0-1-15,0 0 7 16,0 0 7-16,0 0-20 16,0 0 6-16,0 0 0 15,0 0-11-15,0 0 12 16,0 0-1-16,0 0 0 16,0 0 0-16,0 0-18 15,0 0 18-15,0 0-40 0,0 0 20 16,0 0-43-1,0 0-14-15,0 0-26 0,0 0-134 16,0-8-279-16,0-2-175 16</inkml:trace>
  <inkml:trace contextRef="#ctx0" brushRef="#br0" timeOffset="-137030.3">23391 3735 692 0,'0'0'348'0,"0"0"-226"0,0 0-37 16,0 0 8-16,0 0 30 16,0 0 75-16,0 0-12 15,0 93-63-15,0-51 29 16,2 5-63-16,0 6-39 15,3 3-28-15,-1 0-22 16,-2-1 0-16,3 17-121 16,-3-16-254-16,-2-10-432 0</inkml:trace>
  <inkml:trace contextRef="#ctx0" brushRef="#br0" timeOffset="-134852.25">10111 898 637 0,'0'0'328'16,"0"0"-172"-16,0 0-5 16,0 0-31-16,0 0-17 15,0 0 40-15,0 0-51 0,85-18-5 16,-69 36-18 0,-5 8-40-16,-8 2 30 0,-3 8-8 15,0 0-16-15,-7 6 2 16,-18 0 0-16,-6 1-3 15,-3-3-2-15,-6-4-7 16,-5-4 42-16,1-8-21 16,-3-5-15-16,2-4 18 15,3-9-34-15,4-6 14 16,5 0-5-16,4-12-24 16,4-14 0-16,6-7 0 15,7-6-9-15,10-7 9 16,2-2-24-16,7-5-1 15,22 7 7-15,7 9-24 16,8 6 11-16,3 13-35 0,6 8 14 16,3 7 27-16,0 3-27 15,0 9 30-15,-3 18 7 16,-4 6-17-16,-9 5 31 16,-9 7-26-16,-14 1-10 15,-12-1 14-15,-5-1-31 16,-8-3 54-16,-23-2 74 15,-5-6 13-15,-9-3 25 16,-3-4-16-16,-6-8-28 16,0-5 22-16,3-8-61 15,6-5 26-15,10 0-24 0,8-18-31 16,16-12-6 0,11-8-28-16,2-6-29 0,32-6 4 15,14 4-46-15,6 5 26 16,0 12 25-16,-5 14 8 15,-5 14 36-15,-6 1 10 16,-1 12 0-16,0 16-5 16,-4 8 17-16,-9 6-3 15,-8 2 25-15,-9-2-5 16,-7-2 48-16,-5-3-16 16,-19-7 4-16,-8-4 26 15,-5-5-26-15,-5-4 3 0,1-7-18 16,1-8-44-1,7-2 30-15,6 0-36 0,7-6-7 16,13-13-14-16,7-5-56 16,4-7-17-16,25-6-13 15,7 4-6-15,5 2 62 16,-4 12 17-16,-3 6 22 16,-5 7 3-16,-7 4 4 15,-5 2 5-15,-5 0 0 16,-7 0-1-16,-5 0 0 15,0 6 2-15,0 3 28 16,-9-2 30-16,-9 3-42 16,-3 2 4-16,2-2-21 15,1-2-24-15,-1 1-20 16,6-3-84-16,-5-1-126 16,5 1-142-16,0-3-369 0</inkml:trace>
  <inkml:trace contextRef="#ctx0" brushRef="#br0" timeOffset="-134487.23">10052 1277 55 0,'0'0'2121'0,"0"0"-1871"0,0 0-250 16,0 0-234 0,0 0-390-16,0 0-410 0</inkml:trace>
  <inkml:trace contextRef="#ctx0" brushRef="#br0" timeOffset="-134337.63">10149 1438 1935 0,'0'0'383'16,"0"0"-269"-16,0 0-114 15,0 0-82-15,0 0-304 16,0 0-801-16</inkml:trace>
  <inkml:trace contextRef="#ctx0" brushRef="#br0" timeOffset="-129227.35">5136 15462 829 0,'0'0'339'0,"0"0"-208"0,0 0-7 16,0 0 12-16,0 0-21 16,0 0 6-16,-47-66-59 15,45 53-4-15,0-2 89 16,0 3-60-16,2 2 14 15,0 1 3-15,0 2-61 16,0 1-4-16,8-2-39 0,8 0 14 16,3 2 3-1,0 2-16-15,3-3-1 0,-1 7 23 16,-3 0-7-16,-1 0 2 16,-4 11-18-16,-4 3 0 15,-4 3 40-15,-5 6-25 16,0 7 22-16,-9 7-16 15,-11-2-15-15,-7 5 6 16,-2-4-6-16,0-4-6 16,0-1 15-16,5-7-15 15,6-7-41-15,4-4-52 16,8-5-102-16,6-8-65 16,0-12-114-16,11-8-359 0</inkml:trace>
  <inkml:trace contextRef="#ctx0" brushRef="#br0" timeOffset="-128991.29">5361 15232 1500 0,'0'0'489'16,"0"0"-319"-16,0 0 17 15,0 0-101-15,0 0-51 16,0 0 16-16,-116 94-38 15,109-52 32-15,5 4-15 0,2-6-23 16,0 0 20 0,0-4-27-16,7-5-11 0,5-5-15 15,1-7-114-15,16-7-88 16,-3-7-360-16,-1-5-316 0</inkml:trace>
  <inkml:trace contextRef="#ctx0" brushRef="#br0" timeOffset="-128235.41">5575 14954 819 0,'0'0'548'16,"0"0"-255"-16,0 0-24 15,0 0-53-15,0 0-128 16,0 0-69-16,0 0 35 15,-11 54 6-15,11-23 0 16,7 5-10-16,1-3-42 16,2 0 15-16,-1-9-23 15,-1-2-32-15,1-4-13 16,-4-5-122-16,-5-5-141 0,0-8-229 16,0 0-230-16</inkml:trace>
  <inkml:trace contextRef="#ctx0" brushRef="#br0" timeOffset="-127962.03">5562 15133 705 0,'0'0'413'0,"0"0"-219"15,0 0-80-15,0 0-58 16,0 0-33-16,0 0-23 16,120-28-116-16,-96 25-27 15,-6-3-28-15,-7 1 47 16,-7 1 124-16,-4-4 36 15,0 0 124-15,0 2 43 16,-2 2-16-16,-8 1 44 0,-1 3-73 16,-5 0-79-16,0 0-13 15,-2 13-53-15,-2 7 0 16,3 4-13-16,-2 2-40 16,7 15-131-16,3-11-391 15,4-2-729-15</inkml:trace>
  <inkml:trace contextRef="#ctx0" brushRef="#br0" timeOffset="-127809.16">5765 15444 1147 0,'0'0'880'15,"0"0"-760"-15,0 0-91 16,0 0-2-16,122 14-27 15,-79-10-282-15,-10 0-370 0</inkml:trace>
  <inkml:trace contextRef="#ctx0" brushRef="#br0" timeOffset="-127644.43">5841 15587 1322 0,'0'0'814'0,"0"0"-642"0,0 0-169 16,0 0-3-16,0 0-14 16,0 0-267-16,0 0-397 0</inkml:trace>
  <inkml:trace contextRef="#ctx0" brushRef="#br0" timeOffset="-127194.01">6342 15234 454 0,'0'0'690'0,"0"0"-438"15,0 0 29-15,0 0-9 16,0 0-88-16,0 0-94 15,0 0-38-15,-61 9 0 16,41 10 13-16,-2 9 2 0,0 6 25 16,-1 4-9-16,2 6-36 15,2 4 29-15,3 2-51 16,6 3-18-16,3-5-7 16,7-2-26-16,0-6-43 15,0-4-81-15,17-9-114 16,4-10-322-16,-3-13-448 0</inkml:trace>
  <inkml:trace contextRef="#ctx0" brushRef="#br0" timeOffset="-126889.09">6352 15561 1694 0,'0'0'345'0,"0"0"-246"15,0 0-24-15,0 0-31 16,0 0-26-16,72-121-18 16,-57 104 6-16,-3 4-6 15,-7 7 1-15,-3 4 37 16,-2 2 67-16,0 0-22 16,0 0 5-16,0 0-45 15,0 12-35-15,0 10 31 16,0 8-16-16,0 4-5 15,-7 4-9-15,0 3-9 16,2-9-43-16,3-2-81 0,2-6-121 16,0-10-74-1,0-6-289-15,12-8-207 0</inkml:trace>
  <inkml:trace contextRef="#ctx0" brushRef="#br0" timeOffset="-126725.66">6647 15516 1493 0,'0'0'659'16,"0"0"-502"-16,0 0-61 15,0 0-8-15,0 0-59 16,0 0-29-16,-27 105-96 16,27-89-103-16,0-8-290 15,6-2-80-15</inkml:trace>
  <inkml:trace contextRef="#ctx0" brushRef="#br0" timeOffset="-126382.09">6647 15516 681 0,'104'-92'1023'16,"-104"91"-756"-16,0-4-175 15,0 5-23-15,14 0-62 16,-1 0 8-16,1 0-12 16,-4 0-3-16,-1 5 0 0,-4 2 23 15,-2 3 49 1,-3-2 58-16,0 6 7 0,0 4-55 16,-12 0 20-16,1 0-67 15,0 4-5-15,4-3 4 16,3-2-25-16,2-4 0 15,2-3-9-15,0-1-5 16,0 0-8-16,13-6 13 16,7-3-54-16,5 0-16 15,21-3-116-15,-5-14-112 16,-4-1-421-16</inkml:trace>
  <inkml:trace contextRef="#ctx0" brushRef="#br0" timeOffset="-126225.47">7106 15561 1448 0,'0'0'612'0,"0"0"-397"16,0 0 43-16,0 0-142 15,0 0-47-15,0 0-69 16,-23 120-23-16,19-102-47 16,2-8-164-16,2-7-336 15,0-3-317-15</inkml:trace>
  <inkml:trace contextRef="#ctx0" brushRef="#br0" timeOffset="-125726">7183 15387 1092 0,'0'0'260'15,"0"0"-191"-15,0 0-38 16,0 0 25-16,0 0-47 16,0 0-8-16,0 0 20 0,117-3-15 15,-109 6 35 1,0 1 40-16,-6 1 3 0,-2-1 103 15,0 2-35-15,-2 2-29 16,-14 7-20-16,-2-3-84 16,2 5 20-16,8 2-39 15,1-8-9-15,7 3 9 16,0 0-17-16,0-3 17 16,7 2 0-16,8-1 13 15,3 2-9-15,2 3-4 16,0-2 1-16,-2 5 23 15,-5-1-18-15,-1 3 21 16,-6-4 20-16,-6 4-21 16,0-3 26-16,0 2-36 15,-12-4-9-15,4-2-14 16,-1-9-26-16,3-6-142 16,3 0-403-16,3-2-600 0</inkml:trace>
  <inkml:trace contextRef="#ctx0" brushRef="#br0" timeOffset="-125566.55">7561 15695 1793 0,'0'0'527'16,"0"0"-439"-16,0 0 48 15,0 0-122-15,0 0-14 16,-23 103-184-16,23-95-476 0</inkml:trace>
  <inkml:trace contextRef="#ctx0" brushRef="#br0" timeOffset="-125157.78">7645 15423 1107 0,'0'0'545'16,"0"0"-392"-16,0 0-102 16,0 0 15-16,0 0-20 15,0 0-15-15,0 0 15 0,18 57-18 16,-9-39 62-16,0-4 6 15,2 4-31-15,4-1 24 16,3-2-34-16,3 2-15 16,-2-3 28-16,1-1-45 15,-4 2 12-15,-5-3 15 16,-2 0-27-16,-3-2 27 16,-3 0-27-16,-3-2-22 15,0 2 21-15,0-2-13 16,-7 0-9-16,-8 2 0 15,-1-7-65-15,-3-3-22 0,-6 0-97 16,7-17-179 0,2-1-444-16</inkml:trace>
  <inkml:trace contextRef="#ctx0" brushRef="#br0" timeOffset="-125022.8">7719 15440 1358 0,'0'0'755'0,"0"0"-543"15,0 0-44-15,0 0-83 16,0 0-71-16,0 0-14 16,140-44-147-16,-114 44-412 15,-3 0-602-15</inkml:trace>
  <inkml:trace contextRef="#ctx0" brushRef="#br0" timeOffset="-124826.05">8057 15618 1502 0,'0'0'780'15,"0"0"-626"-15,0 0 14 16,0 0-107-16,0 0-61 16,7 117-20-16,-7-96-115 15,0-2-120-15,-7-9-389 16,-2-6-198-16</inkml:trace>
  <inkml:trace contextRef="#ctx0" brushRef="#br0" timeOffset="-124358.71">8242 15346 1617 0,'0'0'380'0,"0"0"-235"16,0 0 9-16,0 0-119 15,0 0 1-15,0 0-24 16,0 0-5-16,-72 83 57 16,64-58-27-16,3 1 15 15,3-4-4-15,2 3-36 16,0-4 16-16,7-3-28 0,11-4 0 15,4-1-10-15,2-9-11 16,1-4-32-16,0 0 17 16,-6-4-21-16,-1-15 35 15,-7-3 1-15,-1 4 21 16,-6 0 8-16,-4 4-8 16,2 6 36-16,-2 8 20 15,0 0-32-15,0 0 25 16,0 0-38-16,0 0-5 15,2 18 58-15,3 4-17 16,-1 1-11-16,0 0-18 16,4-1-12-16,-6-3-12 0,1-3-37 15,0-10-96-15,2-6-118 16,-1 0-443 0,3-10-120-16</inkml:trace>
  <inkml:trace contextRef="#ctx0" brushRef="#br0" timeOffset="-124152.58">8523 15186 1440 0,'0'0'647'16,"0"0"-471"-16,0 0 31 16,0 0-61-16,96 126-66 15,-69-59-5-15,-1 2-30 16,-1 10-23-16,-5 0 13 0,-12 0 12 15,-8-8-38-15,-8-2-9 16,-32-7-80-16,-60 9-37 16,11-17-139-16,-7-14-522 0</inkml:trace>
  <inkml:trace contextRef="#ctx0" brushRef="#br0" timeOffset="-122706.99">6730 15406 662 0,'0'0'328'0,"0"0"-182"15,0 0-59-15,0 0-16 16,0 0-51-16,0 0-19 16,0 0 33-16,0 0-4 0,0 0 41 15,0 0 21-15,0 0 1 16,0 0 19-16,0 0-46 15,0 0-24-15,0 0-17 16,0 0-10-16,0 0-6 16,4 0-9-16,2-4 14 15,0 2-7-15,1 2-7 16,1 0 0-16,-4 0 20 16,0 0-19-16,1 0 37 15,-1 0-19-15,-2 0-8 16,3 0 13-16,0 0-24 15,-3 6 13-15,0 2 22 16,0 1-23-16,0-2 13 0,1 3-22 16,-3-4 6-16,0 6 20 15,0-4-21-15,0 6-8 16,0-4 1-16,0 2-1 16,0 2 19-16,0-3-19 15,-5 0 1-15,-1 3-1 16,-2-4 2-16,0 2-2 15,1 1 19-15,1-2-7 16,-2-3 23-16,4 1-32 16,1-6 8-16,3 0-7 15,0-3-4-15,0 2 0 16,0-2 0-16,0 0 13 16,0 0-12-16,0 0 1 15,0 0 5-15,0 1 26 16,7 2-24-16,7-1 3 0,4-2 26 15,-1 0-26-15,6 0 6 16,-1 0 1-16,-2 0-12 16,1 0 28-16,-8 0-22 15,-2 0 18-15,-2 0 14 16,-7 0-44-16,0 0 14 16,-2 0-15-16,0 0-37 15,-8 0-18-15,-15 0-181 16,1 0-489-16</inkml:trace>
  <inkml:trace contextRef="#ctx0" brushRef="#br0" timeOffset="-121953.64">6418 15254 13 0,'0'0'702'0,"0"0"-459"15,0 0-100-15,0 0-47 16,0 0-49-16,0 0-5 16,0 0-20-16,-43 0 29 15,32 0 10-15,1 0-5 16,0 0 74-16,-1 0-31 15,-3 8-17-15,1 2 19 16,-3 2-38-16,-1 2-2 16,-4 4 18-16,4 0-33 15,-3 4 36-15,4 5-21 16,3-2-22-16,2 7 29 16,6-4-45-16,2 4 9 0,3 2 15 15,0 3-29 1,0-3 9-16,0-1-1 0,0 2-8 15,0-3 34-15,0 0-37 16,0 2 11-16,3-7-1 16,4 0-25-16,2-4 23 15,-1-6-23-15,4-5 0 16,-1-2-11-16,-3-5 11 16,-1-1-9-16,-2-4-26 15,-3 0-107-15,-2 0-80 16,0 0-307-16,0 0-210 0</inkml:trace>
  <inkml:trace contextRef="#ctx0" brushRef="#br0" timeOffset="-121223.25">5700 15659 417 0,'0'0'183'0,"0"0"-94"0,0 0 15 16,0 0-50-16,0 0-44 0,0 0 29 15,0 0 27 1,-5-32 60-16,5 32 58 0,-2 0-17 16,2 0 30-16,0 0-20 15,0 0-38-15,0-3-7 16,0 3-67-16,0 0 0 15,0 0-8-15,0-1-29 16,0 1 32-16,2 0-10 16,9-2 6-16,3 2 23 15,-1 0-46-15,1 0 23 16,-1 0 8-16,5 0-40 16,-1 0 48-16,4 0-38 15,-1 0-16-15,2 0 23 16,-2 0-41-16,1 0 28 15,-6 0-13-15,-1 0-3 16,-4 0 7-16,-3 2-19 0,-3-2 0 16,-4 0 0-16,0 0 7 15,0 0-7-15,0 1 0 16,0-1-21-16,0 3-4 16,0-3-80-16,0 0-103 15,0 0-407-15</inkml:trace>
  <inkml:trace contextRef="#ctx0" brushRef="#br0" timeOffset="-119826.67">8329 15444 205 0,'0'0'658'0,"0"0"-491"16,0 0-60-16,0 0 22 16,0 0-80-16,0 0 1 15,0 0-14-15,0 0 10 16,-11-8 30-16,9 8 8 15,2 0 59-15,-3 0-1 16,1 0-58-16,-2 0 0 16,2 0-62-16,-3 0-14 15,3-3 6-15,2 3-3 16,0 0-4-16,0 0-7 16,0 0 9-16,0 0 17 15,0 0-18-15,0 0 18 0,0 0 13 16,0 0-24-16,0 0 42 15,0 8 13-15,7 9-23 16,-1 2 35-16,3 4-45 16,-3 4 18-16,2 3 17 15,-2-4-53-15,1 2 21 16,-3-6-40-16,-2-4 11 16,0-4-16-16,-2-2 5 15,6-2-56-15,-4-2-87 16,0-8-447-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3:17:28.972"/>
    </inkml:context>
    <inkml:brush xml:id="br0">
      <inkml:brushProperty name="width" value="0.05292" units="cm"/>
      <inkml:brushProperty name="height" value="0.05292" units="cm"/>
      <inkml:brushProperty name="color" value="#FF0000"/>
    </inkml:brush>
  </inkml:definitions>
  <inkml:trace contextRef="#ctx0" brushRef="#br0">11802 2877 616 0,'0'0'269'16,"0"0"-133"-16,0 0-63 16,0 0 23-16,0 0 47 15,0 0-62-15,0-1-25 16,0 1-23-16,0 0-16 15,0 0 43-15,0 0 19 0,0 0 11 16,0 0 20-16,0 0-52 16,0 0-6-16,0 0-17 15,10 0-22-15,5 0 41 16,3 6-30-16,4 3-14 16,5-1 30-16,-1 2-40 15,6 0 19-15,1-2-18 16,0 0 14-16,6 1-1 15,1-4-14-15,2-2 0 16,3-3 8-16,1 0-2 16,1 0-6-16,-5 0 0 15,1-3 10-15,-5-2-2 16,-3-4-8-16,1 1 0 0,-3-2 21 16,-2 2-18-1,3-2 13-15,-3 0-14 16,2-2 10-16,1 0 5 15,-3 0-17-15,-2-2 0 0,0 0 9 16,-4-2 7-16,-3 1-9 16,1-6-5-16,-2 0 20 15,2-2-25-15,2 1 3 16,-3-3 0-16,0 4 12 16,0-1 1-16,-1-3-7 15,-4 2-6-15,-3-4 1 16,-6-3 36-16,-3-3-26 15,-3-5 17-15,-2-4 15 16,0 1-43-16,0-3 31 16,-2 0-31-16,-7-2 11 0,-1-2 8 15,0 3-7-15,-5 1 9 16,-5 2 19-16,1 2-40 16,-7 1 34-16,-3 2-34 15,-7 0 14-15,-2 4 12 16,-4 1-26-16,-5 3 0 15,-4 1-10-15,0 5 34 16,-3 2-36-16,1 1 12 16,-1 6 0-16,1 2-22 15,1 2 23-15,4 4-1 0,2 2 11 16,1 2 10-16,7 2-24 16,-5 0 3-16,-2 0 0 15,3 6-1-15,-3 10-1 16,0 2 2-16,1 6 6 15,0 1 3-15,1 2 3 16,-1 1-12-16,1 0 8 16,3 5 18-16,3-1-26 15,-1 3 0-15,5 7 0 16,4-1 14-16,2 6-9 16,6 1-5-16,6 2 6 15,1 2-5-15,8-1 7 16,2 2-8-16,1-1 7 15,3-2 11-15,0 0-10 16,5-4-4-16,8-6 4 0,7-1 11 16,0-6-10-16,0-2-2 15,2-4 8-15,1 0-14 16,-4-6 30-16,1 0-30 16,-1-3 0-16,-4-2 26 15,-1-4-26-15,-3-2 4 16,-5-1-5-16,1-3 12 15,-5-5-3-15,-2-1-9 16,2 0 0-16,-2 0 14 16,0 0-14-16,0 0 0 15,0 0 0-15,0 0-7 16,0 0-2-16,0 0-35 16,-2 0-84-16,-13-4-127 0,-3-4-595 15</inkml:trace>
  <inkml:trace contextRef="#ctx0" brushRef="#br0" timeOffset="3653.54">6350 2882 1043 0,'0'0'224'0,"0"0"-91"0,0 0-75 16,0 0 22-16,0 0 32 15,0 0-24-15,-122-15 24 16,102 15-56-16,-2 0-44 16,-5 4 32-16,-4 10-12 15,-5 4 44-15,-2 6-16 16,-4 5-40-16,-3 4 34 16,-2 5-30-16,0 4-9 15,3 2 30-15,4-1-45 16,7 1 28-16,6 0-21 15,12 0 7-15,5 0-15 16,10 5 1-16,0 1 0 16,14 4 31-16,11 3-21 0,4 4 11 15,4-1-15-15,3 4 4 16,1-2 15-16,3 1-25 16,1-5 0-16,-1-2-1 15,4-6-11-15,3-7 12 16,5-11-1-16,0-13 2 15,6-8 4-15,3-11-5 16,2 0 0-16,3-17 19 16,0-13-7-16,6-12-1 15,-1-10-11-15,2-12 15 16,1-4 10-16,-3-9-18 0,-6 1 5 16,-7 0 33-16,-13-1-44 15,-14 6 36-15,-13 1-1 16,-12 1-27-16,-6 3 52 15,-4-2-55-15,-18 2 4 16,-9 3 39-16,-8 4-49 16,-3 6 44-16,-3 8-44 15,-3 4 21-15,-4 9-35 16,-6 6 14-16,-4 4-15 16,-9 8 14-16,-10 8-76 15,-7 6-5-15,-9 0-65 16,-38 25-117-16,21 6-133 15,18 3-543-15</inkml:trace>
  <inkml:trace contextRef="#ctx0" brushRef="#br0" timeOffset="5629.03">4559 3766 1117 0,'0'0'218'16,"0"0"-172"-16,0 0-8 0,0 0 43 15,0 0-29-15,0 0-31 16,0 0-12-16,-58 10 7 16,47-4 49-16,-3 0 17 15,0-1 17-15,0 4-5 16,-2-1-41-16,-2 5 5 16,1 2-17-16,-4 3-35 15,2 4 47-15,-2 0-31 16,1 4-1-16,3-2 20 15,-1 2-35-15,2 1 30 16,2-2-23-16,4 1 0 16,1 1 12-16,-3-1-24 15,4-1 17-15,-1 2 25 0,-1-1-37 16,6 0 41-16,0-1-34 16,2 2-2-16,2-4-22 15,0 2 12-15,0-1-1 16,6 0 3-16,8-1 15 15,1 0-18-15,6 0 0 16,0-2 1-16,8 2 3 16,2-2-3-16,6 2-1 15,3-4 6-15,2 2 18 16,5-5-23-16,1-2-1 0,4-6 1 16,2-2-4-1,-4-4 3-15,4-2 0 0,-5 0 0 16,0-4 22-1,-4-10-22-15,-1-9 0 0,-3-3 14 16,-1-7-3-16,-5-3-5 16,-2-7-6-16,-4-1 15 15,-6 0-9-15,-6 1 24 16,-3 2-8-16,-7 1-8 16,-5 2 38-16,-2-3-51 15,0 0 34-15,0-2 15 16,-15-1-41-16,-6 0 33 15,-1 1-24-15,-5 6-18 16,-2-1 43-16,-2 3-41 16,-3 5-2-16,-3 2 0 15,-7 5-12-15,-4 4 12 0,-6 7-48 16,-6 8-70-16,-26 8-52 16,12 17-300-16,10 2-278 15</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3:17:55.866"/>
    </inkml:context>
    <inkml:brush xml:id="br0">
      <inkml:brushProperty name="width" value="0.05292" units="cm"/>
      <inkml:brushProperty name="height" value="0.05292" units="cm"/>
      <inkml:brushProperty name="color" value="#FF0000"/>
    </inkml:brush>
  </inkml:definitions>
  <inkml:trace contextRef="#ctx0" brushRef="#br0">3119 3963 899 0,'0'0'723'16,"0"0"-602"-16,0 0-57 16,0 0-16-16,0 0 18 15,0 0 64-15,0 0-66 16,6 0-41-16,6 0 27 0,5 0-26 15,0 0 40 1,3 0-13-16,4 0-30 0,3 0 41 16,6 0-41-16,6 0 4 15,1 0 23-15,4 0-48 16,1 1 35-16,-1 1-31 16,2-1 12-16,2 3 1 15,1 1-17-15,3-3 0 16,-2 0 9-16,6 0 8 15,0 0-16-15,2-2-1 16,2 2 8-16,-2-2-7 16,0 0-1-16,-7 0 0 15,-4 0-1-15,-7 2 18 16,-7 0-17-16,-5 0 0 16,-4 0 6-16,-9 0-1 0,-1 0-4 15,-5 1-1-15,-1-3 9 16,-3 2 4-16,2-2-8 15,-1 0-5-15,1 0 10 16,2 0-4-16,0 0-6 16,2 0 0-16,0 0 0 15,0 0 7-15,2 0-16 16,-1 0 9-16,-3 0-45 16,2 0 11-16,3 0-118 15,-2 0-110-15,1 0-283 0</inkml:trace>
  <inkml:trace contextRef="#ctx0" brushRef="#br0" timeOffset="1198.6">7870 3942 914 0,'0'0'509'0,"0"0"-407"16,0 0-51-1,0 0-22-15,0 0 26 0,0 0 8 16,127-22-46-16,-87 12 11 16,5 0-27-16,-3-2 0 15,-2-3 17-15,1 1-11 16,-4-3-4-16,-3-4 11 16,-3 4-8-16,-2-3 12 15,-2 0-11-15,-3-1 6 16,0-2 46-16,-1-4-40 15,-1 0 16-15,0-5 26 16,0-6-47-16,-3 1 36 0,-2-3-25 16,0-2-19-16,-1 0 32 15,0-1-23 1,-5 2 29-16,-1 0 17 0,-4 0-26 16,-1 0 48-16,-5-1-15 15,0 4-20-15,0 0 22 16,0 1-63-16,0 6 33 15,0 1-4-15,0 3-36 16,-8 4 38-16,-1 0-27 16,-3 3-5-16,-1 2 25 15,-9 2-14-15,3 2 8 16,-6 2-18-16,1 2 13 16,0 2-6-16,-5 2-14 15,2 0 0-15,-2 4 2 16,-2 2 22-16,-3 0-22 15,-1 0 2-15,-3 0 10 0,-1 2 0 16,6 8-14-16,0 2 0 16,1 6-13-16,4 4 25 15,-1 8-12-15,0 5 0 16,3 8 1-16,3 8 6 16,3 5-7-16,5 7 0 15,3 0-15-15,5 3 27 16,5 0-12-16,2-3 0 15,0-5 9-15,0-5-22 16,6-9 8-16,6-3-30 16,-1-7 3-16,2-2-81 15,10 2-76-15,-3-8-204 0,-5-5-434 16</inkml:trace>
  <inkml:trace contextRef="#ctx0" brushRef="#br0" timeOffset="24206.92">11766 4740 818 0,'0'0'282'15,"0"0"-109"-15,0 0-84 16,0 0-44-16,0 0 8 15,0 0-51-15,5-2 21 16,-3 2 3-16,0 0-4 16,2 0 45-16,-4 0 4 0,2 6 18 15,-2 14-7 1,0 10-13-16,0 8 9 0,0 8-20 16,0 7-58-16,0 5 45 15,-2 4-17-15,-6 6-7 16,2 6 26-16,-1 5-32 15,1 3 11-15,1 0-4 16,0 2-22-16,-1-1 58 16,-3-4-34-16,0-2 13 15,-2-5 33-15,-2-4-48 16,1 0 15-16,1-3-14 16,2-1-22-16,3-4 32 15,1-5-17-15,2 0-15 16,1-10 16-16,0-3-1 15,0-10-16-15,0-10 0 0,-1-11 5 16,2-4-23-16,1-7 3 16,-3 0-24-16,1-12-40 15,2-24-214-15,0-53-18 16,0 10-56-16,0-8-822 0</inkml:trace>
  <inkml:trace contextRef="#ctx0" brushRef="#br0" timeOffset="27127.92">11720 4680 611 0,'0'0'180'0,"0"0"-87"15,0 0 50-15,0 0-33 16,0 0 23-16,0 0-56 16,0 0-67-16,-13-10 0 15,13 10 25-15,0 0-19 16,0 0 45-16,0 0-22 16,0 0-10-16,0 0 12 0,2 0-27 15,9-3 52-15,7 3-11 16,4-3-31-16,3 0 27 15,4-2-42-15,4 2 10 16,5-6 17-16,4 1-12 16,7 0 28-16,3 0-34 15,1-1-6-15,0 2 1 16,-1 1-13-16,-1 0 0 16,-4 2 0-16,-7 0 13 15,-2-1-13-15,-4 2 0 16,-5-1 10-16,2-1-11 15,4 2 1-15,3-4 0 16,4 2 18-16,3 1-5 0,-1 2-3 16,3-1-10-16,-5 3 12 15,4 0-18-15,-2 0 6 16,0 0 0-16,3 0-1 16,-3 0 16-16,0 0-15 15,-1 0 0-15,-2-1 0 16,-8 1-5-16,1 0 5 15,-5 0 0-15,-2 0 6 16,1 0 8-16,1 0-14 16,-1 0 0-16,4 0 2 15,1 0-4-15,4 0 8 16,-2 0-6-16,1 1 0 16,-3 2 11-16,-2-1-11 15,-5 0 0-15,-2 2 0 0,-7-2-10 16,-2-1 10-1,-1 2 0-15,-6-3 0 0,2 1 16 16,-1 2-16-16,-3-3 0 16,3 0 0-16,3 2-6 15,1-2 6-15,-2 0 0 16,2 1-1-16,-4-1 9 16,1 0-8-16,-2 0 0 15,-1 3 1-15,1-3-9 16,2 0 8-16,1 2 0 15,5-2-2-15,1 1-13 16,1-1 14-16,-5 3-27 16,1-1-11-16,-5-1 37 0,-5 2-27 15,-2-3 29-15,-1 2-12 16,-1-2 14-16,0 0-8 16,0 0 6-16,0 0-43 15,3 0 15-15,0 2-45 16,-1 0 21-16,1 0 33 15,-1 0-24-15,-2-2 33 16,0 2-7-16,0 0-36 16,0 0 52-16,0 2-16 15,0-2 17-15,0 3 12 16,0-3-6-16,0 4 4 16,0 3 3-16,0 3-13 0,0 0 23 15,0 5-17-15,0 2-3 16,0 4 23-16,0-2-20 15,0 3 0-15,-2-2-3 16,-1 3 6-16,1-2 5 16,-1 1-13-16,-1 2 13 15,2-2 7-15,0 3-20 16,0-4 37-16,0 4-36 16,2-1-2-16,0 1 18 15,0-2-18-15,0 0 0 16,0-2-1-16,0 2 7 15,0-4-6-15,0-1 0 16,0-1 7-16,0 1-8 0,0 0 1 16,0-3 0-1,0 4-1-15,2-1 13 0,0-2-12 16,0 0 0-16,-2 0 1 16,0 0-1-16,0-1 0 15,0 2 0-15,0-1-1 16,0-2 16-16,0 2-12 15,0-2-3-15,0 0 0 16,0 2-8-16,0-1 8 16,0 2 0-16,0 1 0 15,0 0 11-15,0 1-5 16,0 2-6-16,0-1 0 16,0 2 3-16,0 1-3 15,0-1 0-15,0-2 0 16,0 0 6-16,0 0-6 0,0 0 0 15,0 0 0-15,0-2-3 16,0 0 3-16,0-1 0 16,0-4-1-16,0-1 10 15,0 1-9-15,0-6 0 16,0 3 0-16,0-2-3 16,0 0 3-16,0 0 0 15,0 1 3-15,0-3 3 16,-2-1-9-16,0 1 3 15,-3 1 0-15,1-3 2 0,2 1-2 16,-3-1 0 0,0-2 0-16,-1 3 11 0,2-3-8 15,-3 0-3 1,-3-1 1-16,2 4 18 0,-3-4-13 16,-1 2 22-16,1-2 13 15,1 1-31-15,-2 1 18 16,-1-1-16-16,-1 0-11 15,1 0 35-15,-2 0-36 16,-1 0 15-16,0 1 24 16,1-3-24-16,2 3 25 15,-3-2-16-15,-3 1-23 16,2 3 32-16,-3 1-32 16,0 0 10-16,0 2 15 15,0 1-25-15,0 0 21 0,0-1-17 16,2 0-4-16,0-2 17 15,2 0-16 1,1-2 8-16,1 0 2 0,3-2-3 16,1 0 11-16,-4 0-17 15,-1 0 3-15,-1 1 9 16,-4 1-7-16,-2-3-7 16,-3 2 14-16,-2 2-5 15,0 1 7-15,-4 0-17 16,2-1 0-16,-2 0 3 15,0-1-3-15,-1 1 0 16,-1 0 0-16,2-1 15 16,-2 0-14-16,1 0-1 0,1 0 0 15,2-1-7 1,2-2 8-16,-2 0-1 0,2-2 0 16,-1 4 16-16,-1-4-17 15,0 2 1-15,-4-2 0 16,0 3-4-16,-4-2 4 15,1 0 0-15,-1 0 2 16,-1 1 10-16,3-2-18 16,-2-1 6-16,2 3 0 15,4-3-3-15,-3 0 3 16,3 0 0-16,2 0-1 16,-2 0 16-16,-2 0-16 15,1 0 1-15,-3 0 0 16,-1 0-13-16,1 0 14 15,-4 0-1-15,2 0 0 0,-3 0 13 16,-1 0-13-16,1 0 0 16,0 0 0-16,1 0-6 15,-2-3 12-15,1-1-6 16,2 0 17-16,1 1-16 16,-2-1 25-16,4 0-26 15,6-1 1-15,2 1 20 16,7 1-20-16,4 0 30 15,8 1 1-15,3 2-31 16,3-1 22-16,2 1-23 16,0 0 0-16,0 0-3 15,0 0 5-15,0 0-2 16,0 0 3-16,0 0 14 16,0 0-17-16,0 0 0 0,0 0 0 15,0 0-16-15,0 0 16 16,0 0 0-16,0 0 0 15,0 0 7-15,0 0-16 16,0 0 9-16,0 0-6 16,0 0-12-16,0 0 15 15,0 0 3-15,0 0 0 16,0 0 3-16,0 0-4 16,0 0 1-16,0 0 0 15,0 0-21-15,0 0 21 16,0 0-5-16,0 0-1 15,0 0 5-15,0 0-12 16,0 0 8-16,0 0 2 0,0 0-12 16,0 0 8-16,0 0 7 15,0 0 0-15,0 0-32 16,0 0 32-16,0 0-36 16,0 0-37-16,0 0 15 15,0 0-51-15,0-7-54 16,-2 3-114-16,0-4-270 0</inkml:trace>
  <inkml:trace contextRef="#ctx0" brushRef="#br0" timeOffset="28637.36">14541 5739 578 0,'0'0'568'16,"0"0"-342"-16,0 0-81 16,0 0 22-16,0 0-42 15,0 0-48-15,0 0-36 16,4 0-39-16,12 0 33 15,4-3-15-15,4 1-18 16,3-3 24-16,0-2-25 16,2 3-1-16,-2 1 4 15,-3-1-3-15,-6 0-2 16,-2 1 1-16,-5 2-29 16,-7 1 21-16,-2-3 8 15,-2 3 0-15,0 0-7 16,0 0 0-16,-17 0 1 0,-4 0 6 15,-5 0 0-15,-6 4 16 16,-1 5 5-16,2 0 15 16,0 0 33-16,2-1-12 15,4 0 0-15,8 0-29 16,3-4-21-16,7 0 12 16,5-4-19-16,2 0 0 15,0 0-9-15,0 0-38 16,11 0 47-16,9 0 16 15,9 0-15-15,0-8 33 16,3 1-34-16,-3 1 0 0,-7 3 11 16,-5-1 2-1,-1 3-13-15,-5-2 0 0,-2-1 0 16,-4 2-1 0,-3-1 1-16,-2 3 0 0,0 0-1 15,0 0-3-15,0 0-25 16,-18 0-108-16,-7 7-91 15,-1 3-121-15</inkml:trace>
  <inkml:trace contextRef="#ctx0" brushRef="#br0" timeOffset="38935.98">7073 6956 909 0,'0'0'283'16,"0"0"-148"-16,0 0-81 15,0 0-47-15,0 0 73 16,-5-2 14-16,5 2 23 0,-2 0 23 15,-1 2-41-15,-1 16 14 16,-3 12 16-16,-1 19-43 16,1 15 4-16,-5 28-39 15,4 28-20-15,1 23 33 16,3-11-49-16,4-26 19 16,0-32-6-16,0-20-27 15,0 1 17-15,0-1-18 16,0-4-6-16,0-15-6 15,0-14-25-15,0-11-20 16,0-10-98-16,0 0-123 16,0-42 50-16,6-4-34 0,-3-4-222 15</inkml:trace>
  <inkml:trace contextRef="#ctx0" brushRef="#br0" timeOffset="40574.55">7048 6954 848 0,'0'0'345'0,"0"0"-219"0,0 0-107 16,0 0 9-16,0 0-12 16,0 0 15-16,0 0 10 15,-4-18-26-15,12 16 38 16,3-4 16-16,3 1-8 16,3-1 47-16,6-1-28 15,4 0 2-15,4-4 12 16,6 1-52-16,4 1 16 15,6-1-13-15,2 3-24 16,4-3 28-16,3 0-39 16,2 2 6-16,2-3 2 15,0 4-10-15,2-1 2 16,3 2-10-16,-1-1 10 16,1 2 5-16,-3 0-14 15,4 1 2-15,0 1 33 0,3 0-36 16,2 1 24-1,1 2-24-15,1 0 16 0,1 0-4 16,2 0-12-16,3 0 0 16,2 0 5-16,6-1 10 15,2-2-16-15,3-3 1 16,1 1 0-16,-1-2-4 16,-3 4 4-16,-3-1 0 15,1 0 0-15,-4-1 15 16,2-1-15-16,-1-1 0 15,1-2-2-15,2 1-7 0,0 0 9 16,-2 2 0 0,-4 2-1-16,2 1 13 0,0 0-13 15,-1 1 1 1,3-2-3-16,0 2-13 0,-4 2 16 16,-2 0 0-1,-6 0-6-15,-3 0 10 0,-4 0-4 16,-1 5 0-16,-1 1 0 15,3 0-13-15,4-1 13 16,1 1 0-16,3 1-1 16,-5-2 15-16,3 4-14 15,-6 0 0-15,-5 4-14 0,1-2-3 16,-1 3 2 0,-2 1-7-16,-2 0 22 0,-4 2-37 15,-3-2 36-15,-6 2-10 16,-5 1 0-16,-9 2-5 15,-4 0 16-15,-7 3 0 16,-7 2-6-16,-4 3 2 16,-5 6-8-16,1 3 12 15,-5 2 0-15,2 6 13 16,-2-1-12-16,0 2-1 16,0 0 3-16,0-2 14 15,0 0-15-15,0-2-2 16,0-3 0-16,0 3 5 15,0-7-5-15,0 2 0 16,-2-5 14-16,-7-3-5 16,2 0 4-16,-2-6-13 0,1 0 6 15,-2-5-2-15,2-2-4 16,-5-2 0-16,-1-1 18 16,-5-4-17-16,-2 1 33 15,-4 0-22-15,-4 0-11 16,-6 1 13-16,-7-4-13 15,-8 0-1-15,-8 0 3 16,-11-3 9-16,-7 1-3 16,-6-2-9-16,-7-1 0 15,-2-2 1-15,-3 2 11 16,-1-2-12-16,1 0 4 16,-3 2 8-16,-1 0 3 15,1 4 0-15,-6 0-15 16,-4 2 25-16,-2 1-16 0,-18 1-9 15,-18-1 11-15,-21-1-3 16,-2-3 4-16,14-1-12 16,19-4 8-16,16 0 3 15,0 0-10-15,0 0 7 16,-4 0 18-16,-5 0-24 16,7 0 26-16,16 0-27 15,18 0-1-15,21 0 36 16,8-3-36-16,-12 0 13 15,-5-1 6-15,-13-1-11 16,5 2 13-16,-2 0-21 16,4 2 1-16,6 1 17 0,-2 0-9 15,9 0 1 1,1 0 2-16,2 5 1 0,5 3-7 16,0 1-6-16,4-4 2 15,5 4 20-15,6-1-16 16,6-2 2-16,7-1-4 15,6 2 13-15,5-3-8 16,8-1-9-16,6-3 0 16,2 0-9-16,3 0 10 15,2 0-1-15,-2 0 5 16,-2 0 11-16,-3 0-9 16,-7 3-7-16,-3-3 0 15,-6 0-4-15,-1 1 17 0,1-1-13 16,4 0 0-1,3 0 6-15,5 3-9 0,7-3 3 16,4 0-34-16,0 0-24 16,0 0-111-16,54-3-212 15,-2-13-217-15,13-4-421 0</inkml:trace>
  <inkml:trace contextRef="#ctx0" brushRef="#br0" timeOffset="62196.76">14004 6960 1277 0,'0'0'556'0,"0"0"-371"16,0 0 5-16,0 0-93 0,0 0 4 15,17-32-67 1,10 30-25-16,2 2 13 0,5 0-22 16,-1 0 0-16,-2 16 33 15,-4 8-32-15,-7 10 36 16,-9 8-8-16,-9 8-21 16,-2 2 36-16,-8 3-11 15,-21-3 6-15,-11-8 0 16,-7-4-38-16,-2-6 37 15,0-8-31-15,7-4-1 16,8-8-12-16,10-6-43 16,10-8-42-16,14-14-21 15,0-16-178-15,16-6-419 0</inkml:trace>
  <inkml:trace contextRef="#ctx0" brushRef="#br0" timeOffset="62428.52">14372 6872 1750 0,'0'0'558'15,"0"0"-367"-15,0 0-60 16,0 0-49-16,0 0 10 16,-141 81-48-16,108-28 5 15,-1 9-17-15,7 5-31 16,8-3 14-16,7-5-15 15,8-4-18-15,4-5 12 0,0-6-76 16,18-8-4 0,24-7-81-16,-4-12-314 0,1-11-180 0</inkml:trace>
  <inkml:trace contextRef="#ctx0" brushRef="#br0" timeOffset="62866.27">14652 7433 1215 0,'0'0'641'16,"0"0"-417"-16,0 0-97 15,0 0-42-15,0 0-21 16,0 0-19-16,0 0 21 16,5 92-14-16,3-56-40 15,2 7 63-15,-4 3-32 16,-1 3-3-16,-3-1 30 15,-2-5-43-15,0-1 36 16,0-7-13-16,-4-8-41 0,-10-7 63 16,-1-6-46-16,-5-4 2 15,2-7 18-15,-7-3-35 16,3 0-22-16,-1-24-29 16,10-16-86-16,13-49-33 15,0 8-340-15,2 2-394 0</inkml:trace>
  <inkml:trace contextRef="#ctx0" brushRef="#br0" timeOffset="62998.91">14688 7194 791 0,'0'0'1344'0,"0"0"-1016"16,0 0-203-16,0 0-70 15,0 0-55-15,0 0-117 16,0 0-128-16,98-59-604 0</inkml:trace>
  <inkml:trace contextRef="#ctx0" brushRef="#br0" timeOffset="63223.86">15292 7024 2067 0,'0'0'365'0,"0"0"-278"0,0 0-87 16,0 0 0-16,0 0-25 16,136 20-288-16,-101-5-491 0</inkml:trace>
  <inkml:trace contextRef="#ctx0" brushRef="#br0" timeOffset="63395.17">15343 7253 1627 0,'0'0'789'0,"0"0"-629"15,0 0-100-15,0 0-27 16,0 0-2-16,0 0-31 0,180-12-122 15,-119 6-420-15,-12 0-574 16</inkml:trace>
  <inkml:trace contextRef="#ctx0" brushRef="#br0" timeOffset="64182.72">16397 6838 895 0,'0'0'592'16,"0"0"-306"-16,0 0-110 0,0 0 4 16,-130-6-11-16,91 26-80 15,-1 10-14-15,2 8-8 16,4 8-30-16,10 6 21 15,10 4-58-15,14 5 17 16,0-4-22-16,25-5 5 16,12-5 0-16,15-10-1 15,6-14-84-15,1-15 66 16,2-8 1-16,-8-8 18 16,-6-28-5-16,-9-12 16 15,-11-16-11-15,-13-8 13 16,-5-5-11-16,-9 3-2 0,0 10 0 15,-12 9-52-15,-8 17-9 16,-9 17-176-16,5 8-333 16,3 13-995-16</inkml:trace>
  <inkml:trace contextRef="#ctx0" brushRef="#br0" timeOffset="64366.93">16787 7218 1916 0,'0'0'503'15,"0"0"-353"-15,0 0-5 0,0 0-63 16,-63 133-40-16,50-95-42 16,4 2-12-16,4 3-93 15,1-9-225-15,4-12-418 0</inkml:trace>
  <inkml:trace contextRef="#ctx0" brushRef="#br0" timeOffset="64899.27">17341 7011 1969 0,'0'0'512'0,"0"0"-446"16,0 0 39-16,0 0-56 15,65-113-22-15,-40 88-7 16,-3 6-5-16,-5 5-11 16,-5 3 5-16,-8 7 6 15,-1 4 60-15,-3 0-31 16,0 0 4-16,0 17 5 15,0 10-9-15,0 14 43 16,0 5-54-16,0 4-32 16,-3 4 12-16,-1 0-13 0,0-1-7 15,-4-5-26 1,4-6-78-16,-2-7 23 0,-3-3-45 16,-3-11-58-16,-3-3-72 15,-3-3-261-15,-4-8 208 16,0 1 87-16,1-4 85 15,4-2 144-15,8-2 199 16,4 0 77-16,3 0 69 16,2 0-42-16,0 0-66 15,0 0-96-15,0 0-93 16,2 0-5-16,14 0-3 16,6 0-26-16,7 0-4 15,4 0-10-15,4 0-77 16,11-4-150-16,-7-2-543 15,-1-2-216-15</inkml:trace>
  <inkml:trace contextRef="#ctx0" brushRef="#br0" timeOffset="65049.1">18010 7315 867 0,'0'0'1051'15,"0"0"-683"-15,0 0-162 16,0 0-51-16,0 0-40 15,0 0-86-15,0 0-29 16,-93 121-33-16,93-98-159 16,0-8-314-16,0-10-655 0</inkml:trace>
  <inkml:trace contextRef="#ctx0" brushRef="#br0" timeOffset="65445.02">18382 6793 1382 0,'0'0'975'16,"0"0"-773"-16,0 0-116 16,0 0-42-16,0 0-4 15,0 0-1-15,0 0-32 16,129-4-7-16,-77 31 0 15,-8 0-28-15,-11 6 27 16,-10 0-30-16,-17 0 29 16,-6 1 2-16,-11 4 0 0,-20-2 51 15,-9 2-12-15,-6 1 4 16,3-6 29-16,6-1-38 16,5-3 49-16,14-8-48 15,9 0-26-15,9-5 3 16,0 0-1-16,9-2-11 15,14-2 12-15,8-2-5 16,4-5-14-16,6-3-5 16,8-2-79-16,-1 0-5 15,20-9-149-15,-16-5-488 16,-4 0-161-16</inkml:trace>
  <inkml:trace contextRef="#ctx0" brushRef="#br0" timeOffset="65649.28">19226 7292 529 0,'0'0'1352'0,"0"0"-998"15,0 0-166-15,0 0 34 16,0 0-70-16,0 0-36 16,0 0-65-16,-24 101-49 15,15-83 8-15,0 0-10 16,3-4-40-16,1-4-62 15,5-8-139-15,0-2-431 16,0 0-645-16</inkml:trace>
  <inkml:trace contextRef="#ctx0" brushRef="#br0" timeOffset="65811.82">19563 7285 392 0,'0'0'1465'0,"0"0"-1208"16,0 0-203-16,0 0-54 16,0 0-65-16,130-34-195 15,-82 34-87-15</inkml:trace>
  <inkml:trace contextRef="#ctx0" brushRef="#br0" timeOffset="65933.49">20065 7274 707 0,'0'0'1090'15,"0"0"-772"-15,0 0-156 16,0 0-59-16,0 0-103 16,0 0-119-16,142-47-355 15,-84 47-19-15</inkml:trace>
  <inkml:trace contextRef="#ctx0" brushRef="#br0" timeOffset="66061.14">20659 7258 1220 0,'0'0'509'0,"0"0"-420"16,0 0-89 0,0 0-108-16,156-59-180 0,-93 48-412 15</inkml:trace>
  <inkml:trace contextRef="#ctx0" brushRef="#br0" timeOffset="66188.81">21334 7261 1910 0,'0'0'548'0,"0"0"-384"16,0 0-5-16,0 0-60 16,0 0-99-16,0 0-73 15,0 0-228-15,142-4-1563 0</inkml:trace>
  <inkml:trace contextRef="#ctx0" brushRef="#br0" timeOffset="74253.64">4499 1296 514 0,'0'0'384'0,"0"0"-227"16,0 0-74-16,0 0-25 16,0 0 21-16,0 0 7 15,-13-7 14-15,13 7-48 16,0 0-34-16,0 0 25 16,0 0 17-16,0 0 16 15,0 0 1-15,0 0-36 16,0 0 19-16,0 0-35 15,0 0-24-15,0 0 26 0,0 0-26 16,0 0 4-16,4 0 36 16,13 0-14-16,8 0 25 15,4 0-25-15,4 0-21 16,6 0 39-16,3 0-30 16,2 2 13-16,8 2-4 15,-1 0-24-15,0-1 29 16,3 2-19-16,-1-3-9 15,1 0 21-15,-1 2-20 16,3-2 12-16,2 2-2 16,0 0-4-16,2 0 5 15,0 0-13-15,3 1 0 16,-3-4 10-16,0 4 7 16,-2-4-17-16,-5 3 1 0,-2 0 9 15,-1 2 7-15,-4-2-17 16,1 0 0-16,2 0-3 15,5 1 14-15,4-4-11 16,-2 2 0-16,4-3 7 16,-3 2-5-16,1-1-2 15,0 4 0-15,1-4-8 16,2 4 14-16,-1-1-6 16,-1 1 0-16,-1 0 2 15,-3 0 3-15,0-1-5 16,-1 0 0-16,2-4-5 15,2 2 14-15,0-2-9 16,2 3 0-16,-2-3 1 0,-3 1-1 16,-3 2 0-16,-1-1 1 15,-2 2-7-15,-2-2 15 16,-1-1-9 0,2 1 0-16,1 1 7 0,-1-2-24 15,2 3 17-15,-2-1 0 16,4-2-2-16,2 2 12 15,-4-3-10-15,4 0 0 16,0 0 1-16,-1 0-11 16,2 2 10-16,3-2 0 15,-2 1-2-15,0 2-14 16,-2-2 14-16,-1 2-2 16,-4-2-1-16,-3 2-14 15,2-3 19-15,-4 1 0 16,1-1-6-16,1 0 2 0,-1 0-2 15,-1 0-3-15,-1 0 0 16,-1 0-6-16,-4-4 12 16,-3 0 2-16,2-1 1 15,-4-1-28-15,-2-1 27 16,-2 0-11-16,0-1-1 16,-5-1 6-16,-1 0-5 15,-3-2 12-15,-1-1-1 16,2-1-16-16,1-4 16 15,3 3-16-15,-1 1-21 16,3-2 20-16,0 3-23 0,-5 1 35 16,-2 0 5-16,-4-1 1 15,-1-2 0 1,-1-2 0-16,-1 0 0 16,3-2-8-16,-1 0 14 0,-1 0-6 15,-3-1 0-15,-3 2 9 16,2-4-5-16,-6 2-4 15,0-2 0-15,1 2-2 16,-5-2 12-16,0 3-8 16,0 0 8-16,0 3-4 15,0-4 22-15,-2 3-22 16,-9 0-4-16,-1-2 29 16,-1 0-31-16,2-2 19 15,-3 2-19-15,1-2 2 0,-1 3-5 16,2 2 3-16,-2-2 0 15,-1 5-1-15,-2 1-24 16,0-2 25-16,-5 2-15 16,-1-1 30-16,-1-1-24 15,0 2 16-15,-5-1-7 16,0 1 0-16,-5 1-34 16,-1 0 17-16,-4 2 14 15,1 2 3-15,-1 1 8 16,-1 0-8-16,-1-1 0 15,3 3 22-15,5-1-22 16,0-1 15-16,4 1-15 16,2-2 10-16,2 0-7 0,4 2 7 15,-2-2-8-15,0 3 2 16,1-1 10-16,-2-3-10 16,2 3-4-16,-3-2 16 15,-2 0-13-15,0 0-3 16,-4-1 0-16,-2 1 4 15,-3 2 12-15,-1-3-15 16,-1 1-1-16,-1 0 0 16,6 0 2-16,-1 0-2 15,3 0 0-15,2 2 0 16,0-2 15-16,0 0-16 16,-2 2 1-16,0-2 0 15,-2 2 0-15,1 0 1 16,-1-2-1-16,2 2 0 15,-2-2 11-15,-1 0-11 0,1-2 0 16,-5 0 2-16,0 2-7 16,-2-2 5-16,-4 2-8 15,-1-1-7-15,0 0 15 16,0 2-1-16,3-2 1 16,3-2-1-16,-2 4 1 15,1-4 2-15,-2 1 14 16,-1 1-16-16,-1 0 1 15,1 0 27-15,-1 0-28 16,2 3 0-16,0-1-10 0,3-1 0 16,0-1 10-16,-2 2 8 15,-1 1-8-15,2-2-5 16,-1 2 5-16,-1 0 13 16,2 1 27-16,-5 3-38 15,1 0-2-15,-1 0 0 16,-1 0-2-16,1 0-5 15,-2 0 7-15,3 3 0 16,-1 1 0-16,3 0-1 16,-1 0 1-16,3-1-6 15,3 4-13-15,-1-4 19 16,2 3 9-16,0-1 5 16,1 0 7-16,1 2-21 15,-2-1 0-15,1-2 4 16,0 0 6-16,-3 2-4 0,2-2-6 15,-2-1-13-15,0 2 13 16,0-1 0-16,2 0 13 16,3 2-13-16,2-5 12 15,2 4 3-15,2-1-15 16,1-2 7-16,1 0-7 16,1 2-5-16,-1 0 0 15,0-1-1-15,1 1 12 16,0 1 18-16,-1 1-24 15,0 0 0-15,-2-2 9 16,1 2-1-16,-6 2-8 16,1 0 0-16,-2 1 7 15,-3 2 14-15,3-1-21 0,0 0 0 16,2 0 15 0,-1 0-1-16,3 2-14 0,0-2 0 15,0 1 16-15,0-2-15 16,2 1 10-16,-2 0-7 15,6 0 7-15,-4 1 11 16,2-2-19-16,0 1-3 16,3 0 1-16,0 0-4 15,2-2 4-15,2 1-1 16,0-2 2-16,2 4-2 16,3-1 0-16,-1 0-1 15,1-2 1-15,1 1-14 16,-2 4 14-16,1-2 0 15,-6 4-5-15,4 1 23 16,-3 0-3-16,3 2-15 0,-1 2 7 16,3 0-31-16,1 0 24 15,4 2 0-15,1-2-8 16,3 3 28-16,-2-2-17 16,2-1-3-16,2 2 1 15,0-1-3-15,2 1 2 16,0 0 0-16,0-1 0 15,0 0-6-15,0 0 6 16,4-2 0-16,6-1 1 16,1 0 6-16,-3-2-1 15,4 0-6-15,-3-4 0 16,-1 0 11-16,0-2-20 0,2 0 9 16,-3-3-67-16,-1 4-46 15,8-5-190-15,-3 0-216 16,0-4-259-16</inkml:trace>
  <inkml:trace contextRef="#ctx0" brushRef="#br0" timeOffset="74384.83">4546 1367 977 0,'0'0'1172'15,"0"0"-1054"-15,0 0-118 16,0 0-62-16,0 0-214 15,0 0-250-15</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3:19:15.809"/>
    </inkml:context>
    <inkml:brush xml:id="br0">
      <inkml:brushProperty name="width" value="0.05292" units="cm"/>
      <inkml:brushProperty name="height" value="0.05292" units="cm"/>
      <inkml:brushProperty name="color" value="#FF0000"/>
    </inkml:brush>
  </inkml:definitions>
  <inkml:trace contextRef="#ctx0" brushRef="#br0">6568 4610 522 0,'0'0'293'0,"0"0"-162"15,0 0-99-15,0 0-10 16,0 0 26-16,0 0 37 15,-33 0 32-15,29 0-46 16,-1-1-23-16,3 1 39 0,2 0-10 16,-2-3 53-16,2 3-12 15,-2 0-42-15,2 0 28 16,0 0-37-16,-2 0-1 16,2 0 8-16,0 0-59 15,0 0 35-15,0 0-40 16,0 0 2-16,0 0-24 15,0 0-1-15,0 0-14 16,4 0 27-16,7 0 6 16,5 0 46-16,3 0-38 15,6 0-13-15,6 0 42 16,5 0-42-16,2 0 7 0,2 0 7 16,2 0-4-1,1 0 6-15,1 0-17 16,1 0 1-16,0 3 3 0,-1-3-3 15,1 1-1-15,1-1 5 16,3 1 8-16,1-1-7 16,3 0-6-16,0 0 1 15,3 3-1-15,0-3 7 16,-3 2-7-16,-2-1 0 16,1 2 12-16,-1-1-11 15,-2-1-1-15,3 2 0 16,-2-1 1-16,4 0 1 15,0 0-2-15,4-2 1 16,0 0 11-16,-1 2-9 16,3-2-3-16,0 0 0 0,0 0-8 15,-1 2 17-15,-1 2-9 16,-3-2 0-16,1 0 12 16,-3 0-12-16,5 0 0 15,0-2 1-15,7 2 11 16,1-2-2-16,6 0-10 15,-1 0 0-15,-2 0 17 16,1 0-19-16,-5 3 2 16,-4 0 0-16,-2 0-1 15,-4-2 17-15,1 0-16 16,0-1 1-16,2 3 16 16,2-3-8-16,2 0-9 15,-2 0 0-15,1 0-11 0,-8 0 23 16,-4 0-12-16,-7 0 0 15,-4 0 6-15,-6 0 2 16,-11 0-8-16,-5 0 0 16,-9 0 10-16,-3 0-8 15,-4 0 37-15,0 0 11 16,0 0-49-16,0 0 47 16,0 0-41-16,0 0 1 15,0 0 2-15,0 0 1 16,0 0-12-16,0 0 1 15,0 0-40-15,-9 0 37 16,-11 0-31-16,-16 0-41 0,-14 0-2 16,-76 3-71-16,11 3-174 15,-10 1-334-15</inkml:trace>
  <inkml:trace contextRef="#ctx0" brushRef="#br0" timeOffset="1003.83">13886 3766 1428 0,'0'0'490'16,"0"0"-399"-16,0 0-79 16,0 0 34-16,0 0-37 15,125-14 32-15,-83 44-10 16,-2 8-29-16,-11 6 24 16,-11 8-26-16,-16-1 0 15,-2 2 4-15,-20-7 21 16,-18-5 25-16,-9-9 26 15,-6-8-11-15,2-6 2 0,4-8-51 16,11-6-16 0,12-4 0-16,15 0-107 0,11-34-29 15,23-4-249-15,8-4-245 16</inkml:trace>
  <inkml:trace contextRef="#ctx0" brushRef="#br0" timeOffset="1214.1">14393 3679 546 0,'0'0'1403'0,"0"0"-1065"15,0 0-153-15,-135 27-60 16,91 5-7-16,3 9-75 0,12 9-3 16,10 5-34-16,9 5 6 15,10-1-24-15,0-2-1 16,16-3-90-16,11-5-25 15,19-3-166-15,-3-10-263 16,-5-14-20-16</inkml:trace>
  <inkml:trace contextRef="#ctx0" brushRef="#br0" timeOffset="1586.47">14686 4229 1555 0,'0'0'586'16,"0"0"-490"-16,0 0-29 15,0 0-42-15,0 0-3 16,-18 110 37-16,18-64-38 15,7 5 13-15,8 6-20 16,1 4-7-16,-1-1 24 16,-4-1-5-16,-1-2-3 15,-9-7 41-15,-1-7-32 16,0-10 21-16,-11-7 0 16,-8-7-19-16,-6-11 30 0,-2-8-40 15,0 0-23-15,3-14-1 16,6-22-64-16,7-14-43 15,11-56-182-15,0 9-428 16,0 1-379-16</inkml:trace>
  <inkml:trace contextRef="#ctx0" brushRef="#br0" timeOffset="1704.68">14561 4016 1377 0,'0'0'552'15,"0"0"-413"-15,0 0-27 16,0 0-112-16,6-112-40 15,21 94-218-15,2 5-308 0</inkml:trace>
  <inkml:trace contextRef="#ctx0" brushRef="#br0" timeOffset="2157.41">15486 3823 2009 0,'0'0'510'0,"0"0"-445"15,0 0-56-15,0 0-9 16,0 0-95-16,0 0-234 16,0 0-236-16,-11 15-436 0</inkml:trace>
  <inkml:trace contextRef="#ctx0" brushRef="#br0" timeOffset="2290.09">15481 4164 1670 0,'0'0'620'0,"0"0"-466"16,0 0-90-16,0 0-49 16,0 0-15-16,0 0-233 15,0 0-398-15,42-55-964 0</inkml:trace>
  <inkml:trace contextRef="#ctx0" brushRef="#br0" timeOffset="3061.98">16281 3757 1035 0,'0'0'412'0,"0"0"-212"16,0 0-84-16,0 0-59 15,0 0-13-15,0 0 22 0,0 0-47 16,-103 49-19-16,103-23-9 16,0 5 1-16,18 0-4 15,7 5-41-15,-2 4 46 16,-2 3-15-16,-5 1-13 15,-5-3 34-15,-11-2-18 16,0-8 19-16,-2-4 25 16,-21-9 1-16,0-8 71 15,-4-4 1-15,0-6-25 16,6 0 20-16,9-10-84 16,7-13-9-16,5-5-12 15,13-8-161-15,43-18-82 16,-4 6-71-16,-2 8-331 0</inkml:trace>
  <inkml:trace contextRef="#ctx0" brushRef="#br0" timeOffset="3562.51">16582 3914 1026 0,'0'0'559'0,"0"0"-371"0,0 0 15 16,0 0-32-16,0 0-75 15,0 0-13-15,0 0-76 16,-96 127-6-16,96-91 10 15,11 0-11-15,16-4-6 16,4-4-25-16,1-9-51 16,-1-7 48-16,-10-7-17 15,-5-5 51-15,-9 0 34 16,-7-20-3-16,0-8 26 0,-13-9-8 16,-10-5-49-16,-3-3 18 15,-4-2-18-15,-1 3-43 16,4 4 16-16,1 5-32 15,4 6 28-15,6 7-32 16,5 2-76-16,7 6-17 16,4-1-30-16,0 1-31 15,4 0 84-15,17-3 44 16,4-2 75-16,7 0 11 16,2-6 3-16,8 1 3 15,0-2 6-15,7-2 15 16,4-2 12-16,3 0-36 15,2 0-20-15,-6 0-92 16,-13 2-77-16,-10 5 8 16,-15 7 181-16,-12 5 246 0,-2 2 137 15,-2 4-17-15,-16 3-49 16,-2 2-143-16,0 0-116 16,-2 6-26-16,3 13-32 15,7 14-95-15,5-5-253 16,7-6-426-16</inkml:trace>
  <inkml:trace contextRef="#ctx0" brushRef="#br0" timeOffset="4023.75">17493 3313 1633 0,'0'0'551'16,"0"0"-415"-16,0 0 17 15,0 0-49-15,0 0-46 16,-104 110 21-16,68-45-25 16,-2 4-53-16,4 3 12 15,3 2-13-15,2-1-62 16,5-5-54-16,2 5-153 16,3-16-333-16,9-18-287 0</inkml:trace>
  <inkml:trace contextRef="#ctx0" brushRef="#br0" timeOffset="5276.22">17011 3662 1069 0,'0'0'902'15,"0"0"-759"-15,0 0-94 16,0 0-24-16,0 0 28 15,172-45-40-15,-103 24-12 16,1 0-1-16,-6-3-34 16,-11-2-49-16,-14-1 19 0,-15 2 21 15,-17 0 43 1,-7 6 51-16,0 3 5 0,-18 5 8 16,-7 11-55-16,0 0 54 15,0 17-13-15,-5 25-24 16,6 16 26-16,-1 30-15 15,12 26-17-15,13 24 29 16,0-15-37-16,9-27 18 16,9-35-14-16,-5-29-8 15,0-5-2-15,1-2-6 16,-1-9-21-16,-4-14-16 16,2-2 23-16,2-26 8 15,5-18-37-15,0-14-41 16,0-9 51-16,2-1 1 15,-5 6 21-15,1 12 1 0,-5 13 20 16,-4 15 5-16,-5 13 52 16,0 7-46-16,-2 2 20 15,0 2-28-15,5 16 5 16,0 6 61-16,5 3-46 16,4 6 1-16,0-1-19 15,6-4-8-15,-1-4-5 16,4-5-2-16,-1-9-28 15,1-7 1-15,3-3-54 16,0-2 4-16,-3-16-4 16,-3-2 4-16,-2-2 76 15,-8 2 1-15,0 3 20 16,-3 4 68-16,-5 5-26 0,-2 6 26 16,0 2-32-16,0 0-47 15,0 0 16-15,0 19-25 16,0 6 13-16,2 7 17 15,4 2-19-15,2 3-8 16,3-8-3-16,4-3-15 16,1-8 14-16,4-8-63 15,0-10-34-15,3 0-14 16,5-14-86-16,-1-15-85 16,-2-10 65-16,-8 0 103 0,-1 0 115 15,-7 3 58 1,-5 11 94-16,-2 4 78 0,-2 9-33 15,0 6-41 1,0 5-50-16,0 1-85 0,0 0 2 16,4 7-23-16,4 13-1 15,0 0 1-15,19 8-177 16,0-7-69-16,-1-6-293 0</inkml:trace>
  <inkml:trace contextRef="#ctx0" brushRef="#br0" timeOffset="5460.25">18335 3866 1820 0,'0'0'601'16,"0"0"-423"-16,0 0-45 16,0 0-99-16,0 0 18 0,0 0-52 15,0 0 0-15,-42 138-1 16,67-100-60-16,4-6-40 15,2-14-145-15,-7-9-320 16,-8-9-3-16</inkml:trace>
  <inkml:trace contextRef="#ctx0" brushRef="#br0" timeOffset="5594.42">18089 3599 1320 0,'0'0'365'0,"0"0"-288"15,0 0-77 1,0 0-148-16,0 0-56 0,-8 154-360 16</inkml:trace>
  <inkml:trace contextRef="#ctx0" brushRef="#br0" timeOffset="5729.13">18128 4634 2018 0,'0'0'560'0,"0"0"-426"16,0 0-134-16,0 0-2 16,0 0-191-16,-18-111-649 0</inkml:trace>
  <inkml:trace contextRef="#ctx0" brushRef="#br0" timeOffset="7193.37">19331 3369 1166 0,'0'0'368'15,"0"0"-233"-15,0 0-78 16,0 0 35-16,0 0 89 16,20 116 20-16,-6-28-76 0,-1 32-18 15,-6 25 5 1,0-13-68-16,-6-28 1 0,-1-33-45 16,3-27 16-16,-1 2-35 15,2 3-9-15,5-5-84 16,16-17-100-16,-3-15-324 15,3-12-64-15</inkml:trace>
  <inkml:trace contextRef="#ctx0" brushRef="#br0" timeOffset="7757.52">19627 3756 58 0,'0'0'1687'16,"0"0"-1329"-16,0 0-180 15,0 0-58-15,-122 33-64 16,109 14 11-16,10 7-67 16,3 4 21-16,11-2-21 15,18-1 13-15,7-11-27 16,9-10 2-16,-1-14-67 16,3-18 55-16,-3-2-17 15,-1-28 21-15,-3-22-3 16,-7-17-42-16,-6-13 38 15,-9-4-25-15,-7 0-26 16,-6 7 50-16,-5 15 28 16,0 20 67-16,0 16 40 15,-5 18-41-15,-3 8 8 16,0 6-62-16,0 29 0 0,1 14 34 16,3 13-32-1,2 8 23-15,2 1 7 0,0-2-43 16,0-6 18-16,6-7-19 15,4-11 14-15,0-15-29 16,-1-13-2-16,0-10-42 16,2-7 25-16,9-14 10 15,5-21-4-15,6-6-78 16,4-2 12-16,-1 5 52 16,-3 8-2-16,-2 10 41 15,-6 8 3-15,-4 8 36 16,-1 4 54-16,-4 6-9 15,1 15 4-15,0 12 11 16,1 1-57-16,-1 4-6 0,2-1-27 16,3-4-6-16,2-5-29 15,18-11-88-15,-2-10-160 16,-3-7-390-16</inkml:trace>
  <inkml:trace contextRef="#ctx0" brushRef="#br0" timeOffset="8397.52">20559 3834 1795 0,'0'0'540'0,"0"0"-438"16,0 0 23-16,0 0-104 16,0 0 7-16,-85 123-28 0,85-76-1 15,11 2-16-15,11-6-68 16,1-8-60-16,-6-12 4 15,-3-6-31-15,-5-13 62 16,-5-4 74-16,-4-7 36 16,2-16-16-16,-2-12-30 15,3-5 27-15,4-2-6 16,0 0-103-16,3 4 36 16,4 6 63-16,4 6-3 15,0 7 32-15,-1 7 1 16,1 5 22-16,0 5 71 15,-6 2 30-15,2 0 30 16,0 13-6-16,-3 6-69 16,-2 5 14-16,-1 2-32 15,2 1-15-15,-4 0 1 0,1-3-47 16,3-2 11-16,-2-3-11 16,1-6-15-16,3-4-5 15,3-4-76-15,3-5-25 16,-1 0-65-16,1 0-80 15,-3-1 81-15,-3-8 93 16,-5 5 92-16,-5-1 80 16,0 3 74-16,-2-1 26 15,2 2-23-15,0 1-103 16,0 0-41-16,3 0-8 16,1 11-4-16,4 9 29 15,-1 9-24-15,0 0 13 0,0 8 29 16,-1 1-28-16,1-2 28 15,-2 0-34-15,-4-6-7 16,-3-4 20-16,0-8-27 16,-7-3 10-16,-13-9-10 15,-5-6-56-15,-21-21-93 16,5-14-173-16,3-8-76 0</inkml:trace>
  <inkml:trace contextRef="#ctx0" brushRef="#br0" timeOffset="8507.33">20555 3721 892 0,'0'0'923'0,"0"0"-624"0,-31-104-90 16,31 72-87-16,0 6-71 16,26 8-51-16,17 4-38 15,34 8-122-15,-10 4-379 16,-5 2-356-16</inkml:trace>
  <inkml:trace contextRef="#ctx0" brushRef="#br0" timeOffset="9392.64">21918 3816 669 0,'0'0'1312'16,"0"0"-1098"-16,0 0-122 15,0 0 25-15,-136-20-53 16,112 38-8-16,1 10-36 16,5 8-3-16,7 3-12 15,7 4-5-15,4-5-25 16,0-4 24-16,17-9-52 16,10-14-33-16,4-11-31 15,7 0 18-15,1-22-57 16,-2-11-52-16,-3-9 59 15,-10 3 114-15,-9 1 35 16,-7 10 53 0,-8 6 112-16,0 7 27 0,0 7-30 0,0 7-26 15,0 1-61 1,0 1-30-16,0 20-45 0,0 3 20 16,0 6-13-16,0-2 3 15,9-2-14-15,8-9 4 16,5-4-105-16,5-11 23 15,2-2-14-15,2-6-3 16,1-13-19-16,-3-6 19 16,-5 2 95-16,-4 0 4 15,-2 3 31-15,-5 6 27 16,-1 4-19-16,-4 8 19 16,-1 2-45-16,-1 0-4 0,4 14 20 15,-4 8-17 1,-1 5-10-16,-1 0 32 0,-2 0-26 15,-2-4 22-15,2-5-14 16,0-3-10-16,4-10-3 16,2-3-3-16,5-2-49 15,6-4 7-15,5-16-70 16,3-5 31-16,-3 0 61 16,-2 0 20-16,-5 4 42 15,-5 5 67-15,-5 5-2 16,-3 8 4-16,-4 3-66 15,2 0-13-15,-2 0-30 16,0 14 10-16,0 5 2 16,4 2-14-16,-2-1 1 15,2-1-2-15,2-6-55 0,7-5 14 16,4-6-13-16,5-2-10 16,0 0 48-16,2-8-10 15,1-4 27-15,-2 0 25 16,-4 2 9-16,-1 6 46 15,1 4-13-15,0 0-53 16,-3 0 35-16,1 17-41 16,-3 2-8-16,-7 3 0 15,-5 3-75-15,-2-2-3 16,-13 5-119-16,-12-7-200 16,-2-7-321-16</inkml:trace>
  <inkml:trace contextRef="#ctx0" brushRef="#br0" timeOffset="9573.58">21640 3584 1151 0,'0'0'847'0,"0"0"-739"15,0 0-57-15,0 0-51 16,187-95-44-16,-65 90-198 15,-19 5-150-15,-12 0-584 0</inkml:trace>
  <inkml:trace contextRef="#ctx0" brushRef="#br0" timeOffset="9748.7">23477 4114 2116 0,'0'0'334'0,"0"0"-252"0,0 0-82 15,0 0-101-15,-117 18-610 0</inkml:trace>
  <inkml:trace contextRef="#ctx0" brushRef="#br0" timeOffset="24995.89">1362 7878 196 0,'0'0'287'0,"0"0"-204"0,0 0-5 15,0 0 17 1,0 0 59-16,0 0 14 0,-69 8 3 16,62-8 56-16,1 0 34 15,1 0-23-15,2 0-16 16,3 0-93-16,0 0-45 15,0 0-8-15,0 0-57 16,0 0-19-16,6 0-4 16,11-1-28-16,14-12 32 15,12-5 35-15,8-4-9 16,2-6-20-16,1-4-6 16,-8-4 0-16,-5 3-46 15,-10-2-28-15,-13 5 47 16,-8 3-13-16,-9 8 26 15,-1 6 12-15,0 8-16 0,-5 5-13 16,-10 0 0-16,-3 16 31 16,0 20 19-16,0 16 4 15,3 14 8-15,8 12 19 16,7 8-38-16,0 5 31 16,7-2-30-16,15-2-7 15,0-5 13-15,1-7-17 16,-6-8-2-16,-5-15 10 15,-8-9 4-15,-4-15-15 16,0-10 1-16,-11-9 0 16,-9-9 31-16,-9 0-30 15,-4-25 19-15,-1-9-4 16,-1-10-10-16,4-2 30 16,8 0-2-16,7-1-21 0,9 6 20 15,7-1-33-15,0 3 0 16,23 1 0-16,10 0-52 15,11 0 15-15,8-1-87 16,6 4-115-16,7-1-101 16,28-12-139-16,-18 7-22 15</inkml:trace>
  <inkml:trace contextRef="#ctx0" brushRef="#br0" timeOffset="25179.64">2130 7632 1031 0,'0'0'380'0,"0"0"5"15,0 0-84 1,0 0-115-16,0 0-41 0,0 0-67 16,-115 98-11-16,103-48-7 15,8 4-59-15,4 0 26 16,0 2-27-16,11-1-12 16,9-5-44-16,5-8-109 15,13-11-105-15,-9-14-207 16,-3-13-93-16</inkml:trace>
  <inkml:trace contextRef="#ctx0" brushRef="#br0" timeOffset="25415.75">2186 7800 811 0,'0'0'783'0,"0"0"-521"0,0 0-64 15,0 0-89-15,0 0-72 16,0 0 28-16,0 0-19 15,83 18-29-15,-68 8-2 16,-5 2-9-16,-10 4-6 16,0-1 0-16,-4-3 15 15,-13-3-17-15,-1-2 2 16,1-8-35-16,3-6-30 16,12-9-200-16,2-11-93 15,0-12-496-15</inkml:trace>
  <inkml:trace contextRef="#ctx0" brushRef="#br0" timeOffset="25613.98">2378 7770 1898 0,'0'0'564'0,"0"0"-470"16,0 0-24-16,0 0-46 15,0 0-15-15,0 0-12 16,-29 129 3-16,47-96-69 15,4-4-13-15,5-9-48 16,-3-10-40-16,6-10-92 16,-2-20-106-16,-8-8-356 0</inkml:trace>
  <inkml:trace contextRef="#ctx0" brushRef="#br0" timeOffset="25801.94">2560 7619 918 0,'0'0'1037'15,"0"0"-796"-15,0 0-142 16,0 0 40-16,0 0-33 16,52 113-8-16,-41-63-43 15,-4 4-34-15,-7 3 9 16,0-6-29-16,0-2-2 16,-3-6 1-16,-8-4-85 15,-1-7-49-15,4-10-188 16,3-15-516-16</inkml:trace>
  <inkml:trace contextRef="#ctx0" brushRef="#br0" timeOffset="25965.17">2993 7814 1805 0,'0'0'510'0,"0"0"-494"15,0 0 0-15,0 0-16 16,122 36-267-16,-86-19-513 0</inkml:trace>
  <inkml:trace contextRef="#ctx0" brushRef="#br0" timeOffset="26138.99">2969 8069 2194 0,'0'0'492'0,"0"0"-418"16,0 0 8-16,0 0-70 16,0 0-4-16,131 0-8 15,-66 7-114-15,-17 3-161 16,-5 1-490-16</inkml:trace>
  <inkml:trace contextRef="#ctx0" brushRef="#br0" timeOffset="29050.29">4033 7853 367 0,'0'0'118'0,"0"0"-60"0,0 0 7 15,0 0 7-15,0 0 53 16,0 0 17-16,0 0-9 16,-15-15 32-16,15 9-4 15,0-2 45-15,-2 2 28 16,2 2-60-16,-3 0-12 16,3 0-49-16,0 4-30 15,0 0 8-15,0 0-61 16,0 2-2-16,0 22-16 15,0 14 10-15,0 17 33 0,0 8-18 16,0 10-25-16,5-2 9 16,4 0-9-16,-1-5-11 15,1-7-1-15,1-13-28 16,-4-10-1-16,-2-10-51 16,1-13-52-16,-3-13-61 15,-2-21-80-15,0-19-84 16,0-6-510-16</inkml:trace>
  <inkml:trace contextRef="#ctx0" brushRef="#br0" timeOffset="29307.27">3991 7800 876 0,'0'0'202'0,"0"0"-47"16,0 0 30 0,0 0-10-16,0 0 1 0,0 0-57 15,0 0-15-15,142-87-20 16,-108 110-5-16,-3 7-6 15,-7 8-48-15,-7 5-14 16,-9 1 14-16,-8-4-19 16,0-4 29-16,-15-6 41 15,-14-8 0-15,-7-5 20 16,0-4-47-16,3-7-23 16,4-2-11-16,9-4-15 15,9 0-51-15,11-10-75 16,0-8-208-16,2-2-341 0</inkml:trace>
  <inkml:trace contextRef="#ctx0" brushRef="#br0" timeOffset="29846.43">4414 7958 1654 0,'0'0'539'0,"0"0"-399"16,0 0 3-16,0 0-99 15,0 0 5-15,0 0-49 16,0 0 8-16,54-54 4 0,-46 47 0 16,0 1-9-16,-4 3 22 15,-4 1-9-15,0 2 41 16,0 0-36-16,0 0-3 15,0 2-18-15,0 14-8 16,0 7 8-16,0 8-1 16,2 4 12-16,0 3-13 15,-2 0 2-15,0-2-21 16,0-2-4-16,-2-4-60 16,-9-4 2-16,-6-5-21 15,0-6 13-15,0-7 82 16,1-5 9-16,1-3 22 15,2 0 76-15,7 0-18 16,2-7 29-16,4 3-23 16,0-1-39-16,0 4 21 0,7 0-38 15,11 1-6-15,9-2 37 16,4 2-43-16,0 0 11 16,-1 0-29-16,0 0 10 15,-5 0-28-15,-6 0 12 16,0 2-40-16,-9 0-18 15,-1 3-77-15,-2-5-82 16,-4 0-149-16,-1 0-374 0</inkml:trace>
  <inkml:trace contextRef="#ctx0" brushRef="#br0" timeOffset="30630.52">4962 7768 1215 0,'0'0'391'0,"0"0"-216"15,0 0-32-15,0 0-32 0,0 0-61 16,0 0-13 0,0 0 24-16,137-55-19 0,-102 55 32 15,-4 21-20-15,-2 5-26 16,-9 7 27-16,-6 4-54 16,-12 5 12-16,-2 0 11 15,-4 1-18-15,-19-6 33 16,-8 0-33-16,-3-5-6 15,1-7 9-15,1-2 4 16,8-8-19-16,4-6 6 16,11-9-85-16,9 0 17 15,7-36-132-15,20-8-430 16,6-4-161-16</inkml:trace>
  <inkml:trace contextRef="#ctx0" brushRef="#br0" timeOffset="30991.91">5375 7686 1219 0,'0'0'706'16,"0"0"-490"-16,0 0-40 16,0 0-12-16,0 0-61 15,-125 113-48-15,101-63 15 16,4 4-51-16,13-3 7 16,5-2-22-16,2-5 8 15,4-10-19-15,14-6 7 16,6-11-53-16,1-11 30 15,6-6-12-15,2 0-3 16,3-21 2-16,0-8-64 16,-7 0 57-16,-5 0 21 0,-8 2 22 15,-5 9 6-15,-5 4 21 16,-4 10 62-16,-2 4 19 16,0 0-72-16,0 6-12 15,0 15-23-15,0 12 21 16,0 5 35-16,0 2-57 15,0-3 1-15,3 1-2 16,4-7-41-16,-1-5-20 16,7-10-147-16,-1-6-396 15,1-10-364-15</inkml:trace>
  <inkml:trace contextRef="#ctx0" brushRef="#br0" timeOffset="31247.56">5789 7925 1746 0,'0'0'274'15,"0"0"-223"-15,0 0 92 16,0 0-57-16,114-4-24 15,-64 4-38-15,2 0-24 16,-7 4 0-16,-9 2-102 0,-12-2-113 16,-9-4-119-16,-8 0-57 15,-7-10-931-15</inkml:trace>
  <inkml:trace contextRef="#ctx0" brushRef="#br0" timeOffset="31416.06">6076 7744 1313 0,'0'0'669'16,"0"0"-487"-16,0 0-99 16,0 0 34-16,0 0-28 15,0 0-37-15,-13 138-36 16,13-93-16-16,0-5-22 16,11 4-131-16,1-10-168 0,-4-12-229 15</inkml:trace>
  <inkml:trace contextRef="#ctx0" brushRef="#br0" timeOffset="31806.9">6653 7778 1558 0,'0'0'487'0,"0"0"-415"15,0 0-43-15,0 0 114 16,0 150 17-16,0-77-61 16,5 7-19-16,4 8-28 15,-2 3-43-15,1-1 7 16,-3-2-16-16,-1-8-21 0,-2-11-18 16,-1-18-63-1,3-17-47-15,-4-34-151 0,0 0-282 16,0-22-210-16</inkml:trace>
  <inkml:trace contextRef="#ctx0" brushRef="#br0" timeOffset="32048.47">6649 7836 958 0,'0'0'709'16,"0"0"-542"-16,0 0-69 15,0 0 100-15,49-104-73 16,-19 100-36-16,1 4-32 15,0 0-29-15,-2 22 34 16,-1 10-44-16,-8 10 12 16,-4 4-17-16,-11 5-6 15,-5-4-3-15,0 0-3 0,-10-9-1 16,-7-6 11-16,1-8-11 16,5-4-57-16,5-17-112 15,1-3-484-15,5 0-400 0</inkml:trace>
  <inkml:trace contextRef="#ctx0" brushRef="#br0" timeOffset="32369.81">6987 8013 10 0,'0'0'1787'0,"0"0"-1413"16,0 0-237-16,0 0-57 15,0 0-38-15,0 0-41 16,0 0-1-16,121-20 0 16,-110 30-30-16,-7 4 23 0,-4 0 7 15,0 4 11-15,-3 2 64 16,-13 2-28-16,-5 2 1 16,4 2 2-16,1-2-38 15,5-4 17-15,7-2-19 16,4-5-10-16,0-4 22 15,0-3-22-15,9-2 25 16,10-4-3-16,8 0-21 16,8 0-2-16,23-30-78 15,-8 0-170-15,-4-2-541 0</inkml:trace>
  <inkml:trace contextRef="#ctx0" brushRef="#br0" timeOffset="32633.05">7382 7706 1590 0,'0'0'342'0,"0"0"-285"16,0 0 56-16,0 0-17 16,0 0-31-16,0 0 3 15,123 72-49-15,-104-32-7 16,-5 5 9-16,-14-1-14 15,0-4 9-15,-11-5 2 16,-15-6 2-16,-1-8 18 0,2-6-38 16,5-7-18-1,9-8-74-15,11-10-115 0,0-16-269 16,11-8-344-16</inkml:trace>
  <inkml:trace contextRef="#ctx0" brushRef="#br0" timeOffset="32797.46">7672 7630 1635 0,'0'0'649'16,"0"0"-494"-16,0 0-5 15,0 0-51-15,0 0-22 16,-63 106-53-16,63-62-11 16,0 3-26-16,12-2-38 15,26 5-107-15,-5-11-127 0,-2-14-482 0</inkml:trace>
  <inkml:trace contextRef="#ctx0" brushRef="#br0" timeOffset="33114.62">7885 7932 1490 0,'0'0'402'16,"0"0"-233"-16,0 0-31 15,0 0-93-15,0 0-8 16,119-15-37-16,-88 15 0 16,-11 8 1-16,-7 3 15 15,-8 3 2-15,-5 4 35 0,-5 2 38 16,-17 3 46-16,-7-2-39 16,1 4-16-16,3-6 9 15,7 2-66-15,9-5 2 16,9 0-27-16,0-4 0 15,2-2-9-15,23-2 10 16,4-4-2-16,9-4-5 16,22-2-87-16,-10-16-81 15,-4-3-521-15</inkml:trace>
  <inkml:trace contextRef="#ctx0" brushRef="#br0" timeOffset="33353.15">8351 7860 1445 0,'0'0'613'0,"0"0"-585"15,0 0-10-15,0 0 66 16,0 0-18-16,170-10-9 15,-110 10-53-15,0 0-4 16,-11 0-27-16,-8 0-151 16,-16-9-313-16,-13-4 101 0</inkml:trace>
  <inkml:trace contextRef="#ctx0" brushRef="#br0" timeOffset="33529.9">8677 7663 1081 0,'0'0'546'0,"0"0"-315"16,0 0 49-16,0 0-107 15,0 0-70-15,0 0 58 16,0 0-64-16,-17 101-18 16,17-62-29-16,0-1-48 15,0-1 33-15,3-1-35 16,6-3-46-16,4-5-64 16,1-10-200-16,-1-8-432 0</inkml:trace>
  <inkml:trace contextRef="#ctx0" brushRef="#br0" timeOffset="34384.33">9432 7979 1852 0,'0'0'517'0,"0"0"-406"15,0 0-14 1,0 0-39-16,0 0-58 0,0 0-30 16,0 0-114-16,11-11-83 15,28 22-64-15,-2-2-224 16,-2-3-137-16</inkml:trace>
  <inkml:trace contextRef="#ctx0" brushRef="#br0" timeOffset="34503.51">9768 8013 1377 0,'0'0'553'16,"0"0"-475"-16,0 0-46 16,0 0-16-16,125-12-16 15,-42 8-116-15,-12 1-246 16,-2 3-349-16</inkml:trace>
  <inkml:trace contextRef="#ctx0" brushRef="#br0" timeOffset="34646.33">10441 7999 1728 0,'0'0'394'16,"0"0"-257"-16,0 0-23 16,0 0-104-16,0 0-10 15,0 0-21-15,0 0-104 16,131-52-79-16,-71 52-285 16,-1 0-208-16</inkml:trace>
  <inkml:trace contextRef="#ctx0" brushRef="#br0" timeOffset="34885.96">11072 7877 1761 0,'0'0'341'0,"0"0"-258"16,0 0 1-16,0 0-69 16,0 0 25-16,156-53-40 15,-95 47-50-15,11-1-114 16,-18 2-212-16,-14-1-184 0</inkml:trace>
  <inkml:trace contextRef="#ctx0" brushRef="#br0" timeOffset="35065.51">11317 7652 426 0,'0'0'1347'0,"0"0"-1023"15,0 0-233-15,0 0 17 16,0 0 33-16,-20 120-34 16,20-68-58-16,0 1-15 15,2-2-34-15,14-2-13 16,10-2-90-16,-1-12-219 15,-1-15-398-15</inkml:trace>
  <inkml:trace contextRef="#ctx0" brushRef="#br0" timeOffset="35345.07">11831 7597 1676 0,'0'0'352'0,"0"0"-289"16,0 0 21-16,2 125 67 15,10-65-32-15,1 8-26 16,3 7-44-16,-1-3-43 16,4-2 19-16,-7-6-25 0,0-9-27 15,-3-10-3-15,-7-14-61 16,-2-11-16-16,0-17-4 15,0-3-133-15,-11-38-24 16,-5-8-97-16,0-6-232 0</inkml:trace>
  <inkml:trace contextRef="#ctx0" brushRef="#br0" timeOffset="35580.31">11879 7560 927 0,'0'0'397'15,"0"0"-148"-15,0 0-78 16,0 0-24-16,0 0-20 15,131-79-35-15,-98 79-5 16,-4 11-38-16,0 14-4 16,-6 11 25-16,-8 8-45 15,-6 5 5-15,-9 1 2 0,0-2-30 16,-24-4 32-16,-10-5-6 16,-4-12 1-16,-2-4 45 15,4-9-55-15,7-6 2 16,7-3-21-16,5-5-100 15,7 0-157-15,8-5-384 16</inkml:trace>
  <inkml:trace contextRef="#ctx0" brushRef="#br0" timeOffset="35988.71">12302 7860 1219 0,'0'0'396'0,"0"0"-246"16,0 0 58-16,0 0-61 16,0 0-40-16,15 112-71 15,-15-85-4-15,0-7-5 16,0-4-26-16,0-8 17 15,0-4-18-15,0-4 0 16,0 0 48-16,2-11 2 16,4-12-26-16,2-8-24 0,3-1 1 15,0 0-5-15,3 7 4 16,-1 2 0-16,1 11 19 16,-4 4-17-16,1 8 39 15,1 0 11-15,-1 0-20 16,2 13 35-16,1 6-39 15,-1 3-19-15,-2 2-2 16,0-2-7-16,-3 3-38 16,11-7-86-16,-4-4-261 15,1-8-713-15</inkml:trace>
  <inkml:trace contextRef="#ctx0" brushRef="#br0" timeOffset="36267.74">12803 7556 1746 0,'0'0'356'0,"0"0"-222"16,0 0 17-16,0 0-71 16,123-10-1-16,-83 31-33 15,-7 9-37-15,-6 5 28 16,-11 1-28-16,-12 2-9 15,-4-1 13-15,-9-6-7 16,-17-1 9-16,-6-7-15 16,1-6 18-16,4-7-39 15,9-4 18-15,10-6-110 16,8-4-24-16,4-18-195 0,14-6-517 0</inkml:trace>
  <inkml:trace contextRef="#ctx0" brushRef="#br0" timeOffset="36479.16">13221 7461 1622 0,'0'0'634'15,"0"0"-433"-15,0 0-22 16,0 0-82-16,-113 14 1 16,82 14-22-16,4 8-49 15,7 7 26-15,8 1-46 16,11 0-1-16,1-1-12 0,0-2 3 15,17-5-37-15,10-8-63 16,23-5-75-16,-8-10-193 16,-3-7-573-16</inkml:trace>
  <inkml:trace contextRef="#ctx0" brushRef="#br0" timeOffset="36998.42">13563 7790 1525 0,'0'0'486'0,"0"0"-373"0,0 0 49 16,0 0-113 0,0 0-35-16,0 0 30 0,0 0-26 15,47 60-2-15,-39-38 29 16,-4 0-18-16,0-2 23 15,-2 1-10-15,-2-6-25 16,0-2 30-16,0-5-44 16,0-2-1-16,0-6 25 15,0 0-24-15,0 0 27 16,0-9-28-16,1-12 1 16,6-5-2-16,4-4-22 15,1 2 20-15,1-1-4 16,3 6-12-16,-1 9 19 15,1 3 0-15,-1 7-11 16,1 2 11-16,-4 2 0 0,2 0 0 16,0 0 22-16,-1 6-22 15,-2 11 25-15,3 0 0 16,0 7-16-16,-1 2 41 16,3-2-22-16,1 0-4 15,3-4 18-15,0-8-27 16,2-5 37-16,3-7-12 15,2 0-29-15,0-25-11 16,0-10-2-16,-4-9-61 16,2-37-49-16,-7 13-186 15,-5 0-665-15</inkml:trace>
  <inkml:trace contextRef="#ctx0" brushRef="#br0" timeOffset="42077.79">1464 9043 1295 0,'0'0'389'16,"0"0"-180"-16,0 0-55 16,0 0-5-16,0 0-62 15,0 0-68-15,-113-24 32 16,88 26-35-16,0 10 2 15,2 2 37-15,0 2-39 16,7 3 9-16,7-1-25 0,7 0-11 16,2-3 4-16,4 3-15 15,19-3-33-15,8 1-8 16,5-2 52-16,1 0 3 16,-1-2-14-16,-2 2-8 15,-6-1 23-15,-5-2-2 16,-7 1 9-16,-10 0 1 15,-4 0 0-15,-2 4 69 16,0-2-10-16,-10 4 0 16,-9-2 17-16,-1 0-28 15,-1-2-27-15,-2-1 20 16,0-6-41-16,4 0 24 16,-1-6-25-16,3-1 1 0,7 0-12 15,3 0-59 1,7-12-69-16,2-12-153 0,21 5-207 15,3-1 139-15</inkml:trace>
  <inkml:trace contextRef="#ctx0" brushRef="#br0" timeOffset="42261.32">1772 9322 2354 0,'0'0'368'16,"0"0"-287"-16,0 0-63 0,0 0-18 15,0 0-233-15,0 0-384 16,0 0-260-16</inkml:trace>
  <inkml:trace contextRef="#ctx0" brushRef="#br0" timeOffset="42531.73">2017 8829 1075 0,'0'0'985'0,"0"0"-740"15,0 0-139-15,0 0-27 0,0 0-78 16,0 0 41-16,0 0 1 15,-20 137-15-15,16-82 36 16,-1 6-39-16,3-3-7 16,0 1 2-16,2-9-13 15,0-5-14-15,0-7-8 16,0-10-95-16,0-16-32 16,2-8-217-16,0-4-435 0</inkml:trace>
  <inkml:trace contextRef="#ctx0" brushRef="#br0" timeOffset="42695.54">1874 9068 1639 0,'0'0'672'0,"0"0"-472"16,0 0-49-16,0 0-114 16,0 0-21-16,0 0-16 15,148-50-10-15,-100 50-97 16,8 1-172-16,-13 13-358 15,-10 3-15-15</inkml:trace>
  <inkml:trace contextRef="#ctx0" brushRef="#br0" timeOffset="42883.35">2389 9356 1910 0,'0'0'711'0,"0"0"-546"0,0 0-145 16,0 0-20-16,0 0-70 15,0 0-439-15,0 0-305 0</inkml:trace>
  <inkml:trace contextRef="#ctx0" brushRef="#br0" timeOffset="44699.86">4038 9144 403 0,'0'0'655'16,"0"0"-493"-16,0 0-36 15,0 0 114-15,0 0-97 16,0 0-50-16,-3-22 2 16,3 19-7-16,0 3 27 15,0 0-24-15,0 0-16 16,0 0 2-16,0 0-53 16,0 0 0-16,0 0-18 15,0 0 9-15,7 3-12 16,5 11 10-16,0 1-12 0,7 8 32 15,-2 2-27 1,3 2-5-16,1 3 12 0,-2 1-5 16,2-2 5-1,-5-2-13-15,1-6 0 0,-6-4-6 16,-2-8 6-16,-2-5 0 16,-3-4 9-16,0 0-2 15,1-1 20-15,4-20-27 16,2-7 10-16,2-9-23 15,3-4 1-15,-3-3-7 16,3 2 5-16,-3 4-14 16,1 6 22-16,-3 5 3 15,-2 12 3-15,-2 4-4 16,-1 7 4-16,-1 4-6 16,3 0 0-16,2 9 0 0,5 12-9 15,1 8 3-15,4 8 12 16,4 0 22-16,1 1-13 15,2 0-9 1,-2-7 3-16,-2-6 6 0,-2-9-5 16,-4-7-4-16,-1-9 0 15,-1 0 60-15,1-17-31 16,2-10 4-16,-5-12-18 16,0-3-13-16,-3 2-4 15,-1 0-2-15,-5 8-71 16,2 8 17-16,2 10-93 15,-2 6-180-15,-1 5-368 0</inkml:trace>
  <inkml:trace contextRef="#ctx0" brushRef="#br0" timeOffset="45213.07">4993 9344 1335 0,'0'0'647'16,"0"0"-516"-16,0 0-103 16,0 0 23-16,0 0-39 15,0 0-11-15,0 0 15 0,77-112-10 16,-71 102-2-16,-4 1 17 15,-2 8 7-15,0 1 46 16,0 0-31-16,0 0-42 16,0 8 9-16,0 12-8 15,0 8 4-15,0 4 6 16,0 2-6-16,0 2 4 16,0-2-10-16,0-3-10 15,0-5-11-15,0-6-64 16,-5-7 16-16,-3-4 8 15,-3-5 11-15,0-4 50 16,-3 0 10-16,3 0 17 16,2 0 54-16,5 0-4 0,4 0 18 15,0-4-13 1,0 2-45-16,0-2 31 0,0 1-44 16,11-1-3-16,5 2 30 15,1-1-51-15,4-1 8 16,-2 2-8-16,1 2-54 15,7 0-77-15,-4 0-260 16,-8 0-367-16</inkml:trace>
  <inkml:trace contextRef="#ctx0" brushRef="#br0" timeOffset="52069.47">3481 7680 909 0,'0'0'296'0,"0"0"-116"0,0 0 10 15,0 0-8-15,0 0 0 16,0 0-68-16,0-47-23 16,0 42-21-16,6-1-45 15,6 0 23-15,3 1-27 16,4 1 1-16,3 4 18 15,-1 0-26-15,4 0 9 16,0 0 10-16,-3 0-32 16,-4 11 34-16,0 4-17 15,-7 8-11-15,-3 5 16 16,0 6-22-16,-4 4 20 16,-4 6 7-16,2 3-19 15,-2 3 31-15,0-3-25 16,0 3-14-16,0-3 39 15,1-6-39-15,2 1 15 0,2-9-7 16,1-1 0 0,2-3 3-16,0-8-12 0,3-3 0 15,1-3-2-15,-1-5 8 16,2-4-3-16,3-2 14 16,-2-3-16-16,7-1 17 15,4 0-2-15,4-5-15 16,2-15 30-16,5-3-30 15,-1-6 8-15,1-8-6 16,-3-1 14-16,0-8-17 16,-2 0 0-16,-4-6 0 0,-4 2-10 15,-5-3 11-15,-7 6-1 16,-3 0 11-16,-5 3 1 16,-3 4 3-16,0 4-15 15,-3 5 7-15,-9 0 26 16,-7 6-33-16,0 7 11 15,-2 4-11-15,1 5 4 16,-1 3-17-16,0 6 8 16,-2 0-4-16,1 0-7 15,5 7 19-15,0 7-3 0,7 2 0 16,6 3-15 0,4-3 5-16,0-1-40 0,6 4-42 15,19-5-14 1,26 0-64-16,-4-4-71 0,2-8-387 0</inkml:trace>
  <inkml:trace contextRef="#ctx0" brushRef="#br0" timeOffset="53304.12">6142 7716 872 0,'0'0'295'0,"0"0"-104"16,0 0 53-16,0 0 0 16,0 0-65-16,0 0-56 15,0 0-33-15,-32-109-57 16,43 102 1-16,2-1-33 15,3 2 0-15,1 2 51 16,0 1-19-16,0 3 17 16,1 0 1-16,0 0-38 15,2 7 27-15,0 9-22 16,-2 6-17-16,-5 4 38 16,-2 4-38-16,-1 6 18 15,-6 4 23-15,-2 3-36 16,-2 1 36-16,0 1-30 15,0 3 1-15,0-2 32 0,0 1-44 16,0-2 23 0,0-4-6-16,0-3-17 0,0-5 25 15,7-1-26-15,-1-11 0 16,4-3-9-16,3-6 19 16,0-2-10-16,5-4 0 15,6-3 17-15,6-3-5 16,5 0-12-16,3-9 0 15,5-10 8-15,-1-10 9 16,-3-5-13-16,1-6-4 16,-1-8 6-16,-2-6-12 15,-1-4 6-15,-5-1 0 16,-2 2-10-16,-6 3 22 16,-6 1-12-16,-3 7 0 15,-8 4 12-15,-1 5 9 0,-5 1-20 16,0 6 5-16,0 4 4 15,0 7-8-15,-11 3-2 16,-3 4 0-16,-3 5 1 16,-4 3-14-16,-6 4 7 15,-6 0 6-15,0 8-8 16,-3 10 20-16,3 7-12 16,2 0 5-16,6 6 5 15,10 1-4-15,5 0-6 16,10 1-3-16,0-2-7 0,19 1 1 15,14-5 9-15,9-4 6 16,5-5 4-16,2-8 12 16,-4-5-22-16,-6-5 0 15,-5 0 7-15,-7 0 3 16,-7 0-11-16,-3-8 1 16,-3-3-74-16,-5 3 9 15,-9 2-89-15,0 0-187 16,0 2-673-16</inkml:trace>
  <inkml:trace contextRef="#ctx0" brushRef="#br0" timeOffset="54957.35">11261 7353 669 0,'0'0'348'16,"0"0"-113"-16,0 0 30 15,0 0-16-15,0 0-41 16,0 0-67-16,-4-48-79 16,21 42-15-16,8-2-13 15,2 2-3-15,4 2 52 16,0 4-31-16,0 0-3 0,1 0 35 16,-3 0-57-1,-5 11 22-15,-2 8-32 0,-4 5-10 16,-3 4 14-16,-3 4-21 15,-5 4 1-15,-4 7 32 16,2 2-32-16,-3 5 20 16,-2 3-21-16,2-3 14 15,2 2 0-15,-2-4-14 16,4-2 0-16,3-4 6 16,3-5 7-16,-2-6-13 15,3-2 0-15,-1-11 1 16,-1-5-1-16,0-4 0 15,3-5 0-15,3-4 47 16,5 0-47-16,5 0 36 16,4-4-36-16,3-8 14 0,3-2 14 15,1-3-28 1,1-2 0-16,-4-2 19 0,-2-2-8 16,1-5 7-16,-3-3-18 15,-4-2 18-15,0-5 3 16,-5 1-21-16,-2-1 2 15,-2 1 37-15,-3-1-30 16,-1 5 8-16,-5 1-17 16,-3-1 9-16,-4 5 11 15,-2 0-20-15,0 0 7 16,0 4 2-16,-14 1 12 16,1 6-21-16,-4 1 0 15,-1 2 0-15,-1 4-18 16,-2 2 18-16,-1 2 0 0,-3 4-12 15,1 2 27-15,-3 0-15 16,2 0 0-16,3 8 0 16,-3 4 0-16,6 1 1 15,-2 2-1-15,6 3 3 16,1 0 15-16,4 4-18 16,1 2 0-16,2 0 2 15,2 2-1-15,5 1 5 16,0 0-6-16,0 2 17 15,0-4 2-15,2 2-14 16,15-2-5-16,0-4 10 16,7-1 8-16,3-6-18 0,5-5 15 15,1-2 37 1,2-5-52-16,4-2 45 16,1 0-35-16,0 0 1 0,-3-6 29 15,2-4-40-15,-8 0 21 16,-5 2 29-16,-6 0-49 15,-6 4 49-15,-5 0-17 16,-7 0-32-16,0 2 65 16,-2 2-64-16,0 0 4 15,0 0-2-15,0 0 16 16,0 0-21-16,0 0 1 16,0 0-53-16,0 0 32 15,0 0-73-15,0 0-19 16,-6 0-11-16,-6 0-97 0,-5-3-17 15,-1 0-449-15,-1-1-658 16</inkml:trace>
  <inkml:trace contextRef="#ctx0" brushRef="#br0" timeOffset="56691.1">11390 7351 441 0,'0'0'326'16,"0"0"-102"-16,0 0-16 15,0 0-60-15,0 0 15 16,0 0-3-16,0 0-36 15,-10-32 9-15,10 32-52 16,0-2-11-16,0 2 11 16,0 0-43-16,0 0 10 0,4 0-37 15,8 0 6 1,3 0 71-16,2 0-47 0,3 7-3 16,3 1 23-16,-4 7-60 15,2-1 40-15,-3 4-37 16,1-2 8-16,-2 0-3 15,-4 2-8-15,-5-2-1 16,0 0 21-16,-6 1-20 16,-2 0 24-16,0 4-9 15,0-2-15-15,0 3 44 16,0 0-44-16,-8 1-1 16,4-1 21-16,0-2-9 15,-1 2 1-15,3-2-13 16,-2 0 2-16,2 0 11 0,-3-2-12 15,0-2-1-15,3 0 2 16,-2-4 10-16,1 3-2 16,3-4-10-1,0-1 1-15,0 2-5 0,0-1 4 16,0-2 0-16,0-1 0 16,0 0 9-16,3 2-2 15,1-1-7-15,0-1 9 16,2-3-9-16,-2 4 0 15,0-4 0-15,1 2-1 16,-2 0 14-16,4-1-13 16,3 0 0-16,-1 0 0 15,-3 1 0-15,4-1 6 0,-4-2-6 16,1 1 0 0,-1-2 12-16,-2 1-9 0,1-2-3 15,0-1 1-15,1-1 8 16,5 0-3-16,3 0-6 15,1 0 1-15,1 0 14 16,2 0-9-16,0 0-6 16,-3 0 0-16,-3 0-6 15,1 0 6-15,-3 0 0 16,2-3 0-16,1-1 12 16,3 0-13-16,1-4 1 15,2-1 0-15,-2-1-12 16,3-2 12-16,-4-2 0 15,2-1 0-15,-2-2 12 16,-3-2-10-16,3-4-2 0,-3 1 0 16,3-3-12-16,-1-4 12 15,1 4 0-15,-1-5-1 16,-1 5-1-16,-1 0-6 16,-2 2 8-16,1 1 0 15,-6 0-7-15,0 0 14 16,0 1-7-16,-3 0 0 15,2-1 14-15,-5 1-11 16,0 1-3-16,0 3 0 16,0-2-4-16,0 3 4 15,0 0 0-15,-5 4-1 16,-4 2 10-16,1 5-15 16,-4-2 6-16,1 3 0 0,-2 2-18 15,2 2 17 1,-2 0 1-16,2 0-1 0,-5 0 12 15,3 0-11-15,-3 2 0 16,-3 7 6-16,4 1 6 16,-1 3-6-16,3 1-6 15,0 2 9-15,2 2 4 16,4 0-9-16,3-1-4 16,2 2 0-16,2 0-4 15,0 0 14-15,0 3-10 16,0-4 5-16,0 3 11 15,6-6-10-15,3 2-6 16,3-3 8-16,1 0 1 0,3-2 1 16,5-2-5-16,6-2-1 15,4 0 10-15,0-3-1 16,1-1-13-16,-6-3 0 16,1-1-5-16,-4 0 6 15,-6 0-1-15,-1 0 6 16,-3 0 7-16,1 0 1 15,-1 0-14-15,-2 0 0 16,1 0-13-16,-4 0 14 16,1-1-1-16,-4 1 0 15,-1 0-18-15,-4 0 18 16,0 0-28-16,0 0-35 16,0 0 12-16,0 0-74 15,-7 0-18-15,-10 1-169 0,1 8-176 16,-2-2-126-16</inkml:trace>
  <inkml:trace contextRef="#ctx0" brushRef="#br0" timeOffset="57840.65">4073 7597 589 0,'0'0'277'0,"0"0"-110"16,0 0 16-16,0 0-57 15,0 0-33-15,0 0 18 16,0 0-11-16,8-9 37 15,-8 9-18-15,0 0-40 0,0 0 29 16,0 0-44 0,-3 0-51-16,-6 2 9 0,-2 8 43 15,-3 6 4-15,1 1-15 16,2 4-39-16,1-3 38 16,4 2-22-16,4-2 2 15,2-2 6-15,0-2-38 16,2-1 10-16,16-5 23 15,4 1-11-15,7-3 30 16,8-4-19-16,0-2 1 16,1 0 23-16,-3 0-46 15,-1 0 30-15,-7-6-11 16,-9 0-31-16,-3 1 43 16,-7 0-42-16,2 3 0 15,-3 1-1-15,-1-2-3 16,6 3-26-16,3 0-48 15,18 0-84-15,-4 0-154 0,2 0-358 0</inkml:trace>
  <inkml:trace contextRef="#ctx0" brushRef="#br0" timeOffset="59859.06">5357 9003 396 0,'0'0'1021'15,"0"0"-770"-15,0 0-71 16,0 0-13-16,0 0-69 16,0 0-60-16,0 0-37 15,29-32 15-15,-9 32-15 16,0 0 0-16,0 10 23 15,-2 8-24-15,-5 8 14 16,-4 5-10-16,-9 9 11 0,0 2 26 16,0 4-4-1,-17 0-7-15,-6-2 28 0,0-4-47 16,-1-5 21-16,4-8 3 16,4-7-35-16,3-8 20 15,9-3-20-15,2-9-41 16,2 0 15-16,0 0-74 15,11-24-86-15,13-11-113 16,23-35-56-16,-7 8-5 16,-2 2-764-16</inkml:trace>
  <inkml:trace contextRef="#ctx0" brushRef="#br0" timeOffset="60229.94">5632 8993 781 0,'0'0'383'0,"0"0"-71"15,0 0 51-15,0 0-98 16,0 0-103-16,0 0-138 0,0 0 22 15,-32 36 18-15,16 1-30 16,1 1 34-16,2 4-9 16,3 0-14-16,6 0 36 15,2-4-55-15,2-2 9 16,0-3-28-16,8-10 7 16,8-2-17-16,7-9 3 15,0-9 0-15,7-3 3 16,3 0-3-16,0-18-17 15,-2-6 1-15,-6-2-24 16,-2 2 39-16,-10 7-7 16,-6 4 8-16,-5 7 33 15,-2 4-18-15,0 2 28 16,0 0-13-16,0 0-18 16,0 8-11-16,0 11 8 0,0 0-1 15,0 3 16-15,0 0-17 16,2 0-7-16,3-1 0 15,3-6-81-15,11-1-38 16,-2-4-233-16,1-8-344 0</inkml:trace>
  <inkml:trace contextRef="#ctx0" brushRef="#br0" timeOffset="60449.55">6157 9100 1952 0,'0'0'355'15,"0"0"-258"-15,0 0-9 16,0 0 0-16,149-12-76 16,-93 12-12-16,-8 0-11 15,-9 4-108-15,-15 0-112 16,-10-3-123-16,-14-1-20 15,0 0 134-15,0-9-632 0</inkml:trace>
  <inkml:trace contextRef="#ctx0" brushRef="#br0" timeOffset="60611.32">6428 9007 720 0,'0'0'677'0,"0"0"-347"16,0 0-108-16,0 0-53 15,0 0 21-15,0 0-64 16,0 0-77-16,-15 135-3 15,15-101-46-15,0-3-18 16,7 2-78-16,1-11-222 16,3-8-328-16</inkml:trace>
  <inkml:trace contextRef="#ctx0" brushRef="#br0" timeOffset="61127.58">6767 8943 1463 0,'0'0'519'16,"0"0"-447"-16,0 0-24 15,0 0 56-15,0 0-5 16,0 0 21-16,61 104-85 15,-44-63 1-15,-1-3 26 16,-3-1-53-16,-1-1 21 16,-4-11-22-16,-1-5 2 15,-3-8 2-15,0-6-12 0,2-6 0 16,2 0 20 0,3-16-14-16,7-12 10 0,5-12-16 15,-2-8-1-15,4-4-13 16,-2-1-5-16,-1 3 13 15,-5 7-9-15,0 10 21 16,-9 10-6-16,-1 12 18 16,-3 7-12-16,-3 4 38 15,2 0-44-15,-1 10 0 16,6 14 25-16,-2 10-12 16,1 5 19-16,5 3-1 15,-4-2-31-15,3-4 34 16,1-9-33-16,-4-4 0 15,-1-9-1-15,-1-7-4 16,-4-4 3-16,6-3-8 0,1 0-30 16,8-11 27-16,14-22-143 15,-3 0-367-15,0 7-266 0</inkml:trace>
  <inkml:trace contextRef="#ctx0" brushRef="#br0" timeOffset="61419.06">7389 9150 970 0,'0'0'775'16,"0"0"-570"-16,0 0 12 16,0 0-44-16,0 0-133 0,0 0 7 15,0 0-41-15,27-26 6 16,-23 21 68-16,-2 4-46 15,-2-1 2-15,0 2-30 16,0 0 5-16,0 0-22 16,0 0-23-16,0 0-39 15,0 0 28-15,0 0-57 16,0 0 43-16,0 0-21 16,0 0-22-16,0-3-35 15,0 2-192-15,0-4-159 0</inkml:trace>
  <inkml:trace contextRef="#ctx0" brushRef="#br0" timeOffset="61845.09">7222 9174 54 0,'0'0'1320'0,"0"0"-965"16,0 0-131-16,0 0-32 15,0 0-89-15,2 0-13 0,11-6-42 16,4-8 32-16,8-7-10 15,1-2-29-15,4-4 38 16,-1 0-44-16,-2-1 3 16,-2-3 19-16,-3 2-57 15,-2-2 47-15,-4 3-25 16,-6 0-13-16,-1 4 15 16,-1 2-24-16,-4 6 0 15,-4 4 2-15,0 6-2 16,0 6-2-16,0 0-52 15,0 0-64-15,0 0 24 16,-4 18-173-16,-7-2-60 16,3 2-350-16</inkml:trace>
  <inkml:trace contextRef="#ctx0" brushRef="#br0" timeOffset="62236.57">7574 9122 770 0,'0'0'770'16,"0"0"-543"-16,0 0-100 15,0 0 6-15,0 0-22 0,0 0-76 16,0 0-35-1,49-6 39-15,-49 6-38 0,0 0 16 16,-12 10 51-16,-9 4 28 16,-8 3 29-16,0 4-40 15,4 1-36-15,2 2 21 16,11-2-60-16,5 2 4 16,7 0 23-16,0-2-37 15,9 0 43-15,13-6-20 16,9-2-17-16,5-6 25 15,4-3-31-15,0-5 0 16,0 0-18-16,13-27-94 16,-10 1-101-16,-8-1-463 0</inkml:trace>
  <inkml:trace contextRef="#ctx0" brushRef="#br0" timeOffset="62530.03">8073 8953 781 0,'0'0'1113'15,"0"0"-843"-15,0 0-151 16,0 0 9-16,0 0-58 16,0 0-53-16,0 0 21 15,107-8-35-15,-76 37 6 16,-11 0-18-16,-11 6 3 0,-9-2 6 15,-7 2 12-15,-21-5-4 16,-9-4 6-16,0-4 24 16,1-6-16-16,9-6 9 15,7-2-31-15,13-8-44 16,7 0-49-16,8-17-94 16,18-8-658-16,7-7-179 0</inkml:trace>
  <inkml:trace contextRef="#ctx0" brushRef="#br0" timeOffset="62709.59">8416 8887 869 0,'0'0'1058'15,"0"0"-711"-15,0 0-107 0,0 0-78 16,0 0-99-16,0 0 11 16,0 0-36-16,-82 114-37 15,80-72 17-15,2 1-18 16,6-1-33-16,17-7-78 15,21-2-163-15,-7-11-394 16,1-12-955-16</inkml:trace>
  <inkml:trace contextRef="#ctx0" brushRef="#br0" timeOffset="63023.25">8571 9149 1692 0,'0'0'594'15,"0"0"-429"-15,0 0 0 0,0 0-113 16,0 0-50-16,0 0 42 16,0 0-44-16,99-19 8 15,-75 21-8-15,-1 6 18 16,-9-2-15-16,-6 2 7 16,-6 0 1-16,-2-1 42 15,0 8-30-15,0 1 29 16,-2 4 5-16,-2 3-56 15,2-4 22-15,2 1-23 16,0-6-39-16,0-3 32 16,0-4-56-16,2-3 20 15,0-4 4-15,-2 0-37 16,0-6 4-16,-4-10-288 0,-15 2-494 0</inkml:trace>
  <inkml:trace contextRef="#ctx0" brushRef="#br0" timeOffset="63536.29">7496 9053 922 0,'0'0'380'0,"0"0"-191"15,0 0 44-15,0 0-78 16,0 0-29-16,0 0-34 16,0 0-32-16,63-28 23 15,-55 28-31-15,-3 0-45 16,-3 0-7-16,0 0-6 16,9 8-72-16,-2 6-157 15,4-1-382-15</inkml:trace>
  <inkml:trace contextRef="#ctx0" brushRef="#br0" timeOffset="63978.37">9036 9053 871 0,'0'0'956'16,"0"0"-728"-16,0 0-145 16,0 0 16-16,0 0-5 15,131-10-73-15,-85 9-21 16,-3-2 0-16,-5 2-6 15,-9-4-60-15,-10 1-120 16,-5-1-119-16,-14-12 40 0,0 3-127 16,0 0-294-16</inkml:trace>
  <inkml:trace contextRef="#ctx0" brushRef="#br0" timeOffset="64163.73">9300 8905 720 0,'0'0'340'15,"0"0"-109"-15,0 0 49 16,0 0-49-16,0 0-75 15,0 0-9-15,0 0-13 16,-8 54-14-16,6-24-49 16,-1 2-16-16,3 0-6 15,0 3-41-15,0-4-16 16,0 0-13-16,-2 1-129 16,-5-7-149-16,0-6-368 0</inkml:trace>
  <inkml:trace contextRef="#ctx0" brushRef="#br0" timeOffset="64653.55">8725 9356 766 0,'0'0'506'0,"0"0"-355"16,0 0 52-16,0 0 64 15,0 0-72-15,0 0-30 0,0 0-30 16,-2 0-34-16,2 0 52 15,0-2-71-15,5-1-1 16,6 2 8-16,4-3-45 16,3 1 13-16,1-2-47 15,-2 1 2-15,3 2-24 16,0 0-9-16,11 0-79 16,-4 2-72-16,-2-4-562 0</inkml:trace>
  <inkml:trace contextRef="#ctx0" brushRef="#br0" timeOffset="65196.74">9822 9092 1914 0,'0'0'526'0,"0"0"-436"15,0 0 8-15,0 0-98 16,0 0-19-16,0 0-156 15,131 0-553-15</inkml:trace>
  <inkml:trace contextRef="#ctx0" brushRef="#br0" timeOffset="65366.39">10343 9154 1360 0,'0'0'939'16,"0"0"-724"-16,0 0-80 15,0 0-84-15,0 0-51 16,0 0-9-16,114-72-180 0,-54 72-190 16,-3 0-404-16</inkml:trace>
  <inkml:trace contextRef="#ctx0" brushRef="#br0" timeOffset="65539.69">10800 9029 515 0,'0'0'1307'0,"0"0"-1002"16,0 0-146-16,0 0-38 16,0 0-83-16,0 0-13 0,138-61-25 15,-82 59-14 1,4 2-55-16,2 0-103 0,-4-3-101 16,-2 2 160-16,-16-2-231 15,-17-1-1021-15</inkml:trace>
  <inkml:trace contextRef="#ctx0" brushRef="#br0" timeOffset="65812.3">11021 8795 1490 0,'0'0'494'16,"0"0"-368"-16,0 0 106 15,0 0-94-15,0 0-80 0,0 0-10 16,0 0-23 0,2 22 64-16,2 4 8 0,0 5-37 15,1 2 30-15,-2 3-56 16,1 2-32-16,0-1 2 16,5-4-4-16,0-5-45 15,2-3-25-15,14-7-78 16,-3-8-169-16,2-9-499 0</inkml:trace>
  <inkml:trace contextRef="#ctx0" brushRef="#br0" timeOffset="66366.2">11611 8758 1861 0,'0'0'379'0,"0"0"-316"0,0 0-18 15,0 0 7-15,0 0-6 16,0 0 17-16,71 105-57 16,-51-71 17-16,-4 0 5 15,-5-2-27-15,0-6 18 16,-4-3-19-16,-2-10 0 15,-1-6-9-15,0-6 19 16,1-1-10-16,-1 0 0 0,8-4 6 16,3-15-6-16,3-8 0 15,1-3-13-15,4-5 5 16,-5-4 1-16,-1 1 7 16,0 4 5-16,-5 8 10 15,-3 6-4-15,-4 8 23 16,0 6-15-16,-3 4 35 15,0 2-53-15,0 0 17 16,5 0-12-16,4 3-5 16,0 16 38-16,2 5-20 15,1 6-3-15,-1 4 29 16,1-3-44-16,-1 0 23 16,1-7-20-16,-3-8 12 15,-3-7-14-15,-1-5-1 16,-2-4-1-16,1 0 49 0,5-11-43 15,0-9 6-15,3-6-12 16,-2-2-76-16,1 0-8 16,-3 1-102-16,-3 8-191 15,-3 9-360-15</inkml:trace>
  <inkml:trace contextRef="#ctx0" brushRef="#br0" timeOffset="66782.7">12306 9074 1277 0,'0'0'587'16,"0"0"-473"-16,0 0-48 15,0 0 73-15,0 0-17 16,0 0-89-16,0 0 4 15,38 95-13-15,-34-82-23 16,-1-5 23-16,-1-4-23 16,-2-2-1-16,4-2 50 15,3 0-35-15,4-8 19 16,8-12-34-16,2-4-59 0,2-2 51 16,-2 1-14-16,0 7 22 15,-7 3 27-15,-4 6-2 16,-1 4 39-16,-2 2 15 15,2 3-52-15,0 0 19 16,2 4-45-16,-2 11 9 16,-2 5-2-16,-1 2-8 15,-4 0-17-15,0 1-51 16,4-3-96-16,-2-3-79 16,5-7-529-16</inkml:trace>
  <inkml:trace contextRef="#ctx0" brushRef="#br0" timeOffset="67063.1">12807 8717 1874 0,'0'0'358'0,"0"0"-256"15,0 0-100-15,0 0 88 16,0 0 22-16,0 0-74 15,138-23 17-15,-101 58-46 16,-6 10-8-16,-12-2 9 16,-11 1-10-16,-8-2 0 15,0-6-2-15,-19-6 2 16,-5-6 18-16,1-7-18 16,6-6 0-16,3-7-1 15,7-4-24-15,7 0-48 16,5-19-71-16,15-12-533 15,5-3-89-15</inkml:trace>
  <inkml:trace contextRef="#ctx0" brushRef="#br0" timeOffset="67255.5">13171 8641 1031 0,'0'0'691'16,"0"0"-366"-16,0 0-28 16,0 0-78-16,0 0-143 15,0 0-38-15,0 0-10 16,-23 62-10-16,13-18 56 15,-2 6-59-15,3-2 5 16,7 0-19-16,2-4-1 16,0-5-42-16,0-2-68 0,18-7-152 15,4-10-394 1,0-9-481-16</inkml:trace>
  <inkml:trace contextRef="#ctx0" brushRef="#br0" timeOffset="67635">13462 9039 816 0,'0'0'972'16,"0"0"-767"-16,0 0-148 15,0 0 111-15,0 0-69 16,0 0-68-16,0 0 23 16,43 32-54-16,-34-6 39 0,-3-1-36 15,-1-1 7 1,-1-2 5-16,-2-6-15 0,1-6 0 15,-1-3 12-15,1-4 5 16,1-3-6-16,7 0-5 16,3-14 2-16,5-10-16 15,6-6-54-15,-1-2 20 16,1-1 36-16,-6 5-17 16,-2 9 23-16,-4 5 44 15,-4 5-27-15,0 7 58 16,-1 2-57-16,4 0 19 15,-1 4 11-15,0 11-48 16,3 2 42-16,-4 1-42 16,1 3-15-16,-2-3 14 15,3-4-93-15,6-4-131 0,-5-7-382 16,3-3-501-16</inkml:trace>
  <inkml:trace contextRef="#ctx0" brushRef="#br0" timeOffset="68012.5">14730 8599 1624 0,'0'0'362'0,"0"0"-245"16,0 0-21-16,0 0 23 15,0 0-91-15,0 0 7 16,0 0-10-16,-62 64-25 0,36-34 27 16,-3 2-27-16,0-4 0 15,3 0 19-15,9-4-7 16,4 0-6-16,6-2 23 16,7 2-27-16,0 2 25 15,11 2-15-15,14 2 13 16,6 3 8-16,2-1-33 15,1 0 35-15,-1-2-35 16,-4-3 11-16,-3 0-23 16,-8-7 12-16,-4-4-76 15,-14-4-113-15,0-4-135 16,-6-4-391-16</inkml:trace>
  <inkml:trace contextRef="#ctx0" brushRef="#br0" timeOffset="68176">14454 9130 810 0,'0'0'950'0,"0"0"-704"16,0 0-152-16,0 0 21 15,0 0 31-15,0 0-17 16,0 0-64-16,87 70-48 16,-61-48-11-16,-1 0-6 15,6 0-116-15,-8-6-258 16,-6-5-342-16</inkml:trace>
  <inkml:trace contextRef="#ctx0" brushRef="#br0" timeOffset="68657.14">15383 8668 1395 0,'0'0'354'0,"0"0"-161"15,0 0 17-15,0 0-43 16,-132-19-12-16,93 20-76 16,-1 17 15-16,2 10 0 15,4 5-41-15,10 5 9 16,8 4-24-16,9-2-11 15,7 2 35-15,0-1-40 16,23 1 10-16,6-6 3 0,11-4-33 16,4-8 7-16,5-8-9 15,7-10-14-15,28-6-30 16,-10-9-163-16,-7-8-485 0</inkml:trace>
  <inkml:trace contextRef="#ctx0" brushRef="#br0" timeOffset="68791.21">16063 9132 1969 0,'0'0'798'0,"0"0"-621"16,0 0-169-16,0 0-8 0,0 0-121 15,0 0-567-15</inkml:trace>
  <inkml:trace contextRef="#ctx0" brushRef="#br0" timeOffset="70437.62">3318 10093 810 0,'0'0'592'0,"0"0"-427"16,0 0-103-16,0 0 165 0,0 0-61 15,116-59-90 1,-78 51 35-16,2 4-40 0,0 4-9 15,-4 0 3-15,-5 0-44 16,-7 16 25-16,-8 8-40 16,-7 8 10-16,-9 5 18 15,0 4-26-15,-9 4 23 16,-13-1 2-16,-3-6-27 16,1-5 17-16,6-8-23 15,5-7-10-15,5-8-2 16,8-10-71-16,0 0-2 15,10-20-62-15,17-20-112 16,8-14-83-16,7-9 51 16,-2-2-31-16,-3 2 279 15,-6 13 43-15,-12 10 268 0,-5 13 41 16,-9 13 4-16,-5 7-20 16,0 5-105-16,0 2-116 15,-10 2-5-15,-7 18-26 16,-6 11-12-16,1 6 36 15,2 5-34-15,4 4 38 16,7 3-34-16,7-5-34 16,2-4 9-16,0-4-10 15,18-6-2-15,8-10-14 16,8-8-63-16,7-10 15 16,0-2-42-16,5-13-103 15,-4-10 6-15,-9-1 14 16,-11 2 160-16,-9 6 29 15,-6 3 115-15,-4 7 114 16,-3 4-43-16,0 2-61 0,0 0-10 16,0 0-79-16,0 15-12 15,0 7 29-15,0 6-33 16,0 1 19-16,0 2-39 16,0-1-14-16,0-5-10 15,2-8-123-15,20-11-157 16,0-6-355-16,3 0-738 15</inkml:trace>
  <inkml:trace contextRef="#ctx0" brushRef="#br0" timeOffset="70593.71">4352 10326 1850 0,'0'0'533'16,"0"0"-432"-16,0 0-19 0,0 0-16 15,-94 119-66-15,83-88-131 16,5-6-236-16,4-11-768 0</inkml:trace>
  <inkml:trace contextRef="#ctx0" brushRef="#br0" timeOffset="70870.66">4626 9951 1805 0,'0'0'551'0,"0"0"-468"15,0 0-11-15,0 0 0 16,0 0-48-16,0 0-2 16,0 0-22-1,105 89 0-15,-103-45-8 0,-2 4-18 16,-8-2 26-16,-19-2 0 15,-5-8 7-15,-1-3-13 16,6-9 6-16,5-8-61 16,17-16-145-16,5 0-423 15,0-14-481-15</inkml:trace>
  <inkml:trace contextRef="#ctx0" brushRef="#br0" timeOffset="71052.57">4895 9936 1232 0,'0'0'1132'0,"0"0"-906"16,0 0-156-16,0 0 52 15,-131 54-92-15,113-12-21 16,9 6-14-16,9 3 5 16,0-1-56-16,18-5-73 15,29 0-165-15,-3-15-270 16,-3-10-212-16</inkml:trace>
  <inkml:trace contextRef="#ctx0" brushRef="#br0" timeOffset="71373.07">5063 10226 1692 0,'0'0'592'16,"0"0"-510"-16,0 0-25 15,0 0-44-15,0 0 8 16,0 0-21-16,0 0 4 16,73 45-14-16,-73-28-1 15,0 0 11-15,-2 2 113 16,-18 0-3-16,0 1 11 16,-2-2-34-16,1 2-46 0,6-3 5 15,6-3-46-15,9-1-9 16,0-3 3-16,0-2-25 15,16-3 30-15,6-4 1 16,10-1-31-16,5 0 16 16,3 0-94-16,20-18-104 15,-10 2-126-15,-8 2-399 0</inkml:trace>
  <inkml:trace contextRef="#ctx0" brushRef="#br0" timeOffset="71570.37">5569 10393 2089 0,'0'0'532'15,"0"0"-414"-15,0 0-39 0,0 0-28 16,0 0-51-16,0 0-12 16,0 0 0-16,-9 58-23 15,-3-38-44-15,-1-4-18 16,-3 0-114-16,3-6-170 15,6-4-432-15</inkml:trace>
  <inkml:trace contextRef="#ctx0" brushRef="#br0" timeOffset="71722.28">5999 10421 1925 0,'0'0'264'0,"0"0"-264"16,0 0-74-16,0 0-590 0</inkml:trace>
  <inkml:trace contextRef="#ctx0" brushRef="#br0" timeOffset="71827.17">6266 10397 742 0,'0'0'0'16</inkml:trace>
  <inkml:trace contextRef="#ctx0" brushRef="#br0" timeOffset="72095.53">6872 10432 1785 0,'0'0'539'0,"0"0"-466"16,0 0-14-16,0 0 12 15,-100 107-71-15,89-75-107 16,7-7-255-16,4-9-789 0</inkml:trace>
  <inkml:trace contextRef="#ctx0" brushRef="#br0" timeOffset="72379.74">7253 9951 1958 0,'0'0'308'15,"0"0"-243"1,0 0-12-16,0 0 70 0,0 0-14 16,134 67-91-16,-103-19 30 15,-10 6-48-15,-9 1 20 16,-12-4-39-16,-6-6 32 15,-21-9-13-15,-9-9 38 16,1-8-22-16,4-9 23 16,4-8-39-16,13-2-49 15,14-33-18-15,0-6-251 16,14-7-540-16</inkml:trace>
  <inkml:trace contextRef="#ctx0" brushRef="#br0" timeOffset="72544.55">7580 9833 1763 0,'0'0'537'16,"0"0"-475"-16,0 0 105 15,0 0-41-15,-40 103-59 16,32-55-41-16,6 5-19 16,2-2-14-16,0 14-99 15,15-15-188-15,-1-15-409 0</inkml:trace>
  <inkml:trace contextRef="#ctx0" brushRef="#br0" timeOffset="72905.5">7765 10162 1071 0,'0'0'1081'15,"0"0"-801"-15,0 0-208 16,0 0-5-16,0 0 20 15,0 0-68-15,0 0 11 16,0 114-30-16,0-89 12 16,2-9-6-16,0-7-6 15,4-6-34-15,0-3 7 16,3 0 21-16,9-12-18 16,4-11 24-16,4 0-43 15,3-1 32-15,-2 3-3 16,-2 6 14-16,-6 3 15 0,-2 7-15 15,-1 5 37 1,-7 0-15-16,3 2-1 16,-2 17 42-16,-4 3-62 15,-1 6 4-15,-5 1-5 0,0 2-98 16,-3 3-91-16,-15-8-438 16,-1-8-550-16</inkml:trace>
  <inkml:trace contextRef="#ctx0" brushRef="#br0" timeOffset="73876.03">5963 10483 1352 0,'0'0'507'0,"0"0"-399"16,0 0-105-16,0 0-3 15,0 0-285-15,0 0-401 0</inkml:trace>
  <inkml:trace contextRef="#ctx0" brushRef="#br0" timeOffset="74021.99">6352 10437 1839 0,'0'0'508'0,"0"0"-465"0,0 0 21 16,0 0-64-16,0 0-199 16,0 0-500-16</inkml:trace>
  <inkml:trace contextRef="#ctx0" brushRef="#br0" timeOffset="74152.78">6589 10432 1787 0,'0'0'526'16,"0"0"-440"-16,0 0-86 16,0 0-28-16,0 0-697 0</inkml:trace>
  <inkml:trace contextRef="#ctx0" brushRef="#br0" timeOffset="74876.64">8517 9846 869 0,'0'0'353'16,"0"0"-78"-16,0 0 69 0,0 0-17 15,0 0-109-15,0 0-61 16,0 0-42-16,-8-14-63 16,8 14 14-16,16 0-49 15,11 0 6-15,13 5 26 16,11 12-47-16,7 1 16 16,3 2-18-16,-4 0-5 15,-5 2 4-15,-8-2-32 16,-12-2-11-16,-15-6 32 15,-9-3-35-15,-8-3 36 16,0 1-5-16,-15 3 16 16,-11 6 76-16,-8 3-31 15,-6 8-10-15,-3 3 32 16,-1 2-36-16,-3 3 34 0,3-3-6 16,2-2-24-1,3-5 19-15,8 0-54 0,4-7 0 16,10-4-9-16,3-4-9 15,8-7-21-15,3 2-20 16,3-5-47-16,0 0 29 16,0 0-73-16,21-5-150 15,4-6-399-15,-2-3-133 16</inkml:trace>
  <inkml:trace contextRef="#ctx0" brushRef="#br0" timeOffset="75152.13">8982 10309 1847 0,'0'0'575'0,"0"0"-483"16,0 0 108-16,-131 48-60 15,86-26-41-15,5 0 8 16,2 1-57-16,4-6 29 15,8 1-16-15,4-6-61 16,5-2 36-16,7-4-38 16,5-2-15-16,3-2 0 15,2-2-87-15,0 0 15 0,0 0-43 16,31-8-67-16,3-12-98 16,6-4-559-16</inkml:trace>
  <inkml:trace contextRef="#ctx0" brushRef="#br0" timeOffset="75693.11">9801 9724 1119 0,'0'0'528'0,"0"0"-281"15,0 0-38-15,0 0-58 16,0 0-58-16,-113-12-50 15,73 33 48-15,-4 8-42 16,-2 6 25-16,2 10 30 16,5 5-54-16,7 4 24 15,8 6-47-15,8 2-19 16,11 2 15-16,5-3-23 16,6-3 0-16,22-6-7 0,10-6-14 15,13-13 20-15,7-10-22 16,9-10-35-16,2-13 56 15,2 0-39-15,-2-27 41 16,-6-11 16-16,-8-6-1 16,-8-11-6-16,-13-5 21 15,-10-6-15-15,-13-2 46 16,-8-2-60-16,-3 4 7 16,-12 7-8-16,-21 12-20 15,-16 12-42-15,-67 17-33 16,9 10-183-16,-9 7-757 0</inkml:trace>
  <inkml:trace contextRef="#ctx0" brushRef="#br0" timeOffset="80151.14">4521 10028 785 0,'0'0'286'0,"0"0"-113"0,0 0-44 15,0 0-39-15,0 0-32 16,0 0-49-16,-3-6 32 16,3 4 39-16,0 0-32 15,0-2 43-15,0 0-10 16,0 0-35-16,3-2 11 15,2 0-32-15,1 0 14 16,-2 0-17-16,2 2-20 16,-2 2 17-16,-2 0-19 15,0 2-3-15,3 0-4 16,-1 0-44-16,6 0-81 16,0 2-134-16,-1 4-444 0</inkml:trace>
  <inkml:trace contextRef="#ctx0" brushRef="#br0" timeOffset="80854.98">4488 10319 1500 0,'0'0'388'16,"0"0"-245"-16,0 0-62 15,0 0-81-15,0 0-89 16,0 0-148-16,0 0 44 16,-2 10-44-16,10-2-268 0</inkml:trace>
  <inkml:trace contextRef="#ctx0" brushRef="#br0" timeOffset="82274.94">7563 10276 317 0,'0'0'550'0,"0"0"-352"16,0 0-73-16,0 0 2 15,0 0-60-15,0 0-22 16,0 0 42-16,0 0 40 15,0 0 29-15,0 0 0 16,0 0-46-16,0 0-13 16,0 0-52-16,0 0-19 15,0 0 20-15,0 5-37 16,0 2-9-16,0 10-37 0,0-5-212 16,0-3-258-16</inkml:trace>
  <inkml:trace contextRef="#ctx0" brushRef="#br0" timeOffset="83452.17">6487 3789 776 0,'0'0'378'16,"0"0"-163"-16,0 0-62 16,0 0 30-16,0 0-69 15,0 0-46-15,0 0 11 16,-5-16-60-16,5 35 13 15,-2 15 103-15,-3 16-8 16,-4 14 9-16,-4 16-44 16,-5 24-17-16,3-7 8 15,1 1-60-15,1-4 9 16,6-18-24-16,-3 5 5 16,5-13-11-16,-2-14-2 15,3-14-21-15,-2-12 7 16,4-14-82-16,2-8-46 15,0-8-98-15,10-17-158 0,3-8-5 16</inkml:trace>
  <inkml:trace contextRef="#ctx0" brushRef="#br0" timeOffset="84813.13">6518 3709 434 0,'0'0'293'0,"0"0"-46"16,0 0-86-16,0 0-47 15,0 0 37-15,0 0-35 0,0 0 9 16,-12-16-8-16,12 16-51 16,0 0 51-16,0-2-30 15,0 2-45-15,0 0-9 16,0 0-21-16,12 0 9 16,5 0 39-16,9 0-23 15,6 0 30-15,4 0-30 16,4-2-12-16,5-2 36 15,4 1-33-15,2-2-3 16,2 1 12-16,1 0-37 16,4 1 32-16,2-1-26 0,1-3-5 15,-1 1 16 1,2-2-17-16,-2 2 0 0,0-2 3 16,-2 2 9-16,-5 2-2 15,3 0-10-15,-2 0 1 16,-1 0 10-16,0 2-2 15,3 0-9-15,0 0 0 16,0 2 10-16,-3-3-9 16,3 3-1-16,0 0 0 15,2 0-6-15,-2 0 8 16,2 0-2-16,-1 0 0 16,1 0 13-16,0 0-13 15,0 0 0-15,-2 0 0 16,0 0-7-16,-4 0 8 0,0 0-1 15,-3 5 3 1,2 1 12-16,3-2-15 0,-3 0 0 16,0 0 0-16,-2-2-11 15,-5 0 13-15,-3 1-2 16,-10-3 0-16,-4 0 13 16,-5 1-19-16,-2-1 6 15,3 0 0-15,0 0-6 16,4 0 14-16,7 2-8 15,0 1 0-15,1 0 10 16,5 3-20-16,0 2 10 16,1 0 0-16,-1 2-18 15,-3 0 28-15,-6 1-10 16,-4-1 0-16,-6-2 6 16,-8-2-18-16,-5-2 12 0,-3 0 0 15,0-3-7-15,-1 1 17 16,1 1-10-16,-3-2 0 15,4 1 8-15,-3 1-13 16,8 0 5-16,-2 4 0 16,-1 0-9-16,2 4 5 15,-1 2 4-15,-3 2 0 16,3 3-1-16,0 2-1 16,2 2 2-16,0 0 0 15,3 0-10-15,1-1 19 16,1-2-18-16,-1 2 9 15,-1-4-9-15,-1 1-1 16,-4 1 10-16,-2-2-2 0,-5 1-5 16,0 4-11-16,-2 1 18 15,0 3 13-15,0 0-11 16,0-1 29-16,0 6-31 16,0-1 0-16,-4 2 22 15,-3 2-14-15,0 0 23 16,-2 2-9-16,1 2-20 15,-2-2 46-15,-1 1-36 16,1-3 13-16,-2-2 32 16,1-4-57-16,2-4 33 15,2-4-33-15,1-7 15 16,3-2-17-16,1-5 2 0,2-2-1 16,0-2 1-16,0 0-117 15,0 3-39-15,0-4-326 16,2 1-346-16</inkml:trace>
  <inkml:trace contextRef="#ctx0" brushRef="#br0" timeOffset="84935.56">9715 4717 1175 0,'0'0'767'16,"0"0"-519"-16,0 0-59 16,0 0-28-16,0 0-105 15,0 0-25-15,0 0-31 16,-14 3-209-16,14 5-624 0</inkml:trace>
  <inkml:trace contextRef="#ctx0" brushRef="#br0" timeOffset="86990.69">7685 10405 859 0,'0'0'321'0,"0"0"-173"16,0 0-6-16,0 0 2 15,0 0-80-15,0 0 3 16,0 0 72-16,-2-4-17 16,2 2 26-16,0 0-43 15,-2 0-64-15,-1-2 47 0,1 0-60 16,0-1 4 0,0-1 9-16,-3 4-27 0,1-4 50 15,-3-1-26-15,-4-1-26 16,-2 2 53-16,-3-4-49 15,1 2 17-15,-2 0-16 16,5-2-16-16,-1 2-2 16,-4-7-63-16,7 3-154 15,-2 3-499-15</inkml:trace>
  <inkml:trace contextRef="#ctx0" brushRef="#br0" timeOffset="91457.59">1195 10994 593 0,'0'0'293'16,"0"0"-135"-16,0 0-50 15,0 0 27-15,0 0-32 16,0 0-38-16,15-41 6 15,-13 37 27-15,-2-1 15 16,0 4 3-16,0-3 3 0,0-1 33 16,-6 3-72-16,-7-2-23 15,-6 1 0-15,-2 3-26 16,-8 0 18-16,-10 0-20 16,-3 3 2-16,-7 18 44 15,-2 6-46-15,2 9 13 16,0 7 4-16,6 9-37 15,8 3 21-15,12 4-30 16,10-1 7-16,13-1-20 16,0-7 0-16,11-8-5 15,14-8 10-15,5-12-30 16,4-12 5-16,6-10-22 16,3-1-28-16,3-28 37 15,0-9-49-15,-4-9 27 16,-3-9-4-16,-2-5-36 0,-6-4-19 15,-5 0 11-15,-6 8 90 16,-4 10 26-16,-7 13 10 16,-3 15 65-16,-6 6 16 15,0 8-14-15,0 5-33 16,0 0-44-16,0 5-37 16,-4 17 37-16,-2 6 68 15,-4 8-18-15,4 11 2 16,-1 3-8-16,1 10 23 15,4 8-39-15,2 5 0 16,0 7 5-16,0 4-32 0,2 0 16 16,6 3-17-16,1-3 9 15,1 0-2 1,-7-4-6-16,0-8 9 0,-3-8 14 16,0-10-23-16,0-14 43 15,-16-9 1-15,-6-9-15 16,-4-10 52-16,-8-6-50 15,-7-6 0-15,-3 0 15 16,0-21-33-16,1-10 17 16,6-11-10-16,3-7-13 15,9-3 4-15,13-2-12 16,6 2 0-16,6-1-6 16,10 3 10-16,19-1-4 15,11 1 0-15,7-1 1 0,4 3-1 16,0 9 1-16,3 2-1 15,-4 7 12-15,2 3 6 16,0-2-15-16,-4 1-3 16,-1-1 0-16,-3-2-22 15,-6-2 22-15,-5 4 0 16,-8 2-6-16,-4 5 13 16,-11 4-7-16,-2 6 0 15,-6 2 1-15,0 3 20 16,-2 1-21-16,0 1 0 15,0 1-1-15,0 2 17 16,0 0-15-16,0 0-1 16,0 2-25-16,0 0 25 0,0 0-67 15,0 0-6 1,0-2-15-16,4-4-86 0,5-8-10 16,5-6-108-1,1-7 18-15,5-2 73 0,2-5-11 16,1 1 56-16,-1 0 105 15,1 2 51-15,-6 6 25 16,-1 3 83-16,-7 7 26 16,-3 3 53-16,-4 7 49 15,0 3-16-15,-2-1-48 16,0 3-58-16,0 0 10 16,0 3-34-16,-8 18-70 15,-10 17 77-15,-4 13-6 16,-9 16 12-16,-1 4 2 15,-3 3-20-15,4-2 38 0,2-3-48 16,2-12-44-16,7-6 17 16,1-12-47-16,6-6 15 15,5-9-16-15,1-8 13 16,2-6-25-16,3-6 12 16,2-1-50-16,0-3-1 15,0 0-53-15,0 0 0 16,0-4-10-16,2-19-111 15,29-27-144-15,-2 6-345 16,0 0-601-16</inkml:trace>
  <inkml:trace contextRef="#ctx0" brushRef="#br0" timeOffset="91839.65">1999 11043 1625 0,'0'0'632'0,"0"0"-512"16,0 0-25-16,0 0-54 15,0 0-40-15,0 0 20 16,0 0-21-16,-98 92 0 16,84-62 11-16,6 0-1 0,3 0-7 15,5 1-3 1,0-2 10-16,5 7-5 0,13 2 2 15,3 3-5-15,6 3 10 16,0 2-2-16,0-3-8 16,-4-8-1-16,-8-6 0 15,-7-8 54-15,-5-6-16 16,-3-8 19-16,0-3 30 16,-13-2-22-16,-12 2 6 15,-4-4-53-15,1 0-19 16,1 0-7-16,4 0-77 15,15-24-45-15,2-5-134 16,6-4-873-16</inkml:trace>
  <inkml:trace contextRef="#ctx0" brushRef="#br0" timeOffset="95216.66">3320 11021 201 0,'0'0'881'16,"0"0"-644"-16,0 0-19 0,0 0 41 16,0 0-26-16,0 0-96 15,0 0-59-15,-10-31 12 16,10 28-54-16,2-2 7 15,11 1 21-15,1 2-51 16,3 2 27-16,1 0-37 16,2 0 9-16,-2 17-9 15,-3 2 6-15,-3 8-9 16,-4 5 12-16,-1 4 4 16,-3 2 1-16,1-1 6 15,0 3-17-15,1-3 26 16,1-4-32-16,3-4 1 15,2-7 8-15,1-3 6 16,1-8-15-16,1-2 0 0,1-8 0 16,6-1-15-16,2 0 26 15,8-11-11-15,-1-11 1 16,0-7 11-16,0-3 4 16,-4-6-9-16,-4-1-6 15,-8-2 22-15,-3-2-23 16,-8 6 0-16,-4 1 12 15,0 6-1-15,0 4 29 16,-14 5-15-16,-3 5-23 16,-2 7 5-16,2 2-7 15,-3 7-1-15,-1 0 0 16,0 3 1-16,0 15 11 16,6 2 1-16,1 4-11 15,10-1 2-15,4 2-3 0,0-6-35 16,7 0 2-16,13-2-65 15,15-5-52-15,-3-3-166 16,-3-5-455-16</inkml:trace>
  <inkml:trace contextRef="#ctx0" brushRef="#br0" timeOffset="95566.72">3959 11218 1500 0,'0'0'642'16,"0"0"-543"-16,0 0-11 0,0 0-51 15,0 0-35-15,0 0-1 16,0 0 24-16,63-36-25 16,-52 23 43-16,-2 3-41 15,-2 2 45-15,-5 4 27 16,-2 2-26-16,0 2 28 15,0 0-43-15,0 0-20 16,0 0-13-16,0 2 11 16,0 16-11-16,0 8 40 15,0 5-21-15,5 6 26 0,-1 1-33 16,0-3-10 0,1-5-2-16,-1-5-23 0,-4-6-20 15,0-6-75-15,0-9-96 16,0-4-112-16,0 0-383 0</inkml:trace>
  <inkml:trace contextRef="#ctx0" brushRef="#br0" timeOffset="96065.28">3177 11684 1290 0,'0'0'296'16,"0"0"-167"-16,0 0 71 16,0 0-33-16,0 0-114 0,0 0 55 15,0 0 63 1,117 0-74-16,-53-1 14 0,15-6-3 15,12-1-38-15,7 2 2 16,6 2-28-16,-3 0-29 16,-3 0 28-16,-11 2-42 15,-14 0-1-15,-13 0 0 16,-13 2-55-16,-16 0 15 16,-11 0-50-16,-13 0-45 15,-7 0-48-15,-13 16-181 16,-16 0 43-16,-2 1-36 0</inkml:trace>
  <inkml:trace contextRef="#ctx0" brushRef="#br0" timeOffset="96749.05">3423 11922 1169 0,'0'0'220'16,"0"0"-106"-16,0 0 62 16,0 0-90-16,0 0-44 15,0 0 24-15,0 0 54 0,24 15 16 16,-5-1-13-16,-2 1 3 15,3 6-40-15,1 4-19 16,-4 0 9-16,3 6-53 16,0-3 13-16,2-2-5 15,-1-2-31-15,-5-4 15 16,1-6-14-16,-6-7-1 16,-2-3 0-16,-2-4 6 15,-1 0-6-15,1 0 17 16,-1-13-17-16,2-7 27 15,-1-5-27-15,1-2 0 16,0-4-1-16,2 2 1 16,1-2-1-16,-3 3 0 15,2 5-3-15,-1 4-4 16,-3 5 8-16,-2 5 0 0,1 6 5 16,-5 3 6-16,2 0-10 15,1 0-1-15,-1 0 8 16,5 7 0-16,1 12 3 15,4 1-1-15,1 2 21 16,0 0-30-16,1 0 16 16,-1-1-14-16,1-4 6 15,-1-4 15-15,-5-4-16 16,2-4 6-16,-1-4 7 16,-3-1-14-16,6 0 10 15,1-8-13-15,3-13 5 16,1-8 17-16,1-2-26 0,-3-5-14 15,-1 7-4-15,-3 5-52 16,-5 8 3-16,-1 6-59 16,-1 10-104-16,-1 0-380 15,0 0-180-15</inkml:trace>
  <inkml:trace contextRef="#ctx0" brushRef="#br0" timeOffset="97249.49">4135 12144 1557 0,'0'0'650'0,"0"0"-510"16,0 0-30-16,0 0-91 16,0 0 20-16,0 0-33 0,0 0 0 15,87-36-3-15,-68 24-3 16,-4-1 0-16,-3 1 8 15,-4 5-2-15,-1 2 34 16,-5 4 3-16,-2 1-19 16,0 0 16-16,0 0-40 15,0 0 0-15,0 13 0 16,0 7 7-16,0 7 26 16,0 2-17-16,0 4-14 15,0-1 16-15,0-3-17 16,2 0-1-16,0-3 0 15,-2-6-16-15,0-3 15 16,0-6-55-16,0-1-14 0,-2-6 62 16,-9 0 8-16,0-4 16 15,0 0 16-15,2 0 3 16,5 0 43-16,2 0-8 16,2 0-22-16,0 0 16 15,0 0-63-15,0 0 5 16,12 4 21-16,7 0-21 15,2 3 25-15,4-3-31 16,2-1-19-16,-2-1-21 16,-1-2-72-16,5 0-60 15,-7-3-189-15,-3-10-497 0</inkml:trace>
  <inkml:trace contextRef="#ctx0" brushRef="#br0" timeOffset="97914.27">4933 11436 510 0,'0'0'1305'0,"0"0"-997"15,0 0-116-15,0 0 8 16,0 0-116-16,0 0-29 16,0 0-33-16,4 1 5 15,17 15 46-15,6 1-45 16,6 3 2-16,7 0 0 0,5 0-19 16,1 0-2-1,-1-2-9-15,-1-3 1 0,-8-4-21 16,-9-4 11-1,-7-2-9-15,-9-1 17 0,-7-4-9 16,-4 2 9-16,0-2 1 16,0 2 0-16,0 0-19 15,0 0-1-15,-8 4 3 16,-7 4 17-16,-12 9 0 16,-7 4 49-16,-6 8-14 15,-2 1-20-15,-2 1 49 16,3 2-40-16,3-3 15 15,5-2 6-15,4-2-45 16,6-4 28-16,4-6-28 16,3-2 1-16,3-6-11 0,3 0-29 15,4-6-16 1,3 0-10-16,3-4-47 0,0 0-2 16,5 0-130-16,13-7-482 15,-1-4-71-15</inkml:trace>
  <inkml:trace contextRef="#ctx0" brushRef="#br0" timeOffset="98200.11">5371 11916 1468 0,'0'0'766'0,"0"0"-633"0,0 0-4 16,0 0 3-16,0 0-23 15,-143 96-30-15,112-71-35 16,-1 0 12-16,5-4-36 16,3-1-19-16,7-5 0 15,3-5-1-15,4-2-42 16,7-7-36-16,3-1-62 15,0-1-101-15,0-16-547 0</inkml:trace>
  <inkml:trace contextRef="#ctx0" brushRef="#br0" timeOffset="98881.27">6057 11011 1043 0,'0'0'392'0,"0"0"-238"16,0 0 2-16,0 0-27 16,0 0-57-16,0 0 49 15,0 0 1-15,37 67-28 16,-26-38 21-16,1 3-39 15,-1 1-2-15,-1 4 11 16,4-1-51-16,-1 0 29 16,1-3-35-16,1-4-26 0,1-3 41 15,-1-8-42-15,2-5 13 16,0-7-4-16,1-6 10 16,5 0-14-16,0-5 7 15,6-14-7-15,-2-10 26 16,0-3-31-16,0-8-1 15,-4-2 7-15,-4-4 11 16,-3-2-15-16,-3 2-3 16,-3 6 0-16,-8 6-4 15,-2 10 4-15,0 4 0 16,0 7 2-16,-2 7 4 16,-12 5-12-16,-2 1-9 15,-2 0 15-15,1 0-6 16,-4 14 7-16,6 1-1 15,-1 6 0-15,8-1-10 0,-2 0 9 16,7 2-40-16,3 0-34 16,0 2-1-16,26 8-138 15,5-8-340-15,2-6-406 0</inkml:trace>
  <inkml:trace contextRef="#ctx0" brushRef="#br0" timeOffset="99248.93">6687 11243 755 0,'0'0'978'0,"0"0"-715"16,0 0-88-16,0 0-30 0,0 0-116 16,0 0-23-16,0 0 7 15,95-46-5-15,-76 46-7 16,-4 0 8-16,-8 0-8 15,-5 8 38-15,-2 5 2 16,0 4 4-16,-11 5 43 16,-9 2-32-16,0 2-2 15,3-1-12-15,3-4-23 16,11-1 14-16,3-3-32 16,0-4-1-16,13 0 25 15,12-3-25-15,6-4 18 16,3-2-6-16,1-3-6 15,-4-1-12-15,-5 0-25 16,-7 0-50-16,-10 0-23 16,-9 0-72-16,0 0 16 0,-23 0-435 15,-8 0 88-15,0 9-119 0</inkml:trace>
  <inkml:trace contextRef="#ctx0" brushRef="#br0" timeOffset="99620.83">6003 11583 696 0,'0'0'528'15,"0"0"-445"-15,0 0 18 16,0 0 126-16,0 0 2 16,0 0-84-16,164-7-25 15,-96 3 58-15,12 2-51 16,11 2-14-16,9 0-15 16,1 0-49-16,-1 0 7 15,-11 0-47-15,-9 2 1 16,-16 2-16-16,-12 0 6 15,-19-1-40-15,-12-2-38 16,-15 2-96-16,-10 3-30 0,-19-2-359 16,-8 3-9-16</inkml:trace>
  <inkml:trace contextRef="#ctx0" brushRef="#br0" timeOffset="100322.14">6115 11887 955 0,'0'0'323'16,"0"0"-180"-16,0 0 33 16,0 0-26-16,0 0-9 15,0 0 8-15,0 0-57 16,55 50 0-16,-35-28 3 15,0 2-24-15,2 5 10 16,0-2-5-16,1 3-24 0,0-2 8 16,-6-2-48-16,-1-3 13 15,-3-7-16-15,-1-5-3 16,-6-2-2-16,1-7-4 16,-3-2 0-16,2 0 2 15,6-8-2-15,1-15-1 16,3-7-23-16,-1-4-16 15,1-2 17-15,-3 2-6 16,-2 6 26-16,-4 12 3 16,-4 6 0-16,-1 7 28 15,-2 3-22-15,2 0 6 16,2 0-21-16,3 0 17 0,0 7-8 16,6 9 28-1,0 2-26-15,3 7 27 0,1 0-23 16,2 1 3-16,-1-2 12 15,-1-4-20-15,1-2 0 16,-2-7 11-16,0-7-2 16,-3-4 2-16,3-3 22 15,1-17-25-15,-1-7 23 16,-1-8-31-16,-1-5 5 16,-3-2-6-16,-5 2-9 15,-1 5-7-15,-5 8-20 16,0 11-64-16,0 10-18 15,0 6-193-15,0 0-607 0</inkml:trace>
  <inkml:trace contextRef="#ctx0" brushRef="#br0" timeOffset="101434.06">6954 12133 1154 0,'0'0'569'0,"0"0"-363"15,0 0-11-15,0 0-81 0,0 0-52 16,0 0-61 0,0 0 0-16,63-46 5 0,-45 46 3 15,-3 0-9-15,-2 0 1 16,-1 0-1-16,-6 9 44 15,-4 7 0-15,-2 5 26 16,0 8 10-16,-2 0-44 16,-16 4 21-16,-6-4-17 15,-5 1-28-15,-4-7 4 16,-6-3 1-16,4-6-17 16,1-4 28-16,8-6-22 15,8-2 15-15,9-2-21 0,7 0-37 16,2 0 28-16,0 0-32 15,5 0 41-15,12-4 5 16,4 2-5-16,2-1 21 16,6 3 3-16,2 0-23 15,4 0 42-15,-4 0-43 16,-5 5 1-16,-4 1-1 16,-3-2-34-16,-2-4-57 15,5 0-144-15,-1-6-413 16,-4-10-449-16</inkml:trace>
  <inkml:trace contextRef="#ctx0" brushRef="#br0" timeOffset="102088.06">7598 11296 383 0,'0'0'1405'15,"0"0"-1059"-15,0 0-172 16,0 0 15-16,0 0-65 16,0 0-79-16,0 0-44 15,-6 0 11-15,19 4-1 16,5 3 27-16,6 5 7 15,10 1-24-15,6 1 7 16,8-1-28-16,6 4 1 16,0-1 6-16,-3-2-1 15,-9 2-6-15,-8-4 0 16,-12-2-31-16,-11-1 30 16,-7 0-14-16,-4 1 2 0,0 7 7 15,-15 4 12-15,-9 8 17 16,-8 2 18-16,-3 5-23 15,-8 2 41-15,-1 1-18 16,-3-1 11-16,0-5 20 16,2-3-30-16,8-3 4 15,3-4-26-15,9-4-11 16,6-6-18-16,5-3-2 16,1-1-37-16,5-5 8 15,-2-2-50-15,3-2 17 16,3 0-12-16,4 0-67 15,0-8-64-15,0-11-352 16,11 0 8-16,5 2-165 0</inkml:trace>
  <inkml:trace contextRef="#ctx0" brushRef="#br0" timeOffset="102921.11">8133 11769 1309 0,'0'0'366'15,"0"0"-179"-15,0 0 12 16,0 0-25-16,0 0-25 15,0 0-36-15,-135 88 13 16,107-64-27-16,2-2-38 16,3 0 14-16,6-4-53 0,3-3 0 15,3-4-22-15,2-4-22 16,0 2 0-16,2-3-56 16,3-2-61-16,2-4-109 15,0 0-342-15,2-4-298 0</inkml:trace>
  <inkml:trace contextRef="#ctx0" brushRef="#br0" timeOffset="103401.97">8660 11546 1719 0,'0'0'535'16,"0"0"-531"-16,0 0-4 16,0 0-251-16,0 0-503 0</inkml:trace>
  <inkml:trace contextRef="#ctx0" brushRef="#br0" timeOffset="103549.91">8862 11578 1835 0,'0'0'638'0,"0"0"-524"16,0 0-32-16,0 0-82 15,0 0-49-15,0 0-118 16,0 0-530-16</inkml:trace>
  <inkml:trace contextRef="#ctx0" brushRef="#br0" timeOffset="103675.93">9122 11610 1380 0,'0'0'528'16,"0"0"-407"-16,0 0 22 16,0 0-143-16,0 0-315 15,0 0-357-15</inkml:trace>
  <inkml:trace contextRef="#ctx0" brushRef="#br0" timeOffset="104645.68">10657 11221 1219 0,'0'0'574'0,"0"0"-392"15,0 0 56-15,0 0-34 16,0 0-143-16,0 0-43 15,0 0-18-15,2-3 0 16,34 11 21-16,15 5-5 16,10 1 1-16,5 2 8 15,-5 4-25-15,-8 5 0 16,-13 3 0-16,-13 2-36 16,-14-1 30-16,-10 4-13 15,-3-3-6-15,-3 0 25 16,-19 0 10-16,-7 2 18 0,-11 1 36 15,-7-4-18-15,-7 1 32 16,2-4-38-16,-2-2-28 16,5-1-9-16,7-5-3 15,10-3-85-15,12-8-89 16,11-6-186 0,9-1-382-16</inkml:trace>
  <inkml:trace contextRef="#ctx0" brushRef="#br0" timeOffset="105173.88">11382 10756 1445 0,'0'0'484'0,"0"0"-353"0,0 0 2 16,0 0-49-16,0 0-37 15,0 0 1-15,0 0-18 16,125 37 47-16,-110-4-19 16,-4 5 15-16,-4 4 3 15,-1 2-29-15,-1-1 8 16,3-4-32-16,4-2-16 15,5-9 11-15,4-6-17 16,3-10-1-16,5-11 18 16,5-1-12-16,1-4 6 15,5-19-12-15,-1-11-15 0,-2-9 14 16,-5-3 1-16,-8-5 0 16,-7-2-9-16,-5 5 21 15,-10 7-8-15,-2 8-4 16,0 9 1-16,-16 8-17 15,-6 7 25-15,-2 8-9 16,-1 1 7-16,-2 0 2 16,1 6-7-16,3 12-2 15,6 3 10-15,3 6-25 16,7 2 15-16,7 4-34 16,0-1-2-16,11 0-82 15,39 4-53-15,-5-9-297 0,-3-7-292 0</inkml:trace>
  <inkml:trace contextRef="#ctx0" brushRef="#br0" timeOffset="105567.05">12148 11007 1204 0,'0'0'787'0,"0"0"-543"15,0 0-140-15,0 0-38 16,0 0-11-16,0 0-32 15,0 0 2-15,32 58 6 0,-30-34-13 16,0 1 16 0,-2-4-34-16,0-3 11 0,0-6-23 15,0-6 25-15,0-5-13 16,0-1 27-16,0 0-21 16,4-8-6-16,9-15-9 15,8-3-42-15,1-5 36 16,0 4-23-16,0 2 38 15,-1 10 0-15,-8 2 15 16,-4 8 41-16,-5 3-8 16,1 2-23-16,1 0 9 15,3 10-11-15,5 8 2 16,-1 4-13-16,1 2-6 16,-1 0-6-16,0-1 0 15,-4-6-55-15,-5-1-30 0,-4 1-98 16,-16-4-320-1,-9-1-6-15</inkml:trace>
  <inkml:trace contextRef="#ctx0" brushRef="#br0" timeOffset="106058.91">10994 11816 9 0,'0'0'823'0,"0"0"-573"15,0 0-62 1,0 0-18-16,0 0-43 0,0 0 13 15,0 0-10-15,4 0 11 16,-17 9 44-16,-3 0-24 16,-6 6-14-16,0 0-55 15,-1-3-46-15,3 3 12 16,1-1-47-16,2-3-5 16,5-1-6-16,3-1-94 15,1-3-38-15,8-6-195 16,0-2-212-16,8-15-124 0</inkml:trace>
  <inkml:trace contextRef="#ctx0" brushRef="#br0" timeOffset="106593.67">11500 11453 1084 0,'0'0'213'16,"0"0"-188"-16,0 0 104 15,0 0 54-15,0 0-24 16,0 0 21-16,160-19-14 16,-87 15-7-16,16-3-18 0,23 2-25 15,-5 1-7 1,0-3-27-16,0 3-36 0,-22 1-9 16,2-1-31-16,-18-2 0 15,-18 2-12-15,-17 1-42 16,-21 2 2-16,-13 1-19 15,0 0-74-15,-54 0-224 16,1 0-258-16,-5 5-162 0</inkml:trace>
  <inkml:trace contextRef="#ctx0" brushRef="#br0" timeOffset="107273.57">11495 11634 523 0,'0'0'415'0,"0"0"-158"16,0 0-74-16,0 0 11 15,0 0-20-15,0 0-98 16,0 0-12-16,7 5 42 16,6 4-26-16,0 3-6 15,5 4-1-15,1 4-31 16,-4 1 24-16,3 2-26 0,-1-1 2 16,-1 0 1-16,1-1-42 15,0-4 21-15,-4 0-22 16,0-5 6-16,-2-4 9 15,0-2-14-15,-1-6 0 16,0 0 21-16,1 0-8 16,3-6-2-16,1-12-12 15,3-4-20-15,1-4 19 16,-2-2-16-16,-3 0 17 16,-3-1 2-16,-1 8 13 15,-2 5-7-15,-4 5 14 16,-2 7-13-16,1 2 34 15,-1 2-43-15,2 0 0 0,5 0-1 16,2 0 16-16,2 8-6 16,1 6-3-16,-1 3 0 15,0 2 27-15,1 2-33 16,1-3 1-16,1-2 11 16,-3-7-1-16,1-4-2 15,1-5-3-15,-1 0 5 16,1-10 38-16,1-13-48 15,-5-3 9-15,0-2-10 16,-4 1-1-16,-2 4 0 16,-3 7-41-16,-2 4-52 15,2 10-7-15,0 2-159 16,2 0-523-16,1 6 66 0</inkml:trace>
  <inkml:trace contextRef="#ctx0" brushRef="#br0" timeOffset="107740.55">12299 11771 202 0,'0'0'1294'16,"0"0"-1064"-16,0 0-138 0,0 0 48 15,0 0-71 1,0 0 15-16,0 0-50 0,58 114 10 16,-56-94 28-16,1-4-18 15,-3-4-14-15,2-6 7 16,-2-4-26-16,0-2 40 16,0 0-38-16,3 0-9 15,1-4 13-15,0-12-27 16,3-6-15-16,5-5 15 15,0 2-22-15,4 0 21 16,-3 8-5-16,3 3 6 16,0 6 1-16,-3 1 7 15,3 3 8-15,-3 3 11 16,1 1-12-16,-2 0 15 0,5 0-8 16,-3 12 3-1,3 3 17-15,0 2-30 0,-1 2 22 16,-1 2-16-16,-2-1-12 15,1-2-7-15,-5 0 1 16,2-3-62-16,7-2-60 16,-4-3-222-16,3-8-564 0</inkml:trace>
  <inkml:trace contextRef="#ctx0" brushRef="#br0" timeOffset="107852.75">13017 11805 2172 0,'0'0'525'0,"0"0"-457"16,0 0-68-16,0 0-103 16,0 0-914-16</inkml:trace>
  <inkml:trace contextRef="#ctx0" brushRef="#br0" timeOffset="117652.07">838 13559 477 0,'0'0'1035'16,"0"0"-847"-16,0 0-186 15,0 0 118-15,0 0 29 16,105-22-95-16,-52 1-20 16,1-2-34-16,2-6 13 15,-7-6-13-15,-7 3 10 0,-7-1-4 16,-12 0-6-16,-8 5 16 15,-10 3-21-15,-5 5 5 16,0 9-17-16,0 4 11 16,-11 7-41-16,-4 0 7 15,-6 17 40-15,-1 15 0 16,-3 13 31-16,6 14 41 16,2 12 10-16,9 6 33 15,8 5-57-15,0 4-4 16,8-4-1-16,15 1-34 15,2-9 9-15,-1-6-23 16,-4-10-4-16,-4-11-2 16,-10-15-27-16,-3-13 7 15,-3-10-12-15,0-9 33 0,-18 0-22 16,-11-20 19 0,-9-13 0-16,-2-4 3 0,0-7 24 15,4-1 16-15,7 5 24 16,11 6-5-16,10 4-1 15,8 4-58-15,0 0 0 16,8 0-6-16,16 0-14 16,8-2-9-16,1 1-51 15,7-3-114-15,3 3-45 16,24-14-248-16,-9 9 95 16,-7 2-750-16</inkml:trace>
  <inkml:trace contextRef="#ctx0" brushRef="#br0" timeOffset="118109.5">1827 13204 1213 0,'0'0'622'0,"0"0"-386"15,0 0-50-15,0 0-35 16,0 0-38-16,-121 61-49 16,88-11 18-16,5 7-14 15,6 8-16-15,6-3 11 0,7-2-51 16,9-4-11-16,0-3-1 15,13-9-52-15,12-4-15 16,4-9-62-16,16-17-118 16,-10-5-300-16,-4-9-333 0</inkml:trace>
  <inkml:trace contextRef="#ctx0" brushRef="#br0" timeOffset="118364.79">1845 13427 1445 0,'0'0'521'0,"0"0"-456"15,0 0 0-15,0 0 3 16,0 0-55-16,0 0 2 16,0 0-15-16,110 94-2 0,-108-68 2 15,-2 0 2-15,-2 1 53 16,-16-4 10-16,-3-2-21 15,2-6 5-15,3-5-49 16,7-3-9-16,5-7-84 16,4 0-136-16,2-14-163 15,13-8-521-15</inkml:trace>
  <inkml:trace contextRef="#ctx0" brushRef="#br0" timeOffset="118568.34">2051 13415 614 0,'0'0'1365'0,"0"0"-1062"16,0 0-124-16,0 0-88 16,0 0-34-16,0 0-1 15,-85 126-54-15,85-88 30 16,1-3-32-16,18-8-34 16,1 0 3-16,2-15-82 15,1-6-50-15,6-10-92 16,-6-19-225-16,-4-9-59 0</inkml:trace>
  <inkml:trace contextRef="#ctx0" brushRef="#br0" timeOffset="118743.18">2184 13328 1035 0,'0'0'763'0,"0"0"-496"0,0 0-93 16,0 0-16-1,0 0-26-15,0 0-37 0,73 143-57 16,-61-93 5-16,-6-2-31 15,-1-6-12-15,-5-6 0 16,0-6-40-16,0-8-71 16,0-5-98-16,0-7-333 15,0-10-202-15</inkml:trace>
  <inkml:trace contextRef="#ctx0" brushRef="#br0" timeOffset="118934.8">2759 13495 2163 0,'0'0'459'16,"0"0"-405"-16,0 0-48 16,0 0 30-16,0 0-36 15,154 10-237-15,-119-4-550 0</inkml:trace>
  <inkml:trace contextRef="#ctx0" brushRef="#br0" timeOffset="119085.89">2841 13702 720 0,'0'0'1544'16,"0"0"-1342"-16,0 0-123 0,0 0-50 15,118-16-29-15,-66 6-215 16,-8 2-567-16</inkml:trace>
  <inkml:trace contextRef="#ctx0" brushRef="#br0" timeOffset="119803.19">3549 13297 1455 0,'0'0'407'0,"0"0"-217"0,0 0 27 15,0 0-155-15,0 0-19 16,0 0-42-16,0 0 8 16,106-3 9-16,-87 31-9 15,-3 9 34-15,-7 3 33 16,-5 4-26-16,-2 0 41 15,1-2-31-15,2-2-33 0,3-7 23 16,5-8-49 0,6-3 0-16,2-9 2 0,4-7 12 15,1-6-10-15,4 0-5 16,-1-21 0-16,0-11-17 16,-4-10 9-1,-4-10 8-15,-5-8 0 0,-4 0 5 16,-10 4-5-16,-2 9 0 15,0 14 7-15,-14 11 14 16,-3 9-21-16,1 10-12 16,-1 3 11-16,-2 3 1 15,6 18-6-15,2 6 6 16,4 7-47-16,7 3-12 16,0 1-60-16,27 12-160 15,0-8-345-15,2-10-203 0</inkml:trace>
  <inkml:trace contextRef="#ctx0" brushRef="#br0" timeOffset="120071.09">4062 13614 1091 0,'0'0'602'15,"0"0"-404"-15,0 0 18 16,0 0-60-16,0 0-91 16,100-103-32-16,-79 87 11 15,-8 2 19-15,-2 4 41 16,-4 4-27-16,-5 6-5 15,0 0-11-15,0 0-45 16,3 14 13-16,2 10 22 0,0 6-28 16,-3 6 13-1,0 4-19-15,-2 0-16 0,-2 1 3 16,0-5-4-16,0-10-26 16,0-4-17-16,0-7-59 15,0-8-51-15,0-7-138 16,-2 0-181-16,-2-7-143 0</inkml:trace>
  <inkml:trace contextRef="#ctx0" brushRef="#br0" timeOffset="120636.89">4122 13770 1041 0,'0'0'280'16,"0"0"-141"-16,0 0 92 15,0 0-89-15,0 0-29 16,0 0 4-16,0 0 17 16,-10 0 36-16,10 0-62 15,0 0-7-15,0 0 5 16,2 0-45-16,6 0 15 0,3 0-25 15,3 2-39 1,1-2 32-16,4 2-44 0,-1-2 0 16,3 0 0-16,0 0-85 15,1 0-30-15,12-8-141 16,-9-5-440-16,0 0-259 0</inkml:trace>
  <inkml:trace contextRef="#ctx0" brushRef="#br0" timeOffset="120933.17">4548 13236 1702 0,'0'0'477'0,"0"0"-424"0,0 0 88 16,0 0-77-16,0 0-42 15,0 0 5-15,140 12-26 16,-115 18 10-16,-9 7 32 16,-12 3-42-16,-4 4 36 15,0-2-36-15,-14-2 5 16,-3-6 16-16,-1-6-22 16,7-7-19-16,4-10-73 15,7-9-81-15,5-8-142 16,16-18-258-16,4-7-500 0</inkml:trace>
  <inkml:trace contextRef="#ctx0" brushRef="#br0" timeOffset="121313.7">4854 13211 1423 0,'0'0'742'0,"0"0"-495"0,0 0-55 16,0 0-58-16,0 0-80 15,0 0 10-15,-106 104 0 16,87-54-25-16,7 1 6 15,8-2-39-15,4-5 3 16,0-7-9-16,18-8-30 16,6-7 3-16,3-8-20 15,6-11-21-15,1-3 8 16,2-5-38-16,1-18-41 16,-3-5-44-16,-5-1 35 15,-7 2 98-15,-8 2 50 0,-3 6 70 16,-7 6 97-16,-4 5-23 15,2 6-13-15,-2 2-44 16,0 0-65-16,0 14-3 16,0 12 13-16,0 8 11 15,0 4 23-15,0 2-35 16,0 0-1-16,3-3-22 16,-3-7-7-16,0-6-2 15,2-8-37-15,-2-6-57 16,0-10-32-16,0 0-247 15,0 0-409-15</inkml:trace>
  <inkml:trace contextRef="#ctx0" brushRef="#br0" timeOffset="121669.44">5461 13472 667 0,'0'0'1158'0,"0"0"-825"15,0 0-133-15,0 0-13 16,0 0-103-16,0 0-46 16,126-23-20-16,-76 17-8 15,2 0-19-15,-8 0 9 16,-8 2-88-16,-12-1-53 16,-10-2-171-16,-14-11-53 15,0-1-18-15,0 0-358 0</inkml:trace>
  <inkml:trace contextRef="#ctx0" brushRef="#br0" timeOffset="121825.49">5684 13258 947 0,'0'0'367'16,"0"0"-76"-1,0 0-4-15,0 0-76 0,0 0-32 16,0 0-7-16,0 0-64 16,-11 137-35-16,11-97-40 15,0-3-33-15,7 0-22 16,4-7-106-16,12-5-186 15,-4-12-294-15,-1-8-528 0</inkml:trace>
  <inkml:trace contextRef="#ctx0" brushRef="#br0" timeOffset="122449.68">6148 13240 212 0,'0'0'1162'0,"0"0"-894"15,0 0-23-15,0 0-44 16,0 0-132-16,0 0-23 16,0 0-9-16,43 7 37 15,-26 12-11-15,-2 9 0 16,1 5 30-16,-5 5-23 15,3 0-6-15,-3 2-4 16,0-4-39-16,0-6 20 16,2-6-24-16,0-8-16 15,3-4 26-15,3-8-19 16,-2-4 4-16,3 0 9 16,5-10-14-16,1-14 18 15,-1-12-16-15,-1-10-9 16,-3-12 7-16,-4-5-6 15,-5-3-1-15,-4 4 0 0,-8 10 10 16,0 12 1 0,0 12-10-16,-10 12-1 0,-7 10-1 15,-1 6-21-15,1 0 22 16,-3 8 1-16,5 15-1 16,1 2-1-16,5 5-40 15,7 4-30-15,2 0 3 16,11 15-119-16,13-9-288 15,1-7-337-15</inkml:trace>
  <inkml:trace contextRef="#ctx0" brushRef="#br0" timeOffset="122773.28">6678 13489 1891 0,'0'0'390'15,"0"0"-211"-15,0 0-35 16,0 0-114-16,0 0-29 16,0 0-2-16,0 0-16 15,131-34 17-15,-115 37 0 16,-5 5 1-16,-9 3-1 16,-2 3 7-16,0 3 31 15,-8-2 12-15,-8 5-21 16,-2 1 21-16,4-2-8 0,4 1-30 15,3-4 27-15,5 1-24 16,2-6-6-16,0 0 3 16,0-1-2-16,6-9-7 15,13 2-3-15,7-3-15 16,27 0-29-16,-5-17-165 16,-2-2-536-16</inkml:trace>
  <inkml:trace contextRef="#ctx0" brushRef="#br0" timeOffset="123091.04">7293 13140 93 0,'0'0'1740'0,"0"0"-1433"15,0 0-109-15,0 0-26 16,0 0-172-16,0 0 39 15,0 0-38-15,91-6 10 16,-57 32-9-16,-5 4 8 16,-14 5-10-16,-10 1 0 15,-5 0 0-15,-9-2 9 16,-18 0 25-16,-7-2 21 16,1-4 12-16,0-6-50 15,4-3 11-15,9-6-28 16,6-3-25-16,8-6-20 15,6-4-138-15,13-16-115 0,9-8-469 16</inkml:trace>
  <inkml:trace contextRef="#ctx0" brushRef="#br0" timeOffset="123265.59">7609 13022 1600 0,'0'0'688'16,"0"0"-461"-16,0 0-84 15,0 0-34-15,0 0-16 16,-119 96-59-16,107-46 26 16,8 3-39-16,4 1-20 0,2-1-2 15,23 0-62-15,25 5-77 16,-3-16-134-16,0-14-527 0</inkml:trace>
  <inkml:trace contextRef="#ctx0" brushRef="#br0" timeOffset="123608.05">7775 13447 1876 0,'0'0'477'0,"0"0"-310"16,0 0-6-16,0 0-116 15,0 0-38-15,0 0 7 16,0 0-14-16,124-38 0 15,-104 48 0-15,-6 2 12 0,-8 0-12 16,-6 3 1-16,0-1 0 16,-2 5 64-16,-16 4-30 15,-2-2 27-15,0 3 6 16,5-1-37-16,10-3 8 16,5 0-33-16,0-5-5 15,14 0 17-15,15-5-16 16,6-4 7-16,9-6-9 15,1 0-35-15,-3 0-45 16,10-24-71-16,-12 2-129 16,-7 0-552-16</inkml:trace>
  <inkml:trace contextRef="#ctx0" brushRef="#br0" timeOffset="124048.88">8249 13385 1091 0,'0'0'544'0,"0"0"-332"15,0 0 50-15,0 0-93 16,0 0-97-16,0 0 68 15,0 0-38-15,91 0-36 16,-55 2 7-16,1 2-40 16,4 0 5-16,1-4-33 15,-4 2 4-15,-7-2-18 16,-4 0-11-16,-7-2-88 16,-9-12-44-16,-5-3-140 0,-6-16-248 15,0 3 196 1,-12 1-420-16</inkml:trace>
  <inkml:trace contextRef="#ctx0" brushRef="#br0" timeOffset="124224.69">8514 13208 320 0,'0'0'687'0,"0"0"-459"15,0 0-22-15,0 0 56 16,0 0 7-16,0 0-19 16,0 0-59-16,-9 86-37 15,9-53-55-15,0 1-68 16,0 2 12-16,4-4-43 15,8-2-1-15,1-4-51 16,14-6-125-16,-3-9-388 0,-1-6-665 16</inkml:trace>
  <inkml:trace contextRef="#ctx0" brushRef="#br0" timeOffset="124410.06">9103 13403 1989 0,'0'0'525'0,"0"0"-415"16,0 0-73-16,0 0-37 16,0 0-111-16,0 0-478 0,146-31-517 15</inkml:trace>
  <inkml:trace contextRef="#ctx0" brushRef="#br0" timeOffset="124671.36">9784 13327 1543 0,'0'0'741'0,"0"0"-494"15,0 0-56-15,0 0-136 16,0 0-55-16,0 0-49 16,114-38-146-16,-68 38-148 15,-8 0-336-15,-9 0-5 0</inkml:trace>
  <inkml:trace contextRef="#ctx0" brushRef="#br0" timeOffset="124808">10027 13284 817 0,'0'0'316'0,"0"0"-119"16,0 0-7-16,0 0 23 15,0 0-68-15,0 0-41 16,0 0 78-16,20-13 12 16,-13 11-18-16,-7 2-64 15,0 0-112-15,0 0-6 0,-10 0-236 16,-3 0-694-16</inkml:trace>
  <inkml:trace contextRef="#ctx0" brushRef="#br0" timeOffset="125549.09">10528 13189 1196 0,'0'0'485'16,"0"0"-266"-16,0 0 41 16,0 0-95-16,0 0-116 15,0 0 64-15,0 0-3 16,121-6-71-16,-75 1-6 16,-1 4-33-16,-5-2-61 15,5 0-64-15,-12 0-398 16,-11-3-267-16</inkml:trace>
  <inkml:trace contextRef="#ctx0" brushRef="#br0" timeOffset="125730.2">10780 13062 1832 0,'0'0'653'16,"0"0"-555"-16,0 0 0 15,0 0-8-15,0 0-20 16,-25 141-51-16,25-97-19 15,0 0-18-15,4-2-76 16,25-4-86-16,-4-12-164 16,2-12-484-16</inkml:trace>
  <inkml:trace contextRef="#ctx0" brushRef="#br0" timeOffset="126176.79">11089 12906 466 0,'0'0'1393'0,"0"0"-1057"16,0 0-242-16,0 0-25 16,0 0 3-16,0 0-29 15,0 0 18-15,92 141-6 16,-84-92-15-16,0 1 26 15,1-3-32-15,1-4-4 0,0-4 13 16,3-7-42-16,0-11 13 16,5-4-3-16,5-13-10 15,6-4 18-15,2-6-12 16,2-25-6-16,0-6-1 16,-1-11-9-16,-5-8 8 15,-8-1 0-15,-5-1 1 16,-10 8 11-16,-4 8-11 15,0 12 0-15,-2 10 32 16,-14 9-32-16,1 8-13 16,-3 3 12-16,0 0 2 15,0 8 8-15,1 10-9 16,2 8-15-16,7 4 2 16,6 2-55-16,2 4-9 15,9 11-54-15,13-8-224 0,1-9-403 0</inkml:trace>
  <inkml:trace contextRef="#ctx0" brushRef="#br0" timeOffset="126550.37">11718 13251 1839 0,'0'0'505'0,"0"0"-396"16,0 0 3-16,0 0-69 15,0 0 6-15,0 0-48 0,0 0 12 16,29 108-2-16,-26-90-4 16,-3-6-1-16,2-4-6 15,-2-6 0-15,2-2 12 16,0 0-12-16,0-4 6 16,6-13-6-16,5-6-44 15,-1-1 27-15,7-2-10 16,-4 4 17-16,3 5 10 15,-5 5 1-15,1 5 44 16,-3 4 4-16,-1 3-22 16,2 0 25-16,-3 7-31 15,-1 8-5-15,-3 6-7 16,-1-1-8-16,-4 0-2 16,0 0-35-16,0-3-76 0,0-9-84 15,-6 1-174 1,-3-9-290-16</inkml:trace>
  <inkml:trace contextRef="#ctx0" brushRef="#br0" timeOffset="126861.03">12066 12890 150 0,'0'0'1815'16,"0"0"-1485"-16,0 0-188 0,0 0-66 16,0 0-15-1,0 0-40-15,122 16-14 0,-84 18-7 16,-9 8 0-16,-11 4-9 16,-17 2-3-16,-1 0 7 15,-6-6 5-15,-18-5 23 16,-2-7-11-16,3-9 13 15,2-6-25-15,8-7-14 16,7-8-35-16,6-8-107 16,0-17-132-16,15-5-540 0</inkml:trace>
  <inkml:trace contextRef="#ctx0" brushRef="#br0" timeOffset="127044.86">12429 12828 1901 0,'0'0'491'0,"0"0"-321"16,0 0-79-16,0 0-19 16,0 0 2-16,0 0-54 15,-87 122 10-15,78-81-30 16,4 4 7-16,5-5-16 16,0-4-55-16,34 0-61 15,-2-10-144-15,1-10-548 0</inkml:trace>
  <inkml:trace contextRef="#ctx0" brushRef="#br0" timeOffset="127459.93">12625 13076 1476 0,'0'0'693'0,"0"0"-508"16,0 0-120-16,0 0-46 15,0 0 21-15,0 0-32 16,0 0 1-16,14 102 7 16,-9-73-16-16,-2-8 46 15,2-6-25-15,-5-5 11 16,2-6 9-16,-2-3-21 16,0-1 3-16,0 0 0 15,2 0-23-15,4 0-1 16,2-5-20-16,5-14 13 15,3-3-4-15,3-4-12 0,-1 2 24 16,0 3 7-16,-4 7-6 16,-5 3 31-16,3 7-17 15,-2 4 7-15,1 0 23 16,-1 6-44-16,4 12 32 16,-3 4-10-16,3 3-22 15,-5-1 2-15,-1-3-3 16,-3 2-71-16,-3-8-13 15,-2-4-256-15,0-10-497 0</inkml:trace>
  <inkml:trace contextRef="#ctx0" brushRef="#br0" timeOffset="129742.85">4468 13611 7 0,'0'0'737'0,"0"0"-487"0,0 0-137 15,0 0 3-15,0 0-18 16,0 0-33-16,0 0 21 16,6-15 29-16,-1 12 7 15,-2 3 49-15,-1 0-55 16,0 0 0-16,0 0 8 16,0 0-55-16,2 0-1 15,1 0-23-15,-1 0-27 16,4 0 35-16,-2 0-38 15,3 0 9-15,-1 0 20 16,2 0-38-16,1 0 24 16,-1 0-12-16,4 0-17 15,1 0 37-15,2 0-23 0,-4 0-6 16,0 0-1-16,-2-2 6 16,-4 2-11-16,-1-2-3 15,-1 2 1-15,0-2 0 16,-5 2 0-16,0 0-1 15,0 0 3-15,0 0 8 16,0 0-22-16,0 0-11 16,0 0-102-16,-7 0-237 15,2-1-821-15</inkml:trace>
  <inkml:trace contextRef="#ctx0" brushRef="#br0" timeOffset="132022.87">13703 12806 1029 0,'0'0'344'16,"0"0"-136"-16,0 0-5 15,0 0-36-15,0 0-90 16,0 0-14-16,23-23 23 0,-23 23-15 16,0 0 17-16,0 0-18 15,0 0-9-15,0 0 12 16,0 0-42-16,0 0 0 16,-7 10-29-16,-13 11 29 15,-11 6 6-15,-8 5-9 16,-7 3-22-16,-1-3 23 15,2 0-22-15,8-7 19 16,10-2-1-16,10-7-19 16,7-6 19-16,10-2-25 15,0-2 1-15,0 0-2 16,16 2 2-16,11 2 39 16,6 3-2-16,5 2-30 15,4 1 32-15,-1 2-32 16,-2 0-7-16,-1 1 15 15,-2 1-7-15,-5-2-3 0,-7-3-6 16,-3 0-9-16,-10-4 3 16,-5-2-33-16,-4-2-31 15,-2 2-42-15,0-5-199 16,-6-1-531-16,-5-3-100 0</inkml:trace>
  <inkml:trace contextRef="#ctx0" brushRef="#br0" timeOffset="132287.17">13412 13271 662 0,'0'0'1165'0,"0"0"-870"15,0 0-158-15,0 0 54 16,0 0-7-16,0 0-87 16,86 107-25-16,-55-76-12 15,-2-1-59-15,-2-5 11 16,-5-4-12-16,-7-4-83 16,-1-14-57-16,-5-3-389 15,-5 0-991-15</inkml:trace>
  <inkml:trace contextRef="#ctx0" brushRef="#br0" timeOffset="134050.28">14135 12796 884 0,'0'0'406'15,"0"0"-139"-15,0 0-38 16,0 0-33-16,0 0-127 15,0 0-56-15,0 0 59 16,71-21-4-16,-52 21 28 0,-5 18-8 16,-2 7-19-16,-3 9 31 15,-5 4-27-15,-4 4-33 16,1 2 36-16,6 0-44 16,-3-4-7-16,7-4-4 15,2-8-6-15,4-8-14 16,7-6-1-16,5-10 0 15,2-4 15-15,6-6-8 16,-1-17-7-16,-1-14 0 16,-1-9-22-16,-5-7 11 15,-7-3-4-15,-9 2-22 16,-5 8 30-16,-8 11 2 16,0 8 5-16,-2 12-1 15,-14 9-22-15,-3 6-4 0,2 0 26 16,-1 1 1-1,1 13 23-15,0 6-23 0,5 2 0 16,3 0 0-16,6 2-25 16,3 1-9-16,0-2-45 15,14 0-67-15,10-3-38 16,3-4-108-16,4-4-80 16,1-3 154-16,-3-4 98 15,-6-3 81-15,-2-2 39 16,-6 0 90-16,-6 0 145 15,-2 0 29-15,-3 0-13 16,3 0-54-16,0 0-68 16,1 0-37-16,-1 0-41 0,2 0-26 15,-4 0 32-15,0 4-25 16,-3 10 1-16,-2 8 39 16,0 6-35-16,0 5 35 15,-5 6-29-15,-4-1-27 16,2-1 8-16,0-5-23 15,6-4-1-15,1-8 0 16,0-4 7-16,0-8-10 16,0-4 3-16,0-2-25 15,0-2 17-15,0 0-32 16,0 0 4-16,0 0-9 16,0 0-68-16,0 0-83 15,0-5-322-15,0-8-504 0</inkml:trace>
  <inkml:trace contextRef="#ctx0" brushRef="#br0" timeOffset="134396.07">15016 12781 1360 0,'0'0'694'0,"0"0"-526"16,0 0-57-1,0 0-42-15,0 0-46 0,0 0-9 16,0 0-4-16,66 72 0 16,-50-38 19-16,-7 2 26 15,-7 3 25-15,-2-4-43 16,-6 1 20-16,-15-5-12 15,0-5-44-15,7-6 21 16,2-6-22-16,6-5-20 16,6-8-6-16,0-1-60 15,2 0-20-15,18-20-158 16,29-34-211-16,-4 4 95 16,-3-2-210-16</inkml:trace>
  <inkml:trace contextRef="#ctx0" brushRef="#br0" timeOffset="135051.4">15343 12753 707 0,'0'0'648'0,"0"0"-245"15,0 0 109-15,0 0-278 16,0 0-105-16,0 0-69 16,0 0 6-16,-47 36 20 15,23-2-8-15,1 2-50 16,6 1 16-16,5-1-43 16,8-2-1-16,4-3 0 15,0-2-38-15,4-8-14 16,17-4-45-16,3-5-54 15,5-4-24-15,2-3-107 16,-4-3-54-16,-5 3 146 16,-4-4 101-16,-5-1 89 15,-1 0 22-15,-1 0 130 0,3-6 76 16,3-7-55-16,1-5-35 16,4-2-33-16,0 0-52 15,-1 2 23-15,-4 2-15 16,-1 6-19-16,-7 2 31 15,-3 4-21-15,-4 2-4 16,-2 2 6-16,2 0-41 16,-2 0 14-16,3 6-21 15,2 15 13-15,-3 4 55 16,2 7-34-16,-2 2 2 16,1 4-3-16,-1-3-32 15,-2-2-1-15,0-5-6 0,0-3-57 16,0-7 20-16,0-6-51 15,0-4 10-15,-2-5 9 16,-9 0-40-16,-5-3 102 16,-9 0 0-16,-4 0-5 15,-2 0 3-15,5 0 18 16,5 0-3-16,11 0 49 16,4 0-34-16,6 0 26 15,0 0-24-15,8 0-13 16,13 0 51-16,6 0 2 15,7 6 5-15,1-2 9 16,2 0-36-16,-4-3 17 16,-4 2-36-16,-7-3-21 0,-6 0 20 15,-8 0-21 1,-3 0-1-16,-5 0-8 0,0 2-87 16,0 0-7-16,-11-2-58 15,-10 0-127-15,0 0-593 0</inkml:trace>
  <inkml:trace contextRef="#ctx0" brushRef="#br0" timeOffset="139159.1">14891 12601 492 0,'0'0'627'0,"0"0"-355"16,0 0 63-16,0 0-82 15,0 0-171-15,0 0 59 16,-125 96-28-16,50-37 2 15,-6 3-29-15,-8-1-71 16,4-3 70-16,11-5-22 16,17-9-23-16,16-12-22 15,22-9-18-15,19-12-1 16,2-7-32-16,38-4-32 0,22-13 57 16,19-18-62-16,15-9-34 15,4-6-4 1,0-2-18-16,-7 4 118 0,-8 5 0 15,-18 10 8-15,-18 6 62 16,-20 11 3-16,-20 8 23 16,-9 4 20-1,-23 3-75-15,-25 22 29 0,-19 9-2 16,-11 11-48-16,0 1 51 16,4 0-57-16,14-4 22 15,18-6-18-15,15-4-9 16,23-8-2-16,4-10-32 15,33-8-33-15,25-6 23 16,17-8-92-16,10-18-15 16,2-4 2-16,-5 0 22 0,-10 2 69 15,-14 4 57-15,-14 4 25 16,-15 8 90-16,-16 6-6 16,-13 6-20-16,0 0-9 15,-31 20-28-15,-15 10 81 16,-12 9-80-16,-5 2-21 15,5 1 15-15,12-2-46 16,17-3 9-16,17-8-10 16,12-4-56-16,31-10-23 15,46-12-73-15,5-3-115 16,12-8-202-16,2-16 104 16,-25-2-310-16,0-3 288 15,-18 4 387-15,-15 2 580 0,-14 7-211 16,-12 6 159-1,-5 6-196-15,-7 4-142 0,0 0-96 16,0 4-65-16,-14 16-11 16,-5 4 10-16,-6 5-28 15,0 1-23-15,5-1-25 16,7 1-205-16,6-5-334 16,7-11-227-16</inkml:trace>
  <inkml:trace contextRef="#ctx0" brushRef="#br0" timeOffset="140541.21">16027 12611 1015 0,'0'0'761'0,"0"0"-548"16,0 0-103-16,0 0 21 15,0 0 21-15,0 0-26 16,49 111-71-16,-27-74 12 15,1-3-13-15,3-2-36 16,1-1 28-16,-3-9-34 16,1-4 12-16,0-8 6 15,2-8-30-15,2-2 21 0,2-8-6 16,2-19-15-16,1-7 32 16,-7-8-31-16,-6-6 9 15,-5 2-1-15,-7 2 4 16,-7 7-13-16,-2 10 0 15,0 9 8-15,-2 7-23 16,-7 7 10-16,-3 4-36 16,2 0 41-16,-1 9-30 15,-1 9 15-15,7 4-17 16,5 0-6-16,0 3 27 16,0-2-53-16,9-1 0 15,7 0 5-15,3-2-50 16,-4-4 10-16,3-6 3 15,-1-3 22-15,2-7 74 16,0 0 3-16,6 0 45 0,-1-13 17 16,1-3-10-1,0-2 19-15,-6 1-17 0,-2-2-11 16,-3 3 68-16,-4 3-51 16,-6 5-3-16,-2-1-2 15,-2 7-39-15,3 0 22 16,-3 2-41-16,0 0 1 15,0 0-16-15,0 0 0 16,0 0 15-16,0 0 3 16,0 4-1-16,0 0 29 15,0 2-26-15,0-1-4 16,0-3 20-16,0 1-10 0,0-3-11 16,2 2 3-16,-2-2 6 15,0 0 7-15,2 0-10 16,-2 0 5-16,0 0 32 15,0 0-34-15,2 0 9 16,-2 0 2-16,0 0-19 16,0 0 15-16,0 0-16 15,0 0 6-15,0 0-18 16,0 0 12-16,2 0 0 16,-2 0 0-16,0 0 14 15,0 0-22-15,0 0 8 16,0 0 0-16,0 0 5 15,0 0-5-15,0 0 0 16,0 0 0-16,0 0 9 16,0 0-7-16,0 0-2 0,0 0 0 15,0 0-3-15,0 0 3 16,0 0 0-16,0 0 0 16,0 0 15-16,0 0-15 15,0 0 0-15,0 0 0 16,0 0 6-16,0 0-5 15,0 0-1-15,0 4 12 16,0 4-11-16,5 4 24 16,-3 2-25-16,0 6 0 15,-2 4 33-15,0 2-32 16,0 3 25-16,0 0 2 0,0-1-27 16,0-3 28-1,0-7-29-15,0-7 0 0,0-2-3 16,0-7 15-16,0-2-3 15,0 0-2-15,0 0-6 16,0 0 0-16,0 0-1 16,0 0-42-16,0 0 0 15,0 0-72-15,0 0 17 16,0 0-48-16,0 0-89 16,-9 0-38-16,1-2-344 15,-3 2-448-15</inkml:trace>
  <inkml:trace contextRef="#ctx0" brushRef="#br0" timeOffset="140894.31">15967 13207 1073 0,'0'0'532'0,"0"0"-358"0,0 0 28 16,0 0 26 0,0 0-101-16,0 0-28 0,173-13 13 15,-96 5-44-15,7 0 7 16,5-2-19-16,2 0-30 15,-6 0 36-15,-10 2-36 16,-9 1-16-16,-18 1 11 16,-10-1-12-16,-11 3-18 15,-13 2 0-15,-8 2-97 16,-6 0-34-16,-4 10-350 16,-16 2-239-16</inkml:trace>
  <inkml:trace contextRef="#ctx0" brushRef="#br0" timeOffset="141512.18">16034 13483 1174 0,'0'0'504'0,"0"0"-357"16,0 0 36-16,0 0-77 16,0 0-21-16,0 0-14 15,0 0-10-15,106 54 23 16,-83-26-14-16,-3 4 13 16,-2 0-11-16,0-2-42 15,-1-2 17-15,-3-3-27 16,-1-10-20-16,-3-3 16 0,-2-10-15 15,1-2-1-15,-1 0 7 16,3-9 2-16,3-11 15 16,2-8-24-16,-3-4-21 15,-1-1 20-15,1 1-4 16,-4 4 5-16,-1 6 0 16,0 6 9-16,-4 9-7 15,0 2-2-15,1 5-1 16,-1 0 0-16,2 0 2 15,4 7 14-15,-1 8 9 16,-1 3-16-16,2 2 20 16,1 0-13-16,-1-1-9 15,2-4 20-15,-1-5-25 0,-2-6 10 16,2-4 19-16,2 0-6 16,6-8 36-16,0-16-44 15,5-6-15-15,1-6 8 16,-2-4-9-16,-4-1-12 15,-4 2-12-15,-3 9-36 16,-2 10 17-16,-8 10-48 16,0 10-60-16,-2 2-136 15,0 15-507-15,0 6-352 0</inkml:trace>
  <inkml:trace contextRef="#ctx0" brushRef="#br0" timeOffset="141924.2">16733 13705 1213 0,'0'0'833'0,"0"0"-603"15,0 0-45-15,0 0-61 16,0 0-94-16,0 0-14 16,0 0-15-16,107-91 7 15,-92 77 13-15,-2 1-15 16,-5 8 51-16,-4 0 20 15,-4 5-30-15,2 0 5 16,0 0-51-16,4 12 0 16,-2 8 19-16,0 8-11 15,1 3-6-15,-5 0-3 16,0 2-6-16,0-5-2 16,-7-2-20-16,-7-4-9 15,-1-2 7-15,-3-8-48 0,1-2 48 16,3-4 21-16,3-2 9 15,7 0 15-15,4-4-4 16,0 0 20-16,0 0 29 16,0 0-42-16,4 0 0 15,11 0-17-15,3 0-1 16,5-8 4-16,1 2-4 16,-2-3-63-16,5-8-40 15,-7 1-209-15,-4-3-476 0</inkml:trace>
  <inkml:trace contextRef="#ctx0" brushRef="#br0" timeOffset="142210.88">17168 13124 1855 0,'0'0'593'0,"0"0"-464"16,0 0-39-16,0 0-90 15,0 0-47-15,0 0-441 16,0 0-517-16</inkml:trace>
  <inkml:trace contextRef="#ctx0" brushRef="#br0" timeOffset="143009.51">17319 12743 639 0,'0'0'325'16,"0"0"-96"-16,0 0-51 15,0 0-40-15,0 0-23 16,0 0 39-16,0 0-1 0,0 21-1 15,7-2-42-15,2 7 4 16,-3 2-37-16,4 4-7 16,-1 1-14-1,-1-3-42-15,1-3 21 0,0-4-26 16,-2-8-9-16,-3-4 13 16,3-7-11-16,-3-4-1 15,4 0 2-15,0 0 12 16,3-18 4-16,5-8-4 15,-1-6-9-15,1-2-6 16,-1 1 0-16,-1 3 0 16,-1 6-1-16,-1 6 1 0,-3 4-1 15,-1 6 0-15,-4 2-11 16,3 3 6-16,-2 3 6 16,0 0 0-16,1 0 8 15,0 9 0-15,1 9 13 16,3 7-6-16,-1 3-6 15,3 2 19-15,0 2-27 16,-1-4 5-16,-3-5 11 16,1-4-8-16,-4-8-2 15,0-6 7-15,-3-5-1 16,4 0 66-16,2-4-31 16,2-16-3-16,6-9-12 15,2 0-32-15,0-5 17 0,-3 2-18 16,-2 4-6-1,-1 6-17-15,-7 4 20 0,-2 9-9 16,0 5-1-16,-3 4-84 16,2 0-42-16,0 13-175 15,0 5-360-15,0 1-131 0</inkml:trace>
  <inkml:trace contextRef="#ctx0" brushRef="#br0" timeOffset="143543.09">17834 13068 1174 0,'0'0'871'0,"0"0"-597"0,0 0-72 15,0 0-24 1,0 0-131-16,0 0-46 0,0 0 23 16,33-24-13-16,-19 10 6 15,1-2-7-15,-1 2-9 16,-3 4 41-16,-5 0-27 15,1 6 35-15,-4 2 4 16,-3 2-28-16,0 0 7 16,0 0-13-16,0 0-19 15,0 4 3-15,2 9 5 16,-2 10 26-16,0 7 10 16,0 4-21-16,0 2 30 15,0 0-21-15,0-2-24 16,0-6 10-16,0-6-13 0,0-5-4 15,0-10-2 1,0 0 4-16,0-6-13 0,0-1-12 16,0 3-60-16,0-3 0 15,-2 0-50-15,-12 0 53 16,-1 0 36-16,-3 0 14 16,-3 0 22-16,2 0 6 15,5 0 0-15,5 0 22 16,5 0-4-16,4 0 22 15,0 0 10-15,0 0-29 16,0 0 4-16,0 0-19 16,13 0 9-16,3 0 32 15,1 0-46-15,4 0-2 0,-1 0-7 16,-3 0-89 0,8 0-42-16,-5-3-171 0,-2-9-598 0</inkml:trace>
  <inkml:trace contextRef="#ctx0" brushRef="#br0" timeOffset="143847.73">18189 12779 1425 0,'0'0'608'0,"0"0"-431"15,0 0 15-15,0 0-95 16,0 0-47-16,0 0-14 16,0 0-26-16,102 36 26 15,-94-12-9-15,-8 1-26 16,0 2 28-16,-2 0-21 16,-17-1 0-16,-2-4 7 15,1-4-15-15,3-5 0 16,5-2-36-16,5-5-62 15,7-6-66-15,0 0-64 16,11-17-118-16,14-8-164 16,2-3-390-16</inkml:trace>
  <inkml:trace contextRef="#ctx0" brushRef="#br0" timeOffset="144214.23">18391 12775 789 0,'0'0'611'0,"0"0"-133"0,0 0-183 15,0 0-48-15,0 0-97 16,0 0-88-16,0 0-12 15,-15 8-25-15,-1 17 58 16,0 4 0-16,0 3-55 16,6 2 26-16,3 0-41 15,7-3-1-15,0-3-9 16,0-6-3-16,11-6-6 16,9-9-18-16,2-4-30 15,5-3 10-15,2-8-62 16,0-12-11-16,-2-2 50 15,-7 0-19-15,-5 3 86 0,-6 7 6 16,-4 7 42-16,-3 1 71 16,0 4-40-16,-2 0-34 15,0 0 8-15,0 9-41 16,3 9 42-16,-1 7-9 16,2 1-20-16,-1 3 11 15,0-4-35-15,2 0 0 16,-2-10-2-16,-3-3-28 15,0-4-56-15,0-8-63 16,0 0-332-16,0 0-522 0</inkml:trace>
  <inkml:trace contextRef="#ctx0" brushRef="#br0" timeOffset="144555.34">18819 12802 1549 0,'0'0'594'0,"0"0"-415"16,0 0-7-16,0 0-51 0,0 0-96 15,136 0 15-15,-94 0-35 16,-2 0-5-16,-9 0-11 16,-8-5-69-16,-10-1-66 15,-10-12-113-15,-3 3-400 16,0-4-163-16</inkml:trace>
  <inkml:trace contextRef="#ctx0" brushRef="#br0" timeOffset="144710.92">19049 12691 925 0,'0'0'588'0,"0"0"-296"16,0 0 37-16,0 0-51 16,0 0-99-16,0 0-53 0,-16 137-17 15,16-100-74-15,0 4-8 16,0-3-27-16,0-6-70 15,0-2-39-15,0-8-210 16,0-10-595-16</inkml:trace>
  <inkml:trace contextRef="#ctx0" brushRef="#br0" timeOffset="146379.85">19231 12200 1098 0,'0'0'689'16,"0"0"-487"-16,0 0 11 0,0 0-54 15,0 0-92 1,0 0-50-16,0 0-17 0,40 16 67 15,-19 12-24-15,-4 6 22 16,1 4 17-16,-5 2-38 16,3 0 15-16,-3-2-20 15,3-4-38-15,-1-4 27 16,4-6-22-16,0-9-6 16,3-11 0-16,5-4 18 15,5-7-12-15,-1-19 2 16,0-10-7-16,-4-8 7 15,-8-6-8-15,-5-2 0 16,-7 4-2-16,-7 4-1 0,0 10-6 16,0 10 9-1,-3 10-3-15,-3 5-9 16,-1 8 8-16,0 1-23 0,3 0-10 16,-5 4-5-16,0 12 41 15,0-1-18-15,2 4-14 16,3-3-1-16,4 2-48 15,0-5-12-15,4 2-26 16,15-3-41-16,2-2-25 16,4-6-44-16,2-2 108 15,0-2 81-15,-3 0 41 16,-2 0 8-16,-2-7 111 16,-4-2 52-16,-5 1 20 15,-2 2-35-15,-2 4-42 16,-5 0 8-16,1 2-59 0,-1 0 1 15,0 0-8 1,0 4-17-16,0 13 15 0,0 4-12 16,0 5-1-1,1 6 7-15,-1 2-25 0,2 1 19 16,-1-2-17-16,4-3-13 16,-1-3 7-16,-4-5-17 15,0-6-1-15,1-6 12 16,-3-7-2-16,0 0-7 15,0-1-2-15,0-2 10 16,0 0-24-16,0 0 1 16,0 0-42-16,0 0-30 15,-11 0-132-15,-5 0-256 16,-1 0-475-16</inkml:trace>
  <inkml:trace contextRef="#ctx0" brushRef="#br0" timeOffset="146985.48">19411 12821 1048 0,'0'0'482'16,"0"0"-234"-16,0 0 27 16,0 0-75-16,0 0-65 15,0 0-3-15,0 0 10 16,145-19-62-16,-85 13-19 16,7 1-7-16,5 1-33 15,-3 2 9-15,-7 0-30 16,-8 0 7-16,-14 2-8 15,-16 0 1-15,-8 0-11 0,-12 0-21 16,-2 0-58 0,-2 0-53-16,0 0-320 0,0 0-723 15</inkml:trace>
  <inkml:trace contextRef="#ctx0" brushRef="#br0" timeOffset="148115.48">19440 13122 337 0,'0'0'570'16,"0"0"-402"-16,0 0-32 0,0 0 11 15,0 0-12-15,0 0-27 16,0 0-2-16,-2-4 18 16,2 4-42-16,0 0 18 15,0 0-19-15,0 0-24 16,0 0 35-16,0 0-42 16,0 0 3-16,0 0-2 15,0 0-41-15,0 0 34 16,0 0-21-16,0 0-14 15,4 0 55-15,6 12-32 16,-2 2-6-16,1 6 6 16,1 5-18-16,-2 2 22 15,1 4-13-15,3-3-9 0,-1 0 16 16,-1-6-29-16,0-4 7 16,-1-9-8-16,-1-6 9 15,1-3 1-15,0 0 2 16,2-18-11-16,0-8-1 15,1-7-14-15,-1-5-18 16,-3 1 6-16,0-2-20 16,-4 9 37-16,-2 6-4 15,0 10 13-15,0 7-11 16,-2 2 11-16,0 5 0 16,3 0-2-16,-3 0-26 15,2 0 18-15,2 13 0 0,-3 8 10 16,2 2 38-1,0 8-21-15,2 1 1 0,1-2 8 16,5 1-18 0,1-5 4-16,1-2-11 0,-2-8-1 15,2-4 5-15,-2-6 1 16,3-6-6-16,-1 0 18 16,5-12-12-16,0-16 13 15,0-9-19-15,-3-2-3 16,-1-5 2-16,-3-1-18 15,-3 3 7-15,-2 8-9 16,-4 10-44-16,0 10-16 16,-2 14-91-16,0 0-293 15,0 0-140-15</inkml:trace>
  <inkml:trace contextRef="#ctx0" brushRef="#br0" timeOffset="148601.1">19942 13333 1637 0,'0'0'377'0,"0"0"-177"16,0 0-19-16,0 0-135 16,0 0-18-16,0 0-28 15,0 0 2-15,84-46 26 16,-77 39-9-16,-2 2 69 15,-3 2 12-15,0 3-39 0,-2 0 6 16,2 0-44-16,3 0-14 16,1 15 1-16,2 5-2 15,-2 7-4-15,-2 5-4 16,-4 5 2-16,0-1-5 16,0-4 3-16,0-1-10 15,-10-4 2-15,-4-7-31 16,-6 0 18-16,4-7-17 15,-2-6-10-15,1-3 40 16,3-1 16-16,3-3-4 16,6 0 26-16,3 0-21 15,2 0 43-15,0 0-17 0,2 0-34 16,16-3 52 0,9-4-29-16,4-2-1 15,2 1-10-15,-2 0-2 0,-2 2-22 16,-8 3 2-16,-5-2-42 15,-5 1 5-15,-7-2-81 16,-2-8-43-16,0 0-187 16,-2-2-401-16</inkml:trace>
  <inkml:trace contextRef="#ctx0" brushRef="#br0" timeOffset="149607.01">20318 12789 1614 0,'0'0'828'0,"0"0"-674"15,0 0-61-15,0 0-59 16,0 0-34-16,0 0-185 16,0 0-150-16,7 36-474 0</inkml:trace>
  <inkml:trace contextRef="#ctx0" brushRef="#br0" timeOffset="150770.98">20537 12522 544 0,'0'0'271'0,"0"0"-102"16,0 0 39-16,0 0-54 15,0 0-35-15,0 0 26 0,0 0-11 16,-2-14-36-16,2 14 12 16,0 0-45-16,0 0 8 15,0 3 14-15,0 8 3 16,0 10 24-16,4 5-45 15,2 4-6-15,4 4 7 16,-1 2-61-16,-1-2 7 16,3 0-4-16,3-6-6 15,-5-6 2-15,2-6-8 16,-4-5 0-16,-3-7 6 16,-2-4-6-16,3 0 0 15,-1 0 9-15,5-9-3 16,2-9 3-16,0-8-9 15,1-8-27-15,-2-2 14 0,-1-6-42 16,3 3 34-16,-3 0 11 16,-1 8-21-16,-1 8 30 15,-2 5 1-15,-1 8 0 16,-2 3 12-16,-2 5-10 16,0 2 4-16,0 0-3 15,3 0 7-15,-3 0 2 16,4 0-11-16,0 14 2 15,1 7 42-15,4 3-25 16,-2 4 4-16,-1 6 3 16,3 0-21-16,-2 2 12 15,2 0-17-15,-3-4 0 16,1-4 21-16,0-8-21 16,0-5 27-16,-1-10-7 0,3-5-13 15,5 0 27-15,1-5-3 16,5-18-14-16,3-4-2 15,-2-8-8-15,-2-1-11 16,-4 0 3-16,-1 2-30 16,-8 6 22-16,-2 7-68 15,-1 8-10-15,-3 4-32 16,0 8-225-16,0 1-480 0</inkml:trace>
  <inkml:trace contextRef="#ctx0" brushRef="#br0" timeOffset="151289.98">21116 12821 1194 0,'0'0'571'15,"0"0"-346"-15,0 0 16 16,0 0-124-16,0 0-50 15,0 0-61-15,0 0 3 16,71-24 18-16,-57 24-26 16,-3 0 7-16,-3 11 14 15,-5-1-21-15,-3 5 44 16,0 4-19-16,-9 1 3 16,-14 4 18-16,-1-2-27 15,0 0 14-15,1-3 0 16,7-2-17-16,8-3 13 0,6-2-24 15,2 0-5-15,0-4 29 16,13 0-24-16,9-4-5 16,5-2 9-1,2-2-8-15,0 0-4 0,-4 0-45 16,-6-2-68-16,-3-6-18 16,-1-6-162-16,-3-1-348 15,-3 2-464-15</inkml:trace>
  <inkml:trace contextRef="#ctx0" brushRef="#br0" timeOffset="151738.59">21432 12434 1232 0,'0'0'332'0,"0"0"-128"0,0 0 71 15,0 0-175 1,0 0-58-16,0 0-19 0,0 0 2 16,69 2 64-16,-52 16-52 15,-1 9 5-15,-2 0 24 16,-7 6-40-16,-5 1 32 16,-2-4-30-16,0-2-28 15,-6-6 27-15,-11-5-27 16,1-2-17-16,-1-7 9 15,2-2 7-15,-1-2-38 16,1-4-50-16,5 0-113 16,10-8-25-16,0-12-289 15,0-4-181-15</inkml:trace>
  <inkml:trace contextRef="#ctx0" brushRef="#br0" timeOffset="151949.75">21791 12364 1502 0,'0'0'690'16,"0"0"-527"-16,0 0 14 15,0 0-39-15,0 0-69 16,-120 90 7-16,104-50-46 16,7 3-24-16,7-2 1 15,2 0-7-15,0-2-43 16,11-8-30-16,28 2-94 15,-6-8-154-15,4-11-449 0</inkml:trace>
  <inkml:trace contextRef="#ctx0" brushRef="#br0" timeOffset="152338.04">21900 12714 1540 0,'0'0'562'0,"0"0"-380"0,0 0 12 16,0 0-116-16,0 0-64 16,0 0-2-16,0 0-12 15,91-17 1-15,-79 25 4 16,-8 2-5-16,-4 0 12 16,0 4 40-16,0 0-2 15,-18 4 6-15,-4 2 0 0,0 3-24 16,2-1 17-16,7-2-28 15,5 0-9-15,8-5-8 16,0 0 8-16,12-3-12 16,13-4 17-16,3-2-10 15,3-4 29-15,0-2-16 16,-2 0-19-16,-4 0 28 16,-9 0-28-16,-5 0 16 15,-7 0-11-15,-4 0-6 16,0 0-23-16,0 0-54 15,0 0-58-15,-13 0-68 16,-5 2-410-16,1 2-14 0</inkml:trace>
  <inkml:trace contextRef="#ctx0" brushRef="#br0" timeOffset="153286.25">21112 12461 436 0,'0'0'388'0,"0"0"-102"15,0 0-53-15,0 0 45 16,0 0-53-16,0 0-41 16,0 0-40-16,-2-13-66 15,-1 13-11-15,-2 0-67 16,-1 0-35-16,-5 13 17 16,-8 20-90-16,5-2-237 15,-2-3-370-15</inkml:trace>
  <inkml:trace contextRef="#ctx0" brushRef="#br0" timeOffset="154668.6">22217 12745 1413 0,'0'0'510'15,"0"0"-344"-15,0 0-3 16,0 0-83-16,0 0-62 16,0 0 7-16,115 0-24 15,-88 0-1-15,-2 0 0 16,-3 0-17-16,-4 0-38 16,-4-2-158-16,-5-10-180 15,1 0 45-15,-8 1-977 0</inkml:trace>
  <inkml:trace contextRef="#ctx0" brushRef="#br0" timeOffset="154872.35">22395 12614 990 0,'0'0'515'0,"0"0"-356"16,0 0 99-16,0 0-13 15,0 0-110-15,-18 107-42 16,18-72-23-16,0-2-51 15,0-1 8-15,0-1-27 16,0-5-65-16,0-4-44 16,11-4-146-16,-2-6-272 0,2-8-268 15</inkml:trace>
  <inkml:trace contextRef="#ctx0" brushRef="#br0" timeOffset="155157.44">22776 12771 1605 0,'0'0'598'0,"0"0"-451"15,0 0-30-15,0 0-117 16,0 0-131-16,0 0-383 16,0 0-394-16</inkml:trace>
  <inkml:trace contextRef="#ctx0" brushRef="#br0" timeOffset="155290.14">22776 12771 1657 0,'136'-40'392'0,"-136"38"-307"16,29-2-85-16,2 1-310 15,-1 3-609-15</inkml:trace>
  <inkml:trace contextRef="#ctx0" brushRef="#br0" timeOffset="155410.79">23161 12727 411 0,'0'0'1582'16,"0"0"-1250"-16,0 0-211 16,0 0-121-16,0 0-98 15,0 0-587-15</inkml:trace>
  <inkml:trace contextRef="#ctx0" brushRef="#br0" timeOffset="155966.99">23520 12665 1686 0,'0'0'246'0,"0"0"-144"15,0 0-102-15,0 0-158 16,0 0-209-16,0 0-387 0</inkml:trace>
  <inkml:trace contextRef="#ctx0" brushRef="#br0" timeOffset="156257.93">23520 12665 1667 0,'58'-64'362'0,"-58"62"-141"15,11 0-75-15,14 0-99 16,4 0-32-16,0 2-15 16,0-2-110-16,-4 0 5 15,-6-3-165-15,-7-1-109 16,-6 0-13-16</inkml:trace>
  <inkml:trace contextRef="#ctx0" brushRef="#br0" timeOffset="156449.35">23662 12477 1147 0,'0'0'653'15,"0"0"-481"-15,0 0 113 0,0 0-82 16,-6 104-104 0,6-66-18-16,0-2-51 0,0-2-21 15,6-2-9 1,-1-8-21-16,-5-4-89 0,0-6-209 15,0-8-477-15</inkml:trace>
  <inkml:trace contextRef="#ctx0" brushRef="#br0" timeOffset="157747.46">23741 11885 704 0,'0'0'553'16,"0"0"-399"-16,0 0 116 15,0 0-20-15,0 0-87 16,0 0-51-16,0 0-72 15,0-21-9-15,0 21 0 16,0 0-3-16,5 14 16 16,0 11 5-16,3 3-21 15,-6 6 24-15,2 2-38 16,-2 0 8-16,1-2 3 16,1-3-24-16,5-5 32 15,0-4-11-15,1-4-21 16,4-6 34-16,4-6-35 15,0-2 22-15,4-4 2 0,3 0-23 16,-1-3 25 0,1-11-25-16,-3-7 5 0,-2-3 9 15,-2-7-15-15,-3-1 0 16,-3-2 0-16,-5 2-10 16,-7 2 9-16,0 6-5 15,0 4-11-15,-7 6-5 16,-9 6-24-16,3 4 46 15,-1 4 16-15,3 0-16 16,5 0 13-16,1 6-13 16,0 4 0-16,5 1 0 0,0 2 2 15,0-1 6 1,0 1-8-16,0-2-7 0,10 1 6 16,2 0-34-1,2 1-50-15,2-4-16 0,-1-2-77 16,3-2-62-16,-5-1-47 15,-1-4 103-15,-3 2 151 16,-3-2 33-16,-4 0 80 16,0 0 131-16,-2 2-1 15,0-2-10-15,4 0-46 16,-2 0-53-16,2 0-7 16,0 0-48-16,3 0-28 0,1-8 3 15,0 3-20 1,-2-4 11-16,-4 5-6 0,3 1-5 15,-5-1 21 1,0 4-13-16,2 0-3 0,-2 0 15 16,0 0-15-16,0 0-2 15,0 0 1-15,0 7 5 16,0 13 39-16,0 4-4 16,-7 6 4-16,1 4 17 15,0-1-39-15,-1 1 9 16,4-4-36-16,3-6 12 15,0-6-14-15,0-6 2 16,0-3-32-16,0-6-27 16,0 0-90-16,0-2-125 15,0-1-529-15</inkml:trace>
  <inkml:trace contextRef="#ctx0" brushRef="#br0" timeOffset="158120.39">23832 12525 692 0,'0'0'681'0,"0"0"-352"16,0 0-41-16,0 0-45 16,0 0-100-16,131 0-37 15,-79 0-53-15,-2 0-28 16,0-3 1-16,-7 0-25 15,-10-1 4-15,-9 1-5 16,-6 3-2-16,-9 0-35 16,-5 0-117-16,-4 0-191 15,0 3-269-15,-7 4-673 0</inkml:trace>
  <inkml:trace contextRef="#ctx0" brushRef="#br0" timeOffset="158893.69">23678 12997 823 0,'0'0'336'16,"0"0"-117"-16,0 0 18 15,0 0-40-15,0 0-71 16,0 0-36-16,0 0 27 0,81 11-10 16,-68 5-36-1,3 4 14-15,-3 2-48 0,0 1 19 16,3 0-26-16,-5-2-16 15,0-8 20-15,-2-1-25 16,-3-6 4-16,-1-6 1 16,-1 0-6-16,4 0 9 15,-2-11-17-15,3-12-12 16,1-5 4-16,0-4-26 16,-1-2 9-16,-3 6 25 15,-2 6 0-15,2 6 3 16,-4 8 14-16,-2 4-7 15,2 4 29-15,0 0-39 16,0 0 0-16,5 0 4 16,-1 10 4-16,2 4 8 0,3 4-7 15,-3 2-7-15,6 0 36 16,-3 0-38-16,2-4 9 16,1-3-3-16,-3-11 7 15,3-2-7-15,-2 0 29 16,5 0-21-16,-2-17 16 15,1-5-28-15,-6-4-2 16,-1-3 0-16,1 0 0 16,-6 2 0-16,0 5-24 15,-1 6-37-15,-1 4-15 16,-1 7-116-16,2 5-128 16,-3 0-399-16</inkml:trace>
  <inkml:trace contextRef="#ctx0" brushRef="#br0" timeOffset="159338.63">24264 13054 1418 0,'0'0'575'0,"0"0"-367"15,0 0-39-15,0 0-104 16,0 0-26-16,0 0-38 15,0 0 12-15,102-80 6 16,-92 70-19-16,-6 4 58 16,1 1-10-16,-5 4-3 15,0 1 10-15,2 0-46 0,0 0 3 16,2 14 7-16,1 6-19 16,2 4 20-16,-3 2-20 15,-2 2 0-15,-2-1-1 16,0 2-20-16,0-3-17 15,0-4-29-15,-11 0-46 16,2-5 20-16,-2-6-47 16,-3-1 38-16,4-4 95 15,3-4 7-15,1 1 3 16,3-2 13-16,3-1-10 16,0 0 37-16,5 0-36 15,10 0 27-15,7 0 10 16,1 0-44-16,1-7-25 0,0-14-79 15,-5 3-225-15,-6-2-246 16</inkml:trace>
  <inkml:trace contextRef="#ctx0" brushRef="#br0" timeOffset="160610.88">24431 12439 616 0,'0'0'501'0,"0"0"-227"15,0 0 16-15,0 0-35 16,0 0-120-16,0 0-48 15,0 0-25-15,12-5 9 16,-6 14 16-16,5 5-41 16,-1 0-4-16,-2 4 5 15,3 1-39-15,-4 1 23 0,2 3-31 16,-5-2 3 0,3-4 15-16,-5-5-18 0,2-4 0 15,-2-6 19-15,2-2-18 16,-2 0 23-16,2 0-21 15,3-14 4-15,1-6-14 16,4-6 1-16,-1-4-4 16,-1-5 8-16,2 6-20 15,-3 0 21-15,-1 7 1 16,-1 7 0-16,-4 10 10 16,-1 2-9-16,-1 3 8 15,-1 0-8-15,4 0 8 16,0 1 4-16,2 13 11 15,1 2-24-15,2 6 45 16,2 0-28-16,2 1-2 0,1-1 0 16,-3-3-6-16,3-2 2 15,-6-9-11-15,1-2 1 16,1-6 27-16,-2 0-22 16,5-2 21-16,5-16 0 15,0-3-18-15,-2-1-3 16,-3-2-6-16,-4 4-53 15,-2 7 22-15,-7 2-72 16,0 7-64-16,0 4-304 16,-11 0-282-16,-3 9-502 0</inkml:trace>
  <inkml:trace contextRef="#ctx0" brushRef="#br0" timeOffset="161027.1">24817 12578 940 0,'0'0'498'15,"0"0"-323"-15,0 0 84 16,0 0-48-16,0 0-60 16,0 0-28-16,0 0-21 15,66 75-11-15,-59-62-32 16,-3 0-29-16,-1-3 13 15,0-2-37-15,-1-4 9 0,-2-2-9 16,0-2 0-16,2 0-5 16,0 0-1-16,0 0-21 15,5-6 11-15,1-10-50 16,2 0 13-16,1 0 26 16,-3 4 12-16,0 3 9 15,-4 6 2-15,-2 0 26 16,0 3 24-16,-2 0-28 15,5 0 6-15,-3 3 17 16,4 7-29-16,-1 4-1 16,0 1-17-16,-3-2 0 15,-2 1 0-15,0-2-79 16,0-1-42-16,0-9-144 16,0 1-362-16,0-3-199 0</inkml:trace>
  <inkml:trace contextRef="#ctx0" brushRef="#br0" timeOffset="161296.42">25035 12284 998 0,'0'0'726'0,"0"0"-518"16,0 0-57-16,0 0-41 15,0 0-87-15,0 0 2 16,0 0 38-16,94 16-20 16,-88 6 5-16,-4 3 12 0,-2 2-59 15,0-1 17 1,-6 1-18-16,-7-6-61 0,-1-5-41 16,5-2-102-16,1-8-112 15,6-4-194-15</inkml:trace>
  <inkml:trace contextRef="#ctx0" brushRef="#br0" timeOffset="161519.51">25287 12286 1258 0,'0'0'714'0,"0"0"-442"15,0 0-124-15,0 0-51 16,0 0-53-16,0 0-4 15,0 0 17-15,-82 97-39 16,70-68 7-16,1-1-25 16,7 0 0-16,0-2-12 15,4-4-49-15,0-4-62 16,4-1-100-16,9-7-337 16,3-5-164-16</inkml:trace>
  <inkml:trace contextRef="#ctx0" brushRef="#br0" timeOffset="161949.34">25272 12569 525 0,'0'0'550'0,"0"0"-345"16,0 0-40-16,0 0-19 15,0 0-38-15,0 0 0 16,0 0 4-16,0 14 23 15,2-8-42-15,2 4 4 16,0 2-8-16,1-1-49 16,-1 2 13-16,0-1-31 15,-1 0-13-15,0-5 8 16,-1 2-10-16,0-5-2 16,-2-2-1-16,2-2 2 15,-2 0 8-15,2 0-14 16,0 0-9-16,5-12 1 0,1-4-43 15,4-4 10-15,1 2-1 16,1 2 8 0,-1 1 32-16,-1 6 1 0,-4 3 1 15,-1 3 56-15,-1 3-17 16,1 0 17-16,2 0-13 16,0 5-19-16,-2 5 22 15,2 4-29-15,-2 0-16 16,-5-1-1-16,-2 4-72 15,0-7-115-15,0-1-456 0</inkml:trace>
  <inkml:trace contextRef="#ctx0" brushRef="#br0" timeOffset="162744.45">25077 12494 1000 0,'0'0'408'16,"0"0"-121"-16,0 0-71 15,0 0-132-15,0 0-35 16,0 0-22-16,0 0-26 16,-100 22-2-16,83-7-40 15,3-5-200-15,10-3-250 0</inkml:trace>
  <inkml:trace contextRef="#ctx0" brushRef="#br0" timeOffset="164722.39">24883 12421 36 0,'0'0'368'0,"0"0"-211"0,0 0-43 15,0 0-5-15,0 0-49 16,0 0 75-16,0 0 21 16,0-35-30-16,0 32-12 15,0 1 4-15,0-1-13 16,0 2 26-16,0-2 10 16,0 1-23-16,0 0-25 15,0 0-40-15,0 0 11 16,0 0-39-16,0 0 3 15,0 2 24-15,0-2-36 16,0 0 21-16,0 2 5 16,0-2-16-16,0 0 19 15,0 0-29-15,0 0-5 0,0-2 2 16,0 2-3 0,0-1-7-16,0 2-3 0,0 1 6 15,0 0 2-15,0 0-8 16,0 0 10-16,0 0 17 15,0 0-14-15,0 0 21 16,0 0-17-16,0 0-16 16,0 0 23-16,0 0-24 15,0 0 2-15,0 0 7 16,0 0 0-16,-2 0 10 16,-2 4-13-16,-5 12 24 15,-2 5 31-15,-2 1-28 16,-1-1-18-16,1 1-14 15,2 0-1-15,1-1-6 0,2-2-91 16,1 0-128-16,3-9-492 0</inkml:trace>
  <inkml:trace contextRef="#ctx0" brushRef="#br0" timeOffset="166011.62">24890 12666 10 0,'0'0'812'0,"0"0"-551"16,0 0-81-16,0 0-50 16,0 0-31-16,0 0 4 15,0 0 24-15,0 0 50 16,-2 0-24-16,2 0-24 16,0 0-22-16,0 5-34 15,0 7 10-15,0 4-12 16,0 4-35-16,0 0 9 15,0 2-19-15,0-4-17 16,0 0 6-16,2-6-9 16,0-3-1-16,-2-4-5 15,0 0-21-15,0-1-57 16,0-3-214-16,-2 2-481 0</inkml:trace>
  <inkml:trace contextRef="#ctx0" brushRef="#br0" timeOffset="167680.35">23932 12551 325 0,'0'0'299'0,"0"0"-42"16,0 0-17-16,0 0-30 15,0 0-91-15,0 0-7 0,0 0 13 16,6-18-7-16,0 16 1 16,0-1-62-16,3 2 1 15,-1-1 19-15,2-1-14 16,-1 3 26-16,-1 0-40 16,6 0-21-16,-3 0-28 15,5 0-20-15,-3 0-154 16,-6 0-399-16</inkml:trace>
  <inkml:trace contextRef="#ctx0" brushRef="#br0" timeOffset="170956.97">3561 12537 316 0,'0'0'363'0,"0"0"-165"0,0 0-7 15,0 0 29-15,0 0-36 16,0 0-59-16,-9 0-49 16,9 0-18-16,0 0-43 15,0 0-9-15,0 0 7 16,5 0 20-16,6 0 39 15,2 0-10-15,5 2-29 16,2-2 27-16,6 0-13 16,1 2-12-16,4-2 5 15,3 0-19-15,2 2 4 16,0-2-3-16,1 1-22 16,3 2 27-16,3-3-27 15,-1 0 11-15,3 1 4 16,-3-1-9-16,0 3 0 15,2-1 3-15,1-2-9 0,0 0 25 16,2 0-24-16,0 0-1 16,-1 0 0-16,3 0 3 15,-2 0-4-15,0 0 1 16,1-2-9-16,2-1 2 16,1 2 7-16,2-2 0 15,3 2-2-15,-2-3-4 16,-6 2 6-16,-3 2 0 15,-3-3 0-15,-1 3 4 16,-1-1-3-16,-5 1-1 16,1 0 1-16,-7 0 13 15,-2 0-11-15,-2 0 1 16,-3 0-1-16,0 0 22 0,2 0-25 16,5 0 10-16,3 0 9 15,3 0-13-15,3 0 2 16,2 0-8-16,0 0 0 15,-2 0-1-15,3 0 1 16,-4 0 0-16,0 0 2 16,0 0 14-16,-2 0-18 15,-2 1 2-15,4 2 0 16,-2-3-1-16,3 2 1 0,2-2 0 16,3 0-1-1,-1 0-1-15,0 0-6 16,-2 0 8-16,0 0 0 15,-2 0-7-15,-3 2 7 16,-1-2-3-16,0 2-5 0,-3-2 16 16,0 0-4-16,3 0-4 15,1 0 0-15,3 0-1 16,4 0-12 0,5 0 7-16,-1 0-6 0,2 0-13 15,-6 0 23-15,-2 0-4 16,-2 0 6-16,-2 0-7 15,1 0 7-15,2-2 0 16,1 0-1-16,-1 0-24 16,1-1 4-16,1 2-33 15,1-1-19-15,-2-1 45 16,-1 3 2-16,0 0 11 0,-1 0 8 16,-3 0-8-16,4 0 15 15,-3 0-7-15,-1-1 7 16,3-1 33-16,-1-1-32 15,2 0 24-15,3 0-1 16,0-1-24-16,1 3 16 16,-3 1-15-16,2-3 0 15,-4 3 32-15,2 0-27 16,0 0 13-16,-2 0-6 16,0 0-11-16,0 0 16 15,0 0-18-15,-1 0 0 16,4 0 0-16,3 0 6 15,1-1-6-15,4 1 0 16,0-3-5-16,2 2-1 16,-4 1 6-16,-3-2 0 0,1 2 5 15,-5 0 7-15,0 0-13 16,-2-3 1-16,2 3 0 16,0-1 1-16,3-2-1 15,1 2 0-15,3 1-1 16,2-3-1-16,2 3 1 15,1-1 1-15,-4-2-24 16,2 3 15-16,-2-2-13 16,-3 1 10-16,-3-1 11 15,-4-1 1-15,1 3 0 16,-4 0 0-16,3-1 1 0,-1 1 13 16,3-2-12-16,3-1-1 15,1 2 5 1,1-2-5-16,-1-1-1 0,-1 2 0 15,-1 2 1-15,-2-1 25 16,-2 1-25-16,3-3 30 16,-4 3 3-16,5-1-32 15,1 1 17-15,0-3-19 16,6 3 0-16,-1 0 3 16,4-1-3-16,1-2 0 15,5 3 0-15,-3-2 1 16,-1 2-1-16,0 0 0 15,-6 0 0-15,2 0-1 16,-1 0 1-16,-1 0 0 16,2-2-1-16,-2 0 4 0,2 1-4 15,-1-3 1-15,2-1-17 16,-2 4 8-16,0-4 2 16,0 1 0-16,0 1 7 15,0-2-7-15,0 1 1 16,0 0 6-16,-2 0 0 15,-1 0-5-15,2 0 13 16,-2-1-8-16,1 4 0 16,-3 0 1-16,1-4 3 15,-3 2-4-15,3-1 2 16,-3-3-7-16,0-1 7 16,-1 0-2-16,-4 0 0 0,-1-1 9 15,-2-2-17-15,-3-1 8 16,0 0 0-16,0 1-7 15,-2 3 17 1,-2-3-10-16,0 3 0 0,-2 0 6 16,-1 2-1-16,-2 0-5 15,3 1 0-15,-1-2 6 16,-1 1-5-16,1 0-1 16,2 0 11-16,1 1-11 15,0 2 17-15,2-1-8 16,0 2 2-16,0-2 24 15,0 2-21-15,-1 2 9 16,0-3 4-16,-2 2-18 0,-3 1 27 16,-5-3-24-1,-7 3 2-15,-5 0 18 0,-2 0-26 16,-4 0 31-16,0 0-11 16,0 0-25-16,0 0 2 15,0 0-3-15,0 0-30 16,-8 0-43-16,-36-1-139 15,-4 1-183-15,-8-6-471 0</inkml:trace>
  <inkml:trace contextRef="#ctx0" brushRef="#br0" timeOffset="175479.29">18077 9753 1005 0,'0'0'340'16,"0"0"-182"-16,0 0 49 16,0 0-32-16,0 0-91 15,0 0-17-15,-2-16-4 16,2 16-1-16,0 0 44 15,0-2-14-15,0-2-2 0,0 2-29 16,4-3-50-16,6 0 7 16,7 1-18-16,3 1-3 15,2 3-7-15,-2 0 10 16,-2 0 0-16,-5 0-1 16,-4 0-3-16,-2 12-2 15,-2 6 6-15,-3 5 0 16,-2 9 34-16,0 4-18 15,0 5 2-15,0-2 5 16,0 4-17-16,4-5 10 16,3-4-16-16,3-8 1 15,4-4 7-15,1-8-8 16,4-8 0-16,3-3-1 16,3-3 7-16,6-3 11 15,2-17-14-15,1-6 3 0,-1-6-12 16,-4-6-21-1,-2-6 6-15,-8-2 6 0,-5-1-6 16,-7 5 21-16,-7 9 0 16,0 4 1-16,0 8-7 15,-11 6-16-15,-3 5 21 16,-3 6-25-16,1 4-2 16,-2 0 28-16,0 0 10 15,4 10-2-15,6 4 5 16,3 2-13-16,5 0-1 15,0 1-5-15,9 0-54 16,14 1-35-16,21-3-109 16,-3-3-315-16,-2-7-145 0</inkml:trace>
  <inkml:trace contextRef="#ctx0" brushRef="#br0" timeOffset="177444.73">18573 10101 1534 0,'0'0'584'0,"0"0"-446"15,0 0 61-15,0 0-91 16,0 0-69-16,0 0-2 16,0 0-31-16,75-52-6 15,-58 33 18-15,-1 1-10 16,-3 2-8-16,-4 4 7 16,-4 6-5-16,-3 2-4 15,-2 2 2-15,0 2-16 16,0 0 14-16,2 0-17 15,2 12 19-15,3 8 27 0,-1 6-18 16,2 4 16-16,0 3-24 16,-1 0 11-16,-1-1-24 15,-1-2 9-15,-5-1-35 16,0-8-22-16,0-2-37 16,-7-7-2-16,-10-5 56 15,-3-2 43-15,-3-4-2 16,0 1 8-16,6-2 8 15,6 0 15-15,4 0-8 16,5 0 6-16,2 0-27 16,2 0 19-16,18 0-10 15,9 0 21-15,7 0 11 16,2 0 15-16,2 0-40 16,0 0 2-16,-4 0-18 15,-7 0-42-15,-7 0-93 0,-9 0-152 16,-9 0-265-16,-4 0-116 15</inkml:trace>
  <inkml:trace contextRef="#ctx0" brushRef="#br0" timeOffset="177979.13">18122 10451 1292 0,'0'0'376'15,"0"0"-278"-15,0 0 154 16,0 0-23-16,0 0-145 16,0 0-30-16,0 0 30 15,135 0 19-15,-52 0 6 16,11 0-62-16,8 0-2 16,0 4-8-16,1 0-31 15,-5 0 14-15,-13 2-20 16,-14-4-36-16,-17 2-19 15,-19-3-85-15,-19 4-97 16,-16-1-150-16,-14 0-3 16,-15-2-108-16</inkml:trace>
  <inkml:trace contextRef="#ctx0" brushRef="#br0" timeOffset="178728.8">18119 10626 1018 0,'0'0'274'16,"0"0"-155"-16,0 0 61 16,0 0-23-16,0 0-69 15,0 0 19-15,0 0 39 16,41 10-59-16,-26-2 2 15,1 4-21-15,-1 1-16 16,1 4 9-16,-1 4-27 0,1 2 0 16,-1 0 3-16,1 0-25 15,-1-3 10-15,-1-2-8 16,-1-6-8-16,-4-4 10 16,0-5-16-16,0-3 0 15,2 0 26-15,5-7-26 16,-1-11 12-16,3-5-12 15,1-6-8-15,-2-1 7 16,-1-1-15-16,-3-2 16 16,-2 9-6-16,-2 4 21 15,-2 7-19-15,-3 7 4 16,-2 3-12-16,0 3 2 16,0 0 4-16,3 0 6 15,2 7 19-15,0 8-19 16,-3 5 35-16,2 0-13 15,2 0-20-15,1-1 27 16,-1 0-28-16,3-3 10 0,-1-3 16 16,-2-9-26-16,1-1 30 15,3-3-8-15,1 0-8 16,4-10 49-16,3-10-57 16,1-5-5-16,-1 0-4 15,-5-1 11-15,-3 4-21 16,-4 1-28-16,-1 6-39 15,-5 6 24-15,-2 8-102 16,0 1-160-16,0 1-466 16,-2 12-614-16</inkml:trace>
  <inkml:trace contextRef="#ctx0" brushRef="#br0" timeOffset="179248">18781 10840 1491 0,'0'0'520'16,"0"0"-395"-16,0 0-9 15,0 0-58-15,0 0-41 0,0 0-16 16,0 0 2-16,106-66 5 15,-96 56-8-15,-6 3 10 16,-1 6-10-16,-3-2 35 16,0 3-33-16,0 0-1 15,0 0-2-15,0 11 2 16,0 5 11-16,0 5 4 16,0 6-10-16,0 1 3 15,0 5-9-15,0-4 0 16,-5 2-6-16,-7-4-14 15,0-2 18-15,-5-7-36 16,0-5 24-16,1-4 8 16,5-6 7-16,1-3-1 15,2 0 34-15,6 0-13 0,2 0 40 16,0 0-6-16,0 0-36 16,5 0 29-16,12 0 8 15,6-1-11-15,2-5 18 16,-2 0-48-16,-2 1 10 15,-3 3-25-15,-5-1-9 16,-2 1 2-16,-2 0-77 16,-1 0-78-16,4-5-86 15,-3 2-294-15,0-4-146 0</inkml:trace>
  <inkml:trace contextRef="#ctx0" brushRef="#br0" timeOffset="180029.41">19784 10237 1122 0,'0'0'599'0,"0"0"-340"0,0 0 7 16,0 0-67-16,0 0-103 15,0 0-48-15,0 0 5 16,-7-8-42-16,11 10 25 16,14 10 11-16,5 2-15 15,6 0 2-15,6 2-30 16,3 0-2-16,-3-2 2 15,-1 0-4-15,-5-4 0 16,-7-2-8-16,-7 0-21 16,-5-4 27-16,-6 0-25 15,-2-1 0-15,-2 0 27 0,0 1-29 16,0 3 9 0,-8 4 20-16,-10 3 0 0,-5 4 6 15,-3 4-5-15,-1 0 10 16,-2 0 27-16,-4 0-21 15,-4 0 8-15,-2-1 12 16,1-3-36-16,2 0 21 16,3-4-22-16,6-2-18 15,7-2-10-15,7-1-69 16,9-2-89-16,4-7-135 16,13 0-265-16,9 0-173 0</inkml:trace>
  <inkml:trace contextRef="#ctx0" brushRef="#br0" timeOffset="180224.74">20120 10612 1669 0,'0'0'603'16,"0"0"-434"-16,0 0 10 15,0 0-74-15,-127 66-44 16,100-45-61-16,3-2 0 15,4-3-28-15,7-1-72 16,0-8-77-16,10-3-422 16,3-4-386-16</inkml:trace>
  <inkml:trace contextRef="#ctx0" brushRef="#br0" timeOffset="180847.35">20648 9689 1159 0,'0'0'532'0,"0"0"-386"0,0 0 37 15,0 0-95-15,0 0-53 16,0 0 38-16,0 0-22 16,42 64 26-16,-29-34 0 15,-1 5-32-15,-3-3 17 16,2 0-4-16,-2-2-16 15,0 0 21-15,-1-4-40 16,4-6 0-16,1-2 3 16,3-6-25-16,4-6 11 15,4-6-10-15,5 0 17 16,5-4 14-16,-1-15-33 16,0-8 1-16,-1-5 9 15,-3-6-4-15,-7-7 11 0,-1 1-17 16,-9 0 0-1,-7 2-8-15,-5 10 9 0,0 6-2 16,0 10 1-16,-9 6-21 16,-3 8 14-16,-3 2-20 15,2 0 18-15,-3 2 7 16,3 15-11-16,2-3 13 16,2 7 0-16,7 0-14 15,2-2-17-15,0 4-39 16,11-4-54-16,7 2-53 15,6-2-128-15,10 4-77 16,-7-6 20-16,-4-4-528 0</inkml:trace>
  <inkml:trace contextRef="#ctx0" brushRef="#br0" timeOffset="181180.45">21316 9928 1529 0,'0'0'481'16,"0"0"-353"-16,0 0-32 0,0 0 10 15,0 0-15-15,0 0-38 16,0 0 47-16,18 100-29 16,-11-79-10-16,2-6 5 15,-2-1-57-15,2-4 13 16,-1-2-22-16,1-5-22 16,3-3-27-16,7-11-88 15,-1-13-146-15,-5-3-543 0</inkml:trace>
  <inkml:trace contextRef="#ctx0" brushRef="#br0" timeOffset="181282.12">21457 9725 1382 0,'0'0'261'0,"0"0"-261"16,0 0-141-16,0 0-665 0</inkml:trace>
  <inkml:trace contextRef="#ctx0" brushRef="#br0" timeOffset="181731.74">20751 10425 1196 0,'0'0'336'0,"0"0"-215"0,0 0 190 16,137-7-90-16,-69 7-87 15,7 0-36-15,8 0-46 16,1 0-39-16,-1 0 34 15,-7 0-47-15,-14 0-1 16,-20 0-82-16,-29 0-181 16,-13 0-231-16,-2 0-252 0</inkml:trace>
  <inkml:trace contextRef="#ctx0" brushRef="#br0" timeOffset="182304.57">20672 10653 1215 0,'0'0'276'0,"0"0"-152"15,0 0 103-15,0 0-83 16,0 0-39-16,121 46-47 15,-92-32 24-15,0 5-21 16,-5 0-23-16,-1 0 22 16,-8 1-29-16,-1-3-13 15,-5-2 5-15,-3-3-17 0,-2-3 0 16,1-3-6-16,-3-5 6 16,1-1 0-16,0 0-6 15,5 0 0-15,0-7 0 16,4-14-12-16,-1-5 1 15,0-6-14-15,3-8-24 16,-4 0 40-16,4 2 2 16,-3 5 7-16,-4 12 19 15,-1 8-13-15,-2 8 38 16,0 2-4-16,-2 3-29 16,0 0 18-16,4 8 1 15,1 10 15-15,4 3-2 16,0 3-27-16,2 3 26 15,3 0-26-15,-1-3-16 16,2-1 31-16,-2-10-30 0,1-3 0 16,-3-8 7-1,3-2 4-15,1 0 4 0,6-18-16 16,-1-6-22-16,-3-2-4 16,0 0-78-16,-8 1-76 15,-2 8-162-15,-5 7-370 0</inkml:trace>
  <inkml:trace contextRef="#ctx0" brushRef="#br0" timeOffset="182581.42">21482 10789 819 0,'0'0'868'16,"0"0"-625"-16,0 0-7 16,0 0-70-16,0 0-33 15,0 0-46-15,0 0-23 16,42 115 32-16,-36-94-34 16,1-3-7-16,2-3-12 15,-2-1-37-15,3-4 3 16,0-2-9-16,1-5-55 15,4-3-33-15,1-18-127 16,-5-7-516-16</inkml:trace>
  <inkml:trace contextRef="#ctx0" brushRef="#br0" timeOffset="182700.96">21573 10597 1528 0,'0'0'495'16,"0"0"-395"-16,0 0-100 15,0 0-106-15,0 0-733 0</inkml:trace>
  <inkml:trace contextRef="#ctx0" brushRef="#br0" timeOffset="183159.23">22248 10425 1230 0,'0'0'756'0,"0"0"-536"16,0 0-45-16,0 0-45 16,0 0-51-16,0 0-1 15,0 0-60-15,-24 82-8 16,6-54-10-16,4 0-130 16,-10 1-104-16,3-9-395 15,8-8-634-15</inkml:trace>
  <inkml:trace contextRef="#ctx0" brushRef="#br0" timeOffset="183746.79">22408 9850 1313 0,'0'0'506'15,"0"0"-349"-15,0 0-30 16,0 0-39-16,0 0 8 16,0 0-51-16,0 0 11 15,51 118-11-15,-39-85-17 16,-1-2 34-16,-1-3-26 16,0-4-6-16,-4-7 4 0,3-1-21 15,1-9 25-15,1 0-29 16,1-4 4-16,7-3 13 15,1 0-25-15,0 0 10 16,2-6 1-16,-2-12-10 16,0-5 11-16,-2-8-13 15,-1-3 1-15,-3-2 9 16,-3-1-10-16,-4 0 0 16,-6 5 2-16,-1 3 6 15,0 11-13-15,0 4 5 16,0 8-21-16,-10 6 6 15,-3 0-45-15,-1 0 3 16,1 12-20-16,1 6-135 16,10 15-109-16,2-5-186 15,0-2-176-15</inkml:trace>
  <inkml:trace contextRef="#ctx0" brushRef="#br0" timeOffset="183953.8">22816 10187 1416 0,'0'0'519'0,"0"0"-222"16,0 0-45-16,0 0-75 15,0 0-42-15,0 114-57 16,0-83-3-16,4 2-5 0,3-5-40 16,0-2 4-1,2-6-34-15,-3-6 1 0,3-4-2 16,-2-5-80-16,9-5-26 15,-4-11-107 1,2-11-396-16</inkml:trace>
  <inkml:trace contextRef="#ctx0" brushRef="#br0" timeOffset="184089.16">22849 9996 142 0,'0'0'1872'16,"0"0"-1536"-16,0 0-180 15,0 0-156-15,0 0-43 16,0 0-505-16,0 0-451 0</inkml:trace>
  <inkml:trace contextRef="#ctx0" brushRef="#br0" timeOffset="184451.34">23348 9792 707 0,'0'0'1384'15,"0"0"-1034"-15,0 0-198 16,0 0-91-16,0 0-45 16,0 0-16-16,0 0-25 15,-25 5 24-15,4 11 1 0,-2 0 10 16,3 2-7-1,4-2 9-15,5 3-7 0,2-1-5 16,3-2 0-16,6 2 2 16,0-1 13-16,0 4-15 15,2 0 0-15,14-2 0 16,2 3 0-16,6 0 7 16,1 2-7-16,-4-4 0 15,2 2-2-15,-7-4-26 16,-5-4-81-16,-11 0-149 15,0-6-320-15,0-3-161 0</inkml:trace>
  <inkml:trace contextRef="#ctx0" brushRef="#br0" timeOffset="184622.34">23128 10187 740 0,'0'0'1078'0,"0"0"-705"0,0 0-159 16,0 0-74-16,0 0-10 15,0 0-80-15,0 0-23 16,87 114-27-16,-62-84-9 16,-6 0-44-16,-5-2-129 15,-5-5-412-15,-5-11-348 0</inkml:trace>
  <inkml:trace contextRef="#ctx0" brushRef="#br0" timeOffset="185999.1">23607 9413 1064 0,'0'0'571'16,"0"0"-356"-16,0 0 9 15,0 0-106-15,0 0-69 16,0 0 57-16,0 0-51 16,73 24 13-16,-46-3 21 15,-4 6-59-15,-7 3 22 16,-1 2-17-16,-9 2-25 15,1 0 39-15,-5-4-49 16,2-1 13-16,1-8-7 16,2-3 8-16,2-7-14 0,6-9 0 15,5-2 0-15,7 0 9 16,4-14-9-16,3-16 0 16,-3-7-8-16,-3-7-8 15,0-10 16-15,-6-5-7 16,-4 2-5-16,-4 4 0 15,-10 13 1-15,-4 9-2 16,0 14 13-16,0 9-23 16,-10 6 21-16,-1 2 2 15,-2 0 0-15,0 4 5 16,4 8-5-16,0 4 0 16,5 2 0-16,1 1-7 15,3 0 0-15,0 1 2 16,0 2-38-16,12-4-2 15,5 0-84-15,3-3-65 0,1-4-169 16,-6-1 64-16,-3-2 177 16,-2 1 87-16,-3-3 35 15,-2-4 6-15,4-1 39 16,-3-1 54-16,1 0 65 16,3 0-6-16,2 0 22 15,-1 0-37-15,3-5-27 16,-3-4 5-16,-1 3-49 15,2 3-7-15,-5 0-10 16,-3 3-17-16,2 0 5 0,-1 0-25 16,-1 3-6-1,1 11 32-15,-2 6-33 16,-3 5 31-16,0 7 7 0,0 7-21 16,0 1 17-16,-8 2-37 15,2-2-7-15,1-3 4 16,3-8-4-16,0-8-2 15,2-8-15-15,0-7-48 16,0-3-6-16,-2-3-48 16,-5 0-91-16,3-6-361 15,-6-6-416-15</inkml:trace>
  <inkml:trace contextRef="#ctx0" brushRef="#br0" timeOffset="186334.59">23683 10044 717 0,'0'0'505'0,"0"0"-296"16,0 0 22-16,0 0 6 0,0 0-25 16,0 0-66-1,0 0-26-15,160 13-32 0,-102-8-50 16,4-1 31-16,-2 0-41 16,-2-4-10-16,-6 0-6 15,-10 0-12-15,-9 0-6 16,-12 0-71-16,-13 0-88 15,-8 0-17-15,-6 0-303 16,-12 2-58-16</inkml:trace>
  <inkml:trace contextRef="#ctx0" brushRef="#br0" timeOffset="187003.48">23716 10393 1242 0,'0'0'372'16,"0"0"-266"-16,0 0 69 16,0 0-11-16,0 0-86 15,0 0 1-15,0 0-11 16,58 106-30-16,-47-84 32 15,-2 0-39-15,-1-3 7 16,2-2 2-16,-3-4-40 16,-3-5 22-16,3-5-22 0,-3-3 8 15,3 0-26 1,2 0 37-16,2-13-11 0,0-12-8 16,3-3-20-16,-3-3 14 15,-1-1-7-15,0 1 13 16,1 6-9-16,-5 2 11 15,2 10-2-15,-2 7 34 16,-4 5-16-16,3 1 19 16,1 0-21-16,0 4 5 15,4 10 19-15,0 5-29 16,2-2 12-16,-3 3 6 16,0 0-19-16,-3-2 22 15,1 2-19-15,-2-3 0 16,-1-6 2-16,-1-3-14 15,-1-4-1-15,0-4 10 0,2 0-9 16,5 0 30-16,1-12-4 16,5-8-25-16,1-6 1 15,3-4-3-15,-1-5-9 16,0 0 8-16,-2 1-7 16,-3 5 8-16,-4 10 0 15,-4 6 0 1,-3 10-6-16,-2 3 1 0,0 0-40 15,2 0-43-15,0 12-47 16,0 6 8-16,-2 2-47 16,0 4-57-16,0 10-28 15,0-7-12-15,0 0-120 0</inkml:trace>
  <inkml:trace contextRef="#ctx0" brushRef="#br0" timeOffset="187448.17">24106 10712 1279 0,'0'0'754'0,"0"0"-555"15,0 0 14-15,0 0-60 16,0 0-102-16,0 0-15 16,0 0-20-16,0 4 14 15,4-2 25-15,3 0-37 16,-1 0 18-16,0-2-2 0,0 2-18 15,1-2 26 1,-3 2-31-16,2-2-2 0,-3 0 13 16,0 2-20-16,-3-2 2 15,0 0-4-15,0 0 8 16,0 0-8-16,0 0 0 16,0 0 0-16,0 0-1 15,0 2 4-15,0-2-3 16,0 0 0-16,2 0 0 15,-2 0-12-15,0 0 12 16,0 0 0-16,0 0 0 16,0 0 0-16,0 0-1 15,0 0 0-15,0 0-14 16,0 0 3-16,0 0 0 16,0 0-18-16,0 0 4 0,0 0-51 15,0 0-29-15,0 0-74 16,0 0-150-16,0 0-260 0</inkml:trace>
  <inkml:trace contextRef="#ctx0" brushRef="#br0" timeOffset="188294.01">24119 10720 1239 0,'0'0'549'0,"0"0"-323"15,0 0-13-15,0 0-89 16,0 0-73-16,0 0-49 16,0 0 43-16,12-4 2 15,1-5 12-15,1 1 24 16,0-5-44-16,5-1-6 15,-2-1-15-15,-1 2-17 0,-3 1 23 16,-6 4-10 0,0 2-5-16,-5 3 23 0,-2 3-32 15,0 0 9-15,0 0 4 16,0 0-12-16,0 0 12 16,0 0-13-16,0 9 0 15,0 4 32-15,0 6-26 16,0-1 10-16,0 4-10 15,0 0 3-15,0 3 0 16,0-2-9-16,0 1-16 16,0 0 15-16,0 1-38 15,0-6 0-15,-2-1-5 16,-10-1-9-16,0-6 33 16,-5-3 10-16,0-2 10 15,1-3 12-15,3-3-3 0,4 1 33 16,4-1 10-1,5 0-31-15,0 0 22 0,0 0-19 16,10 0-23-16,9 0 47 16,6-1-33-16,2-6 3 15,-2-1-18-15,-2 2-23 16,-2-1-34-16,-3-2-70 16,-3-9-74-16,-3 2-447 15,-4-4-269-15</inkml:trace>
  <inkml:trace contextRef="#ctx0" brushRef="#br0" timeOffset="188918.15">24572 10024 1162 0,'0'0'332'0,"0"0"-132"15,0 0 56-15,0 0-144 16,0 0-41-16,0 0-45 15,0 0 8-15,-9 4 64 16,-5-4-51-16,-1 0 1 16,1 0-19-16,3 0-12 15,5-8 38-15,6 0-55 0,0-3 7 16,0 4-13 0,8 1 15-16,11 4-3 0,0 2-6 15,2 0 0-15,-4 0-2 16,-3 8 2-16,-1 5 0 15,-6 2 10-15,-4 0-2 16,-3-3 8-16,0-5-1 16,0 1 0-16,-6-4 46 15,-7-2-48-15,4-2 1 16,0 0-14-16,2 0-17 16,5 0-20-16,2-13-112 15,0 2-317-15,0-3-211 0</inkml:trace>
  <inkml:trace contextRef="#ctx0" brushRef="#br0" timeOffset="189592.26">24738 9701 1156 0,'0'0'531'0,"0"0"-325"0,0 0 16 16,0 0-92-16,0 0-104 15,0 0-2-15,0 0-8 16,19 30 11-16,-15-4 23 16,-2 4-4-16,0 4 15 15,3 2 3-15,2-1-34 16,-1-1 4-16,3-4-30 16,0-6 5-16,-2-8-7 15,0-8-2-15,1-6 0 16,1-2 7-16,5-2-1 15,1-18 14-15,5-7-20 0,-1-2-26 16,0-5 25 0,-3-1-26-16,-5 4 27 0,1 3 0 15,-4 6 7-15,-3 7 9 16,-1 8-8-16,-2 2-7 16,-2 5 0-16,2 0 0 15,3 0-1-15,-3 11 23 16,5 5-22-16,-3 3 25 15,3 2-17-15,-1 1-2 16,4-5 19-16,-1-2-25 16,1-5 21-16,0-6-7 15,3-4-8-15,0 0 43 16,1-10-26-16,1-10-24 16,-1-4 15-16,-3-2-15 15,-3-1 0-15,0 1-24 0,-6 6-52 16,-2 5-17-16,0 6-66 15,0 9-136-15,-2 0-434 16,-6 15-160-16</inkml:trace>
  <inkml:trace contextRef="#ctx0" brushRef="#br0" timeOffset="190036.96">25160 10087 859 0,'0'0'535'15,"0"0"-285"-15,0 0-27 16,0 0-69-16,0 0-97 16,0 0-23-16,0 0 22 0,0 0 16 15,2 9 51-15,2 5-33 16,-2 2 10-16,-2 4 4 15,3 1-49-15,-3 0 2 16,0-1-15-16,3-2-36 16,-1-4 32-16,2-3-37 15,1-5 0-15,1-6-1 16,3 0-11-16,5-3 10 16,7-33-78-16,0 0-172 15,-3-2-417-15</inkml:trace>
  <inkml:trace contextRef="#ctx0" brushRef="#br0" timeOffset="190358.99">25260 9821 1455 0,'0'0'392'16,"0"0"-200"-16,0 0-79 15,0 0-92-15,0 0-21 16,0 0 6-16,0 0-8 16,7-2 4-16,-7 2 33 15,0 0 58-15,0 0-5 16,0 0 8-16,0 0-67 16,-3 0-28-16,-5 0 19 15,3 0-20-15,1 0-9 16,2 0-9-16,2 0-31 0,0 0 14 15,0 0-59-15,0 0-77 16,-2 0-175-16,-3 9-42 16,-2-1-469-16</inkml:trace>
  <inkml:trace contextRef="#ctx0" brushRef="#br0" timeOffset="191590.9">23406 9645 910 0,'0'0'321'0,"0"0"-122"16,0 0-32-16,0 0-56 0,0 0-73 15,0 0-27-15,0 0 48 16,0-2-2-16,0 2 35 16,0 0 27-16,0 0-32 15,0 0 7-15,0 0-39 16,0 0-27-16,0 0 9 16,0 0-35-16,0 2 4 15,-4 15 17-15,-5 3-22 16,-8 5 21-16,-1 1-22 15,-5 4-69-15,-12 13-74 16,6-9-258-16,4-5-320 0</inkml:trace>
  <inkml:trace contextRef="#ctx0" brushRef="#br0" timeOffset="192520.01">24663 10020 195 0,'0'0'192'0,"0"0"-85"16,0 0 50-16,0 0-16 15,0 0 14-15,0 0-6 16,0 0 11-16,-6 0-35 16,6 0 7-16,0 0-23 0,0 0 28 15,0 2 14-15,-3 0-67 16,-1 0-1-16,-3 0-5 15,-4 0 12-15,-3-2-3 16,3 0-38-16,0 0-9 16,5 0 6-16,1 0-37 15,5 0 5-15,0 0-14 16,20-8-141-16,7-4-168 16,6 1-354-16</inkml:trace>
  <inkml:trace contextRef="#ctx0" brushRef="#br0" timeOffset="197580.92">4187 14066 235 0,'0'0'589'15,"0"0"-448"-15,0 0-77 16,0 0-38-16,0 0-7 0,0 0 12 16,0 0-18-16,-20 3 9 15,17-1 23-15,-5-1-16 16,-1 4-6-16,-3-2-22 15,-1 1-1-15,1 3 0 16,-6-1-38-16,4-2 38 16,0 0 3-16,1-2 38 15,2-2 5-15,4 0-21 16,1 0 44-16,-1 0 11 16,0 0-42-16,-2 0 9 15,-2 0 28-15,-3 0-47 16,-3 0-28-16,1 0 14 15,1 0 32-15,1 0 38 0,3 0 0 16,5 0 10-16,4 0-26 16,2 0-40-16,0 0-16 15,0 0-12-15,0 0-28 16,0 0 18-16,4 0 10 16,9 0 38-16,3 0 1 15,3 2-19-15,6 0 10 16,4-2-24-16,0 0-6 15,4 0 29-15,5 0-27 16,1 0 21-16,-1 0-8 16,1-2-13-16,-1-2 21 15,1 0-14-15,0 0 6 0,3 2 4 16,1-2-13-16,4 0 1 16,3 0-7-16,1-2 2 15,6 1 7-15,-1 2-9 16,-3-1 0-16,-4 0-2 15,-4 4 4-15,-5 0-2 16,-5 0 0-16,-4 0 0 16,-2 0 7-16,2-4-6 15,1 4 0-15,1-2 0 16,1-1 5-16,4-1-6 16,2 3 0-16,2-3 0 15,1 4-3-15,-1-4 3 16,-5 4 0-16,0 0 0 15,-6 0-1-15,-7 0 1 16,0 0 0-16,-3 0 0 0,1 0 5 16,0 4-4-16,7-4 5 15,2 0 8-15,7 0-8 16,7 0 3-16,1 0-9 16,4 0 0-16,-1 0-3 15,-7 0 3-15,-2 0 0 16,-3 0-1-16,-4 0 10 15,-5 0-9-15,1 0 0 16,2 0 0-16,2 0-7 16,4 0 7-16,5 0 0 15,2-6 1-15,7 2 8 16,1-1-10-16,2 4 1 16,-4-2 0-16,4 1-6 15,-2 1 7-15,-5 1-1 0,6-5 7 16,-5 1 2-16,-1 3-8 15,3-3-1-15,-2 1 1 16,-1 1 6-16,0 2-6 16,0 0-1-16,-1 0 12 15,4 0 2-15,0 0-13 16,4 0-1-16,4 0 0 16,0 0-6-16,2 0 7 15,0 0-1-15,-2 0 0 16,-2 0 13-16,-3 0-14 15,3 0 1-15,-2 0 0 16,4 0-8-16,0 0 8 0,2 0 0 16,2 0 0-16,3-5-3 15,2-2 3-15,-1 3-14 16,1-2 10-16,-3 3-11 16,-1-2 15-16,-5 4 0 15,-4-2-2-15,-3 1 11 16,-2-2-4-16,1 0-5 15,3 0 0-15,1-2-6 16,5-1 6-16,-1 5 0 16,0-4 0-16,-2 1 3 15,2 1-3-15,-2 2 0 16,-4 2 0-16,2 0-2 16,-2 0 3-16,0 0-1 15,2 0 0-15,2-4 10 0,0 2-9 16,0 2-1-16,-3-2 0 15,-2 0-4-15,-2 0 4 16,0 2 0-16,-4 0 0 16,1-2 0-16,-1 2 15 15,0 0-13-15,1-2 8 16,6 2-9-16,1-2-1 16,3 2 0-16,0-6-1 15,-3 4 2-15,0 0-2 16,-1 2 1-16,-1-3 0 15,-2 3-8-15,3-1 8 16,-2 0 0-16,2-2 0 16,2 0 1-16,-3 0-10 15,4 0 9-15,1-2-20 16,-2 3 19-16,-4-2-6 0,4 2 7 16,-5-4 0-16,0 4-16 15,-4-2 15-15,-1 2 1 16,-4-2 0-16,1 2-9 15,-2-2 9-15,-1 0 0 16,3 2-1-16,-1-4 9 16,-3 2-16-16,5-2 8 15,1 0-4-15,1 2-2 16,2 2 12-16,-2-2-6 16,-1 2 0-16,-1 2-2 15,-3-3 2-15,-3 3 0 0,0 0 0 16,-2 0 8-1,-1-1-7-15,3 1 5 0,1 0 13 16,3-2-19-16,1 2 13 16,-2 0-13-16,-1 0 0 15,-2 0-6-15,-7 0 16 16,-7 0-10-16,-6 0 17 16,-5 0-16-16,-7 0 16 15,-1 0-17-15,-3 0-7 16,0 0-12-16,-27 0-112 15,-9 0-225-15,-10-4-641 0</inkml:trace>
  <inkml:trace contextRef="#ctx0" brushRef="#br0" timeOffset="200486.24">14351 12681 628 0,'0'0'283'16,"0"0"-81"-16,0 0 56 16,0 0-20-16,0 0 23 15,0 0-20-15,0 0-77 16,54-38-13-16,-47 38-44 16,1 4-46-16,6 20 27 15,6 13-50-15,4 13 28 16,3 7 3-16,2 10-34 15,2 1 18-15,1-2-23 16,-3-6-21-16,0-8 10 16,-7-12-19-16,-8-14 0 15,-4-9 0-15,-3-16 9 0,-7-1-24 16,0-12 11-16,0-20-53 16,0-8 28-16,0-8-29 15,-4-4 19-15,1-2-5 16,3 2 0-16,0 6 38 15,0 6 5-15,0 13 1 16,0 11 9-16,5 12-9 16,-1 4 10-16,5 4 20 15,2 18-3-15,2 10 28 16,5 8-13-16,0 7-15 16,5 1 22-16,4 3-35 15,2-6 5-15,2-3-11 16,0-8 1-16,-5-10-18 0,-6-9-2 15,-4-15-41-15,-3 0 17 16,-4-22-14-16,1-16-18 16,-2-9-15-16,-3-6 3 15,1-4 37-15,4 3 15 16,3 5 27-16,0 12 6 16,3 10 2-16,-1 15 20 15,1 12 11-15,-3 0 0 16,3 12 23-16,-5 15-17 15,2 5-32-15,-4 3 18 16,2 3-31-16,3 5-1 16,11 9-58-16,-4-10-208 15,0-10-765-15</inkml:trace>
  <inkml:trace contextRef="#ctx0" brushRef="#br0" timeOffset="204024.91">19843 12383 1154 0,'0'0'361'0,"0"0"-81"15,0 0-24-15,0 0-140 16,0 0-37-16,0 0-29 15,0 0 6-15,0-2 6 16,0-1-35-16,0 3 13 0,0 0-13 16,0 0-26-16,0 0-2 15,0 0 0-15,0 0-67 16,0 0-103-16,0 0-393 16,0 8-221-16</inkml:trace>
  <inkml:trace contextRef="#ctx0" brushRef="#br0" timeOffset="205384.02">21107 13002 1179 0,'0'0'361'0,"0"0"-131"16,0 0 30-16,0 0-129 15,0 0-58-15,0 0-36 16,0 0 12-16,0 0 5 16,0 0-14-16,0 0 21 0,0 0-24 15,0 0-16-15,0 0 13 16,0 0-33-16,0 0 15 16,0 0-10-16,0 0 2 15,0 0-3-15,0 0-5 16,0 0 0-16,0 0 0 15,0 0 0-15,0 0 0 16,0 0 4-16,0 0-3 16,0 0-1-16,0 0 0 15,0 0 1-15,0 0-3 16,0 0 13-16,0 0-11 16,0 0 13-16,0 0-3 15,0 0-7-15,0 0-3 16,0 0-3-16,0 0-9 0,0 0 12 15,0 0-1-15,0 0-29 16,0 0-20-16,0 0 21 16,0 0-48-16,7 0-53 15,4 0-93-15,-3 0-266 16,0-8-267-16</inkml:trace>
  <inkml:trace contextRef="#ctx0" brushRef="#br0" timeOffset="207252.99">24189 12197 942 0,'0'0'389'16,"0"0"-233"0,0 0-63-16,0 0-93 0,0 0-96 15,0 0-203-15,0 0-354 16</inkml:trace>
  <inkml:trace contextRef="#ctx0" brushRef="#br0" timeOffset="209016.62">25062 12729 9 0,'0'0'359'0,"0"0"-154"16,0 0-82-16,0 0-21 15,0 0-41-15,0 0-47 0,0 0 9 16,-7-10-11-16,5 10-5 16,2-3 41-16,-4 3 5 15,4-1 18-15,0 1 45 16,0-1-32-16,-1 1 10 16,1 0-27-16,0 0-48 15,-2 0-19-15,0 0-5 16,2 0-32-16,-2 0 25 15,-1 0 3-15,1 0 9 16,0 0 16-16,2 0 10 16,0 0 14-16,-2 0-20 15,2 0-14-15,-2 0 7 16,-3 0-6-16,3 0-7 0,0 0 6 16,0 0-5-16,2 0 8 15,0 0 0-15,0 0 8 16,-3 0 30-16,3 0 1 15,0 0 25-15,0 0 3 16,0 0-21-16,0 0 16 16,0 0-27-16,0 0 2 15,0 0 19-15,0 0-9 16,0 0 18-16,0 0-2 16,0 0-24-16,0 0 33 15,0 0-24-15,0 1-1 16,0 11 17-16,0 2-37 15,-2 3 7-15,0-2-13 0,-1-1-24 16,1 1 19-16,0-6-25 16,0-1 0-16,2 1 0 15,0-1-67-15,0-3-65 16,0 1-152-16,6-6-553 0</inkml:trace>
  <inkml:trace contextRef="#ctx0" brushRef="#br0" timeOffset="210473.05">13159 14323 1235 0,'0'0'633'15,"0"0"-386"-15,0 0-3 16,0 0-38-16,0 0-118 16,0 0-24-16,0 0 12 15,79-4-40-15,-42 1 8 16,3 2-32-16,3 1-5 15,-3 0-14-15,-3 0-29 16,6 0-91-16,-11 4-220 16,-13 4-649-16</inkml:trace>
  <inkml:trace contextRef="#ctx0" brushRef="#br0" timeOffset="210656.87">13367 14516 2045 0,'0'0'552'0,"0"0"-506"16,0 0 78-16,0 0-71 15,153-23-53-15,-90 20-48 16,15-5-147-16,-18 3-441 16,-16 0-506-16</inkml:trace>
  <inkml:trace contextRef="#ctx0" brushRef="#br0" timeOffset="211601.31">13961 13964 772 0,'0'0'342'0,"0"0"-139"15,0 0-61-15,0 0-29 16,0 0-28-16,0 0-37 16,0 0 57-16,31-28 11 15,-28 28-27-15,0 0 18 16,-3 0-45-16,0 0-6 15,1 0 5-15,-1 0-39 0,0 0 16 16,0 0-26-16,0 0-6 16,0 0 24-16,0 0-21 15,3 0 3-15,-1 0 20 16,0 0-30-16,0 0 20 16,-2 0-13-16,3 0-9 15,-3 0 38-15,0 0-36 16,0 0 18-16,0 0 10 15,0 0-24-15,2 0 21 16,2 0-19-16,2 0-7 16,2 0 18-16,1 0-18 15,-1 3-1-15,0 2 24 16,-2 1-23-16,1 6 28 0,-1 3-14 16,-2 1-15-1,4 6 42-15,-4 0-30 0,0 3 6 16,1 2 3-16,-3 3-20 15,2-6 32-15,1 4-14 16,-1-4-8-16,3-3 14 16,3 2-18-16,4-10-7 15,2-4 0-15,6-4 12 16,0-5-9-16,7 0-3 16,1-2 2-16,3-19-4 15,-2-3-16-15,0-8 17 16,-4-6-5-16,-2-6-15 15,-5-4 15-15,-5-2 6 16,-8 1-9-16,-4 9 0 16,-3 6 5-16,0 10-3 15,-12 8 6-15,-5 8-8 0,-2 5 9 16,1 3-1-16,0 0 1 16,3 11 16-16,4 9-16 15,2 0 14-15,7 4-14 16,2-2-5-16,0 2-2 15,9-4-58-15,8 0-64 16,14 1-114-16,-4-8-434 16,-2-2-825-16</inkml:trace>
  <inkml:trace contextRef="#ctx0" brushRef="#br0" timeOffset="211920">14532 14119 1610 0,'0'0'613'0,"0"0"-450"0,0 0 18 16,0 0-126-16,0 0-32 16,0 0-23-16,0 0-9 15,129-86 9-15,-111 69-1 16,-7 5 1-16,-4 2 18 16,-3 2 0-16,-1 6 45 15,-3 2-1-15,0 0-44 16,0 0 8-16,0 10-26 15,0 11 31-15,0 8 33 16,0 7-46-16,0 5 27 16,0-1-21-16,0 0-22 15,0-2-4-15,0-11-10 0,0-2-54 16,0-7-11 0,0-8-77-16,0-6-69 0,0-4-261 15,-3 0-236-15</inkml:trace>
  <inkml:trace contextRef="#ctx0" brushRef="#br0" timeOffset="212011.66">14541 14315 150 0,'0'0'0'0</inkml:trace>
  <inkml:trace contextRef="#ctx0" brushRef="#br0" timeOffset="212553.41">14113 14539 1023 0,'0'0'603'15,"0"0"-462"-15,0 0-17 0,0 0 107 16,0 0-50-16,0 0-41 15,172 0-48-15,-92 0-43 16,9 0 36-16,7 0-51 16,0-3-12-16,-5 1 4 15,-7-2-20-15,-12 0-2 16,-12 0-4-16,-11 0-36 16,-14 2 2-16,-11 2-81 15,-16 0-108-15,-8 0-318 16,0 0-57-16</inkml:trace>
  <inkml:trace contextRef="#ctx0" brushRef="#br0" timeOffset="213330.72">14111 14712 846 0,'0'0'373'0,"0"0"-214"16,0 0 18-16,0 0 10 16,0 0-47-16,0 0-12 15,0 0-27-15,51 18-19 16,-36-9 29-16,-1 4-37 16,1 1 0-16,1 4-1 15,-3 5-27-15,1 0 15 16,-1 4-19-16,-1-1-20 15,-3-4 19-15,-1 0-41 16,-1-8 14-16,0-4-8 16,-3-3 4-16,1-6-7 15,-2-1-2-15,5 0-1 0,-2-1 39 16,4-12-30-16,-2-5 6 16,3-8-15-1,1-4-2-15,1-3 1 0,-1 2-16 16,-2-2-5-16,1 7 21 15,-1 0-13-15,-4 6 14 16,1 8 0-16,-3 6 3 16,-2 2 0-16,0 4-3 15,-1 0 0-15,6 3 15 16,-3 12-7-16,0 5 10 16,3 6 19-16,-3 2-35 15,3 2 35-15,2-2-24 16,0-3-11-16,-3-6 28 15,3-6-29-15,-2-7 15 0,2-6 4 16,2 0-11 0,3-5 27-16,1-12-19 0,3-7-16 15,-1-5 8-15,-1 0-9 16,3-2-8-16,-4 3-3 16,-2 0-40-16,-2 6 12 15,-1 10-29-15,-2 0-41 16,-3 6-21-16,-1 6-147 15,1 0-416-15,-3 6-507 0</inkml:trace>
  <inkml:trace contextRef="#ctx0" brushRef="#br0" timeOffset="213829.54">14699 14922 1355 0,'0'0'799'0,"0"0"-566"15,0 0-69-15,0 0-69 16,0 0-55-16,0 0-19 16,0 0-11-16,60-27 12 15,-42 13-21-15,-3-2 15 16,-3 2 3-16,-3 4 3 16,-5 3 26-16,0 3-25 15,-4 3-5-15,0 1-7 16,0 0-11-16,0 0-7 15,0 14 7-15,0 8 1 16,0 4 34-16,0 5-35 0,0 1 0 16,0-1 0-1,-2-1-1-15,-2-2 0 0,-1-2-23 16,-3-4-19 0,-2-2 18-16,2-4-35 15,-5-2 24-15,1-3 35 0,-4-4-8 16,3-3 9-16,2-2 11 15,2-2-2-15,3 0 47 16,6 0-14-16,0 0-10 16,6 0-7-16,21 0-18 15,11 0 52-15,4 0-13 16,5-2-34-16,-5-6 28 16,-6 2-29-16,-7 3-10 15,-7-2-1-15,-7-3-43 0,-1 2-37 16,-5-10-75-16,-3 2-189 15,0-4-553-15</inkml:trace>
  <inkml:trace contextRef="#ctx0" brushRef="#br0" timeOffset="214246.61">15452 14055 1614 0,'0'0'534'16,"0"0"-320"-16,0 0-25 16,0 0-80-16,0 0-84 15,0 0-19-15,0 0 69 16,-91 86-16-16,62-36 11 16,-1 8 28-16,4 9-18 15,1 8 28-15,8 6-31 0,7 3-35 16,10 0 22-16,0-6-64 15,14-3 1-15,7-11-1 16,2-8-65-16,2-11-45 16,0-14-66-16,10-12-66 15,-6-12-247-15,-2-7-776 16</inkml:trace>
  <inkml:trace contextRef="#ctx0" brushRef="#br0" timeOffset="-213561.76">15483 14346 1015 0,'0'0'392'16,"0"0"-174"-16,0 0 29 16,0 0-54-16,0 0-25 15,0 0-69-15,0 0-2 16,56 62-1-16,-45-38-48 0,0 2 2 16,-1-2-21-16,-2-3-28 15,1-2 40-15,-5-5-39 16,4-4 13-16,-4-4-6 15,0-5-9-15,1-1 0 16,1 0-11-16,4-12 11 16,0-9 12-16,3-6-12 15,3-7-16-15,0-3 15 16,-3-2-33-16,0 3 34 16,-1 4-12-16,-3 8 12 15,-3 8 7-15,-1 5-7 16,-5 6 15-16,2 5 7 15,-2 0-15-15,4 0 5 16,1 2 3-16,0 16-13 0,1 0 34 16,1 8-7-16,1 3 6 15,2 2 5-15,-2 1-31 16,3-4 40-16,1-3-32 16,-1-7-17-16,1-7 32 15,-2-6-32-15,3-5 0 16,3 0 21-16,2-12-21 15,2-10 39-15,-1-9-36 16,2-1 4-16,-3 0 1 16,-6-2-8-16,1 10 0 15,-7 2 0-15,-1 8-15 16,-3 6 13-16,-2 8-52 16,0 0-55-16,0 0-36 0,0 18-161 15,0 4-383 1,0 0-77-16</inkml:trace>
  <inkml:trace contextRef="#ctx0" brushRef="#br0" timeOffset="-213128.37">16094 14591 1377 0,'0'0'736'0,"0"0"-541"16,0 0-53-16,0 0-51 15,0 0-66-15,0 0-24 16,123-67 9-16,-106 51-2 0,-3 1-8 16,-8 4 35-1,-1 5 25-15,-3 2 30 0,-2 4-28 16,0 0-29-16,2 0-15 16,-2 10 1-16,2 14-14 15,-2 6 23-15,0 8-27 16,0-2 8-16,0 4-9 15,0-7-9-15,-4-4 8 16,-7-2-41-16,-3-5 5 16,-1-9 5-16,-1-4-17 15,3-3 33-15,4-6 2 16,2 0 14-16,3 0 11 0,4 0 1 16,0 0 31-16,0-5 20 15,0 1-40 1,16 1 28-16,3-3-35 0,4 1-15 15,1-3-2-15,3 4-10 16,0 2-34-16,13-2-68 16,-7 0-136-16,-4-1-542 0</inkml:trace>
  <inkml:trace contextRef="#ctx0" brushRef="#br0" timeOffset="-212838.26">16512 14283 1798 0,'0'0'492'0,"0"0"-401"0,0 0 80 16,0 0-113-16,0 0-29 16,123-18-26-16,-90 38 6 15,-10 4-5-15,-12 4-3 16,-11 3 13-16,0 0 32 15,-13 0-11-15,-14-2 9 16,0-4-12-16,2-7-31 16,6-4 14-16,7-8-15 15,8-4-50-15,4-2-47 16,0 0-130-16,16-18-127 16,19-29-173-16,-4 6 118 15,-1 0-403-15</inkml:trace>
  <inkml:trace contextRef="#ctx0" brushRef="#br0" timeOffset="-212475.73">16776 14214 5 0,'0'0'1119'0,"0"0"-464"16,0 0-266-16,0 0-66 16,0 0-143-16,0 0-80 15,0 0-8-15,-56 29-31 16,31 7 31-16,0 4-28 16,6 5-30-16,7-4 40 15,8 0-65-15,4-5 0 16,0-6-9-16,16-8-8 15,9-13-1-15,6-6-55 16,4-3-41-16,3-7 47 16,0-14-29-16,-5-1 12 15,-6 2 32-15,-4 2 28 16,-8 1 15-16,-4 6 6 0,-2 3-6 16,-5 4 52-16,1 1-14 15,-3 3 7-15,3 0 11 16,-1 8-21-16,-1 12 28 15,1 9-22-15,-2-2-20 16,-2 8 38-16,2-7-58 16,0-1 11-16,3-6-12 15,-4-7-40-15,2-4-35 16,4-8-72-16,-2-2-97 16,1 0-523-16</inkml:trace>
  <inkml:trace contextRef="#ctx0" brushRef="#br0" timeOffset="-212205.39">17197 14258 1768 0,'0'0'349'0,"0"0"-172"16,0 0 8-16,0 0-90 16,120-6-35-16,-67 13-59 15,-1 5 16-15,-8 0-17 0,-8-4-70 16,-12-2-24 0,-10-4-130-16,-14-2-112 0,0-2-58 15,-2-10-603-15</inkml:trace>
  <inkml:trace contextRef="#ctx0" brushRef="#br0" timeOffset="-212030.93">17406 14203 1205 0,'0'0'813'0,"0"0"-561"16,0 0 13-16,0 0-85 16,-11 102-68-16,11-66-42 15,0 0-49-15,0 1 0 16,0-10-21-16,4-2-55 0,1-7-44 15,9-12-133 1,-1-6-461-16,1 0-542 0</inkml:trace>
  <inkml:trace contextRef="#ctx0" brushRef="#br0" timeOffset="-211838.82">17838 14405 2125 0,'0'0'519'0,"0"0"-474"16,0 0 22-16,0 0-67 16,0 0-124-16,137-37-588 0</inkml:trace>
  <inkml:trace contextRef="#ctx0" brushRef="#br0" timeOffset="-211689.01">18181 14402 2053 0,'0'0'570'16,"0"0"-493"-16,0 0 23 15,0 0-100-15,0 0-130 16,0 0-216-16,0 0-826 0</inkml:trace>
  <inkml:trace contextRef="#ctx0" brushRef="#br0" timeOffset="-211539.12">18525 14347 1761 0,'0'0'548'0,"0"0"-432"16,0 0-61-16,0 0-55 15,0 0-64-15,124-42-263 16,-79 42-443-16</inkml:trace>
  <inkml:trace contextRef="#ctx0" brushRef="#br0" timeOffset="-211295.83">18904 14211 793 0,'0'0'1127'0,"0"0"-947"16,0 0-114-16,0 0 78 16,129-18-109-16,-78 18-26 15,-7 0-9-15,-3 0-78 16,-13 0-49-16,-14-4-171 15,-10-2-91-15,-4 0-184 0</inkml:trace>
  <inkml:trace contextRef="#ctx0" brushRef="#br0" timeOffset="-211118.66">19109 14071 1335 0,'0'0'692'15,"0"0"-448"-15,0 0-20 16,0 0-37-16,0 0-65 15,-14 106-20-15,14-62-41 16,0-1-16-16,0-4-22 16,5-3-23-16,8-6-23 15,4-3-80-15,2-14-127 0,-4-7-478 16</inkml:trace>
  <inkml:trace contextRef="#ctx0" brushRef="#br0" timeOffset="-210554.04">19481 14089 1753 0,'0'0'331'16,"0"0"-206"-16,0 0 56 15,0 0-77-15,0 0-39 16,0 0-10-16,62 104-12 0,-47-66 30 16,1-3-31-1,-3 1-27-15,1-6 34 0,-1-4-43 16,0-7-4-16,1-6 7 16,-3-7 7-16,3-6-14 15,-1 0-2-15,5-10-34 16,-4-12 26-16,5-9-40 15,-4-3 5-15,-1-6 25 16,-1-3-32-16,1 5 41 16,-5 7 1-16,-3 6 8 15,-1 12 14-15,-3 6-4 16,0 7 11-16,0 0 5 16,3 7-25-16,2 12 37 15,1 6-13-15,1 3-14 16,5 2 37-16,-1 0-42 0,3-2 10 15,1-4 17 1,4-2-32-16,-1-14 21 0,-3-4-12 16,2-4-10-16,0-8 37 15,-3-18-37-15,-1-8 1 16,-1-4-1-16,-3-6-5 16,-5 4-1-16,0 4-48 15,-4 6-38-15,-2 16 1 16,0 9-133-16,0 5-491 0</inkml:trace>
  <inkml:trace contextRef="#ctx0" brushRef="#br0" timeOffset="-210111.36">20175 14323 1355 0,'0'0'501'16,"0"0"-360"-16,0 0 116 16,0 0-100-16,0 0-67 15,0 0 7-15,0 0-39 0,54 124 3 16,-49-103-26-16,-3-3-26 15,0-8 17-15,0-3-26 16,0-7 1-16,3 0 8 16,0 0-9-16,1-13-1 15,7-9-42-15,1-3-30 16,3 1 8-16,-1 2-13 16,0 7 39-16,-3 2 38 15,-2 5 2-15,1 6 25 16,-3 2 35-16,-1 0-4 15,1 0 17-15,-2 14-24 16,0 0-24-16,-3 4 12 16,0 0-37-16,3 2-2 15,-5-4-6-15,8-3-101 16,-6-8-102-16,5-2-681 0</inkml:trace>
  <inkml:trace contextRef="#ctx0" brushRef="#br0" timeOffset="-209788.21">20606 14057 1555 0,'0'0'595'15,"0"0"-459"-15,0 0-46 16,0 0-20-16,0 0-24 0,0 0-44 15,126-6 6-15,-94 27 7 16,-6 4-15-16,-5 5 51 16,-8 2-2-16,-9 0-1 15,-4-1 19-15,0 5-30 16,-11-7-12-16,-11-5 16 16,0-2-32-16,-3-6 3 15,5-6-12-15,5-4-3 16,5-6-23-16,10 0-66 15,0-18-81-15,15-8-217 16,9-4-415-16</inkml:trace>
  <inkml:trace contextRef="#ctx0" brushRef="#br0" timeOffset="-209602.3">20967 13962 1731 0,'0'0'609'0,"0"0"-376"16,0 0-51-16,0 0-58 15,0 0-7-15,-98 109-50 16,80-65 14-16,5 2-37 16,8-2-43-16,5-4-2 15,0-2-20-15,9-6-90 16,29 0-51-16,-7-10-133 16,0-8-633-16</inkml:trace>
  <inkml:trace contextRef="#ctx0" brushRef="#br0" timeOffset="-209159.39">21160 14382 1622 0,'0'0'541'16,"0"0"-365"-16,0 0-8 15,0 0-79-15,0 0-65 16,0 0-6-16,0 0 7 15,43 55-23-15,-36-30 38 16,-3 2-3-16,-4 0-7 16,0-3 37-16,0-2-31 0,0-1-2 15,0-7-14-15,0-1-8 16,0-7-18-16,0-4 6 16,4-2-35-16,3-2 35 15,2-18-33-15,4-10 15 16,6-2 17-16,2-9-32 15,4 1 21-15,-3 5-7 16,1 7 7-16,-6 11 12 16,-3 3 2-16,-5 10 30 15,-1 4 22-15,1 0-36 16,1 10 30-16,0 11-17 16,-1 2-17-16,1 5 29 15,-6 3-43-15,0-6 2 16,-3 0-2-16,-1-7-57 15,0-7-33-15,0-11-93 16,0 0-407-16,0 0-1397 0</inkml:trace>
  <inkml:trace contextRef="#ctx0" brushRef="#br0" timeOffset="-208893.57">21651 13703 1288 0,'0'0'998'0,"0"0"-915"15,0 0-60-15,0 0 140 16,62 125-32-16,-22-19-49 0,-2 32 3 16,-2 11-46-1,-11-9 12-15,-17-12 1 0,-8-21 6 16,-2-13-2-1,-21-18-56-15,-3-13-3 0,-45 26-72 16,4-10-145-16,-9-11-498 0</inkml:trace>
  <inkml:trace contextRef="#ctx0" brushRef="#br0" timeOffset="-206073">15791 14966 948 0,'0'0'323'0,"0"0"-194"15,0 0 9-15,0 0 57 16,0 0-40-16,0 0-102 16,-18-17-39-16,22 17 41 15,12 0-20-15,-1 0 25 16,6 0 5-16,-1 0-15 15,5 13 28-15,1 4-21 0,5 1-19 16,5 0-1-16,8 0-29 16,6-4 17-16,8 0-16 15,6-6-8-15,3-2 15 16,6-2-16-16,4 0 0 16,0-4-9-16,8 0 18 15,0 0-7-15,6 0-2 16,1 0-35-16,-2-12 4 15,-1-4-38-15,-2-6 8 16,-2-2 8-16,-2 0 4 16,-3-3 30-16,0 2-9 15,-5 3-27-15,4-1 36 16,-6 6-10-16,3 3-3 16,-3 8 7-16,2 2-29 15,-7 4-1-15,-3 0 17 0,-5 14 25 16,-9 12 13-16,-4 2 2 15,-9 8 33-15,-3 2 23 16,-4-6-20-16,0 1 14 16,-4-4-10-16,-2-7-16 15,-2-8 10-15,-4-6-35 16,-6-3 8-16,-1-5 19 16,0 0 41-16,-2-5-17 15,5-13-36-15,8 0-16 16,2-4 24-16,8 0-24 15,7 0 0-15,7 1 0 16,7-4 4-16,6 5-5 16,7 0 1-16,4 3-27 15,7 0 26-15,6 0-43 0,5 6-5 16,7 5 26-16,0 3-17 16,3 3 28-16,-2 0-1 15,1 0-33-15,2 0 37 16,18 9-31-16,23 1 25 15,17-2 14-15,-14-2 2 16,-30 2 4-16,-33-8 27 16,-25 0-5-16,4 0 42 15,-1 0-41-15,5 0-1 16,-16 0 14-16,-15-4-41 16,-12-4 20-16,-10 2-20 15,-11 2-44-15,-7 0-119 0,-18 2-317 16</inkml:trace>
  <inkml:trace contextRef="#ctx0" brushRef="#br0" timeOffset="-204575.57">15114 9438 491 0,'0'0'1103'0,"0"0"-885"15,0 0-106-15,0 0 49 16,0 0-2-16,0 0-51 16,0 0-99-16,13-34 25 15,40 34 2-15,10 0-36 0,1 0 17 16,-4 0-17-16,-8 0 11 16,-12 0-5-16,-16 0-6 15,-11 4-21-15,-8-2-4 16,-5 1 3-16,-2-2 22 15,-18-1 22-15,0 3-21 16,3-2 34-16,9 2-23 16,8 1-11-16,0-1 1 15,31 1 10-15,8 2 8 16,9 0-20-16,4 3 0 16,15 3-8-16,-14-1-175 15,-11 0-415-15</inkml:trace>
  <inkml:trace contextRef="#ctx0" brushRef="#br0" timeOffset="-203487.5">22796 13972 1408 0,'0'0'561'0,"0"0"-410"16,0 0 51-16,0 0-98 16,0 0-69-16,0 0-26 15,0 0 0-15,-92 30 18 16,55-11-20-16,-3 3 17 15,-3-4 24-15,3 1-20 16,4 2 23-16,7-3-32 16,7-2 0-16,7-2 1 15,6-2-20-15,9-2 1 0,0 0-1 16,11 0 1-16,18 2 10 16,4 4 19-1,7 0-4-15,1 7 19 0,-3-2-34 16,-3-1 13-16,-2 6-15 15,-6-2-2-15,-8 0-14 16,0 0-1-16,-10-2-58 16,-2-1-22-16,-7-2-104 15,0-2-419-15,-16-7-446 0</inkml:trace>
  <inkml:trace contextRef="#ctx0" brushRef="#br0" timeOffset="-203295.01">22496 14476 62 0,'0'0'1910'16,"0"0"-1539"-16,0 0-201 15,0 0 3-15,0 0-69 16,0 0-38-16,106 104-46 16,-66-74-19-16,-5 0-1 15,-2-6-57-15,-10-4-40 16,-5-6-66-16,-2-14-175 15,-7 0-323-15,-2 0-348 0</inkml:trace>
  <inkml:trace contextRef="#ctx0" brushRef="#br0" timeOffset="-202198.55">23043 13756 1132 0,'0'0'392'16,"0"0"-239"-16,0 0 47 15,0 0-62-15,0 0-48 16,0 0 12-16,0 0-6 15,80 91-16-15,-71-58 2 16,3-1-17-16,-4 0 11 16,3 1-18-16,3-6-27 15,-3-1 25-15,2-4-47 16,1-8 0-16,-3-3-9 16,0-8 7-16,-2-3-7 15,2 0 7-15,1-11-7 16,1-14 7-16,3-4-7 15,-1-8-3-15,-1-5-4 0,-1-3 3 16,-3 4 3-16,2 3 1 16,-1 6 0-16,-2 4-6 15,0 8 6-15,0 4 0 16,-3 5-1-16,-1 3 10 16,-1 7-9-16,-1 1 0 15,1 0 0-15,1 0 8 16,1 6-6-16,1 12 5 15,2 3 37-15,2 8-31 16,2 1 23-16,1 0-15 16,-1 4-20-16,3-7 45 15,-1 0-31-15,1-4 17 16,-2-2-2-16,1-11-29 16,-4-4 25-16,0-6-17 0,3 0 0 15,-1-4 51-15,0-8-54 16,0-6 12-16,1 2 9 15,-5 0-20-15,0 2 22 16,-3 5-29-16,-1-2 1 16,4 3 16-16,-5 2-16 15,1 2-1-15,-3 2 8 16,0 0 7-16,-2 2-14 16,0 0-1-16,0 0 8 15,0 0-1-15,0 0-7 16,0 0 0-16,0 0 0 15,0 0 12-15,0 0 2 16,0 0-14-16,0 0 0 0,0 0-3 16,0 0 3-16,0 0 0 15,0 0 0-15,0 0 6 16,0 0-6-16,0 0 0 16,0 0 1-16,0 0-14 15,0 0 13-15,0 0 0 16,0 0 1-16,0 0 7 15,0 0-16-15,0 0 4 16,0 0-4-16,0 0-4 16,0 0-9-16,0 0 6 15,0 0 8-15,0 0-34 0,0 0 25 16,0 0-47 0,0 0-42-16,0-2-19 0,-4-2-104 15,-7 0-356-15,-1-2-741 16</inkml:trace>
  <inkml:trace contextRef="#ctx0" brushRef="#br0" timeOffset="-200746.96">22943 13696 506 0,'0'0'626'16,"0"0"-455"-16,0 0-46 15,0 0-2-15,0 0-76 16,0 0 0-16,0 0 5 0,-19-27-11 16,19 26 14-1,0-8 17-15,-2 5 26 0,2 1 5 16,0-3-25-16,-2 1 31 16,2 1-13-16,0 0-37 15,0 0 4-15,0 1-14 16,0 0-18-16,0 2 18 15,0-2-35-15,0 2 3 16,0 1-3-16,2-3-13 16,0 3 11-16,-2 0-11 15,4 0 10-15,-2 0 18 16,0 0-23-16,5 0 23 0,-1 7-1 16,6 4-26-1,1 3 24-15,-2 7-11 0,2 1-1 16,0 6 14-16,-1 1-27 15,1 7 28-15,2 1-4 16,1 1-24 0,5 2 32-16,0 2-24 0,2-2-3 15,-1 1 19-15,1-10-25 16,-5 0 16-16,2-7-5 16,-3-3-10-16,-3-4 18 15,-1-7-19-15,-2-1 0 16,-2-7 23-16,0-2-15 15,-3 0 10-15,2 0-4 16,-4 0-8-16,0 0 39 16,1-7-29-16,-1-7-10 0,-2-3-1 15,2 0 5-15,-2-3-10 16,2-2 0 0,-2-3-6-16,2 2-9 0,0-4 15 15,1 5 0-15,1 0-6 16,1 6 6-16,-2 4-1 15,1 0 1-15,-1 6-4 16,-1-7-8-16,5 5 12 16,0-7-9-16,2-3 9 15,3-4-30-15,-1-4 22 16,0-2-11-16,1-2-6 16,-3 0 17-16,-3-2 2 15,-1 3 6-15,-4 2-1 16,-3 3-6-16,0 4 7 15,0 3-1-15,-10 7-5 0,-3 2 5 16,3 2 1-16,-7 4 0 16,4 2 21-16,-3 0-20 15,1 0 17-15,-2 0-14 16,-1 10 8-16,-3 5 11 16,-1 0-7-16,-1 6 1 15,4-2 13-15,1 2-21 16,5 1 13-16,3-2-22 15,8 1 12-15,2-2-21 16,0 0 9-16,7 0 0 16,11-1 9-16,2-5 6 15,5 2-16-15,2-5 1 0,1-2 0 16,3-8 16-16,3 0-16 16,-3 0 0-16,-2 0 12 15,-5-6 0-15,-6-2-7 16,-5 4-5-16,-3-5 0 15,-6 8-21-15,-4-1 16 16,0 2-53-16,0 0-41 16,0 0-79-16,0 2-73 15,-9 4-594-15</inkml:trace>
  <inkml:trace contextRef="#ctx0" brushRef="#br0" timeOffset="-199765.32">23576 14269 1111 0,'0'0'342'16,"0"0"-66"-16,0 0-15 15,0 0-98-15,0 0-60 16,0 0-13-16,0 0 5 16,29-20-43-16,-12 4-25 15,4-1 11-15,-2-6-30 0,-1 1 7 16,1 2-15-1,-6 4 6-15,-3 2 7 0,-2 7-7 16,-4 0 16-16,-2 7 17 16,-2 0-15-16,0 0 21 15,0 0-12-15,0 12-7 16,5 4 40-16,-1 2-8 16,2 6-20-16,4-6 10 15,-4 3-41-15,1-4 5 16,-1-1-12-16,2-6-18 15,-6 0-25-15,-2-4-47 16,0 0-73-16,-7 6-133 16,-13-2-294-16,-2 2-222 0</inkml:trace>
  <inkml:trace contextRef="#ctx0" brushRef="#br0" timeOffset="-199446.99">23168 14477 804 0,'0'0'701'15,"0"0"-497"-15,0 0 34 16,0 0-13-16,0 0-73 16,0 0-75-16,0 0 3 15,16 0 38-15,21 0-11 16,15 0-33-16,10 0 9 15,11 0-39-15,10 0-8 0,2-1 17 16,-3-3-34-16,-6 0 5 16,-11 2-22-1,-12 0 5-15,-13 0-14 0,-11-1-26 16,-8 2-24-16,-13 1-2 16,-3 0-38-16,-5 0-20 15,-5 8-102-15,-15 10-251 16,-3-3-74-16</inkml:trace>
  <inkml:trace contextRef="#ctx0" brushRef="#br0" timeOffset="-198664.73">22789 14913 674 0,'0'0'339'0,"0"0"-194"16,0 0 37-16,0 0 35 16,0 0-58-16,0 0-44 15,0 0 21-15,9 5 24 16,5 6-49-16,3 1-14 15,-1 5 0-15,-1 0-36 16,1 5 16-16,-1 2-10 0,1 2-18 16,-1 2 24-16,2-1-34 15,-6-4-6-15,7 1 10 16,-5-4-31-16,0-2 22 16,0-6-10-16,3-2-16 15,-3-1 28-15,1-9-23 16,-1 0 14-16,0 0 15 15,3-6-32-15,-3-7 5 16,1-4-15-16,-3-6 8 16,1-3-6-16,-4-2-2 15,3-8-2-15,3-2-4 16,-1-2-15-16,3-2 20 0,-1 6-18 16,-2 6 4-1,-2 12 9-15,-4 4 6 0,-2 10 0 16,-3 0 3-16,2 4 9 15,1 0-12-15,2 0 0 16,-1 8 0-16,5 9 26 16,1 6-20-16,1 4 19 15,1 6 14-15,1 5-31 16,3-2 23-16,-4 0-31 16,5-6 11-16,-6-6 1 15,3-3-11-15,-5-10-1 16,-2-4 7-16,1-6 2 15,0-1-9-15,3 0 5 16,5-14-4-16,1-14 3 16,-2-10-4-16,1-8-1 0,-3-4 1 15,1-2-48-15,-7 6 46 16,0 6-20-16,-2 10-20 16,-3 8 22-16,1 4-48 15,-1 5-6-15,0 9 0 16,1 4-76-16,6 0-69 15,0 4-297-15,0 9-199 0</inkml:trace>
  <inkml:trace contextRef="#ctx0" brushRef="#br0" timeOffset="-198196.4">23774 15083 770 0,'0'0'1346'15,"0"0"-1064"-15,0 0-116 0,0 0-12 16,0 0-105-16,0 0-30 16,0 0-16-16,83-46 11 15,-68 34-13-15,-7 2 5 16,-2 4 8-16,-4 5 49 16,-2 1-19-16,0 0-3 15,0 0-5-15,0 0-35 16,0 13 21-16,4 13-9 15,-2 0-4-15,3 6 4 16,-3 0-12-16,-2 0-1 0,0 3 0 16,0-7-28-1,-2 2 16-15,-11-6-11 0,-6-2-11 16,-3-1 28-16,-2-9-27 16,0-3 25-16,1-3 8 15,8-2 0-15,2-4 18 16,10 0 0-16,3 0-9 15,0 0 33-15,8-4-16 16,15-4 6-16,5-3-5 16,4 0-19-16,1 1 8 15,-1 0-16-15,-5 2-13 16,-5 0-33-16,-3 2-69 16,0-6-45-16,3-2-142 0,16-18-403 15,-5 2-158 1,-2-1 625-16</inkml:trace>
  <inkml:trace contextRef="#ctx0" brushRef="#br0" timeOffset="-197627.17">24369 14365 401 0,'0'0'1453'16,"0"0"-1164"-16,0 0-88 15,0 0-7-15,0 0-131 16,0 0-31-16,0 0-18 15,-47 0 4-15,30 0 0 16,5 0-17-16,1 0 17 16,4 0-6-16,5 0-12 15,2-4 3-15,0 1-3 16,0 0 0-16,2 3 16 0,12 0-15 16,1 0 11-1,1 0-12-15,-3 9 0 16,-3 6-3-16,-4 5 3 15,-6 3 0-15,0 1 9 0,0-4-3 16,-16-4 5-16,-7-5 5 16,0-5-4-16,-2-3 16 15,2-3-22-15,8 0 5 16,8-16-11-16,7-4 4 16,0-5-10-16,12 3-6 15,7 5-12-15,4 2 24 16,-3 10-26-16,-3 2 26 15,-3 3-9-15,-7 0-27 16,-3 0 6-16,-2 3-42 16,-2 5-8-16,0 4-46 0,0-5-254 15,0 2-286-15</inkml:trace>
  <inkml:trace contextRef="#ctx0" brushRef="#br0" timeOffset="-197231.83">25024 14222 1435 0,'0'0'510'0,"0"0"-363"0,0 0 99 15,0 0-81-15,-138 7-80 16,100 22 25-16,3 4-19 16,5 9-12-16,10 4 5 15,14 2-48-15,6 1 21 16,15-7-32-16,21-2-25 15,13-7 26-15,10-10-25 16,4-15-2-16,2-8-25 16,-8-2-65-16,-7-22-6 15,-12-6-63-15,-20-6-173 16,-11 8-278-16,-7 8-160 0</inkml:trace>
  <inkml:trace contextRef="#ctx0" brushRef="#br0" timeOffset="-196665.64">24449 14436 103 0,'0'0'927'16,"0"0"-677"-16,0 0-35 15,0 0 121-15,0 0-157 16,0 0-78-16,0 0-34 16,-60 1-23-16,42 2 31 0,3-3-33 15,-1 0-23 1,5 0 43-16,2-3-38 0,3-4-9 15,6-4-9-15,0 1 0 16,0-2-6-16,8 2 0 16,7 0 0-16,1 6 10 15,0 0-10-15,0 4 1 16,-6 0 22-16,2 0-9 16,-6 8 42-16,-1 2-36 15,-5 0-14-15,0 2 15 16,-2-2-21-16,-16-2 0 15,-11 1-47-15,3-8-204 16,1-1-599-16</inkml:trace>
  <inkml:trace contextRef="#ctx0" brushRef="#br0" timeOffset="-194911.4">22831 13611 778 0,'0'0'334'0,"0"0"-120"16,0 0 5-16,0 0-54 16,0 0-95-16,0 0 7 15,0 0 1-15,-11-2-28 16,11 2 21-16,0 0 16 15,0 9 9-15,2 0 0 16,5 5-38-16,0 0 6 16,2 4-11-16,2 0-12 0,-2 3 0 15,-1-1-21-15,2 0-6 16,-4 2 21-16,-2-2-23 16,2-2 28-16,-4 3-6 15,0-4-19-15,2 1 15 16,3-2-30-16,-1 4 8 15,6-6-2-15,-1 2 3 16,3 0-9-16,1-4 0 16,-2 0 9-16,-1-2-5 15,-2-1-4-15,-1 0 0 16,-2-4 4-16,0 3 5 16,-3-2-4-16,3 0-4 15,-3 1 5-15,3 2 2 16,2-5-8-16,4 1 0 0,-1 4-6 15,1-5 3 1,1 2 3-16,-4 0 3 0,-3 0 3 16,-2-2 6-16,2 0-12 15,-5 0 6-15,2-2 3 16,0 2 1-16,1 0-13 16,1 0 3-16,1 2 0 15,0-2 1-15,0-1-1 16,-1 2 0-16,-2-1 7 15,1-2-5-15,0 0-2 16,-3-2 0-16,3 2 0 16,-3-2-9-16,4 4 9 15,1-4 0-15,-1 0-1 0,4 0-8 16,1 0 9 0,0 0 0-16,2 0 1 0,0-6 10 15,-1-2-11-15,-1 0 0 16,-1-4 3-16,0 0 6 15,1-5-5-15,3 0-4 16,-1-1 0-16,2-9-7 16,3 1 7-16,-2-2 0 15,-1-4-6-15,-1 6 10 16,-3-4-4-16,-2 2 0 16,-5 2-2-16,0-3-8 15,-1 4 10-15,-3-7 0 16,3 3 1-16,-3 0 7 15,1-1-14-15,-1 2 6 16,0 1-10-16,0 5 4 0,0 2 6 16,0 6-11-16,0 0 10 15,-11 4-16-15,-2 1 17 16,-3 0 0-16,-1 3 1 16,1 0 4-16,3 2-5 15,1 2 0-15,1 2 19 16,0 0-19-16,-3 0 21 15,1 0-21-15,-5 6 0 16,1 6 13-16,-1 0-4 16,0 4 2-16,2-2 4 0,6 3-5 15,2-4-5 1,4 4-5-16,2-2 0 0,2 2 5 16,0-2 1-16,0 2-5 15,0 1 16-15,0-2-8 16,2-2 9-16,5 0-17 15,1-2 7-15,8-2 21 16,7-1-29-16,6-4 10 16,4-3 20-16,7-1-28 15,-2-1 19-15,-4 2-21 16,-7-2 1-16,-8 0 0 16,-7 0-1-16,-6 0 0 15,-4 0 0-15,-2 0-1 16,0 0 1-16,0 0-57 15,0 0-58-15,0 0-1 0,-10 3-150 16,-9-3-507-16</inkml:trace>
  <inkml:trace contextRef="#ctx0" brushRef="#br0" timeOffset="-193557.73">22974 13622 117 0,'0'0'1017'15,"0"0"-762"-15,0 0-72 16,0 0 36-16,0 0-72 16,0 0-16-16,0 0-11 0,9 96-47 15,0-70-10-15,0-4-30 16,-3-5 0-16,1-6-10 16,-2-8-15-16,-5-3 21 15,0 0 1-15,0 0-6 16,0-1-15-16,-5-12-8 15,-8-4-1-15,2-5 0 16,-1 0-5-16,2 2 5 16,3 2-1-16,0 3 1 15,2 8 24-15,3 3-7 0,2 4 17 16,0 0-4 0,0 0-29-16,0 14 36 0,2 4 2 15,12 6 1-15,1 3 18 16,6 4-18-16,1 3 11 15,0-6-14-15,0 2-37 16,-3-5 17-16,-4-8-17 16,-4-1 0-16,-6-11-7 15,-5-4 7-15,0-1 0 16,0 0 0-16,-8-18-27 16,-7-3 10-16,-3-8-19 15,-1-3 3-15,-2 0 32 16,3 2-23-16,3 4 24 15,2 8-1-15,3 8 2 16,4 6-13-16,2 4 12 0,4 0-6 16,0 6 6-16,0 12 0 15,0 8 25-15,2 5 1 16,11 0-17-16,1 3 22 16,1-2-29-16,-1-4 8 15,-1-3-2-15,-5-7-2 16,0-9-6-16,-6-3 0 15,-1-6-1-15,-1 0 0 16,0-10-31-16,0-12-17 16,-8-8 25-16,-8-3-9 15,1-4 26-15,-3 3-1 16,0 0 4-16,3 9-7 16,-3 10 11-16,9 9 0 0,2 2-7 15,3 4 8-15,2 0-1 16,2 14 12-16,0 8-11 15,0 6 29-15,6 2-13 16,5 0 12-16,5 1 1 16,-3-4-22-16,1-4 13 15,-3-6-20-15,-5-4 10 16,-1-8-13-16,-5-5 2 16,0 0-13-16,0-4-1 15,0-15-63-15,-5-8 35 16,-3-2 2-16,-1-4-10 15,2 3 38-15,0 6-10 16,3 8 22-16,2 10 0 16,2 6 11-16,0 0-10 0,0 10 26 15,0 12-11-15,0 6 26 16,2 2-18-16,6 0 4 16,4 0 14-16,-1-2-33 15,2-2 16-15,-1-2-19 16,-4-10 0-16,1 0 5 15,-2-5-11-15,-5-5 0 16,3-3 4-16,-5 2-3 16,1-3-1-16,2 0 0 15,-1 0-4-15,3 1 4 16,-3 2 0-16,2 1 1 16,0-2-1-16,0-2-36 15,-4 4-15-15,2-4-19 0,-2 0-73 16,0-6-121-1,0-6-379-15</inkml:trace>
  <inkml:trace contextRef="#ctx0" brushRef="#br0" timeOffset="-192784.51">22947 13587 446 0,'0'0'805'16,"0"0"-570"-16,0 0-64 16,0 0-54-16,0 0-85 15,0 0-30-15,0 0 72 16,-74 2 1-16,63-2-2 0,3 0 8 15,1 0-33-15,3 0 6 16,0 0-15-16,4 0-33 16,0 4 17-16,0 3-22 15,0 1-1-15,2-1 8 16,13 4-7-16,2-4 16 16,3 1-17-16,-3 0 0 15,-5-2 11-15,-2-2-11 16,-8 1 0-16,-2-1 27 15,0-4-7-15,0 0 38 16,-14 0-31-16,-3 0-20 16,-1 0 31-16,1 0-38 15,0 0 10-15,7 0 2 0,5 0-1 16,5 0-22-16,0-4-11 16,13-7-43-16,10-1 39 15,4 0-37-15,-6 2 31 16,-2 5 31-16,-9 2 2 15,-5 1 8-15,-5 2 35 16,0 0 31-16,-5 0 26 16,-12 0-60-16,-3 6-6 15,-3 1-13-15,4-2-22 16,3 0 24-16,7-1-24 16,5-3-12-16,4-1 11 15,0 0-79-15,0 0-20 16,6 0-1-16,5 0-70 15,-1 3-69-15,0 3-30 16,-3 1-31-16,-1 2-312 0</inkml:trace>
  <inkml:trace contextRef="#ctx0" brushRef="#br0" timeOffset="-191244.6">22922 13690 1167 0,'0'0'331'0,"0"0"-133"16,0 0-8-16,0 0-142 16,0 0-17-16,0 0 31 15,0 0-6-15,10 36 39 16,-6-21-19-16,-1 4-19 16,-1 1 12-16,2 0-26 0,0 4-1 15,1-4 1-15,2 4-22 16,2-2 16-16,2 2-22 15,0-2-14-15,-1-1 22 16,2-4-22-16,-3-2-1 16,-2-2 15-16,-3-4-14 15,-2 1 22-15,-2-3 1 16,3 4-8-16,-3-3 18 16,0 0-34-16,4-1 1 15,0 0-1-15,4-2 3 16,0 1-4-16,1-2 1 15,1 3 0-15,-4-3 9 0,0-2-3 16,-1 2-3-16,-3-3-2 16,0 2 10-16,-2-3-16 15,2 2 5 1,0 0 0-16,1 3 7 0,2 0-1 16,-1-3-6-16,3 1 0 15,-1 1 8-15,1 3-16 16,-2-5 5-16,-1 2 3 15,-2-2-1-15,0 0 8 16,1-2-7-16,-3 2 18 16,2-2-17-16,0 2 13 15,2-2-14-15,1 2-2 16,2-2-10-16,2 0 13 0,-2 0-1 16,6 0 0-1,-2 0 9-15,-3 0-10 16,4 0 1-16,-4-2 0 0,2-4-1 15,-2 0 7-15,0 0-5 16,0-4-1-16,1 3 11 16,0-6-14-16,2 1 3 15,0-3 0-15,3 2-11 16,-1-5 12-16,1-3-1 16,-1 1 0-16,-5-2 5 15,4 0-14-15,-3-2 9 16,-1 2 0-16,-1-1-11 15,2-2 19-15,0 2-8 16,0 2 0-16,3-2-3 16,-2 4 1-16,1 1-11 15,1-1 1-15,1 4 11 0,-1-6-1 16,-2 3 2-16,-1 0 0 16,-3 1 3-16,-3-2-4 15,-3 4 1-15,0-3 0 16,0 1-8-16,0-1 19 15,0 0-11-15,0 0 0 16,0 3 1-16,0-2-7 16,0 5 6-16,-3-1 0 15,-7 6 10-15,-3 0-9 0,-6 0 22 16,1 3-7 0,1 0-15-16,1 2 20 0,-1 2-21 15,3 0 1-15,1 0 6 16,2 0 3-16,-3 6-5 15,1 6 8-15,-1 0-5 16,1 4 26-16,-1 0-24 16,1 0 2-16,3 2 14 15,-2 0-25-15,5 0 23 16,1 0-24-16,2-1 11 16,1-2-3-16,3-1-7 15,0 1-1-15,0-3 13 16,0 1-4-16,0 0-6 15,0-1 0-15,7-2 3 16,-3 4 15-16,3-6-20 0,-1-1 9 16,2-1 10-1,0 0-14-15,1 1 9 0,-3-1 1 16,4-2-16-16,-1 2 31 16,-1-2-23-16,2 2 1 15,-2-2 13-15,2-3-16 16,5 4 14-16,0-4-11 15,3-1-3-15,2 0 19 16,2 0-19-16,1 0 0 16,0 0 2-16,0 0 5 15,2 0-17-15,2 0 4 16,-2 0 0-16,1 0 2 16,-4-3-1-16,-2 0 6 15,-1 1 5-15,-4-3 0 16,-3 1-8-16,-2 2-4 0,-3-2 9 15,-4 2 4-15,2 0-13 16,-2 2 1-16,-3 0 8 16,3-2 3-16,-3 2-11 15,0 0-1-15,0 0 0 16,2 0-4-16,-2 0 5 16,0 0-1-16,0 0 23 15,0 0-22-15,0 0 5 16,0 0-6-16,0 0-7 15,0 0-10-15,0 0 7 16,0 0-17-16,0 0 2 16,0 0-53-16,0 0 1 0,0-2-50 15,0 2-75-15,0-6-183 16</inkml:trace>
  <inkml:trace contextRef="#ctx0" brushRef="#br0" timeOffset="-189615.55">23774 14315 386 0,'0'0'367'16,"0"0"-106"-16,0 0-48 16,0 0-74-16,0 0-33 15,0 0 15-15,0 0 1 0,-20 0 1 16,17 0-31-1,3 0-17-15,-2 0 10 0,2 0-25 16,0 0 14-16,0 0-3 16,0 0-30-16,0 0-8 15,0 0-33-15,8 0 24 16,0 0 40-16,3 0-45 16,1 0 6-16,-1 0-7 15,-3 0-17-15,1-4 23 16,-2 4-24-16,-4-2 1 15,-1 2 20-15,-2 0-20 16,0 0 13-16,0-1-14 16,-7 1-4-16,-7-3 3 15,-3 3 2-15,-1 0 0 16,-3 0 8-16,4 0-2 0,1 0-7 16,5 0 2-16,7 0 5 15,2 0-5-15,2 0-2 16,0 0-9-16,0 0 8 15,6 0 1-15,7 0 6 16,3 0 2-16,-3 0-7 16,-1 0-2-16,-3 0-17 15,-3 0-47-15,-2 0-113 16,1 3-455-16</inkml:trace>
  <inkml:trace contextRef="#ctx0" brushRef="#br0" timeOffset="-188722.49">23792 15306 1000 0,'0'0'292'0,"0"0"-57"15,0 0 66-15,0 0-140 16,0 0-76-16,0 0 12 16,0 0-28-16,7-2 21 15,1 2-41-15,1 0-32 0,3 2-11 16,5-2-6-16,-1 0-174 16,-3 0-421-16</inkml:trace>
  <inkml:trace contextRef="#ctx0" brushRef="#br0" timeOffset="-187931.7">24289 14468 929 0,'0'0'305'0,"0"0"-41"16,0 0-33-16,0 0-123 15,0 0-58-15,0 0 12 0,0 0-29 16,-4 66 14-1,-4-66-3-15,4 0-17 0,0 0 12 16,1-6-37-16,3-6 5 16,0-5-14-16,5 0-14 15,13-6-1-15,3 4 16 16,2 2 12-16,1 3-5 16,-1 4-1-16,-1 7 0 15,-4 3 31-15,-2 0 13 16,-3 0 21-16,-9 0 37 15,-1 12-23-15,-3 3 16 16,0 5-19-16,-7 3-18 16,-11-5 10-16,0 0-36 15,3-4 12-15,-1-8-6 0,8 0-37 16,3-4 7-16,5-2-8 16,0 0-41-16,0 0-2 15,0 0-45-15,0 0-83 16,0 0-290-16,2-4-666 0</inkml:trace>
  <inkml:trace contextRef="#ctx0" brushRef="#br0" timeOffset="-181672.96">3520 7588 738 0,'0'0'543'0,"0"0"-381"16,0 0-21-16,0 0-1 15,0 0-96-15,0 0-24 16,-8-2 2-16,8-1 1 16,0 3 71-16,0 0 11 15,0-1 12-15,0 1 5 16,0-3-42-16,0 3-15 16,0-1-16-16,0-2-43 15,0 3 12-15,0-1-18 16,12 1 1-16,-3-2 0 0,3 2 0 15,2 0-1 1,-3 0 0-16,0 0 15 0,-3 0-17 16,4 0 2-16,-1 0 0 15,1 0-3-15,-2 0 4 16,4 6-1-16,-3-1 0 16,-2 2 12-16,-3 0-14 15,-1 2 2-15,0 1 0 16,-3 0 36-16,0 0-24 15,0 3 12-15,0-2 3 16,-2 1-27-16,3 2 20 16,1 3-20-16,0-2 1 15,-2 1 12-15,4 0-13 16,-4-2 25-16,0 0 5 0,0 1-17 16,-2 0 28-1,1 1-23-15,-1 1-18 0,0 0 28 16,3 2-22-16,2-2 2 15,-1-1-8-15,-2-1 7 16,3-2-8-16,-2-2 1 16,-1-2 0-16,0 1 5 15,-2-1 2-15,0 0 4 16,2-1-1-16,-2 3-1 16,0-1-3-16,2 1-6 15,0 1 0-15,1 1-10 16,-1-3 20-16,0 0-10 0,0-2 2 15,-2 1 10-15,2 0-14 16,-2-1 2-16,0 0 0 16,2 1 5-16,-2-2 5 15,0-1-10-15,3 2 0 16,-3-2 9-16,2 2-10 16,-2-2 1-16,3 0 0 15,-3 0 1-15,2 0 10 16,-2-2-11-16,1 2 0 15,-1-2 10-15,3 0-14 16,-3 0 4-16,2 2 0 16,-2-2 1-16,3 2 8 15,-1 0-9-15,0-2 0 16,0 2 12-16,0-2-21 16,0 0 9-16,3 0 0 0,0 0-9 15,-3 1 24-15,3-1-15 16,-1-1 0-16,-2 2 8 15,2-4-8-15,1 4 0 16,-1-4 0-16,1 2-14 16,0-3 11-16,-1 1 3 15,2-1 0-15,1 0 9 16,2 0-10-16,2 0 1 16,0 0 0-16,1 0 11 15,-1 0-2-15,1 0-6 16,2-5-3-16,-3-3 8 0,2 2-8 15,1-3 0 1,-5 1 0-16,2 0 0 16,-4 2 13-16,-3 2-13 15,1 3 0-15,-1-1 2 0,1-2-4 16,2-1 2-16,-1 1 0 16,3-4-7-16,0 0 13 15,2-2-6-15,0-1 0 16,1 0 0-16,-3-1-3 15,1-1 3-15,0 2 0 16,0-3-6-16,-1 2 5 16,1-2 1-16,-2 0 0 15,1 0-5-15,-3-2-7 16,4 0 12-16,-1 2 0 16,-1 0-6-16,-1-1 8 15,0 1-2-15,0 3 0 0,-3-3 0 16,2 2-4-16,-1-2 4 15,-3-3 0-15,3 2-1 16,0-3 7-16,-1 0-6 16,0-3 0-16,3 1-1 15,-3 0-5-15,1 2 6 16,0 1 0-16,-3 0-1 16,0-1 5-16,0 3-5 15,-2-6 1-15,0 2-3 16,0-2-3-16,0 1 6 15,0-2 0-15,0 0-1 16,0 1 2-16,-9 2-1 0,2 3 0 16,-2 4 2-1,3-1 1-15,-3 5-3 0,0 0 0 16,2 2 2 0,-4 0 10-16,0 3-12 0,0-2 0 15,-2 3 1-15,-3 0 12 16,-1 2-12-16,-2 0 0 15,1 0 9-15,1 4 5 16,-4 9-12-16,6 1-3 16,4 1 1-16,2 4-4 15,5 2 4-15,4 2-1 16,0 1 0-16,0-1 9 16,6 2-10-16,7-6 1 15,5 0-18-15,3-5 7 16,2-4-43-16,25-3-58 0,-9-3-123 15,0-2-651-15</inkml:trace>
  <inkml:trace contextRef="#ctx0" brushRef="#br0" timeOffset="-180933.4">4299 8126 120 0,'0'0'303'15,"0"0"-178"-15,0 0-100 0,0 0-12 16,0 0-13-16,0 0-178 0</inkml:trace>
  <inkml:trace contextRef="#ctx0" brushRef="#br0" timeOffset="-177794.09">2015 9360 605 0,'0'0'278'0,"0"0"-123"16,0 0-29-16,0 0-13 15,0 0-13-15,0 0-22 16,0 0 56-16,-14-9 14 16,12 9-15-16,-2 0 5 15,2 0-19-15,-3 0-38 16,3 0 9-16,-3 0-54 15,3 0-7-15,0 0 3 16,-3 0-13-16,3 0 12 16,2 9-6-16,0 1-10 15,0 5 31-15,0 0-26 0,0 2 18 16,0-3 4 0,0-1-26-16,0 0 17 0,2-3-22 15,5-2-11-15,4-4 0 16,2-2-80-16,25-2-131 15,-1-2-290-15,2-14-238 0</inkml:trace>
  <inkml:trace contextRef="#ctx0" brushRef="#br0" timeOffset="-174120.79">12211 8631 920 0,'0'0'387'0,"0"0"-135"16,0 0-59-16,0 0-27 15,0 0-64-15,0 0-46 16,-2-7 6-16,2 7-26 16,0 0 30-16,0 4 21 0,0 6-32 15,-4 2 19 1,2 2-29-16,-6 4-17 0,-3 7 20 15,-3 3-39-15,-5 6 12 16,-2 6-21-16,1 0-2 16,5 16-43-16,3-8-174 15,8-12-538-15</inkml:trace>
  <inkml:trace contextRef="#ctx0" brushRef="#br0" timeOffset="-171539.11">2088 13153 750 0,'0'0'238'0,"0"0"-112"16,0 0 58-16,0 0-83 15,0 0-37-15,0 0 10 0,0 0 11 16,-6 0 52-16,6 0-20 15,0 0-9-15,0 0 12 16,0 0-49-16,0 0-6 16,0 0-3-16,0 0-37 15,0 0 27-15,0 0-22 16,2 3-17-16,4 3 39 16,3 0-38-16,-1 3 14 15,0-2 13-15,1 3-29 16,2 3 27-16,-2-2-15 15,-1 4-14-15,1-1 32 16,1 1-30-16,-3 1 6 0,1-1 5 16,-1 1-22-1,0-3 30-15,2 4-27 0,-3-1-2 16,-2 1 23-16,3 4-24 16,-2 1 4-16,-3 2 7 15,3 1-6-15,-5 0 16 16,0 1-14-16,0 0-7 15,0 2 32-15,0-4-31 16,0 2 6-16,0 1-5 16,0-1 11-16,0-2-4 15,0 2-4-15,0-4-4 16,0 0 23-16,0-2-24 16,-5 0 26-16,-4-2 4 15,0-1-20-15,-2 0 30 16,2-1-23-16,0-1-17 0,3-4 31 15,-1-3-31-15,3 0 5 16,-1-2 12-16,2-4-16 16,3-2 38-16,-2 3-23 15,2-3-17-15,-2 0 22 16,-3 0-22-16,4 0 0 16,-4 0 0-16,3 0-15 15,0 0 8-15,2 0-59 16,0 0-57-16,0-5-40 15,0-5-196-15,0-2-641 0</inkml:trace>
  <inkml:trace contextRef="#ctx0" brushRef="#br0" timeOffset="-167082.64">22571 13371 894 0,'0'0'267'15,"0"0"-138"-15,0 0 31 16,0 0 14-16,0 0-56 16,0 0-67-16,-7-14 2 15,7 14-12-15,0-2-6 16,0 2 53-16,7-3-25 16,4 3-11-16,3-1-11 15,3-1-22-15,5 0 27 16,3-2-24-16,2 2-13 15,0 0 23-15,4 2-26 0,-2 0 14 16,2 0-3-16,0 0-11 16,3 0 16-16,3 0-22 15,1 0 1-15,0 0 4 16,0 0-3-16,-1 0-2 16,-1 0 17-16,0 0-16 15,-1 0 18-15,1 0-19 16,-2 0 1-16,2 2-3 15,-3-2 1-15,-2 2 1 16,-2-2 0-16,2 2 9 16,1 0-7-16,3-2-2 15,-2 2 0-15,3 0-8 16,-1 2 10-16,-1-2-2 16,0 2 1-16,-1 0 10 15,-1 0-16-15,1-1 5 16,-2 2 0-16,3-4-1 0,-1 4-1 15,0-1 2-15,3-2-6 16,1 0-16-16,2 0 22 16,-1 2-9-16,-1-2 9 15,1 2-1-15,1 1 2 16,0-2-1-16,3 1 6 16,3-3 0-16,0 4-7 15,0-4 1-15,-3 2-5 16,0-1 4-16,3 0 2 15,-3 0 0-15,0-2 0 0,3 2 7 16,1 0-4 0,3 0-4-16,3-2 1 15,1 0-6-15,0 2 14 0,-1-2-9 16,0 0 0-16,-4 2 0 16,1-2-1-16,-3 0 1 15,0 0 0-15,-4 0 5 16,-2 0-4-16,-2 0 14 15,0 2 8-15,-1-2-22 16,1 2 14-16,-4 0-15 16,-3-2 1-16,-9 2 4 15,-6-2 2-15,-11 0-2 16,-5 0-5-16,0 0-11 16,-39 0-51-16,-3 0-157 15,-9 0-318-15</inkml:trace>
  <inkml:trace contextRef="#ctx0" brushRef="#br0" timeOffset="-165020.58">22584 13328 709 0,'0'0'241'16,"0"0"-147"-16,0 0 85 15,0 0-37-15,0 0-36 0,0 0 0 16,0 0 37-16,12-3-1 16,-12 3-68-16,4 0-31 15,5 0-2-15,2 0 1 16,4 8 22-16,-1 0-31 15,1 3 6-15,-4 2 27 16,-3 0-24-16,-7 4-4 16,-1-1 23-16,0 4-21 15,0 0 28-15,0 0-47 16,0 0 1-16,-1 3-11 16,1-6 2-16,0 1-13 15,0 2 8-15,1-7-7 16,4 2 17-16,-1 2-18 0,-1-4 0 15,-1 1 16 1,-2 0-6-16,2 3 11 0,-2-2-4 16,2 0-17-16,0 1 15 15,6-2-15-15,-2 0 0 16,1 0 7-16,-1 0-1 16,-2-2-6-16,4 2 0 15,-6-4 1-15,0 4 18 16,0-5-18-16,0-1 7 15,3 1-5-15,-1 1 6 16,0 0-9-16,4-2 0 16,0 3 1-16,-1-2 2 15,-3 1-3-15,1-2 0 16,-1 3 11-16,-1-2-1 0,-1 1-2 16,0 2 2-16,1 1-3 15,1 0 7 1,-1 0-14-16,2 1 0 0,0-3-8 15,2 4 19-15,-5 0-10 16,1-1-1-16,-3 0 1 16,0 3 10-16,0-3-11 15,0 2 0-15,0 0 2 16,0 0-2-16,0-3 0 16,-3 4 0-16,1-3 0 15,-3-1 8-15,1 4-8 16,-1-1 0-16,-1 0 3 15,-3 0 6-15,0 2-9 0,0-1 0 16,0 0 1 0,0 2-3-16,2-3 2 0,1 2 0 15,-1-2-1-15,1 4 9 16,-2-1-9-16,2 2 1 16,-1 3 0-16,1-2-6 15,-4 0 7-15,4 1-1 16,-1 0 1-16,1 1 7 15,-4 0-8-15,4 2 0 16,-3-4 0-16,1 4-3 16,0 3 3-16,0-4 0 15,-1 2-1-15,2 5 8 16,-2-5-14-16,2 6 7 16,1-3 0-16,-1 2-1 15,-2 1 1-15,0 5 0 0,1-7 3 16,-3 3 3-16,-1 2-6 15,1-5 0-15,3-2-5 16,-2 2-2-16,3-1 8 16,-2-4-1-16,2 2 1 15,-1 0 11-15,1 1-12 16,-1-2 0-16,0-1 11 16,4 2-16-16,-3-5 5 15,4 2 0-15,0-3 0 16,1-2 9-16,-2-1-9 15,1-6 0-15,3-1-17 16,0-2 16-16,0-1-13 16,0-6 14-16,0 2-8 0,0-1 8 15,0 0 0-15,7 2 0 16,6-1-7-16,5-1 7 16,5 0 7-16,8-4 2 15,9 0 20-15,6 0-28 16,5 0 12-16,5 0-13 15,4-8 0-15,3 3 3 16,1-4-3-16,1 4 0 16,-1 0 0-16,3-4 13 15,3 5-13-15,0-5 0 0,4 0 0 16,2 0-15 0,2 4 17-16,0-3-2 0,-2 3 0 15,-7 5 11-15,2-4-11 16,-2 4 0-16,-2 0 0 15,2-4-7-15,0 4 7 16,2 0 0-16,3-1 10 16,0-2-2-16,1 3-7 15,-1 0-1-15,-7 0 0 16,-5 0-2-16,-6 0 2 16,-7 0 0-16,-7 0 2 15,-2 0 9-15,0 0-11 16,3 0 0-16,-1 0 0 15,2 0 8-15,-3 3-8 16,-3 2 0-16,-9-1 8 0,-5 1 5 16,-6-5-11-1,-5 0-2-15,0 0 0 0,6 0 7 16,0 0-6-16,4 2-1 16,1-1 0-16,-1 2 10 15,-8-1-19-15,-1-1 9 16,-10 3-26-16,-4-4 25 15,0 0-45-15,-24 0-62 16,-8 0-93-16,-7 0-456 0</inkml:trace>
  <inkml:trace contextRef="#ctx0" brushRef="#br0" timeOffset="-164053.23">20487 16034 461 0,'0'0'251'16,"0"0"-17"-16,0 0 7 16,0 0-58-16,0 0-36 15,0 0 23-15,0 0-20 16,29-22 22-16,-29 18-43 16,0 4-24-16,-15 0-18 0,-5 0-34 15,-7 0 23 1,-2 5-6-16,-4 16-17 0,-1 3 29 15,7 10-9-15,8 3-24 16,7-2 16-16,12 5-56 16,0-4-2-16,16-3-7 15,13-4 9-15,11-10-19 16,4-10 10-16,8-5-36 16,4-4 4-16,-3-4-111 15,18-28-135-15,-15 5-350 16,-12-4-418-16</inkml:trace>
  <inkml:trace contextRef="#ctx0" brushRef="#br0" timeOffset="-163152.77">20956 16087 1487 0,'0'0'377'0,"0"0"-162"16,0 0 39-16,0 0-129 15,0 0-60-15,-139-17 2 16,112 21-33-16,1 9 10 16,4 6 6-16,-2-1-30 15,9 8 23-15,4-3-27 16,5 4-14-16,6-1 8 16,0-4-10-16,2 1-10 15,19-10-2-15,2-3-37 16,4-10-5-16,2 0-28 0,2-4-6 15,-4-15 35 1,0-4-57-16,-2-2 29 16,-6-2 26-16,-5 4 6 0,-3 2 49 15,-7 5 0-15,-2 9 16 16,-2 7 65-16,0 0-20 16,0 0-12-16,0 0-3 15,0 8 0-15,0 7 19 16,0 1-29-16,0 2-11 15,0 0 18-15,0-4-43 16,11-2 0-16,5-2-2 16,3-6-20-16,0-4-20 15,1 0-30-15,-1 0 8 16,-2-10-22-16,-1-1-12 16,-5-4 49-16,-3-1 36 0,0 5 13 15,-4 3 10-15,-2 3 8 16,-2 5 7-16,2 0 15 15,-2 0-19-15,3 5 26 16,-1 3 20-16,-2 7-43 16,2 1 20-16,-2-2-14 15,0 0-14-15,0-6 4 16,0-2-20-16,2-2 0 16,0-4-12-16,0 0-25 15,6-6-8-15,1-6-41 16,3-5 8-16,5-2 25 15,2 1-33-15,1 5 4 0,1 0 64 16,-6 7 18 0,1 2 25-16,-5 4 25 0,-3 0 28 15,0 0 51-15,-2 6-46 16,-1 6-16-16,-1 1-14 16,2-2-17-16,-4 5-2 15,-2-6-22-15,0 2-9 16,0 2 18-16,0-8-20 15,0 2 12-15,0-8-13 16,0 0-8-16,0 0 8 16,0 0-25-16,0 0-20 15,6 0 27-15,-4 0-26 16,-1 0 29-16,-1 0 13 16,3 0 2-16,-3 0-5 15,0 0 5-15,0 0 0 0,0 0-9 16,0 0-9-16,0-4-26 15,2 4-51-15,-2-4-116 16,0 2-183-16,0-2-173 0</inkml:trace>
  <inkml:trace contextRef="#ctx0" brushRef="#br0" timeOffset="-162868.77">20722 15942 1307 0,'0'0'389'0,"0"0"-202"15,0 0 48-15,0 0-125 16,0 0-61-16,0 0-22 15,0 0-26-15,97-94 20 16,-59 89-21-16,1 5-14 16,-4 0-19-16,-8 13-122 15,-7 29-153-15,-9-4-63 16,-9 2-390-16</inkml:trace>
  <inkml:trace contextRef="#ctx0" brushRef="#br0" timeOffset="-162723.61">20873 16677 54 0,'0'0'1977'0,"0"0"-1664"15,0 0-216-15,0 0-97 16,0 0-30-16,0 0-338 16,129-116-547-16</inkml:trace>
  <inkml:trace contextRef="#ctx0" brushRef="#br0" timeOffset="-162395.84">21655 15819 348 0,'0'0'650'16,"0"0"-448"-16,0 0 9 16,0 0 85-16,0 0-40 15,0 0-43-15,0 0-24 16,-4 37-10-16,-1 3-59 16,1 10-2-16,0 0-49 0,-1 6-4 15,5-2-28-15,0-6-36 16,0-2-2-16,0-6-3 15,0-7-72-15,0-8-23 16,0-17-90-16,0-3-280 16,0-5-222-16</inkml:trace>
  <inkml:trace contextRef="#ctx0" brushRef="#br0" timeOffset="-162241.15">21524 16087 1234 0,'0'0'666'0,"0"0"-376"15,0 0-50-15,0 0-76 16,0 0-118-16,0 0-21 16,122-39-25-16,-78 39-45 15,12 0-140-15,-11 0-425 0,-9 0-172 16</inkml:trace>
  <inkml:trace contextRef="#ctx0" brushRef="#br0" timeOffset="-161271.52">21943 16236 1204 0,'0'0'393'0,"0"0"-186"0,0 0 26 16,0 0-136-16,0 0-82 16,0 0 10-16,0 0-25 15,60-100 1-15,-45 80 17 16,-4 6-17-16,1 4 13 16,-4 2 5-16,-3 8-13 15,1 0 25-15,0 0 0 16,-4 0 33-16,2 8 17 15,0 10-26-15,1 3 25 16,-1 0-17-16,2 6-27 16,4 2 8-16,1-6-26 15,0 4-6-15,2-9 22 16,3-6-34-16,2-2 21 0,0-10-9 16,6 0-11-1,0 0 32-15,1-14-33 0,2-8 2 16,-4-4 7-16,-4-2-2 15,-3-6-7-15,-5 2 8 16,-7 0-8-16,-2 6 13 16,-2 4-13-16,0 3-3 15,0 10-4-15,-8 5 11 16,-1 4-4-16,0 0 0 16,0 0 1-16,0 7 21 15,1 10-13-15,2 3 3 16,4 2 17-16,2 2-28 15,0 2 15-15,2 1-16 0,17-6-9 16,3-3-1-16,3-4-14 16,-1-9-27-16,2-2 6 15,-1-3-31-15,0-4 36 16,-4-14-14-16,-2-2 7 16,-3 1 46-16,-5-2-8 15,-3 5 9-15,-1 9 4 16,-4-2 7-16,-3 9 1 15,0 0-12-15,0 0 9 16,0 14 6-16,0 6 11 16,-6 3-3-16,0 0 10 15,0-5-32-15,-1-2 23 0,1-2-24 16,2-4 7 0,2-10-10-16,2 0 3 0,0 0-12 15,2-8-6-15,15-12-27 16,5-6 25-16,5 1-3 15,-1-2-30-15,3 6 52 16,-4 4-6-16,-3 9 7 16,-7 0 22-16,1 8-6 15,-5 0 26-15,-3 0-7 16,0 12-18-16,-4 2 19 16,-1 8-24-16,-1 0-1 15,-2 0-11-15,0 2-2 16,0-4-22-16,0-4-45 15,-9 1-46-15,-16-8-113 16,3-1-264-16,-1-8-313 0</inkml:trace>
  <inkml:trace contextRef="#ctx0" brushRef="#br0" timeOffset="-161118.52">22337 15913 1315 0,'0'0'500'0,"0"0"-345"16,0 0 60-16,0 0-122 16,0 0-85-16,120-74-8 15,-87 87-97-15,-6 10-201 0,-4 1-205 16</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3:29:21.180"/>
    </inkml:context>
    <inkml:brush xml:id="br0">
      <inkml:brushProperty name="width" value="0.05292" units="cm"/>
      <inkml:brushProperty name="height" value="0.05292" units="cm"/>
      <inkml:brushProperty name="color" value="#FF0000"/>
    </inkml:brush>
  </inkml:definitions>
  <inkml:trace contextRef="#ctx0" brushRef="#br0">22531 13243 582 0,'0'0'310'0,"0"0"-73"16,0 0-7-16,0 0-9 15,0 0-43-15,0 0-49 16,36 0-6-16,-28 0-43 0,1 0-3 15,3 0 23 1,1 0-48-16,5 0 12 0,-1 0 10 16,6 1-49-16,-1 2 38 15,5-2-53-15,0 2 8 16,4 0 18-16,5 1-23 16,3-1 17-16,3 1-11 15,6 0-18-15,-2-2 35 16,5 2-35-16,1-1 7 15,4 2 1-15,-1-1 5 16,1 0-8-16,2-1-6 16,-2 1 6-16,-5 1-6 15,0-3 0-15,-4 2 0 16,-4-1-2-16,-1 0 14 16,-2 1-12-16,-3-2 0 15,3-1 1-15,3 2-1 16,-1-1 0-16,5-1 0 0,2 4 0 15,2-1 1-15,3 0 4 16,-3 0-5-16,0 0 0 16,-4-2-9-16,0 2 9 15,-7-2-4-15,-5-2 2 16,-4 0-2-16,1 0 3 16,-3 0 1-16,4 2 0 15,6-2-4-15,0 2 4 16,9 1 0-16,0-2 0 15,4 3 9-15,-4-1-9 16,1 3 0-16,-2-1 0 16,-4 1-10-16,-1 0 11 0,-2-2-1 15,5 2 6-15,2 3 5 16,6-2-16-16,2 1 5 16,3 0 0-16,-4-2-4 15,-3 0 4-15,-6-4 0 16,-10 0 5-16,-8-2 6 15,-7 0-13-15,-6 0 2 16,-8-2-16-16,-4-4 14 16,-2-2-46-16,-22 0-53 15,-16 0-156-15,-13 2-476 0</inkml:trace>
  <inkml:trace contextRef="#ctx0" brushRef="#br0" timeOffset="1471.08">22542 13275 773 0,'0'0'348'0,"0"0"-170"0,0 0-22 16,0 0 41-16,0 0-67 16,0 0-20-16,0 0 12 15,35-6-68-15,-28 14 7 16,5 4 12-16,1 0-17 16,3 2 40-16,1 4-38 15,1 0-33-15,2 2 36 16,-2 2-60-16,-4 1 15 15,-1 2 13-15,-5-1-28 16,-2-2 23-16,0 2-8 0,-4 0-16 16,2-1 24-1,1 1-24-15,-1-3 0 16,3 2 2-16,2-3 11 16,-2 2-9-16,-3 0-4 0,0 0 1 15,-2 2 15-15,-2 0-15 16,0 0-1-16,0 0 18 15,0 1-18-15,-6-2 21 16,2-1-21-16,1-2 1 16,3 0-3-16,0-4 4 15,0 0-2-15,0 0 3 16,0 1 11-16,0-2-9 16,-4 2-4-16,0 1 5 15,-4 1 20-15,0 1-25 16,-1 1 10-16,0 1-9 0,2-2 10 15,1 0-12 1,1 2 0-16,3 0 3 0,2-2-12 16,-2 2 10-16,0 1-1 15,-2-2 5-15,-2 3 11 16,-2-1-17-16,-1 3 1 16,-1-2 0-16,2 3-4 15,-1 4 13-15,3 1-9 16,-2-2 0-16,2 2 6 15,1-2-12-15,-1-1 6 16,-1 0 0-16,-2-1-6 16,0 1 16-16,1 0-10 0,-4-3 12 15,1 2-4 1,2 0 4-16,1 0-12 0,-2 5 0 16,4-5-1-16,-1 2 10 15,3 0-9-15,0-1 0 16,-2 0 7-16,2-1-5 15,-3 1-2-15,1-4 0 16,-4 1-2-16,4-4 8 16,-3 0-6-16,3 1 0 15,-1-4 2-15,0 3-8 16,0 5 6-16,1-5 0 16,2-4-6-16,-1 4 12 15,0-4-6-15,1-1 0 0,2-2 0 16,-3-1-1-1,3 3 2-15,0-4-1 0,0-3 3 16,0 7 6-16,-1-7-9 16,1 1 0-16,0 3-1 15,0 1-1-15,-1-2 4 16,1 1 2-16,-4 2-4 16,5-2 14-16,1-1-14 15,0-4 0-15,0 0-24 16,0-4 13-16,0 0 4 15,0-5 1-15,0 0-5 16,0 3 22-16,9-3-2 16,0 0-9-16,2 0 1 15,8 0-10-15,2 0 10 16,10 0-1-16,8-3 0 16,7-7-2-16,11-4 1 15,9 5-10-15,5 0 11 0,5 4-15 16,-1 2 15-16,-1 3-51 15,2-9-77-15,-20-1-350 16,-23 2-593-16</inkml:trace>
  <inkml:trace contextRef="#ctx0" brushRef="#br0" timeOffset="4721.35">3062 10793 466 0,'0'0'261'0,"0"0"-180"16,0 0-54-16,0 0 126 0,0 0-73 15,144-31-28 1,-106 26 6-16,1 1 20 0,-2 1-3 15,1-1-28-15,0 1-10 16,-2-2 1-16,0 3-31 16,-3 0 25-16,-2 2 5 15,0-2-14-15,1 0 18 16,1 0-15-16,2 0-26 16,3 0 11-16,5 0-3 15,3 0-8-15,2 2 6 16,-2 0-6-16,1 0 19 15,-3 0-16-15,-1 0 10 16,-3 0 22-16,0 0-28 0,-3 0 4 16,2 0 17-1,-3 0-27-15,-3 0 17 16,-2 0-16-16,0 0 15 0,-2 0 10 16,0 0-27-16,2 0 46 15,1 0-13-15,3 0-17 16,3 0 12-16,3 0-28 15,3 0 1-15,0-2-1 16,3-3 11-16,3 1-12 16,-4 2 1-16,5-2 0 15,-2 2-7-15,2 0 7 16,3-3 0-16,2 3-1 16,3-2 13-16,4 0-24 15,4 0 12-15,2 0-31 16,4 0 18-16,1 1-14 0,2 2 27 15,0 1 0-15,-3 0 16 16,2 0-16-16,-3 0 0 16,-3 4 0-16,-2 0 26 15,0-2-26-15,-3-2 16 16,2 0 20-16,-2 0-23 16,3 0 33-16,-1 0-16 15,3 0-2-15,3 0 23 16,-1 0-42-16,-2 0 1 15,2 0-10-15,-1 0 8 16,-1 2 2-16,-3 0-9 16,3 0 0-16,-2 2 8 15,3-2-8-15,0 0-1 0,4 0 0 16,4-2 6 0,0 0-6-16,2 0 0 0,-3 0 1 15,-6 0-17-15,-3 0 16 16,-3 5 0-16,-5-3 0 15,-2 3 9-15,-2-4-3 16,2 4-6-16,0-4 0 16,2 2-6-16,3-1 7 15,1-2-1-15,1 2 0 16,-5 0-17-16,-2 0 16 16,-7 0 1-16,-4 2 0 15,-5-2-9-15,1 0 15 16,-1-2-6-16,7 0 3 15,2 0 6-15,5 0-17 0,4 0 8 16,2-2-13 0,1-6 6-16,1 0 5 0,1-2 2 15,-3 4 0-15,2 2 1 16,-3 2-4-16,1 2 3 16,0 0 0-16,3 0 3 15,5 0 4-15,1 0-7 16,2 0 0-16,5 0 8 15,-2 0-17-15,0 0 7 16,-3 0 2-16,-1-8-1 16,-6 0 2-16,-1 2 4 15,0 0 14-15,4 2-10 16,5 4 41-16,7 0 6 16,4 0 24-16,0 0-80 0,-5 6 0 15,-6-2 0-15,-9 0 0 16,-7-4 8-16,-8 0-9 15,-5 0 1-15,-5 0 0 16,-7-7 3-16,1-5 6 16,-1-1-7-16,3 1-2 15,6 4 1-15,3 2-9 16,2 1 9-16,1 5-1 16,-3 0 6-16,0 0 4 15,-5 0-11-15,-2 0 1 16,-2 0 0-16,-1 0-7 15,1 0 7-15,4 0 0 0,4 0 2 16,6 0 11 0,3 0-14-16,0 0 1 0,1 0-1 15,-2 6-12-15,-8 1 13 16,-2-1 0-16,-9-1-2 16,1 2 17-16,0-2-15 15,1-1 0-15,1 5 0 16,1-3-5-16,-1 2 5 15,-7 0 0-15,-2 0 6 16,-7 0 7-16,-5-2-10 16,1 1-3-16,-1 2 9 15,4-1 18-15,1 0-27 16,-1 3 0-16,6 0 5 16,0 1 8-16,0 3-10 0,-2-2-3 15,0 3 6-15,-3 0 9 16,-5 1-15-16,-1 0 0 15,-3 1 18-15,-2-2-10 16,0 2 14-16,-2 3-7 16,-1 1-15-16,1-1 14 15,-3 5-14-15,4 3 0 16,-4 1 0-16,-2 2 10 16,2 1-5-16,-4 4-5 15,0 1 0-15,0 0-7 16,0 4 6-16,0 0 1 15,-8 1 0-15,0 1 9 16,2-2-10-16,-1 0 1 0,1 1 0 16,1-2-1-16,-4 3 1 15,-4 0 0-15,-3-2 0 16,-4 2-4-16,0-4 4 16,-5 1 0-16,2-5 1 15,-2-2 10-15,0-2-10 16,3-4 14-16,0-2 22 15,0-2-36-15,1-2 22 16,1-1-23-16,0-1 0 16,0-5 36-16,1 2-36 15,-2-3 15-15,1-2-6 16,-2 1-8-16,2 3 23 16,-3 2-24-16,3 1 1 0,-2 1 12 15,2 1-7 1,-1 0 0-16,4-3-6 0,1 0 5 15,1-6-17-15,-5-8-40 16,5-4-252-16,-4 0-1094 0</inkml:trace>
  <inkml:trace contextRef="#ctx0" brushRef="#br0" timeOffset="5871.42">3090 10824 884 0,'0'0'633'16,"0"0"-505"-16,0 0 0 0,0 0 49 15,0 0-95-15,0 0-20 16,0 0 8-16,8 25 0 16,-4-4 39-16,0 8-48 15,-1 4-5-15,-1 7-1 16,-2 5-40-16,4 3 13 16,0 5-22-16,4-2 2 15,0 2 2-15,1 3-1 16,3-2-3-16,-1 1 31 15,-3 2-28-15,2-1 35 16,-1-2-21-16,-5 0-11 16,0-4 13-16,0 0-24 0,-1 3 12 15,-1-3-13-15,2 0 12 16,1 0-4-16,-2-2-7 16,1-1 7-16,0-6 14 15,0-2-16-15,3-3 6 16,3-5 12-16,-4 0-24 15,3-3 19-15,-3-4-19 16,4 0 0-16,-4-1 13 16,3 0-12-16,-1-1 29 15,2 0-18-15,-1 0-6 16,-1 0 11-16,2-2-17 16,1 2 0-16,0-1 24 15,2-1-17-15,3 0-5 16,0-2-2-16,-3-2 0 15,-2-4-11-15,-2-4 11 16,-5 0-18-16,-4-6-10 16,0-1-65-16,-4-1-23 0,-14-5-159 15,-2-11-654-15</inkml:trace>
  <inkml:trace contextRef="#ctx0" brushRef="#br0" timeOffset="7611.37">3273 13146 1018 0,'0'0'317'16,"0"0"-159"-16,8 116 46 15,2-53 62-15,5 7-66 16,4 4-106-16,-1 0 22 16,-3 1-57-16,1-6-10 15,-5-3 11-15,-2-3-44 0,-5-9 5 16,1-6-16-16,-1-9-5 15,-1-10 0-15,-1-8-34 16,2-13-63-16,3-8-94 16,-1 0-200-16,-1-13-104 0</inkml:trace>
  <inkml:trace contextRef="#ctx0" brushRef="#br0" timeOffset="9938.37">3260 12890 16 0,'0'0'957'15,"0"0"-749"-15,0 0-141 0,0 0-46 16,0 0 68-1,0 0-14-15,0 0-31 0,-47-14 7 16,43 14 26-16,-1 0 10 16,5 0-39-16,0 0-27 15,0 0 8-15,0 0-29 16,0 0 13-16,0 0-13 16,9 2 2-16,9-1 30 15,5 2-1-15,6-3-4 16,4 0 22-16,3 1-43 15,6-1 23-15,7 0-11 16,5 0-10-16,8 0 20 0,7 0-21 16,6 0-6-1,6 0 12-15,-1 3-13 0,2 1 6 16,-1-3-6-16,-2 4 5 16,0-4-5-16,-1 2 0 15,4-3 0-15,1 0 1 16,4 0 5-16,2 0-6 15,-1 0 0-15,-1 0 10 16,-6-3-10-16,-6 3 0 16,-3 0 0-16,-6 0-3 15,2 0 9-15,-3 0-3 16,8 0-3-16,-2 0 6 16,2 0-12-16,2 0-8 15,-2 0-1-15,-4 0 9 16,-3 0 9-16,-3 0-3 15,-1 0 1-15,-2 0 7 0,6 0-10 16,-2 0 2-16,5 0-4 16,0 0-2-16,2 0-48 15,1-1 31-15,-6 1 14 16,-3 0 1-16,-5 0 1 16,-8 0 7-16,2 0 0 15,-3 0 6-15,2 0 0 16,4 0-6-16,4 0 0 15,3 0-17-15,1 0-3 16,-1-6-52-16,-4-1 6 16,-2 2 66-16,-8-1-8 15,0-1 8-15,-6 3 18 0,3 1-4 16,1-2 33-16,8 2-13 16,4-1-33-16,6-1 10 15,1 1-4 1,-1-1-9-16,-1-4 2 0,-5 1-3 15,-5 1 2-15,-4-2 1 16,0 1 0-16,-1 0 38 16,-2 3 0-16,8-2 29 15,2 0-36-15,6-1-29 16,5-1 8-16,1-1-4 16,1 0-6-16,-2-1 6 15,-5 3 10-15,-6-1-11 0,-2 1 20 16,-3 2 7-1,2 0 45-15,3 4-40 16,2 2-6-16,7 0-7 0,3 0-14 16,2 0 2-16,-3 0-12 15,0 0 6-15,-3 0-8 16,1 0 3-16,-3 0-1 16,0 0 0-16,1 0 7 15,-1-5-7-15,-1 4 0 16,3-4 8-16,1 4-8 15,2 0 0-15,2-4 0 16,0 1-1-16,0 0 2 16,-4 0 0-16,-3-2-1 0,-5 0 6 15,-3-1-7 1,-2 1 1-16,-4 0 0 0,2 4 0 16,1-3 11-1,4 5-6-15,5 0-5 16,6 0 0-16,0 0-6 0,-1 0 6 15,2 7 0-15,-5-1 0 16,0-1 5-16,1-1-7 16,-3-2 2-16,0 0 0 15,0-2-11-15,-2 0 11 16,3 0 0-16,-1 0 0 16,2-8-19-16,1 2 18 15,-3 0-18-15,0 0 5 16,-7 2 8-16,-2 2 10 15,-7 0-4-15,-3 0 0 0,-7-2 9 16,-3 0-10 0,-7 0 1-16,0-2 0 0,1-3-4 15,0 3 11-15,3 2-3 16,2 1-4-16,1-1 14 16,0 0-20-16,-2 0 6 15,2 1 0-15,-4 0-12 16,0-1 24-16,0 1-12 15,-1 0 12-15,3 0-11 16,4 2 17-16,1 1-18 16,4 0 0-16,0 0-2 15,1 0 14-15,4 0-12 16,-1 0 0-16,-2 0 1 16,-1 0-1-16,-2 0 0 15,-3 0 0-15,-1 0-1 0,-1-5 7 16,3 2-6-16,-2-1 0 15,0 1 1-15,3 3 3 16,-5 0-4-16,0 0 0 16,-4 0 2-16,-2 0 10 15,-5 0-11-15,1 0-1 16,0 4 12-16,2 5-4 16,-1 0-8-16,0 5 0 15,-2 0-1-15,-5 2-14 16,-4 3 14-16,-1-1-23 15,-8 4 24-15,-2 2 24 16,0 2-18-16,0 3 16 0,-6 2 5 16,-3 3-15-1,-3 3 6-15,1 1-14 0,-2 2 5 16,2 0 14-16,-4 0-23 16,-2 0 0-16,2 2 0 15,-3-3 16-15,-1 3-16 16,0-3 0-16,-1 4 1 15,-3-2-1-15,4 2 0 16,-3 1 0-16,1 0-1 16,4-2 16-16,-1 0-15 15,0 0 0-15,2-3 1 16,-1-6 11-16,1 2-6 16,1-6 0-16,-1-2 3 0,1-1-2 15,-5-4 11-15,3 0 9 16,2-2-16-16,-3-2 35 15,1 0-46-15,1 0 7 16,-2-3 5-16,0 2-4 16,1-3 5-16,-4-2-6 15,3-5-5-15,-3 0 4 16,-2-1 1-16,0 0-7 16,-3-2 15-16,2 4-13 15,-5-6 17-15,2 2-13 16,-4 2-4-16,0-1 11 15,-3-3-5-15,-4 3 1 16,0-1 19-16,-2 3-27 16,0-6 23-16,2 3-24 15,0-4 6-15,0 0-4 0,-1 0-1 16,-4 0-1-16,-9 0 0 16,-10-12-28-16,-34-5-30 15,-77-27-106-15,13 2-415 16,-12-3-762-16</inkml:trace>
  <inkml:trace contextRef="#ctx0" brushRef="#br0" timeOffset="10162.45">3610 13091 1162 0,'0'0'0'15,"0"0"-10"-15,-163-2-263 16,116 2 273-16,21 0-22 16,12 0-14-16</inkml:trace>
  <inkml:trace contextRef="#ctx0" brushRef="#br0" timeOffset="10646.37">3341 13056 1066 0,'0'0'246'16,"0"0"-171"-16,6 124-57 15,1-64-18-15,-1 7 0 16,-1-3-145-16,0 0-188 16,-5-6 21-16,0-5 185 15,0-8 127-15,-10-9 150 16,-5 5-20-16,1-13-130 0,3-4-56 16</inkml:trace>
  <inkml:trace contextRef="#ctx0" brushRef="#br0" timeOffset="10878.66">4098 14077 660 0,'0'0'278'16,"0"0"-210"-16,0 0 23 0,0 0 69 15,0 0-41-15,0 0-56 16,0 0-53-16,196 1 13 16,-107-1-23-16,-4 0-522 0</inkml:trace>
  <inkml:trace contextRef="#ctx0" brushRef="#br0" timeOffset="13965.97">3589 7578 879 0,'0'0'408'0,"0"0"-228"16,0 0-73-16,0 0-22 15,0 0-63-15,0 0 17 16,0 0 3-16,37 19-20 0,-15 0 32 16,2 3-16-16,3 0-13 15,-5 2 18-15,-3 2-18 16,-4 0 13-16,-4 4-9 16,-3 3-20-16,-3 0 41 15,2 3-43-15,-3 3 5 16,1-3-5-16,2-2 6 15,2-3-7-15,-1-1-6 16,6-1 2-16,1-5 14 16,4 0-16-16,4 0 0 15,2-4-3-15,2-4-21 16,0-6 16-16,2-4-23 0,-2-6 0 16,4 0 16-16,2-6 15 15,3-18-7-15,3-6-12 16,-4-8-31-16,0-8-20 15,-4-19-123-15,-11 11-37 16,-8 12-82-16</inkml:trace>
  <inkml:trace contextRef="#ctx0" brushRef="#br0" timeOffset="15092.55">5134 9382 785 0,'0'0'852'16,"0"0"-561"-16,0 0-77 16,0 0-56-16,0 0-40 15,0 0-48-15,0 0-46 16,0-6 10-16,0 6 2 16,0 0-23-16,0 0 47 15,0 0-53-15,0 0 24 16,0 0 4-16,0 0-26 15,0 0 25-15,0 0-18 16,0 0-7-16,0 0 38 16,0 0-46-16,0 0 34 15,0 0-9-15,0 0-18 0,0 0 17 16,0 0-25-16,0 0 2 16,0 0 8-16,0 0-4 15,0 0-3-15,0 0 5 16,0 0 2-16,0 0-2 15,0 0-8-15,0 0 0 16,0 0 9-16,0 0-9 16,0 0 0-16,0 0 8 15,0 0 5-15,0 0-13 16,0 0 0-16,0 0 0 16,0 0-7-16,0 0 8 15,0 0-2-15,0 0 1 16,0 0-45-16,0 0 18 0,-2-2-49 15,-8-2-49-15,2 1-87 16,-1-4-571-16</inkml:trace>
  <inkml:trace contextRef="#ctx0" brushRef="#br0" timeOffset="16836.4">15483 8176 889 0,'0'0'308'0,"0"0"-143"16,0 0-30-16,0 0 41 16,0 0-27-16,-131 7-35 15,102 5 27-15,-2 0-44 16,2 0-7-16,-2 4-5 16,4 0-29-16,2 1 5 15,3 3-6-15,2 2-39 16,2 1 36-16,1 6-37 15,-1 1-1-15,-1 4 27 16,4 2-33-16,-3 3 32 0,5 7-18 16,-1 1-20-16,1 5 28 15,4 1-24-15,0-1 8 16,0-2 12 0,5-2-19-16,0-2 11 0,2-4-18 15,-1-3 9-15,3 1 3 16,0-3-11-16,0 0-1 15,0-1 0-15,0 0 16 16,5-2-10-16,6-2-6 16,0 0 2-16,2 1 4 15,-2-4-5-15,3-1-1 16,-3-2 7-16,5-2 2 16,0 1 4-16,8-4-12 15,2 0-1-15,6-1 9 0,5-2-3 16,-1 1-6-16,1-6 0 15,0-1 13-15,-4-2-8 16,-2-2-5-16,3-4 0 16,1-1 1-16,5-3-1 15,5 0-1-15,4-5 1 16,4-11 0-16,3-2 13 16,-5-6-13-16,-2-6 1 15,-1-5-13-15,-6-7 24 16,-3-6-3-16,-1-4-6 15,-2-8 15-15,-2-4-16 16,-5 0-2-16,-2-2 0 0,-8 4 24 16,-3-1-4-16,-9 1 32 15,-5-2-4-15,-2 0-24 16,0 0 37-16,-16 1-40 16,-2 4-7-16,-5 3 31 15,4 5-32-15,-5 3 14 16,1 5-14-16,-1 8-12 15,-3 2 23-15,-2 6-24 16,0 2 0-16,3 7-17 16,-1 2 15-16,4 5 2 15,3 1 0-15,7 6-18 16,2 1 17-16,4 2-29 0,2-2-14 16,3 3 4-16,2 0-61 15,-2 0-18-15,0 3-28 16,2 24-60-16,0 2-150 15,0-6-851-15</inkml:trace>
  <inkml:trace contextRef="#ctx0" brushRef="#br0" timeOffset="17611.34">23264 13796 1506 0,'0'0'568'0,"0"0"-433"16,0 0-24-16,0 0-22 0,0 0-64 15,0 0-25 1,0 0-21-16,-5-12 14 0,5 12 7 15,0 0-6-15,0 0 6 16,0 0-74-16,0 6-61 16,0 4-259-16,0 0-438 0</inkml:trace>
  <inkml:trace contextRef="#ctx0" brushRef="#br0" timeOffset="18557.22">25162 14464 1741 0,'0'0'385'0,"0"0"-212"0,0 0 6 16,0 0-48-1,0 0-80-15,0 0-51 0,0 0 42 16,0 0-26-16,0 0-10 16,0 0 27-16,0 0-31 15,0 0 35-15,0 0-10 16,0 0-17-16,0 0 26 16,0 0-30-16,0 0 3 15,0 0 14-15,0 0-22 16,0 0 11-16,0 0-12 15,0 0 9-15,0 0 12 16,0 0-20-16,0 0 0 16,0 0 5-16,2 0-5 15,0 0-1-15,3 0 0 0,-2 0-4 16,1 0-11 0,-2 0-6-16,-2 0-31 0,0 0-25 15,0 0-115-15,0 0-96 16,-9-2-548-16</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3:44:28.851"/>
    </inkml:context>
    <inkml:brush xml:id="br0">
      <inkml:brushProperty name="width" value="0.05292" units="cm"/>
      <inkml:brushProperty name="height" value="0.05292" units="cm"/>
      <inkml:brushProperty name="color" value="#FF0000"/>
    </inkml:brush>
  </inkml:definitions>
  <inkml:trace contextRef="#ctx0" brushRef="#br0">10459 9266 950 0,'485'83'198'16,"71"22"-115"-16,-53 8-83 15,4-1-132-15,-6-4-543 16,-14-5 675-16,-14 0 23 0,-12 8 114 16,-24 11-24-16,-117-24-113 15,-71-19-123-15</inkml:trace>
  <inkml:trace contextRef="#ctx0" brushRef="#br0" timeOffset="15184.46">1025 7285 660 0,'0'0'227'0,"0"0"-94"0,0 0-13 16,0 0-7-16,0 0-39 16,0 0 46-16,-17-27-27 15,17 27-8-15,0 0 40 16,0 0 2-16,-2 0 27 15,2 0-45-15,0 0-61 16,0 0 17-16,0 0-44 16,0 0-3-16,0 0-9 15,0 0-2-15,0 0-4 16,0 0-3-16,10 0 1 16,9 0 0-16,7 0 0 15,6 0-1-15,5 0 2 0,4 0 9 16,5 0-9-1,5 0-2-15,5 0 0 0,2 0 2 16,4 0 4-16,-2-1-6 16,1-3 3-16,-1-2 3 15,0 0 7-15,0 0-13 16,3-2 2-16,-1 2 6 16,3-2-2-16,-1-1-6 15,5-1 6-15,3-2 1 16,-1 1-6-16,0-1-1 15,1 2 0-15,-7-1-4 16,-1 5 4-16,-2 1 0 16,-4 0 0-16,2 1 12 15,1 3-18-15,-1-6 6 0,4 3 0 16,1-2-10-16,-3 0 17 16,-2 3-7-16,-5 0 0 15,-1 1 11 1,-4 2-13-16,0-2 2 0,2 2-1 15,0-4-8-15,5 2 18 16,4-2-9-16,-1 0 0 16,0 2 6-16,2 0-11 15,1 0 5-15,0-1 0 16,3 2-10-16,-2 0 17 16,1-2-7-16,-3 0 0 0,-4 0 2 15,0 0 1 1,-2-2-3-16,1-1 0 0,1 2-8 15,5-2 14-15,6 0-12 16,2-3 6-16,5 2-19 16,2 2 17-16,2-2-4 15,-4 1 6-15,-3 4-8 16,-5 0 3-16,-4 2-2 16,-3 0 7-16,-1 0-5 15,0 0-2-15,4-2 7 16,3 0 0-16,6 0-2 15,4 0 7-15,0 0-13 16,1 2 8-16,-2-2-19 16,-2 2 6-16,-4 0 11 15,-2-3 2-15,-2 2-1 0,1-2-4 16,1 0-8-16,0-1 13 16,1 2 0-16,0-2-11 15,3 2 11-15,-3 0 0 16,0 0 0-16,-3-2 9 15,-1 2-9-15,-1 0 0 16,2 0 0-16,-2 0-3 16,-3 2 3-16,-6-2 0 15,-4 2 0-15,1 0 7 16,0 0-7-16,4 0 0 16,7 0 1-16,1 0-4 15,6 0 3-15,1 0 0 16,-3 0-1-16,5 0 7 15,-7 0-3-15,1 0-3 0,2 0-1 16,4 0-10 0,8 0 20-16,8 4-9 15,7 0 0-15,-1 2 9 0,-1 0-9 16,-5 3 0-16,-4-2 0 16,-2 3-12-16,-6 0 13 15,-6-2-1-15,-3 2 0 16,-8-3 9-16,-9 2-18 15,-6-1 9-15,-10-2 0 16,-6 2-10-16,-2-1 10 16,-5-3 0-16,-1-1 0 15,3 0 9-15,3-2-15 16,2 0 6-16,4-1 0 16,5 0-4-16,6 0 4 0,5 0 0 15,-1 3 0-15,6-1 8 16,2 0-14-16,5 2 6 15,-1 1 0-15,2 0 9 16,3 1-3-16,1 0-6 16,1 0 0-16,5 3 1 15,-3-4 13-15,2 3-14 16,1-2 0-16,-8 2-2 16,-1 0 3-16,-5 1-1 15,-8 1 0-15,0 2 1 16,-4-2 1-16,6 2-2 15,-1-5 0-15,7 2-2 0,4-1 11 16,1-2-10 0,1 0 1-16,-3-1-1 0,-3 1-11 15,-3-1 13-15,-6-1-1 16,0 0 1-16,0-3 11 16,2-1-12-16,1 0 0 15,3 0 0-15,1 0-6 16,2 0 6-16,2 0 0 15,0 0-7-15,-2 0 14 16,-2 0-7-16,-3 0 0 16,3 0 2-16,-2 0-2 15,4 0 0-15,2 0 0 16,4 0-1-16,7 0 7 16,6 0-6-16,-2 0 0 15,1 0 0-15,-3 0-6 0,-2 0 6 16,-6 0 0-1,-1 0-1-15,2 5 3 0,-2-1 2 16,3 0-4-16,2 0 0 16,2 2-6-16,3-4 6 15,-1 1 0-15,3-1 0 16,0 2 8-16,-1-1-10 16,6 1 2-16,1 0 0 15,8 0-7-15,-1 0 7 16,4 0 0-16,1 0 0 15,-3 1-19-15,1-1 13 16,-6-1-19-16,-1 1 6 0,-5-1 13 16,-2 1 1-1,-4 3 5-15,-5 1 1 0,-1 0 5 16,-3 1-12-16,-3-1 1 16,-8 3-9-16,-7-1 13 15,-11-2-22-15,-12 0 23 16,-8-2 0-16,-11 0-29 15,-2-1 17-15,-3 6-10 16,0 1 22-16,0 7 0 16,0 2 0-16,0 4 14 15,0 4-14-15,0 4 6 16,0 0-3-16,0 5-3 16,-4 1 1-16,-9 3 18 15,-5 2-19-15,-3 1 0 16,-2-2 1-16,-2 0 5 0,0-2-3 15,1-1 3-15,2 1-6 16,-3-2 3-16,1-4 10 16,-1-1-13-16,-4-2 0 15,-5-2 0-15,3-2 12 16,-4 2-11-16,1-4 1 16,1 1 2-16,0-3 8 15,-3-2-13-15,0-4 1 16,0-2 0-16,-3-2 14 15,-7-2-7-15,0-4 15 16,-5 0 15-16,-2 0-37 16,-3-4 28-16,-4 2-19 15,0-2 2-15,-5-2 15 0,-4 2-24 16,-3-2-2-16,-5 0 12 16,-2 0-11-16,2 0 10 15,-4-2-11-15,3 2 10 16,3 0-6-16,1-2-2 15,0 2 7-15,3 0 23 16,0 2-32-16,1 0 24 16,-2-1-18-16,0 1-5 15,-2-1 18-15,1-2-13 16,2 2-6-16,3-1 2 16,6-1 16-16,0 4-19 0,4-1 1 15,-2 0 0-15,0 0-5 16,0 0 14-16,-2-2-9 15,-4 0 0-15,-3-2 6 16,-4 0-7-16,-3 0 1 16,-2 0 0-16,2 0-9 15,1 2 17-15,4 1-8 16,1-2 0-16,5 1 13 16,0 2-17-16,1 1 4 15,-2-3 0-15,-1 3-9 16,-5-1 9-16,-3 2 0 15,-4-2 0-15,2 2-6 16,-4-2-3-16,4 0 6 16,3 0 3-16,1 1-6 15,4-2 7-15,-3 2-1 16,1 0 0-16,-7 2 6 0,-7-2 5 16,-8 3-11-16,-10-2 0 15,-6 3-7-15,-3-4 19 16,4 3-12-16,-4-2 0 15,5-2-7-15,0 0 6 16,5 0 1-16,2-1 0 16,4-2 0-16,2 1 10 15,5 2-11-15,2-1 1 16,2 0 0-16,0 3 0 16,0 0 0-16,2 2 0 15,-2 1 6-15,6-1 1 0,4-1-7 16,6 2 0-16,7-1-3 15,-1-2-16-15,5 0 19 16,0 0 0-16,0 1 0 16,-4-5 4-16,-3 3-13 15,-3 1 6-15,-9-2 3 16,2 0-19-16,-4 2 19 16,4 2-3-16,1-2-6 15,7 0 18-15,5-1-7 16,2 0-2-16,0-1 0 15,-1-2-13-15,-3-1 7 16,-5-1 0-16,-6 0-1 16,-4 3 14-16,-1-1-6 15,-4 0-1-15,-1 2-9 16,2 0 7-16,1-2-10 0,4 0 12 16,3 0 0-1,-4-2 2-15,4 0-2 0,-4 0 0 16,2 0 0-16,-4 2-10 15,3 0 10-15,3 3 0 16,1-2-2-16,2 0 2 16,1-3 0-16,1 0 0 15,-6 0-3-15,4 0-6 16,-8 0 9-16,-2 0 0 16,-3 0 3-16,-2 0 10 15,2 0-1-15,3 0-12 16,2-3 1-16,-3 1-1 0,3-2 10 15,-3-2-5-15,1 0-2 16,0 0 12-16,-3 2-10 16,4-1-5-16,2 4 1 15,0 1 5-15,6 0 3 16,1 0-2-16,3 0-7 16,5 0 2-16,2 0-11 15,1 4 9-15,1 0 0 16,2-2 5-16,0 0 1 15,-2 0-6-15,1 0 0 16,-2 0 0-16,-1 2 0 16,2-2 1-16,2 2-1 15,2 0 0-15,2-2 6 16,0 1-6-16,2-3 0 16,2 0 1-16,1 0 5 15,7 0 9-15,2 0-14 0,2 0 10 16,0 0 2-16,4 0-13 15,-1 0 0-15,2 0 1 16,-1 0-4-16,1 0 17 16,2 0-14-16,-3 0 0 15,1 0 12-15,0 0-12 16,-4 0 0-16,2 0 0 16,1 0-4-16,-2-3 4 15,4 3 0-15,0 0-1 16,1 0 15-16,-2 0-9 0,2 0-5 15,1-2 1-15,2 2 11 16,1-1-12 0,2-2 0-16,4 1 4 15,-2-2 7-15,-2 0-1 0,1-2-10 16,-3 0 0-16,-2-2 10 16,0-1-1-16,1-2-7 15,1-1 8-15,2-4-3 16,0-2 23-16,1-4-9 15,-3-3-12-15,-2-3 25 16,1-2-32-16,-1-2 4 16,2 1 4-16,4 0-2 15,5-1-1-15,3-2-7 16,1-4 0-16,3-4-4 0,3-6 14 16,3-4-8-16,5-4-1 15,0-5 7-15,9-1-14 16,16-2 6-16,1-4-2 15,6-1-10-15,-3 2 12 16,-8 0 0-16,-5 4 0 16,-5 4 9-16,-9 4-3 15,-2 5-6-15,0 6 0 16,0 0-7-16,0 6 11 16,-6 3-4-16,-3 2 0 15,0 5 14-15,-2 3-14 16,2 6 0-16,-3 1-12 15,2 4 10-15,-1-2-49 16,-3 0 7-16,-8-4-80 16,2 4-111-16,0 3-541 0</inkml:trace>
  <inkml:trace contextRef="#ctx0" brushRef="#br0" timeOffset="22358.52">16429 6903 831 0,'0'0'386'15,"0"0"-147"-15,0 0-60 16,0 0-14-16,0 0-50 16,0 0-37-16,0-5 7 0,0 5-34 15,0 0-8-15,0 0-3 16,0 0-39-16,-6 0 15 15,-20 13 19-15,-21 14-4 16,-15 7-11-16,-14 5-19 16,-6 4 22-16,1 2-1 15,10-6-21-15,11-2 32 16,10-5-33-16,19-6 1 16,12-6 9-16,11 1-4 15,8-4-6-15,8 3 2 16,25 1 25-16,11 4 23 15,12-1-31-15,7 0-19 16,1-4 14-16,-2 0-4 16,-6-4-20-16,-6-2-2 15,-13-1-73-15,-11-4-36 0,-26 5-124 16,0-1-283-16,-17-5 135 0</inkml:trace>
  <inkml:trace contextRef="#ctx0" brushRef="#br0" timeOffset="22544.72">15652 7563 1639 0,'0'0'336'0,"0"0"-238"16,0 0-13-16,0 0 57 0,119 93-41 15,-68-57-80-15,5 2 8 16,2 2-29-16,-4-4-34 15,19-8-146-15,-17-8-323 16,-8-14-387-16</inkml:trace>
  <inkml:trace contextRef="#ctx0" brushRef="#br0" timeOffset="23158.52">17502 7100 1425 0,'0'0'556'0,"0"0"-455"16,0 0-10-16,0 0-51 15,0 0 12-15,0 0-46 16,-134 0-6-16,111 41 0 15,11 4-4-15,3 5 3 16,9-1-9-16,0-5-1 16,9-6-1-16,13-8 9 15,5-8-6-15,-1-12-38 16,5-10-40-16,3 0 38 16,-2-28-11-16,-1-14-93 15,-5-8 49-15,-8-4 2 0,-9 3 76 16,-7 10 26-16,-2 9 26 15,0 11 39-15,0 15 36 16,0 6-57-16,0 10-44 16,0 25 0-16,2 15 6 15,10 12 20-15,1 6-8 16,5 6 20-16,-1 4-15 16,1 4 11-16,-2-1 13 15,-7-3-30-15,-7-6 13 16,-2-8 1-16,-4-12-6 15,-23-9 84-15,-14-15-3 16,-11-10-29-16,-13-12 8 16,-3-6-36-16,4-11 24 15,9-15-3-15,16-4-31 16,18-1 35-16,13-4-73 0,8-1 0 16,27 3-2-16,20-4-70 15,14 7 10-15,3 1-82 16,9 0-153-16,-15 8-219 15,-20 2-402-15</inkml:trace>
  <inkml:trace contextRef="#ctx0" brushRef="#br0" timeOffset="24452.13">14558 7483 1687 0,'0'0'0'0,"0"0"-203"15,0 0-657-15</inkml:trace>
  <inkml:trace contextRef="#ctx0" brushRef="#br0" timeOffset="24607.6">14827 7525 1930 0,'0'0'0'0,"0"0"-9"0,0 0-537 16,0 0-747-16</inkml:trace>
  <inkml:trace contextRef="#ctx0" brushRef="#br0" timeOffset="24712.9">15061 7575 1809 0,'0'0'0'16,"0"0"-812"-16</inkml:trace>
  <inkml:trace contextRef="#ctx0" brushRef="#br0" timeOffset="31043.97">15548 8147 449 0,'0'0'272'0,"0"0"-118"16,0 0-61 0,0 0 9-16,0 0-32 0,0 0-37 15,0 0-10-15,0 0-23 16,0 0-33-16,0 4-36 15,0 2-58-15,0 2-28 16,0-1-256-16</inkml:trace>
  <inkml:trace contextRef="#ctx0" brushRef="#br0" timeOffset="32210.45">15444 8216 340 0,'0'0'185'0,"0"0"-57"16,0 0 15-16,0 0-43 15,0 0 33-15,0 0-58 16,0 0-1-16,-2-15-6 15,2 15-35-15,0-2 9 16,0 2-11-16,2-2-11 16,11 0 34-16,5 0-33 15,6 0 7-15,5 2 14 16,2 0-26-16,2 0 38 16,-2 0-3-16,0 0 7 0,-1 0 27 15,-4 0-14 1,-3 0 23-16,-5 0-6 0,-7 0-41 15,-5 0 27-15,-3 0-27 16,-3 0-21-16,0 0-26 16,0 10-20-16,-5-2-274 15,-8 2-367-15</inkml:trace>
  <inkml:trace contextRef="#ctx0" brushRef="#br0" timeOffset="37042.81">3886 11273 1169 0,'0'0'524'0,"0"0"-415"16,0 0-43-16,0 0-66 15,0 0-41-15,0 0-162 16,0 0-37-16,0 0 72 15,0 8 6-15,0 3-111 16,0-2-345-16</inkml:trace>
  <inkml:trace contextRef="#ctx0" brushRef="#br0" timeOffset="37595.33">4118 12118 1405 0,'0'0'334'0,"0"0"-239"15,0 0-81-15,0 0 22 16,0 0-36-16,0 0-47 0,0 0 46 15,11 0-15-15,-11-3 16 16,2 3 0-16,-2 0 1 16,0 0 10-16,0 0-11 15,0 0-7-15,0 0-56 16,0 0-139-16,0-1-107 0</inkml:trace>
  <inkml:trace contextRef="#ctx0" brushRef="#br0" timeOffset="38658.49">6545 11231 1320 0,'0'0'484'16,"0"0"-394"-16,0 0-21 16,0 0 45-16,0 0-22 15,0 0-73-15,0 0-10 0,2 0 7 16,-2 0-14 0,0 0 48-16,0 0-3 0,0 0-7 15,0 0 28-15,0 0-38 16,0 0-3-16,0 0-1 15,0 0-24-15,0 0 12 16,0 0-14-16,0 0 0 16,0 0-1-16,0 0 7 15,0 0-6-15,0 0 4 16,0 0 8-16,0 0-12 16,0 0 0-16,0 0-16 15,0 0-2-15,0 0-82 16,0 0-59-16,0 6-113 15,0 2-216-15,0 0 4 0</inkml:trace>
  <inkml:trace contextRef="#ctx0" brushRef="#br0" timeOffset="39128.23">6979 12310 1691 0,'0'0'380'16,"0"0"-280"-16,0 0-5 15,0 0-5-15,0 0-8 0,0 0-53 16,0 0-23 0,0 0 0-16,0 0-6 0,0 0-16 15,0 0-9-15,0 0-50 16,0 0 0-16,0 0 1 16,0 0-67-16,0 0-41 15,2 0-122-15,3-4-354 0</inkml:trace>
  <inkml:trace contextRef="#ctx0" brushRef="#br0" timeOffset="40036.8">11775 10993 897 0,'0'0'521'15,"0"0"-314"-15,0 0-63 16,0 0-24-16,0 0 2 15,0 0-70-15,0 0-22 16,0-3-10-16,0 3-12 16,0 0 14-16,0 0 7 15,0 0-15-15,0 0 2 16,0 0-9-16,0 0-7 16,0 0 0-16,0 0-15 15,0 0-45-15,0 0-53 16,0 0-61-16,0 0-53 0,0 0 22 15,0 9-96 1,0-1-313-16</inkml:trace>
  <inkml:trace contextRef="#ctx0" brushRef="#br0" timeOffset="40892.51">12520 12062 1840 0,'0'0'257'15,"0"0"-160"-15,0 0-96 16,0 0-1-16,0 0 148 15,0 0-29-15,0 0-72 16,0 0-5-16,0 0-41 16,0 0 19-16,0 0 13 0,0 0-22 15,0 0 15-15,0 0-26 16,0 0 1-16,0 0 4 16,0 0-4-16,0 0-1 15,0 0 6-15,0 0 8 16,0 0-13-16,0 0-1 15,0 0 1-15,0 0 21 16,0 0-21-16,0 0 10 16,0 0-11-16,0 0 10 15,0 0-11-15,0 0 1 16,0 0 0-16,0 0-5 0,0 0 14 16,0 0-9-16,0 0 2 15,0 0 7-15,0 0 4 16,0 0-13-16,0 0 0 15,0 0-7-15,0 0 13 16,0 0-6-16,0 0 0 16,0 0 7-16,0 0-7 15,0 0 0-15,0 0 0 16,0 0-1-16,0 0 13 16,0 0-13-16,0 0 1 15,0 0 0-15,0 0-7 16,0 0 7-16,0 0 0 15,0 0 3-15,0 0 6 16,0 0-10-16,0 0 1 16,0 0-1-16,0 0-7 0,0 0 10 15,0 0-2-15,0 0 4 16,0 0-4-16,0 0 0 16,0 0-22-16,0 0-38 15,0 0 36-15,0 0-95 16,0 0-140-16,-11 0-430 0</inkml:trace>
  <inkml:trace contextRef="#ctx0" brushRef="#br0" timeOffset="53262.41">12901 10232 546 0,'0'0'146'0,"0"0"-146"15,0 0-3-15,0 0-47 16,0 0 8-16,0 0-20 16,-20 33-35-16,20-27 54 15,0 2 43-15,0 0 13 16,0-2-13-16</inkml:trace>
  <inkml:trace contextRef="#ctx0" brushRef="#br0" timeOffset="53719.22">13393 10261 1084 0,'0'0'696'0,"0"0"-454"15,0 0-53-15,0 0-31 0,0 0-91 16,0 0-51-16,0 0 13 16,-13 0-28-16,4 0 6 15,-2 0 7-15,-5 1-6 16,-1 8 20-16,-10 4 3 15,-9 8-16-15,-9 6 36 16,-15 9-35-16,-13 5 4 16,-27 18-17-16,-39 20-3 15,-38 24-63-15,20-15-419 16,21-16-854-16</inkml:trace>
  <inkml:trace contextRef="#ctx0" brushRef="#br0" timeOffset="57524">4294 10776 479 0,'0'0'245'0,"0"0"-99"16,0 0-82-16,0 0-35 16,0 0-29-16,0 0-26 15,13-8 4-15,-10 8-4 16,-3 0 26-16,2 0 11 16,-2 0 40-16,0-2 69 15,0 0 3-15,0 2-31 0,0-2-22 16,0 2-50-1,0 0 1-15,0 0-21 0,0 0 4 16,0 0-6-16,0 0 2 16,0 0 0-16,0 0 2 15,2 0 4-15,0 0 0 16,0 0-6-16,2 0 1 16,2 0-10-16,-2 0 9 15,0 0-30-15,-1 0 1 16,-1 0 1-16,-2 0 28 15,2 0 0-15,-2 0 6 16,2 0 4-16,0 0-10 16,0 0-6-16,1 0-46 15,2 0-127-15,-3 0 30 16,2 0-27-16,1 0 46 0,-3 2 75 16,0-2 29-16,0 0 26 15,0 0 46-15,0 0-1 16,1 0 0-16,0 0-38 15,3 0-7-15,-2 0-1 16,1 0-12-16,-3 0 13 16,0 0 10-16,0 0 18 15,-2 0 87-15,0 0 15 16,0 0-23-16,0 0 3 16,0 0-81-16,2 0-14 15,1 0 0-15,-1 8-14 16,0 2 21-16,1 7 3 0,1 2-13 15,1 3 22-15,-1 4-19 16,2 4 1-16,1 5 19 16,3 1-35-16,-2 1 25 15,1 6-6-15,0-1 14 16,0 1 18-16,0 1-29 16,-3 2 0-16,2 1 11 15,-2-1-32-15,0 1 37 16,1-2-6-16,3 1-9 15,-4 1 6-15,5-1-17 16,-3 1 9-16,2-1 15 16,-1-1-23-16,-3 2 24 15,-2 0-20-15,1 3-2 16,0 3 19-16,-1-1-33 16,5-2 15-16,0-2-8 0,2-1-7 15,2-2 6-15,1-2-7 16,1 0 1-16,-2-2 13 15,1-1-8-15,-3 0 13 16,-1-4 17-16,-2 1-29 16,1-1 17-16,-3-4-20 15,-1 0-2-15,2-2 12 16,-5-2-12-16,3 0 17 16,-3-2-1-16,-2-2-4 15,0 1 47-15,2-6-20 16,-2-3-11-16,2-1 10 15,0-7-40-15,0 1 20 16,-2-5-9-16,3-2-10 0,-3-2 16 16,0 2-16-1,0-2 14-15,0 0 17 0,0 0-31 16,0 0 15-16,0 0-16 16,0 0-7-16,0 0-2 15,0-4-67-15,0-26-73 16,0 0-349-16,0-6-190 0</inkml:trace>
  <inkml:trace contextRef="#ctx0" brushRef="#br0" timeOffset="60025.31">17426 9330 690 0,'0'0'247'15,"0"0"-81"-15,0 0-14 16,0 0 15-16,0 0-72 16,0 0-63-16,0 0 45 15,-6-6 22-15,33 6 7 16,8 0 3-16,16 0-22 15,19-2 18-15,30-4-30 16,33-3-22-16,32-4 11 0,13-1-48 16,-2-2 14-1,-11 1-5-15,-16-2-13 0,-2 1 18 16,-4 0-19-16,-5 2-11 16,-1 0 27-16,-4-1-21 15,0 2 6-15,-3 1-4 16,-3-2 6-16,-2 2-10 15,0 2-4-15,-3 0 0 16,-15 3-10-16,-18 2 20 16,-20 2-10-16,-3 1 5 15,11 2 7-15,12 0-11 16,11 0-1-16,-1 0 0 16,1 0-18-16,-7 0 27 15,-7 2-9-15,-9 5 0 16,-11-2 12-16,-12 0-15 0,-14-1 3 15,-15-3 0-15,-12-1-9 16,-9 3 5-16,-4-3 4 16,0 0 0-16,0 0 15 15,0 0-24-15,5 0 9 16,-1 0-18-16,7 0 16 16,3 0 4-16,1 0-2 15,4 1 0-15,-4 2 1 16,3 3-5-16,-1 0 4 15,4 4 0-15,3 1-1 16,3 6 7-16,6 2-7 16,5 8 1-16,2 1-5 15,5 5-5-15,-3 3 10 0,-3-1 0 16,0 4 0 0,-11 0-12-16,-5-1 12 15,-5 3-16-15,-9-1 16 0,-3 2 10 16,-4 0-4-16,1 4 9 15,0 0 3-15,-3 4-6 16,0 5 6-16,0-2-15 16,0 6 5-16,-3-1 24 15,-6 4-32-15,3 4 8 16,-1 2-7-16,3 4 14 16,-2 1-15-16,2-3 0 15,0-4 0-15,0-6 2 16,1-2-2-16,3-1 0 15,0-1-1-15,0-2 9 0,0 1-6 16,0-5-2-16,0 0 0 16,5-6-9-16,3-5 9 15,0-4 0-15,-2-7 0 16,-1-2 10-16,1-4-10 16,-4-2 0-16,2-2 0 15,-1-2-12-15,0 0 13 16,-1-1-1-16,-2 0 0 15,0-3-9-15,0-2 8 16,0 0-6-16,0-4 4 16,0 0-9-16,-8 0 12 15,-2-2 0-15,-3 0 6 16,-8-2 1-16,-1 0-7 0,-5 0 0 16,-5 3 0-1,-3-4-9-15,-5 4 17 0,-7-2-8 16,-8 3 0-16,-5-2 10 15,-10 0-19-15,-7 0 9 16,-8 0 0-16,-6 2 4 16,-7-2 5-16,-5 0-9 15,-2 1 0-15,-1-2 14 16,-2 2-12-16,0-1-2 16,2-1 0-16,2 1-1 15,4 3 10-15,1-3-9 16,3 2 0-16,-1-2 1 15,-1 1-1-15,-4 0 0 16,-4-2 0-16,-2 3 0 16,-2-2 2-16,1-1-3 0,2 1 1 15,0-4-28-15,0 2 28 16,-14-2-14-16,13 0 13 16,-3 0-5-16,6 0-14 15,16 0 20-15,-5 0-1 16,7-9 1-16,8 4-4 15,11-6 4-15,10 4 0 16,9-3-1-16,8-3 19 16,15 4-19-16,8-4 1 15,10 1 0-15,5-2 1 16,3-2 4-16,0-4-4 16,0 0 1-16,-2 0 12 15,-3 0-8-15,-4 0-6 0,1 4 0 16,-1-1-1-16,-3 0 1 15,2-3 0-15,-2-4-8 16,3-10 23-16,1-10-15 16,1-12 3-16,0-29 6 15,0-33-2-15,1-32-7 16,-1-15 0-16,3 5 27 16,0 17-16-16,-2 34 35 15,2 26-15-15,0 16-8 16,2 9 30-16,-3-6-33 15,1-6-1-15,-4-1 15 16,2 9-33-16,-1 11 23 0,1 7-23 16,-3 7 5-16,2 10-1 15,3 4-4-15,-2 9-1 16,5 6 0-16,-1 4 2 16,2 2-4-16,-2 2-22 15,2 0-46-15,0 0 5 16,0 0-71-16,0 0-114 15,0 0-440-15</inkml:trace>
  <inkml:trace contextRef="#ctx0" brushRef="#br0" timeOffset="60707.49">22609 7824 971 0,'0'0'348'16,"0"0"-26"-16,0 0-56 16,0 0-93-16,0 0-107 15,0 0-42-15,0 0 29 16,-3 26 5-16,3 10 23 16,0 6 20-16,3 9-34 15,1 2 18-15,3 1-41 16,2-1-24-16,2-7 15 15,3-5-35-15,1-4 1 16,0-11 1-16,1-8-1 16,2-7-2-16,2-11-55 0,11-29-58 15,-4-13-75-15,-7-10-602 16</inkml:trace>
  <inkml:trace contextRef="#ctx0" brushRef="#br0" timeOffset="60844.12">22540 7619 1400 0,'0'0'340'0,"0"0"-185"15,0 0-155-15,0 0-64 16,0 0-226-16,0 0-419 0</inkml:trace>
  <inkml:trace contextRef="#ctx0" brushRef="#br0" timeOffset="61012.98">22897 7888 1739 0,'0'0'529'0,"0"0"-458"16,0 0-68-16,117-28-3 15,-59 26-255-15,-9 2-374 0</inkml:trace>
  <inkml:trace contextRef="#ctx0" brushRef="#br0" timeOffset="61147.48">23041 8057 201 0,'0'0'1652'0,"0"0"-1285"15,0 0-238-15,0 0-129 16,0 0-133-16,145-66-440 0</inkml:trace>
  <inkml:trace contextRef="#ctx0" brushRef="#br0" timeOffset="61513.16">23402 7811 785 0,'0'0'922'0,"0"0"-619"15,0 0-48-15,-27-101-79 0,27 81-122 16,4 4-5-16,23 3-15 16,4 8-33-16,7 5-2 15,-1 0-11-15,-4 5-13 16,-6 16 25-16,-10 4-44 16,-6 6 8-16,-8 3 6 15,-3 0-10-15,-12 3 27 16,-18 1 4-16,-6-5 9 15,-5 2 9-15,1-3-8 16,9-5 19-16,7-3 4 16,11-5-23-16,13-5 5 15,0-3-6-15,15-2 0 0,18-3 5 16,12-2-5 0,6-4 0-16,3 0-2 15,10-4-134-15,-13-8-195 16,-10-2-345-16</inkml:trace>
  <inkml:trace contextRef="#ctx0" brushRef="#br0" timeOffset="61664.75">23834 7999 1149 0,'0'0'397'16,"0"0"-137"-16,0 0-52 15,0 0-57-15,0 0-77 0,0 0-36 16,0 0-38-1,-15 104-53-15,-2-81-232 0,9-6-355 16</inkml:trace>
  <inkml:trace contextRef="#ctx0" brushRef="#br0" timeOffset="61819.34">24158 8015 1553 0,'0'0'538'16,"0"0"-448"-16,0 0-90 16,0 0-96-16,0 0-416 15,0 0-839-15</inkml:trace>
  <inkml:trace contextRef="#ctx0" brushRef="#br0" timeOffset="61934.03">24464 7899 1124 0,'0'0'129'0,"0"0"-129"16,0 0-586-16</inkml:trace>
  <inkml:trace contextRef="#ctx0" brushRef="#br0" timeOffset="62046.07">24643 7863 719 0,'0'0'372'0,"0"0"-337"0,0 0-35 16,0 0-861-16</inkml:trace>
  <inkml:trace contextRef="#ctx0" brushRef="#br0" timeOffset="62171.69">24643 7863 1026 0,'107'-3'358'15,"-111"7"-245"-15,-6 4-113 16,4-2-194-16,1 1-684 0</inkml:trace>
  <inkml:trace contextRef="#ctx0" brushRef="#br0" timeOffset="62587.51">24861 7563 1317 0,'0'0'389'15,"0"0"-288"-15,0 0-22 16,0 0-20-16,0 0-45 16,0 0 5-16,114 127-19 15,-103-93-28-15,-6-4 19 16,-3-8-32-16,-2-5 21 15,0-10 8-15,0-7-16 16,0 0 12-16,-9-14 12 16,2-16-119-16,5-8 34 15,2-6-10-15,0-2-14 0,9 0 72 16,13 3-5 0,3 11 45-16,2 6 1 0,0 12 37 15,-6 6 86-15,-1 8-7 16,-1 0 8-16,0 4 34 15,2 16-45-15,1 7 11 16,4 5-42-16,1 1-51 16,-2 5 4-16,-9 19-35 15,-8-11-106-15,-8-9-402 0</inkml:trace>
  <inkml:trace contextRef="#ctx0" brushRef="#br0" timeOffset="65274.9">21343 10644 423 0,'0'0'157'16,"0"0"-79"-16,0 0 30 0,0 0-12 15,0 0 0-15,0 0 49 16,7-52 49-16,-7 46-65 16,0-1 85-16,0 3-99 15,0 3 22-15,0-2-22 16,0 3-61-16,0 0-38 16,0 0-15-16,0 0-1 15,0 0-39-15,0 11-14 16,-9 20-35-16,-3 0-108 15,-1-3-299-15</inkml:trace>
  <inkml:trace contextRef="#ctx0" brushRef="#br0" timeOffset="68335.05">22176 9299 652 0,'0'0'247'15,"0"0"-99"-15,0 0-2 16,0 0 30-16,0 0-49 16,0 0-47-16,0 0-45 15,48-59 59-15,-33 59-31 16,3 0-25-16,-3 6 29 15,3 22-12-15,-3 12 5 16,-3 18-15-16,-5 27-29 16,-7 32 16-16,0 28-4 0,-17 12 0 15,0-1 8 1,6-6-23-16,11-15 17 0,0-7 14 16,3-8-26-1,18-7 16-15,2-17-24 0,-3-19-9 16,-5-14 10-16,-1-9 1 15,-1 4-11-15,1 3-1 16,-3-1-47-16,-3-16-21 16,-3-17-178-16,-5-27-73 15,0-3-28-15,0-25-349 0</inkml:trace>
  <inkml:trace contextRef="#ctx0" brushRef="#br0" timeOffset="68834.98">22361 9240 637 0,'0'0'192'0,"0"0"-69"0,0 0 62 16,0 0-50-16,0 0 4 16,0 0-30-16,0 0-48 15,74-64-41-15,-25 57 21 16,13 0-7-16,14-1 14 0,14 3 6 16,23-2-4-16,27 1 11 15,29 3 2-15,8 3-22 16,-4 0 22-16,-8 0-22 15,-7 0 9-15,12 0 15 16,-1 0-38-16,5 0-10 16,-9 0 9-16,-5 0-26 15,-9 3 20-15,-10 1-14 16,-29-2-6-16,-24 0 12 16,-20 0-5-16,-13-2-7 15,3 0 16-15,4 0-10 16,5 0 9-16,-13 0-15 15,-7 0 1-15,-7 0-10 16,-7 0 9-16,-8 3-27 0,-6 4-63 16,-9 13-129-16,-10 0-125 15,0-3-245-15</inkml:trace>
  <inkml:trace contextRef="#ctx0" brushRef="#br0" timeOffset="69569.19">22548 11273 1039 0,'0'0'200'0,"0"0"-125"16,0 0 75-16,0 0-11 15,145-44-18-15,-82 36-21 16,28 2-17-16,40 0 26 15,48 2-44-15,22 0 2 16,7 4-1-16,-9 0-38 16,-20 0 9-16,-8 0-1 15,-9 0-35-15,-10 0 27 16,-11 0-21-16,-25 0-6 16,-25 0 23-16,-26 0-24 15,-7 0 12-15,2 0 6 16,4-4-17-16,5 0 13 15,-7 2-14-15,-8 0-11 16,-12 2 10-16,-17 0-96 16,-25 0-130-16,-18 6-373 0,-18 2-112 15</inkml:trace>
  <inkml:trace contextRef="#ctx0" brushRef="#br0" timeOffset="72356.41">22889 10559 271 0,'0'0'135'0,"0"0"-79"16,0 0-20-16,0 0 16 16,0 0 39-16,0 0-21 15,0 0 17-15,27-12-25 16,-27 12 26-16,0-1-31 15,2-2-30-15,2-1-15 16,-2 2-11-16,-2 2-2 16,4 0-14-16,-4-2-10 0,0 2 25 15,0-2-29-15,0 2 29 16,0-2 19-16,0 0 18 16,2 1 4-16,-2 1 12 15,0-3 15-15,0 3 19 16,0 0-22-16,0 0 1 15,0-1 16-15,2 1-6 16,-2-3 23-16,0 0-25 16,0 0-30-16,2 0-7 15,-2 0-29-15,0 1 0 16,2 1 37-16,-2-2-7 16,0 3 43-16,0-2 2 15,0 2-19-15,0-2 9 0,0 2-45 16,0-2-16-1,0 0 9-15,0 2-14 0,3-2 8 16,1 2-15-16,2-4 12 16,8 0-25-16,1 0-85 15,4-2-125-15,-9 2-141 16,-3 2-640-16</inkml:trace>
  <inkml:trace contextRef="#ctx0" brushRef="#br0" timeOffset="73376.75">6424 14901 1139 0,'0'0'717'0,"0"0"-511"16,0 0-95-16,0 0-32 15,0 0-67-15,0 0-3 16,100-140 6-16,-56 81-9 0,-1-9 3 16,-3-6 1-16,-2-6 12 15,-3 2 23-15,-2 3-14 16,-8 12 28-16,-5 10 7 15,-3 14-17-15,-6 14 12 16,-5 6-34-16,-2 10-17 16,-1 1 9-16,-1 4-18 15,-2 4-2-15,0 0-15 16,0 0-62-16,0 0-33 16,0 0-138-16,0 14-60 15,0 6-69-15,0 0-345 0</inkml:trace>
  <inkml:trace contextRef="#ctx0" brushRef="#br0" timeOffset="73691.07">6647 14752 1347 0,'0'0'328'0,"0"0"-246"15,0 0-5-15,0 0 0 16,0 0-44-16,0 0 10 16,0 0-31-16,96-75 22 15,-61 25-22-15,1-7-2 16,-3-11 43-16,-4-2-19 0,-2 2 9 16,-5 3 18-16,-3 13-24 15,-9 10 35-15,-3 14-22 16,-3 6-36-16,-4 10 13 15,2 6-27-15,-2 4-46 16,0 2-97-16,0 6-148 16,-8 8-71-16,-5 2-199 0</inkml:trace>
  <inkml:trace contextRef="#ctx0" brushRef="#br0" timeOffset="74127.56">6337 14325 1235 0,'0'0'550'0,"0"0"-439"0,0 0 2 16,0 0-5-16,0 0-96 15,0 0 3-15,0 0-8 16,107-32 3-16,-58 18-1 16,3-6 2-16,0 2 9 15,2-2 41-15,0 2-27 16,-2 0 16-16,-2 2-2 16,2 0-37-16,-2 4 19 0,-2 2-29 15,-4 6-1-15,-1 1 3 16,-8 3 7-16,-4 0-10 15,-4 11 0 1,-2 5 2-16,-6 10 1 0,0 0-2 16,-4 10 8-16,-1 4 42 15,-2 2-33-15,0 10 8 16,-1-6-24-16,0 7-2 16,1-7-10-16,1 14-90 15,-2-14-172-15,-4-12-426 0</inkml:trace>
  <inkml:trace contextRef="#ctx0" brushRef="#br0" timeOffset="75522.53">3391 13997 1224 0,'0'0'640'0,"0"0"-502"16,0 0-103-16,0 0-3 15,0 0-32-15,0 0 0 16,0 0-12-16,36 40 20 16,-26-16-20-16,-2-1-4 15,-1 8-60-15,-4 1 1 16,2 14-87-16,1-8-70 0,-4-8-266 15</inkml:trace>
  <inkml:trace contextRef="#ctx0" brushRef="#br0" timeOffset="77030.88">3695 14115 215 0,'0'0'375'0,"0"0"-194"15,0 0-92-15,0 0 48 16,0 0-54-16,0 0 5 16,0 0-23-16,-65-24-49 15,59 20 15-15,1 1 2 0,-2 2-32 16,0 1-2-16,-1 0-26 16,-3 0-101-16,-1 0-120 15,-1 0 183-15,4 0 65 16,0 0 130-16,5 0-54 15,4 0 27-15,-2 0-54 16,2 0-10-16,0 0-1 16,0 0-29-16,0 0 15 15,0 0 0-15,0 0 13 16,0 0 36-16,0 0-27 16,0 0 15-16,0 0-2 15,0 0-30-15,0 0 10 16,0 0-29-16,0 0-9 0,6 0 18 15,3 0-18-15,0 1-1 16,-2 4 0-16,1-3 0 16,-3 0-9-16,0 0-9 15,-2-2 13-15,-3 2 3 16,3-2 3-16,-3 0-2 16,0 0-22-16,5 0-74 15,-1 0 4-15,0 4-94 16,5-3-4-16,3 4-15 15,-1-3 19-15,-5 3-80 0</inkml:trace>
  <inkml:trace contextRef="#ctx0" brushRef="#br0" timeOffset="77246.53">4251 14097 857 0,'0'0'187'16,"0"0"-108"-16,0 0-51 16,0 0-28-16,0 0-178 15,0 0-79-15</inkml:trace>
  <inkml:trace contextRef="#ctx0" brushRef="#br0" timeOffset="77679.1">5214 13986 1016 0,'0'0'626'0,"0"0"-424"16,0 0-76-16,0 0 82 16,0 0-57-16,0 0-105 15,0 0-8-15,-11 0-14 16,11 0 4-16,0 0 26 16,0 0-33-16,0 0 13 15,-2 0-1-15,2 0-33 16,0 0 9-16,0 0-9 15,0 0-39-15,0 0-56 0,16 0-201 16,8-3-266-16,5-8-290 0</inkml:trace>
  <inkml:trace contextRef="#ctx0" brushRef="#br0" timeOffset="81212.5">4877 13633 1129 0,'0'0'409'16,"0"0"-148"-16,0 0-129 15,0 0-72-15,0 0-8 16,0 0-52-16,0 0-6 16,0 0-26-16,0 3-82 15,6 5-15-15,6 0-62 16,-1-2-440-16</inkml:trace>
  <inkml:trace contextRef="#ctx0" brushRef="#br0" timeOffset="82077.96">16544 12882 1345 0,'0'0'352'15,"0"0"-243"-15,0 0 70 16,0 0-47-16,0 0-53 15,0 0-65-15,0 0-1 16,-15-43-26-16,15 43 8 16,0 0-64-16,-7 8-128 15,0 9-153-15,0 1 23 0</inkml:trace>
  <inkml:trace contextRef="#ctx0" brushRef="#br0" timeOffset="82737.03">16629 13722 1647 0,'0'0'588'0,"0"0"-471"16,0 0-61-16,0 0-2 15,0 0-54-15,0 0-33 16,0 0-112-16,0 0-124 16,6 0-84-16,4 0-409 0</inkml:trace>
  <inkml:trace contextRef="#ctx0" brushRef="#br0" timeOffset="83330.83">17609 13078 1290 0,'0'0'812'0,"0"0"-550"0,0 0-189 16,0 0 7-16,0 0-80 16,0 0-22-16,0 0-205 15,-4 34-163-15,4-22-640 0</inkml:trace>
  <inkml:trace contextRef="#ctx0" brushRef="#br0" timeOffset="84732.45">19265 13866 1397 0,'0'0'535'0,"0"0"-408"16,0 0-6-16,0 0-21 15,0 0-100-15,0 0-44 16,-2-8-231-16,2 10-241 0</inkml:trace>
  <inkml:trace contextRef="#ctx0" brushRef="#br0" timeOffset="88385.59">6418 13571 481 0,'0'0'287'16,"0"0"15"-16,0 0-58 16,0 0-6-16,0 0 15 15,0 0-78-15,0 0-21 16,4 0-34-16,-4 0-56 15,0 0 8-15,0 0-33 16,0 0-5-16,0 0 21 16,0 0-33-16,0 0 9 0,0 0-22 15,0 0 2-15,0 0 3 16,0 0-14-16,0 0 0 16,0 0 10-16,0 0 0 15,0 0-10-15,0 0 0 16,0 0 8-16,0 0-2 15,0 0-6-15,0 0 0 16,0 0 5-16,0 0 10 16,0 0-15-16,0 0 0 15,0 0 6-15,0 0 9 0,0 0-15 16,0 0 0 0,0 0-2-16,0 0 17 0,0 0-15 15,0 0 0-15,0 0 1 16,0 0 0-16,0 0-1 15,0 0 0-15,0 0 0 16,0 0 10-16,0 0-9 16,0 0-1-16,0 0 0 15,0 0-16-15,0 0 7 16,0 0-19-16,0 0-17 16,0 0-90-16,0 0-133 15,-4 2-258-15,-1 0-297 0</inkml:trace>
  <inkml:trace contextRef="#ctx0" brushRef="#br0" timeOffset="90592.47">19585 12448 80 0,'0'0'993'15,"0"0"-753"-15,0 0-119 16,0 0 12-16,0 0-64 15,0 0-21-15,0 0-19 16,0-5 5-16,0 5 53 16,0 0-22-16,0 0-4 15,0 0 0-15,0 0-41 16,0 0 6-16,0 0-20 0,0 0 1 16,0 0 17-16,0 0-18 15,0 0 7-15,0 0 18 16,0 0-31-16,0 0 37 15,0 0-3-15,0 0-34 16,0 0 38-16,0 0-38 16,0 0 1-16,0 0 5 15,0 0 12-15,0 0-14 16,0 0 4-16,0 0-2 16,0 0 25-16,0 0-25 15,0 0 6-15,0 0-1 16,0 0 4-16,0 0-10 15,0 0-5-15,0 0 6 16,0 0 1-16,0 0-6 16,0 0-1-16,0 0 0 0,0 0-22 15,-11 0-85-15,0 1-153 16,0 8-255-16</inkml:trace>
  <inkml:trace contextRef="#ctx0" brushRef="#br0" timeOffset="91128.34">19841 13401 1388 0,'0'0'379'15,"0"0"-180"-15,0 0-85 16,0 0 11-16,0 0-33 15,0 0-80-15,0 0-3 16,0-10-9-16,0 10 5 16,0 0-6-16,0 0 1 15,0 0-8-15,0 0-10 16,0 0-44-16,0 0 16 16,0 0-69-16,0-6-106 15,0-1-82-15,12-2-428 0</inkml:trace>
  <inkml:trace contextRef="#ctx0" brushRef="#br0" timeOffset="95569.58">7546 13753 806 0,'0'0'396'0,"0"0"-139"16,0 0-36-16,0 0-12 15,0 0-33-15,0 0-89 16,0 0-18-16,-1 0-1 16,1 0-31-16,0 0 19 15,0 0-26-15,0 0-21 16,0 0 28-16,0 0-24 15,0 0 14-15,0 0-14 0,0 0-13 16,0 0-1 0,0 7-171-16,10 1-155 0,9-4-261 15</inkml:trace>
  <inkml:trace contextRef="#ctx0" brushRef="#br0" timeOffset="96823.72">21733 13000 1431 0,'0'0'518'0,"0"0"-390"15,0 0 1-15,0 0-58 16,0 0-3-16,0 0-51 16,0 0-8-16,0 0 3 0,0 0-1 15,0 0 0 1,0 0 0-16,0 0-11 0,0 0 52 16,0 0-40-16,0 0-2 15,0 0-4-15,0 0 12 16,0 0-30-16,0 0 12 15,0 0-52-15,0 0 25 16,0 0-60-16,0 0-37 16,-27 2-119-16,3 2-115 15,-10-2-456-15</inkml:trace>
  <inkml:trace contextRef="#ctx0" brushRef="#br0" timeOffset="97604.17">6840 13753 373 0,'0'0'1208'0,"0"0"-908"0,0 0-202 16,0 0 9-16,0 0-74 16,0 0-22-16,0 0-11 15,3-1-47-15,4 1-71 16,12 0-106-16,2 0-96 16,1 0-986-16</inkml:trace>
  <inkml:trace contextRef="#ctx0" brushRef="#br0" timeOffset="100281.69">19115 12103 773 0,'0'0'322'0,"0"0"-68"15,0 0-28-15,0 0-73 16,0 0 45-16,0 0-21 16,0 0-84-16,-22-38 10 15,22 38-39-15,0 0-9 16,0 0 7-16,0-1-50 15,0 1 33-15,0-2-38 16,14-1 1-16,12 0 8 0,17-1-16 16,9 1 0-16,16 1 1 15,5 2 11 1,6 0-12-16,-2 0 0 0,-6 0 0 16,-1 0 12-16,-8 2-12 15,-2 1 0-15,1-2-4 16,1-1 13-16,0 3-2 15,3-3-7-15,-1 2 1 16,-3-1-1-16,-3 4 0 16,-4-1 0-16,0-1 0 15,0 1 5-15,-2 3-5 16,-2-3 1-16,-3-3-1 16,-7 3 4-16,-4 1-3 15,-9-4-1-15,-5 2 0 16,-2 0 11-16,-5 0-10 15,4-1-1-15,2 2 0 0,4-1-6 16,4 5 12-16,2 1-6 16,5-1 0-16,-3 2 7 15,0-1-8-15,-4 4 1 16,-2-3 0-16,-2-2-11 16,-7-1 12-16,0 2-1 15,-5-3 2-15,3 0 10 16,0 2-13-16,3 2 1 15,1 0 0-15,4 0-11 16,2 2 13-16,-5 0-2 16,0-2 0-16,-4 2 9 15,-1-2-14-15,-3 0 5 16,1 1 0-16,-1-3-7 16,1 5 8-16,-1-1-1 0,3 0 0 15,1 4 14-15,-1 0-16 16,-1 1 2-16,-3 0 0 15,-1 0-7-15,-2-1 13 16,-5 1-6-16,3 4 0 16,-2-2 0-16,-1 0-9 15,2 0 9-15,-4 2 0 16,3 0 0-16,-3-2 9 16,0 1-9-16,-2-2 0 15,0 2 1-15,0 0-7 0,0 0 6 16,0 2 0-1,0 0-2-15,0 2 8 0,0 5-6 16,0-1 0 0,0 2-1-16,0 2-10 15,0 0 11-15,0 0 0 0,0 0-1 16,0-2-2-16,0-2 3 16,0 0 0-16,-2 0-7 15,0 0-8-15,-3 0 15 16,-1 2 0-16,-5 0 1 15,0 1 9-15,-5-1-10 16,-2-1 0-16,-1 2 10 16,-2-1-24-16,-3 0 14 15,-1-2 0-15,0 0 5 16,2 0 8-16,-4-2-13 0,2-2 0 16,0 3 0-16,4-4-7 15,-4 4 7-15,2-1 0 16,-2-2 0-16,1-2 12 15,0-3-12-15,-5 3 0 16,-1-1 0-16,0-1-3 16,-5 2 3-16,0 0 0 15,1 0-6-15,2-1 9 16,3-4-4-16,2-3 1 16,1 0 0-16,-1-6-18 15,-2 1 18-15,-2-7 0 16,-5 5 0-16,-5-3 2 15,0-2-11-15,-7 2 9 0,0 0-49 16,1-4 47-16,-4 0-10 16,-1 0-21-16,3 0 33 15,-4 0 0-15,4 0 15 16,-1 0-15-16,4-8 0 16,4 2 17-16,-1-2-11 15,1 1-6-15,-1-2 0 16,-3 1 7-16,-3-2-5 15,0-2-2-15,-5 2 0 16,1-4-2-16,0 0 2 16,1-1 0-16,1-2 11 15,4 1-10-15,0-2 26 16,5 2-26-16,-1 0-1 16,3 2 12-16,3 2-6 15,1 0-1-15,3 0-5 0,2-2 11 16,2 0-16-16,2 2 5 15,4-7 0-15,1 3 9 16,7 1 2-16,1-3-8 16,5 1 8-16,5 3-10 15,2-3 21-15,2-2-22 16,0 2 0-16,0 0-6 16,0-5 7-16,2 0-1 15,6-4 0-15,4-2 8 16,-2-2-4-16,2-2-4 15,0-2 0-15,-2 1 11 16,1 1-4-16,3 3-3 0,-1-4-4 16,1 1 11-1,-1 0-4-15,1-2 1 0,-1 0-7 16,1 2 17-16,-1 2-6 16,0-1-10-16,1 4-2 15,-4 1-2-15,4 2-8 16,-3-2 10-16,2 1 0 15,-1-1 0-15,-2 2 9 16,1 2-9-16,1 2 0 16,-1 1 0-16,-3 0-3 15,2 1 3-15,-6-1 0 16,1 0-1-16,-1-1 4 16,-1 4-4-16,0-3 1 15,5 4-10-15,-4-6-2 16,1 1 4-16,-3-4 8 0,-2-3 0 15,0-2 11-15,0 2-5 16,-9 0 1-16,-7 1-6 16,3 4 33-16,-3 4-34 15,5 2 1-15,0 0 3 16,-3 3 5-16,1-4-4 16,0 1-5-16,-5 0 7 15,0-2-1-15,1-1 0 16,-1 4-6-16,5 2 3 15,-1 2 9-15,3 0-6 16,5 4-6-16,0 0 1 0,2 6 22 16,4-2-22-1,0 2 6-15,0 1 2 0,0-2-1 16,0 2-8-16,0 0 0 16,0-3-4-16,0 3-6 15,0 0 4-15,0 0 0 16,0 0-15-16,0 0-85 15,0 0-104-15,0 0-538 0</inkml:trace>
  <inkml:trace contextRef="#ctx0" brushRef="#br0" timeOffset="102966.54">11411 13539 1264 0,'0'0'489'0,"0"0"-341"16,0 0 58-16,0 0-86 0,0 0-58 15,0 0-21 1,0 0-41-16,0 0 37 0,0 0 11 15,0 0-13-15,0 0 47 16,0 0-40-16,0 0-18 16,-2 0-1-16,2 0-23 15,-3 2-28-15,0 3-183 16,3-4-479-16</inkml:trace>
  <inkml:trace contextRef="#ctx0" brushRef="#br0" timeOffset="104578.95">24061 12093 1051 0,'0'0'526'16,"0"0"-328"-16,0 0 41 15,0 0-78-15,0 0-68 16,0 0-35-16,0 0-48 15,0-11 11-15,0 11-21 16,0 0-15-16,-2 0-44 16,-2 0-102-16,-9 9-97 15,-1 8 61-15,1-2-147 0</inkml:trace>
  <inkml:trace contextRef="#ctx0" brushRef="#br0" timeOffset="105163.46">24127 13164 1461 0,'0'0'503'0,"0"0"-395"16,0 0 81-16,0 0-100 15,0 0-73-15,0 0-16 16,0 0 0-16,-4-2-102 15,-2 2-83-15,-3 0-129 16,3-2-304-16</inkml:trace>
  <inkml:trace contextRef="#ctx0" brushRef="#br0" timeOffset="106762.45">24767 12557 1069 0,'0'0'316'0,"0"0"-140"15,0 0-13-15,0 0-48 16,0 0-90-16,0 0-15 0,0 0 7 15,0 0-16-15,0 0 5 16,0 0 31-16,0 0-15 16,0 0 44-16,0 0-16 15,0 0-20-15,0 0 4 16,0 0-25-16,0 0-7 16,0 0 2-16,0 0 6 15,0 0-2-15,0 0-2 16,0 0-6-16,0 0 23 15,0 0-22-15,0 0-1 16,0 0 10-16,0 0-4 16,0 0 6-16,0 0-12 15,0 0 0-15,0 0 0 0,0 0 1 16,0 0-1 0,0 0 0-16,0 0-13 0,0 0-49 15,0 0-128-15,-4 0-160 16,-2 0-934-16</inkml:trace>
  <inkml:trace contextRef="#ctx0" brushRef="#br0" timeOffset="107460.68">25380 12681 110 0,'0'0'1023'0,"0"0"-829"15,0 0-72-15,0 0-48 16,0 0-74-16,0 0-10 16,0 0-58-16,0-2 10 15,-4 2-7-15,-5 0-118 0,-2 4-304 16</inkml:trace>
  <inkml:trace contextRef="#ctx0" brushRef="#br0" timeOffset="110517.58">16462 12609 150 0,'0'0'157'16,"0"0"-69"-16,0 0-77 16,0 0 42-16,0 0 2 15,0 0-9-15,0 0 9 16,-8-2-3-16,8 2 1 16,0 0 80-16,0 0-54 15,0 0-21-15,0 0-22 16,0 0-30-16,0 0 9 0,0 0 15 15,0 0 70-15,0 0 66 16,0 0-54-16,0 0-31 16,0 0-12-16,0 0-56 15,0 0 10-15,0 0-23 16,0 0 6-16,0 0-22 16,0 0 13-16,0 0-38 15,0 7 12-15,0 6-39 16,4-1-145-16,-4 0-71 0</inkml:trace>
  <inkml:trace contextRef="#ctx0" brushRef="#br0" timeOffset="111432.72">16674 13741 39 0,'0'0'1198'16,"0"0"-870"-16,0 0-232 16,0 0-7-16,0 0-79 0,0 0-10 15,0 0-57-15,0-9 28 16,0 9 29-16,0 0 13 16,0 0-6-16,0 0 12 15,0 0-10-15,0 0-9 16,0 0-48-16,0 0-67 15,0 0-57-15,0 0-15 16,0-2-21-16,0 2-13 16,-4 0-37-16</inkml:trace>
  <inkml:trace contextRef="#ctx0" brushRef="#br0" timeOffset="113804">15785 13824 720 0,'0'0'270'0,"0"0"-79"15,0 0-75-15,0 0 9 16,0 0-82-16,0 0-6 16,0 0-5-16,-37-6-24 15,28 6 64-15,-1 0-8 16,-4 0-32-16,-1 0 29 0,-1 6-27 15,-2 3 12 1,2-2-15-16,-1 3-21 0,-1 4 11 16,3-6-21-16,1 3 0 15,1-3 2-15,-1 5 5 16,3-3-4-16,0 3-3 16,-1-4 12-16,2 1-2 15,-1 1-4-15,-1-2 6 16,1 2 19-16,0-2-20 15,-2 3 27-15,0 1-10 16,1-2-19-16,1 1 17 16,3 1-25-16,-2 1 0 15,3-1 9-15,3 2-1 16,0-2-8-16,-1 4-1 16,0-3 6-16,1 2 9 0,-5 1-8 15,1 2 1-15,-4 1 14 16,1-3-21-16,2 2 6 15,3-2-7-15,1 0 1 16,0-5 9-16,3 4-8 16,2 2 4-16,-2 0 31 15,-1 2-36-15,2 3 23 16,-4-2-8-16,1 6-14 16,0-2 36-16,-4 6-32 15,2-1 11-15,-1 1 21 16,3 2-32-16,2 3 34 15,2 0-21-15,0 2-11 0,0 5 42 16,0 1-39 0,0 0 5-16,4 0 9 0,1 0-24 15,-1-2 29 1,0-2-15-16,0-4 3 0,4-2 14 16,1-6-31-16,1-2 13 15,0-4-11-15,1 0 7 16,0-8-20-16,0 4-42 15,9-4-146-15,-2-1-177 16,-1-9-428-16</inkml:trace>
  <inkml:trace contextRef="#ctx0" brushRef="#br0" timeOffset="114694.83">16240 14604 1007 0,'0'0'561'15,"0"0"-324"-15,0 0-95 16,0 0-19-16,0 0-79 16,0 0-24-16,0 0-12 15,0-4-4-15,0 4 5 0,0 0-6 16,0 0 13-16,0 0-16 15,0 0 0-15,0 0 0 16,0 0-27-16,0 0-146 16,0 0-178-16,8-3-425 0</inkml:trace>
  <inkml:trace contextRef="#ctx0" brushRef="#br0" timeOffset="114986.52">16758 14497 1213 0,'0'0'506'0,"0"0"-423"16,0 0-26-16,0 0-57 15,0 0-44-15,0 0-145 16,0 0 112-16,-5 15-53 16,5-11-55-16,0-4-113 0</inkml:trace>
  <inkml:trace contextRef="#ctx0" brushRef="#br0" timeOffset="115546.71">17952 14512 314 0,'0'0'1029'0,"0"0"-844"16,0 0-51-16,0 0 19 15,0 0-83-15,0 0-21 16,0 0-48-16,0-15-1 16,0 15 0-16,0 0-13 15,0 0 13-15,0 0-35 16,0 0-82-16,0 0-43 15,0 0-135-15,2 0-191 0</inkml:trace>
  <inkml:trace contextRef="#ctx0" brushRef="#br0" timeOffset="116065.4">20107 14447 1313 0,'0'0'300'0,"0"0"-213"15,0 0-72-15,0 0-15 16,0 0-91-16,0 0-101 16,0 0-67-16,-3 0-732 0</inkml:trace>
  <inkml:trace contextRef="#ctx0" brushRef="#br0" timeOffset="116320.61">21833 14574 977 0,'0'0'555'0,"0"0"-555"16,0 0 0-16,0 0-107 15,0 0-1104-15</inkml:trace>
  <inkml:trace contextRef="#ctx0" brushRef="#br0" timeOffset="119907.11">15702 14915 1234 0,'0'0'284'0,"0"0"-200"15,0 0-47-15,0 0 14 16,0 0-50-16,0 0 11 16,11 0-2-16,2 0-9 15,-2 7 37-15,3-2 10 16,-3-1 15-16,0 0 12 15,1 2-19-15,-2 2 8 16,0-3-19-16,5 3-24 16,0 2 16-16,1 3-24 15,1 1-13-15,2-2 22 16,3 2-20-16,0-2 2 0,3-2 13 16,4 4-16-16,4-9 16 15,2 6 9-15,6-1-9 16,-1-4 11-16,-2 3-28 15,-3-2 17-15,-4 3-17 16,-4-4 1-16,-2 1 0 16,-6-2-1-16,4-1 0 15,-1-4 0-15,5 0 9 16,2 0-8-16,7 0 15 16,-1 0-15-16,6 0 16 15,-3 0-17-15,-1-5 0 16,-1 2 0-16,-3 2 7 15,1-2-7-15,-1-1 0 16,3 2 6-16,4-2-2 16,0-4-3-16,5 2-1 0,-1 3 12 15,-2-6-4 1,-1 5-6-16,-3 2-2 0,-3 2 0 16,-2-4 1-16,0-2-1 15,1 2 0-15,0-3 0 16,0 2 6-16,-2-4-7 15,2 0 1-15,2-3-1 16,2 6-11-16,-1-3 12 16,3 4 0-16,3 2 2 15,-3-1 5-15,3-1-7 16,1 1 0-16,1-2-16 16,1 2 4-16,2-6 5 0,-4 3 7 15,-1 1-1-15,-4-1-2 16,-3 1 2-16,-5 2 1 15,0-2-4-15,-5 2-9 16,2 0 13-16,-5 2 0 16,5 0-1-16,-2 2 8 15,2 0-8-15,5 0 1 16,-2 0 0-16,-2 8-10 16,0 2 10-16,-4 0-1 15,-3 1 1-15,-2 2-5 16,-2 1-2-16,-3 1 7 15,0-7 0-15,-1 5-6 16,2 1 6-16,-3-3 0 16,1 0 0-16,-1-1 6 15,-2 2-12-15,-4 3 5 0,0-8-1 16,-5 3 1-16,-2-4 2 16,0 1 6-16,0-3 34 15,0-3-24-15,0-1 18 16,0 4-16-16,0-4-18 15,0 0 19-15,0 0-14 16,0 0 6-16,0 0-5 16,0 0 2-16,2 0 4 15,2 0-13-15,5 0 0 16,5-14 14-16,4-2-13 16,6-2-1-16,5-4 0 0,6 0 1 15,8 0-5 1,6 3 4-16,1 0 0 0,7 1-6 15,-1 6 3-15,2 2 2 16,1 2 1-16,7 2-21 16,0 0 20-16,3 4-8 15,2-3 9-15,1 1-5 16,-3 4 19-16,0 0-13 16,0 0-1-16,0 0 1 15,0 0-12-15,0 0 11 16,2 0 0-16,1 4 1 15,-1-4 14-15,4 0-9 0,6 0-6 16,2 0 6 0,4 0 7-16,1 0-1 0,-3 0-3 15,-7 0-2-15,-13-4 10 16,-11 1-14-16,-19 1-3 16,-13 0 1-16,-11 0 1 15,-11 2-2-15,-6 0-24 16,-83 0-125-16,0 4-483 15,-17 1-411-15</inkml:trace>
  <inkml:trace contextRef="#ctx0" brushRef="#br0" timeOffset="120503.21">17979 15310 971 0,'0'0'403'16,"0"0"-200"-16,0 0-85 0,0 0 55 16,0 0-47-16,0 0-58 15,0 0-37-15,6-12-4 16,-6 12 80-16,-20 6-34 15,-8 10-21-15,-15 5 35 16,-9 4-23-16,-5 0-3 16,-1 7-10-16,5-11-28 15,8 3 13-15,9-6-30 16,17-4-5-16,7-6 5 16,7-4-5-16,5 5-2 0,0-6 1 15,17 11 0 1,7 0 16-16,4 8-8 15,7 1-1-15,0-2 8 0,-4 4-1 16,0 0-13-16,-4 6-1 16,-1-3 1-16,-3-1-11 15,-3-6 2-15,-5 2-71 16,-7-10-68-16,-8 1-161 16,-2-6-34-16,-19-4-141 15,-1-4-464-15</inkml:trace>
  <inkml:trace contextRef="#ctx0" brushRef="#br0" timeOffset="120706.38">17578 15735 922 0,'0'0'376'15,"0"0"-183"-15,0 0 8 0,0 0-19 16,0 0-92 0,0 0-34-16,0 0 79 0,44 10 6 15,-19 6 15-15,2 6-42 16,-1 1-41-16,-3 0-26 15,-1 3-40-15,-2-2 17 16,0 2-24-16,-5-4-26 16,-4-3-35-16,1-2-152 15,-3-8-266-15,-5-5-310 0</inkml:trace>
  <inkml:trace contextRef="#ctx0" brushRef="#br0" timeOffset="121290.09">18706 15454 1228 0,'0'0'347'0,"0"0"-220"16,0 0 66-16,0 0 21 15,0 0-78-15,-135-31-45 16,108 31-6-16,1 0-53 16,-3 10 31-16,1 7-16 15,-1 10-9-15,4 0 27 16,7 7-31-16,9 7 1 16,9-2 23-16,0 2-45 15,9 1 28-15,15-2-28 0,7-4-7 16,5-2 24-1,4-12-29-15,3-3 6 0,3-16 6 16,3-3-5-16,1 0 13 16,-6 0-6-16,-6-16-14 15,-9 6 24-15,-14 2-25 16,-6 3 0-16,-7 5-2 16,-2 0 14-16,0 0-18 15,0 0 6-15,0 0-42 16,0 0-1-16,0 0-60 15,-20 0-73-15,-4 0-416 16,-5 0-460-16</inkml:trace>
  <inkml:trace contextRef="#ctx0" brushRef="#br0" timeOffset="124756.66">4291 9783 1145 0,'0'0'261'0,"0"0"-129"16,0 0-24-16,0 0-26 16,0 0 11-16,0 0-49 15,-2-5 2-15,-2 5 110 16,2-3-42-16,-4 3-7 15,3-1-56-15,1-2-51 16,2 1 28-16,0 2-27 16,0-1 9-16,0 1-10 15,0-3-21-15,2 1 20 16,13 1 1-16,6-4 0 16,5 4 5-16,8-4-5 0,3 3 0 15,9 0 0-15,4-2 11 16,8 3-11-16,7-2 0 15,4-1 0-15,5 0-13 16,3-1 26-16,8-2-13 16,4 0 1-16,5-2 5 15,1-1-7-15,1-1 7 16,-7 4-6-16,-6 3 0 16,-10 1 4-16,-5-2-4 15,-4 1 0-15,1 0 1 16,-3-2-1-16,1 0 0 15,1 0 0-15,5-2-10 0,2 3 19 16,5-1-9-16,0-3 0 16,2 3-6-16,-5 2 5 15,-3 0 1-15,-10 2 0 16,-3 2-1-16,-3-2 10 16,-5 2-9-16,-2-3 0 15,0 0 0-15,1 0 0 16,2 0 0-16,-4-1 0 15,4 0-1-15,-3 0 18 16,-3 2-18-16,-4 2 1 16,1 0 0-16,-4 0-4 15,1 0 4-15,6 0 0 16,5 0-1-16,7 0 8 16,7-2-8-16,-1-2 1 15,2 0-6-15,1 0-4 0,-3 2 3 16,0 0 7-1,1 2 0-15,-1-3 0 0,1 2-1 16,1-1 1-16,2-1-42 16,-2 0 41-16,-1 0-35 15,-6 3 11-15,-3-1 24 16,-3 1-8-16,-2-2 9 16,2-1 0-16,3 2 0 15,-3-3-2-15,0 2 2 16,1 0 0-16,-4 2-1 15,-1 0 9-15,0 0-9 16,0 0 1-16,0 0 0 0,-2 0-4 16,10 0 5-1,1 0-1-15,4 0 0 0,6 0 1 16,2 0-1-16,0 0 0 16,3 0 1-16,3 0-9 15,0 0 10-15,2 0-2 16,-1 0 0-16,4 0 0 15,-2 0-9-15,5-2 9 16,2-2 0-16,0-2-12 16,3-2 14-16,-2 1-2 15,-1 2 8-15,0 1-6 16,3-1 5-16,1 4-7 16,-1-2 1-16,2 3-12 0,-2 0 25 15,1 0-14 1,-1 0 0-16,-2-1-2 0,-2 1 2 15,-1 0 0-15,0-3 1 16,1 3 6 0,-1 0 2-16,1 0 4 0,4 0-4 15,0 0 5-15,4 0-6 16,1 0 6-16,3 0-7 16,1 0 1-16,0 0 0 15,-1 0 1-15,1 0-9 16,-2 0 1-16,-1 0 2 15,-1 0 3-15,-1 0-6 16,2 0 3-16,3 0 6 16,3 3-9-16,2-2 0 15,2 3 1-15,1 1-9 0,-4-1 8 16,-5-1 0-16,-1 2 0 16,-7-1 15-16,0 0-8 15,-3 0-7-15,3-1 1 16,1 1-1-16,5-1 1 15,-1 1-1-15,3 1 0 16,-6-3 4-16,-2 3-4 16,-2 1 0-16,-3 0 1 15,-2 0-4-15,0 0 3 16,0 0 0-16,-6-2-8 16,-2 2 19-16,-10-3 11 15,-12-1-1-15,-11-2-15 16,-12 3 31-16,-14-3-31 15,-7 0 36-15,-3 0 13 0,-3 0-29 16,2 0 12-16,-2 0-35 16,0 0 4-16,0 0 5 15,0 0-5-15,0 0-5 16,0 0 1-16,0 2-3 16,0-1-22-16,-34 10-117 15,-5-3-331-15,-17-4-40 0</inkml:trace>
  <inkml:trace contextRef="#ctx0" brushRef="#br0" timeOffset="126231.52">1845 13896 1453 0,'0'0'578'16,"0"0"-438"-16,0 0 15 15,0 0-56-15,0 0-38 16,0 0-37-16,0-5-23 15,0 5 32-15,0 0-27 16,0 0 14-16,0 0-8 0,0 0-4 16,0 0-16-1,0 0-1-15,0 0-86 0,5 0-50 16,15 9-21-16,-3-1-117 16,4-2-99-16</inkml:trace>
  <inkml:trace contextRef="#ctx0" brushRef="#br0" timeOffset="127801.07">13859 15310 730 0,'0'0'273'0,"0"0"-173"16,0 0-16-16,0 0-15 0,0 0-21 15,0 0 19-15,0 0-32 16,140-19-11-16,-70 18 24 16,30 1-35-16,47 0 6 15,58-3-19-15,45-4 0 16,19-3-10-16,10-8-28 15,-83 6-197-15,-32-2-992 0</inkml:trace>
  <inkml:trace contextRef="#ctx0" brushRef="#br0" timeOffset="129286.51">14869 14327 1169 0,'0'0'345'0,"0"0"-169"15,0 0 36-15,0 0-85 16,0 0-77-16,0 0 6 16,-9-12-32-16,9 12 3 15,0 0 1-15,0 0-27 0,-8 0-2 16,-2 1-126-16,-19 32-141 15,4-3 29-15,1-1-486 0</inkml:trace>
  <inkml:trace contextRef="#ctx0" brushRef="#br0" timeOffset="129459.16">14684 15119 1974 0,'0'0'492'0,"0"0"-440"16,0 0-52-1,0 0-21-15,0 0-473 0,0 0-181 0</inkml:trace>
  <inkml:trace contextRef="#ctx0" brushRef="#br0" timeOffset="130753.53">23830 14359 1000 0,'0'0'324'0,"0"0"-225"15,0 0-99-15,0 0-313 0</inkml:trace>
  <inkml:trace contextRef="#ctx0" brushRef="#br0" timeOffset="134607.63">17919 7357 1428 0,'0'0'588'0,"0"0"-398"16,0 0-19-16,0 0-74 16,0 0-82-16,114-32-6 15,-70 31-9-15,7 1-161 16,-13 4-233-16,-13 4-356 0</inkml:trace>
  <inkml:trace contextRef="#ctx0" brushRef="#br0" timeOffset="134752.45">17941 7579 1624 0,'0'0'656'15,"0"0"-529"-15,0 0-43 16,0 0-55-16,0 0-2 16,142-29-27-16,-68 12-181 15,-13 6-370-15,-15-1-471 0</inkml:trace>
  <inkml:trace contextRef="#ctx0" brushRef="#br0" timeOffset="136052.29">18652 6825 945 0,'0'0'366'0,"0"0"-188"15,0 0-13-15,0 0-19 16,0 0-20-16,0 0-69 15,0 0-25-15,0-18 19 0,4 18-1 16,3 0 6-16,-1 0 36 16,-2 0-45-16,4 3 41 15,-2 3-47-15,3 0 11 16,1 1-6-16,0 4-38 16,-1-1 17-16,0 1-14 15,0 0-10-15,-2 1 18 16,-1-2-19-16,3 2 0 15,-2-1 6-15,2 2 2 16,-3-1-2-16,3-1-6 16,-1-1 0-16,-2 1-5 15,-2-1 6-15,1-2-1 16,1 3 7-16,-1-4 5 16,2 1-13-16,-1 2 1 15,1-4 0-15,-1 2-9 0,2-3 15 16,-2-2-6-1,-1 0 2-15,-3-2 10 0,0 1-14 16,0-2 2-16,0 3 0 16,0-3-9-16,-2 0 15 15,2 0-6-15,2 1 0 16,0 0 8-16,0 2-7 16,3-1-1-16,-3 0 0 15,2-2-7-15,0 2 16 16,0-2-9-16,-1 0 0 15,-3 0 7-15,2 0 2 16,0 0-8-16,1 0-1 0,2-2 33 16,4-10-33-16,4-4 15 15,1-4-15-15,-1-8 6 16,-1-3-2-16,-1-2-3 16,-3-3 1-16,-4 3 1 15,-2-3 9-15,-4 5-12 16,0 0 5-16,0 4-4 15,-6 2 28-15,-4 1-29 16,0 5 0-16,-1 4-1 16,1 5-4-16,-3 5 4 15,0 4 1-15,-6 1 0 16,0 0-15-16,-1 8 15 16,2 8 0-16,3 0 0 15,5 4-6-15,8-2 6 16,2 0 0-16,0 0-15 0,12-1 1 15,15-4-14-15,21 0-44 16,-3-8-146-16,-5-2-498 0</inkml:trace>
  <inkml:trace contextRef="#ctx0" brushRef="#br0" timeOffset="136536.57">19251 6898 1506 0,'0'0'492'16,"0"0"-368"-16,0 0-13 16,0 0-74-16,0 0-24 15,0 0-13-15,0 0-25 16,98-60 24-16,-96 58 2 15,-2 2 33-15,0 0 33 16,0 0-21-16,0 0 4 16,0 0-50-16,0 10 14 15,3 10-5-15,1 8 9 16,1 4 5-16,-3 2-12 16,0 0-4-16,0 0-11 15,-2-3 4-15,0-8-95 16,0-2 10-16,-11-6-16 0,-7-5 44 15,-2-2 36 1,0-2 6-16,2-1 15 0,7-5 8 16,7 0 45-16,4 0 62 15,2 0-14-15,25 0-40 16,11-11-42-16,6 2-11 16,3-1 3-16,-5-1-11 15,-4 4-8-15,-12 0-24 16,-9 6-133-16,-17 1-92 15,0 0-139-15,0 0-968 0</inkml:trace>
  <inkml:trace contextRef="#ctx0" brushRef="#br0" timeOffset="136989.14">18636 7403 1232 0,'0'0'481'0,"0"0"-354"16,0 0-31-16,0 0-43 16,0 0 13-16,146 0 0 15,-83 0-19-15,4 0 15 16,9-2-4-16,2 2-15 15,0-2 18-15,0 0-35 16,-4-2-5-16,-7-3 1 16,-7 0-14-16,-6 0-1 15,-12-6-7-15,-9 3-65 16,-11-3-68-16,-19 5-162 0,-3 1-77 16,0 3-1088-16</inkml:trace>
  <inkml:trace contextRef="#ctx0" brushRef="#br0" timeOffset="137753.24">18706 7633 910 0,'0'0'242'15,"0"0"-92"-15,0 0-47 16,0 0-58-16,0 0 12 16,0 0-18-16,0 0 5 15,44 0 13-15,-36 0-25 0,-1 0 23 16,3 5 1 0,-4 6-36-16,3 0 58 0,0 5-24 15,2 4-10-15,0 2 17 16,2 0-36-16,1-1 13 15,-4-2-38-15,2-5 12 16,-3-2-2-16,-3-7-10 16,-4-2 0-16,2-3 37 15,-2 0 6-15,2 0 27 16,0-11-57-16,5-12-13 16,-3-4-24-16,4-6-42 15,-6 1-5-15,1 4 46 16,-1 6-3-16,-2 6 28 15,-2 7 16-15,2 6-14 16,0 3 14-16,1 0-16 0,-1 0-15 16,3 0 15-16,4 6-14 15,-3 6 8-15,5 6-2 16,1 2 8-16,1 0 17 16,3 0-17-16,-1-2 8 15,1-4 0-15,-1-2-6 16,-1-8 26-16,-3-2 21 15,0-2 1-15,2 0 50 16,-2-18-14-16,5-7-26 16,-3-2-8-16,1-3-31 15,-3 2 10-15,-2 6-31 16,-3 2 0-16,1 6-6 16,0 5-138-16,-1 7-106 0,-1 2-242 15,-1 0-517-15</inkml:trace>
  <inkml:trace contextRef="#ctx0" brushRef="#br0" timeOffset="138238.26">19265 7800 1239 0,'0'0'765'0,"0"0"-515"16,0 0-153-16,0 0-43 0,0 0-13 15,0 0-39-15,0 0-1 16,86-36-1-16,-74 28 0 16,-6 2 4-16,-2 5-4 15,-4-1 7-15,3 2 25 16,-3 0-31-16,0 0 7 16,0 0-8-16,0 0-33 15,4 2 32-15,1 10-4 16,-1 5 5-16,3 4 2 15,-3-2 19-15,1 4-21 16,-1-4 0-16,-4 2-6 16,0-2-3-16,0-1-6 15,0-1-6-15,-11-3 15 16,-2-2 6-16,-3-2 0 0,3-4 0 16,1-1 1-1,5-2 22-15,4-2-5 0,3-1-4 16,0 0 27-16,0 0-26 15,0 0 43-15,2 0-52 16,11 0-4-16,3 0 41 16,1 0-42-16,-1 0 0 15,2 0-1-15,0 0-2 16,2 0-60-16,-4-4-183 16,-1-1-383-16</inkml:trace>
  <inkml:trace contextRef="#ctx0" brushRef="#br0" timeOffset="138816.87">20059 7375 1162 0,'0'0'501'0,"0"0"-336"16,0 0 39-16,0 0-79 16,0 0-57-16,0 0-54 15,0 0 6-15,-48-20-20 16,37 20 1-16,2-2 14 16,2 0-13-16,5-2 12 15,0 2 6-15,2-1 31 16,0 2 40-16,0-4-91 15,11 1 10-15,7 3-8 16,1-2 4-16,-1 3-6 0,-1 0 0 16,-7 0 0-1,-3 0-9-15,-3 0 9 0,-4 0 0 16,0 0-6-16,0 3-10 16,0 1 11-16,-13-1 4 15,-7 1 2-15,-2-1 19 16,6-1-19-16,-2-2 0 15,7 0-1-15,2 0-43 16,9-5-58-16,0-5-154 16,13 2-232-16,8-1-462 0</inkml:trace>
  <inkml:trace contextRef="#ctx0" brushRef="#br0" timeOffset="139205.14">20737 7094 1227 0,'0'0'271'0,"0"0"-58"15,0 0-54-15,0 0-27 16,0 0-46-16,0 0-37 16,0 0 5-16,-131-12-14 15,111 34 43-15,0 9 19 0,-1 2-39 16,8 10 14-16,5 3-12 16,8 2-32-16,0 4 28 15,11-2-35-15,20-2 8 16,13-4 5-16,12-5-39 15,10-11 19-15,9-12-19 16,-2-15-15-16,-5-1 0 16,-3-20-125-16,-18-4-219 15,-20 2-277-15</inkml:trace>
  <inkml:trace contextRef="#ctx0" brushRef="#br0" timeOffset="140632.06">16676 6667 1084 0,'0'0'297'15,"0"0"-178"-15,0 0-35 16,0 0 49-16,0 0 23 16,0 0-32-16,0 0-25 15,-54-26-69-15,54 26-30 0,2 0 22 16,21 0 32-16,6 0 26 16,13 0-27-16,12 0-8 15,10 0 16-15,11 0-8 16,8 0-7-16,4-5-12 15,5 3-8-15,3-4 23 16,1 0-30-16,2-1-13 16,0 1 34-16,-5 0-32 15,-4 0 14-15,1 0 10 16,-8 0-32-16,0-1 26 16,-1 0-26-16,-5 1 0 15,-3-2-18-15,0 2 24 16,-3 0-6-16,-1 0 0 15,-4 2 12-15,-3 3-15 16,-2 1 3-16,2-3 0 0,1 3-6 16,-1 0 13-16,3-2-7 15,-1 1 8-15,-1-2-7 16,-1 1-2-16,-4 2-1 16,0 0 2-16,-2 0-4 15,2 0 14-15,2 0-10 16,3 0 0-16,5 0 2 15,1 0-1-15,5 5 5 16,2-4-6-16,-3 4 0 16,3-3 1-16,-3 1-2 15,-4 0 1-15,1 2 0 16,-4 1-4-16,1-2 4 16,-1 2 0-16,4 0-1 15,2 0 7-15,1 0-6 16,1-1 0-16,-1 0 1 0,0 1-7 15,0 0 6-15,8 0 0 16,2 2 2-16,6-2 7 16,0 2-9-16,3-3 0 15,-3 2 0-15,-3-3-2 16,-3 0 2-16,-5-4 0 16,-7 0-10-16,-6 0 13 15,-5 0-4-15,-6 0 1 16,-8 0-2-16,-11 0-11 15,-10 2 13-15,-9 0 0 0,-9-2-2 16,-5 2-12 0,-2-2 13-16,0 0-5 0,0 4-19 15,0 2 19-15,0 6-6 16,0 11 12 0,0 9 1-16,-2 9 13 0,-7 13-8 15,-1 11-6 1,2 8 1-16,-3 10 1 0,-1 8-2 15,1 3 0-15,1 3 0 16,2 4 12-16,4-1-4 16,4-3-3-16,0-3 1 15,0-7 0-15,9-10-5 16,-2-15-1-16,-3-11 0 16,-4-16-5-16,0-12-26 15,-50-13-94-15,-2-10-119 0,-10 0-639 16</inkml:trace>
  <inkml:trace contextRef="#ctx0" brushRef="#br0" timeOffset="142226.45">16930 6623 1101 0,'0'0'342'16,"0"0"-124"-16,0 0-57 15,0 0-60-15,0 0-34 16,0 0-52-16,0 0-14 15,26 50 49-15,-13-6-22 16,-4 11 28-16,-2 9 18 0,-2 10-23 16,-5 22 29-1,0-3-35-15,-2 2-23 0,-8 6 30 16,-1-1-40 0,3 0 10-16,-4 1 3 0,1-1-23 15,2-14 20-15,-2 9-21 16,0-4 0-16,0-4 6 15,4-10-6-15,2-6-1 16,5-8 0-16,0-10 11 16,0-4-8-16,0-10-3 15,0-4 0-15,5-9-3 16,-2-6 3-16,-3-4 0 16,2-4 0-16,2-4-15 15,1-2 14-15,1-2-19 16,5-4-8-16,9 0 28 0,9 0 10 15,7-8 14 1,9-6 1-16,3-1-25 0,6-2 13 16,2 0-13-16,6 0 2 15,5 1 13-15,11-1-14 16,6 0 13-16,24-1 11 16,23-3-24-16,25 2 25 15,8 0-5-15,-8 6-21 16,-12 4 40-16,-6 4-39 15,2-2 26-15,3 1-12 16,2 2-3-16,-1 1-5 16,1-1-7-16,2-1 0 15,-3 2 5-15,2-1-4 0,-10 1-1 16,-5 3 6-16,-22 0 8 16,-22 0-26-16,-18 0 12 15,-5 0 0 1,8 0-9-16,8 0 15 0,5 0-6 15,-7 0 0 1,-7 0 1-16,-2 0-2 0,-2 0 0 16,-5 0 1-16,-4 0-6 15,-6 3 19-15,-10-2-20 16,-12-1 7-16,-9 3 0 16,-8-3 0-16,-8 0 1 15,0 0 0-15,-1 0-1 0,3 0 12 16,3 0-12-1,2-3 0-15,-1-1 1 0,1 0-13 16,-4 2 12-16,1 2 0 16,5 0 3-16,3 0 11 15,1 0-23-15,4 0 9 16,-2 0-35-16,-1 0 34 16,-2 0-11-16,-1 0 12 15,-3 0-12-15,1 0 18 16,-1 0-6-16,5 0 0 15,-1 0 0-15,6 2-6 16,1 0 6-16,1 3 0 16,-3-4-2-16,0 2 8 15,-3-1-6-15,-2-2 0 16,3 1 0-16,0 2-6 0,4-1 6 16,3 2 0-1,4 2-1-15,-2-1 12 0,0 1-11 16,-4-2 0-16,-8 0 0 15,-1-1 0-15,-7-2-5 16,-2 1 5-16,-5-2-1 16,0 0 16-16,-2 0 7 15,0 0 2-15,0 0-11 16,0 0 17-16,5 0-30 16,-1 0-10-16,5 0 9 15,-2-7 2-15,0-1-8 16,-3-5 7-16,1-2 0 15,-1-10 10-15,-2-5-10 0,0-10 8 16,3-7-4-16,4-12-3 16,2-7-2-16,4-6-16 15,3-27-95-15,-7 21-153 16,-7 8-712-16</inkml:trace>
  <inkml:trace contextRef="#ctx0" brushRef="#br0" timeOffset="152812.48">4419 8824 1450 0,'0'0'307'0,"0"0"-196"15,0 0-111-15,0 0-3 16,0 0-44-16,-2-15-147 0,4 15-109 16,7 0-87-16</inkml:trace>
  <inkml:trace contextRef="#ctx0" brushRef="#br0" timeOffset="152936.1">4419 8824 1313 0,'40'11'394'0,"-44"-11"-220"15,-3 0-95-15,0 0-79 16,-4 12-38-16,2 4-159 16,2 0-187-16</inkml:trace>
  <inkml:trace contextRef="#ctx0" brushRef="#br0" timeOffset="172976.85">12226 12118 662 0,'0'0'73'15,"0"0"-73"-15,0 0-68 16,0 0-22-16,0 0 82 16,0 0-131-1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3:24:17.782"/>
    </inkml:context>
    <inkml:brush xml:id="br0">
      <inkml:brushProperty name="width" value="0.05292" units="cm"/>
      <inkml:brushProperty name="height" value="0.05292" units="cm"/>
      <inkml:brushProperty name="color" value="#FF0000"/>
    </inkml:brush>
  </inkml:definitions>
  <inkml:trace contextRef="#ctx0" brushRef="#br0">943 1163 986 0,'0'0'336'0,"0"0"-70"16,0 0-46-16,0 0-25 0,-78 120-66 16,76-92-1-16,2-1-55 15,0-6-52-15,16-3 1 16,3-6-22-16,6-3-6 16,2-9-2-16,2 0-11 15,2 0-6-15,2-16-13 16,1-8 2-16,1-7-8 15,-4-1-107-15,-3-2 99 16,-4 0 39-16,-9 3 1 16,-5 8 12-16,-8 2 13 15,-2 13 40-15,0-1 39 0,0 7-33 16,0 2-35 0,0 0-21-16,0 0 7 15,0 11 5-15,-2 9 16 16,-3 15 8-16,2 10 5 0,1 6-25 15,2 12-5-15,0 5 23 16,2 8-19-16,16 22 8 16,7 23 1-16,0-8-12 15,-2-8 9-15,-2-17-15 16,-7-21-8-16,-3 5-2 16,-5 1 8-16,-6-12-7 15,0-13 16-15,-11-12 13 16,-16-14 54-16,-8-8 5 15,-10-13-15-15,-4-1 12 16,-2-8-37-16,1-19 14 0,8-5 5 16,9-3-42-1,8-5 20-15,15 0-45 0,10 0-3 16,0-2 2-16,17-2-21 16,16 0 15-16,6-2 7 15,5 2-39-15,-1 2-15 16,-1-1-25-16,-5 0-44 15,-5 0-10 1,-8-23-100-16,-5 12-237 0,-9 4-487 0</inkml:trace>
  <inkml:trace contextRef="#ctx0" brushRef="#br0" timeOffset="309.77">1270 1057 204 0,'0'0'750'15,"0"0"-433"-15,0 0-17 16,0 0-31-16,0 0-76 16,0 0-61-16,0 0-86 0,-62-29-9 15,35 29-37-15,-6 0 0 16,-1 14-59-16,-1 7-194 16,8-3-331-16,12-7-755 0</inkml:trace>
  <inkml:trace contextRef="#ctx0" brushRef="#br0" timeOffset="736.84">1889 1002 1177 0,'0'0'599'0,"0"0"-408"16,0 0-49-16,0 0 38 0,0 0-48 15,-135 109 4-15,104-71-31 16,2 2-56-16,0 4-10 16,4-2-39-16,3-2 0 15,2 0 0-15,5-6-24 16,1-2-25-16,5-5-63 15,9-4-143-15,0-6-320 16,0-9-97-16</inkml:trace>
  <inkml:trace contextRef="#ctx0" brushRef="#br0" timeOffset="1212.86">2182 1033 1192 0,'0'0'405'0,"0"0"-160"15,0 0-50-15,0 0-114 16,0 0-5-16,0 0 1 0,0 0-12 16,-102 5-4-1,86 8-9-15,3 0-34 0,10 0 0 16,3 1-18-16,0 3 0 16,16 3 3-16,13 4-2 15,8 3 11-15,8 2-6 16,-1 2-5-16,2 1 4 15,-9 2-5-15,-8-1 0 16,-11-2-1-16,-16-2 15 16,-2-4-13-16,-14-3 47 15,-19-1 23-15,-6-4 31 16,-7-2-61-16,7-5-24 16,5-4-17-16,12-6-23 15,17 0-50-15,5-15-104 16,0-8-477-16</inkml:trace>
  <inkml:trace contextRef="#ctx0" brushRef="#br0" timeOffset="1494.58">3265 1119 1039 0,'0'0'1101'15,"0"0"-887"-15,0 0-89 16,-121 22-21-16,100 4-9 16,11 6-40-16,10 7-22 0,0 0-18 15,24 1-15-15,12-4-15 16,9-6-45-16,8-8-53 15,9-10-59-15,30-12-153 16,-14-16-286-16,-13-12-372 0</inkml:trace>
  <inkml:trace contextRef="#ctx0" brushRef="#br0" timeOffset="1779.91">3711 1092 1380 0,'0'0'697'16,"0"0"-499"-16,0 0-41 15,0 0-62-15,0 0-21 16,0 0-20-16,0 0-36 16,0 0 7-16,-97 115-24 15,123-81-1-15,8-4 0 16,7-5-35-16,1-4-1 16,-7-9-13-16,-3-8-3 15,-12-4 52-15,-9 0 38 16,-7-10 73-16,-4-12-20 15,0-2-56-15,0-4-8 16,-15 0-27-16,-5 1-19 16,-2 0-27-16,-1 1-66 15,3-13-65-15,9 7-315 16,7 0-569-16</inkml:trace>
  <inkml:trace contextRef="#ctx0" brushRef="#br0" timeOffset="1931.9">3953 589 1159 0,'0'0'1171'16,"0"0"-910"-16,0 0-142 15,0 0-49-15,0 0-59 16,0 0-11-16,0 0-51 16,-136 138-252-16,123-95-611 0</inkml:trace>
  <inkml:trace contextRef="#ctx0" brushRef="#br0" timeOffset="2667.96">4753 1030 1625 0,'0'0'300'0,"0"0"-245"16,0 0-28-16,0 0 55 0,20 153 24 16,-6-91-35-16,-1 4-22 15,0 0-39-15,-4 1-10 16,-2-9-18-16,-5-8-59 16,-2-12-10-16,0-14-25 15,0-17-101-15,-4-7 90 16,-15-15-49-16,0-22-124 15,-4-13-48-15,1-16 129 16,7-5 139-16,5-6 76 16,10 3 111-16,0 7 85 15,6 16 44-15,13 11-47 16,8 13-22-16,0 11-40 16,0 9 16-16,-1 7 32 0,-6 0-53 15,-3 0-22 1,-3 14-22-16,-10 6-42 0,-4 1 17 15,0 6-24-15,-8-1-14 16,-13 0 45-16,-2-6-40 16,0-2-24-16,5-8-10 15,11-10-137-15,7 0-143 16,0-6-343-16</inkml:trace>
  <inkml:trace contextRef="#ctx0" brushRef="#br0" timeOffset="2852.93">5299 766 2053 0,'0'0'383'16,"0"0"-241"-16,0 0-12 16,-145 144-60-16,100-83-1 15,6 5-69-15,12-2-11 16,9-2-37-16,14 8-95 15,4-15-186-15,0-20-494 0</inkml:trace>
  <inkml:trace contextRef="#ctx0" brushRef="#br0" timeOffset="3568.24">5689 1045 1898 0,'0'0'342'0,"0"0"-145"15,-114-3-66-15,76 3-37 16,9 13-23-16,9 5-59 16,5 4 17-16,8 4-29 15,5 2 0-15,2-2-12 16,0-2 6-16,7-2-19 15,10-8-10-15,8-8-51 16,4-6 15-16,4 0-32 16,2-10-7-16,6-14-5 0,-3-6-73 15,-3-1 43 1,-8 4 98-16,-9 4 47 16,-9 8 94-16,-5 7 93 0,-4 4 23 15,0 4-50-15,0 0-100 16,0 0-41-16,0 0-19 15,0 8 6-15,0 3 0 16,7 3 8-16,2 1-13 16,5-4-2-16,3-4-23 15,3-3-74-15,7-4-10 16,0 0-16-16,2-2-53 16,-4-8 38-16,-4 2 115 15,-7 3 24-15,-5 2 9 16,-5 3 57-16,-2 0-2 15,0 0-36-15,3 10 43 0,2 4-22 16,0 0-18-16,-3-2 0 16,0 0-31-16,1-4 0 15,-3-2 10-15,0-4-10 16,3-2 28-16,3 0-28 16,6-2 12-16,6-14-30 15,5 0-17-15,0-2 23 16,-4 4 12-16,-3 2 1 15,-5 6 62-15,-3 2 16 16,-1 4-8-16,1 0 15 16,2 0-46-16,1 10-16 15,3 3-18-15,-1 2 3 0,1 1-18 16,-3 0-19-16,-4-6-101 16,-3-10-64-16,0 0-310 15,-6-14-627-15</inkml:trace>
  <inkml:trace contextRef="#ctx0" brushRef="#br0" timeOffset="3739.58">6277 496 1908 0,'0'0'527'0,"0"0"-440"15,0 0-26-15,0 0-36 16,-114 92-25-16,101-25-26 15,7-9-223-15,6-7-526 0</inkml:trace>
  <inkml:trace contextRef="#ctx0" brushRef="#br0" timeOffset="4170.6">6761 721 1781 0,'0'0'390'16,"0"0"-258"-16,0 0-51 15,0 109-10-15,0-65-45 16,2 2-13-16,4-3 5 16,-3-5-18-16,-1-6-11 0,0-10-18 15,-2-8-26-15,0-9 25 16,2-5 17-16,2 0 1 15,4-17-58-15,3-10-68 16,7-1 65-16,3 4 32 16,4 3 35-16,4 4-11 15,-2 9 17-15,-2 6-4 16,-2 2 2-16,-2 2-5 16,-7 16 7-16,-3 3 41 15,-9 4 1-15,-2 2 19 16,0 1 2-16,-21-5-19 15,-8-1 33-15,-6-4-22 0,-1-4-6 16,-1-5-12-16,3-7-31 16,7-2-6-16,9 0-68 15,18-34-104-15,8 2-195 16,15-3-413-16</inkml:trace>
  <inkml:trace contextRef="#ctx0" brushRef="#br0" timeOffset="4573.72">7498 920 1760 0,'0'0'527'0,"0"0"-379"16,0 0-35-16,0 0-19 15,0 0-36-15,-116 88-37 16,114-62 4-16,2 1-24 15,2-1 8-15,16-2-9 16,2-4-16-16,2-5 5 16,1-3-13-16,-6-7-11 15,2-5 35-15,-7 0 0 16,-1-5 21-16,-3-16 14 16,-8-8-35-16,0-6 0 15,-12-1-43-15,-18-3-38 16,-9 5 31-16,-3 2-10 15,-3 2 60-15,3 2-1 16,9 2 2-16,8 4 23 16,12 2 1-16,10 2-4 15,3 4-21-15,5 2-34 16,21 2 7-16,8 4 5 0,8 2 20 16,8 4-11-16,14 7-155 15,-13 14-388-15,-8 7-362 16</inkml:trace>
  <inkml:trace contextRef="#ctx0" brushRef="#br0" timeOffset="4716.85">7487 1969 2223 0,'0'0'497'15,"0"0"-436"-15,0 0-61 16,16-114-173-1,15 66-655-15</inkml:trace>
  <inkml:trace contextRef="#ctx0" brushRef="#br0" timeOffset="5531.03">8355 1163 1164 0,'0'0'1078'16,"0"0"-909"-16,0 0-131 0,0 0-6 16,0 0 15-1,43 138 32-15,-9-70-25 0,1 4-47 16,-2 3-7-16,-6-3-16 16,-6-6-74-16,-10-13-58 15,-9-14-133-15,-2-22-53 16,0-17 170-16,-9-15 39 15,-7-33-111-15,3-16 39 16,1-14 123-16,1-24 74 16,9 5 65-16,2-1 18 15,0 8 18-15,7 26 34 16,9 8 132-16,-1 19-30 16,1 17-67-16,-1 12-36 15,1 8-94-15,4 0-11 16,0 6-14-16,0 16-8 0,-4 9 4 15,-7 1-11-15,-9 2-6 16,0 0 6-16,0-6-1 16,-12-6 1-16,4-6 30 15,3-6-14-15,5-8 1 16,0-2-17-16,13-6 0 16,14-22-18-16,7-12-27 15,5-13 20-15,4-9 2 16,-3-9 0-16,-2-8 9 15,-7 1-7-15,-12 10 21 16,-9 16 84-16,-10 15 5 16,0 15 8-16,-10 12-30 15,-4 10-58-15,0 2 21 0,1 28-17 16,4 13 8 0,3 11 18-16,6 8-39 0,0 4 14 15,6-2-14-15,10-4 1 16,1-6 18-16,-3-11-19 15,-1-11 0-15,-3-13 0 16,-4-10-42-16,3-7 2 16,1-2-2-16,7-11 8 15,3-14-26-15,1-5-17 16,2-4 68-16,-3 5 9 16,-4 6 12-16,-5 10 43 15,-4 7 37-15,-2 6-20 0,3 0-28 16,4 8-27-1,5 12 16-15,3 7 6 0,3 1-38 16,-2-1-2-16,4-2-29 16,6-1-109-16,-4-11-119 15,-2-7-469-15</inkml:trace>
  <inkml:trace contextRef="#ctx0" brushRef="#br0" timeOffset="6213.57">9572 940 1294 0,'0'0'868'0,"0"0"-588"15,0 0-141-15,0 0-52 16,-131-4-31-16,109 20-41 0,6 6 6 16,7 5-21-16,9 0-6 15,0 0-8-15,0-1 1 16,16-6-19-16,3-4-3 15,2-9-35-15,4-7 0 16,4 0 10-16,0-11-11 16,2-14-50-16,0 1 26 15,-7-2 47-15,-4 7 48 16,-4 2 28-16,-9 5 65 16,-3 6 19-16,-4 6-20 15,0 0-12-15,0 0-80 16,0 2 8-16,0 13 15 15,0 4-15-15,0 2 19 0,5-4-27 16,3 2-3 0,-1-5-8-16,2-6-10 0,4-5-20 15,2-3-19-15,6 0-55 16,1-7 67-16,3-11-14 16,1-2 62-1,-3 1 22-15,-4 5 29 0,0 4 23 16,-6 3 13-16,-4 2-38 15,2 4 9-15,0-2-23 16,1 3-34-16,3 0 30 16,3 0-31-16,-1 9 0 15,-1 0 0-15,-3 1 2 16,-6-2-4-16,-2-1 2 16,-3-2 0-16,-2-3 11 15,0-2-5-15,2 0 32 0,0 0 30 16,7 0-40-16,3 0-1 15,3 0-20-15,3-7 7 16,2-1-10-16,-4 1-4 16,-3 5 0-16,-5 1-1 15,-1 1-3-15,-2 0-4 16,-1 0-2-16,-4 3-56 16,0 12 9-16,0 5-96 15,-39 14-105-15,0-6-64 16,-3-5-207-16</inkml:trace>
  <inkml:trace contextRef="#ctx0" brushRef="#br0" timeOffset="6355.3">9294 812 1030 0,'0'0'584'0,"0"0"-252"15,0 0-105-15,77-124-168 16,-25 106-59-16,24 18-56 15,-13 13-293-15,-11 17-173 0</inkml:trace>
  <inkml:trace contextRef="#ctx0" brushRef="#br0" timeOffset="6465.58">9475 1802 431 0,'0'0'906'0,"0"0"-885"0,0 0-21 15</inkml:trace>
  <inkml:trace contextRef="#ctx0" brushRef="#br0" timeOffset="7802.03">11370 858 1654 0,'0'0'339'15,"0"0"-210"-15,0 0-65 0,0 0 11 16,116-6 0-16,-78 24-61 16,-7 8-8-16,-13 5-6 15,-13 5 10-15,-5-1-4 16,-13 1 46-16,-19-1 9 15,-4-8 26-15,5-2-61 16,9-7 23-16,6-8-39 16,12-7-10-16,4-3-24 15,11-7-63-15,23-24-59 16,10-13-97-16,8-10-85 16,-2-5 76-16,-3 0 106 15,-11 9 146-15,-11 8 93 16,-17 13 183-16,-8 10 90 15,0 7-95-15,-4 8-107 16,-12 4-71-16,-1 0-60 16,-2 6 0-16,2 16 22 0,1 8-29 15,3 6-10-15,7 4 5 16,2 1-20-16,4 0 23 16,0-3-24-16,10-4 0 15,9-6 0-15,4-8 0 16,4-6-12-16,4-10-12 15,2-4-24-15,3-1 29 16,5-21-20-16,-4-5-37 16,1-3 36-16,-7 2-12 15,-4 4 30-15,-10 6 22 0,-7 8 1 16,-6 4 69-16,-4 6 5 16,0 0-36-16,0 0-11 15,0 12-18-15,0 10 17 16,0 6 30-16,0 4-29 15,0 2 4-15,0-1-18 16,0-5-13-16,0-6 2 16,0-5 3-16,0-6-6 15,0-3 0-15,0-6-4 16,0-2-4-16,0 0 8 16,0 0 0-16,0 0 8 15,0 0-7-15,0 0 0 16,0 0-1-16,-4 0-3 0,0-2 1 15,-2 2-11-15,0 0-29 16,-5 0 20-16,-6 0-3 16,1 0 25-16,0 8 8 15,3-2-7-15,6 2 18 16,2-5-19-16,5 3 0 16,0-1-6-16,0 1 7 15,20 2-1-15,9-2 7 16,11-1 6-16,6-2 26 15,4 1-18-15,-1-4 5 16,-1 0 5-16,-11 0-23 16,-8 0 2-16,-12 0-10 15,-6 0-9-15,-11 0-22 16,-11 0-65-16,-18 0-117 16,-4 0-683-16</inkml:trace>
  <inkml:trace contextRef="#ctx0" brushRef="#br0" timeOffset="8417.12">9688 1412 1798 0,'0'0'349'16,"0"0"-209"-16,0 0-76 15,0 0-24-15,0 0 24 16,-113 1-55-16,104-1 19 16,7 0-6-16,2 0-7 15,0 0 8-15,0 0-23 16,0 0-15-16,0 0 15 15,0 0 20-15,0 0 27 0,0 0-4 16,0 0-27 0,0 0-16-16,2 0-1 0,9 0-156 15,2-5-375-15,1-4-345 16</inkml:trace>
  <inkml:trace contextRef="#ctx0" brushRef="#br0" timeOffset="8883.78">12446 988 1018 0,'0'0'324'0,"0"0"-132"16,0 0 67-16,0 0-102 15,0 0-66-15,0 0-30 16,18 113-61-16,-18-79-64 16,0-6-271-16,0-8-323 0</inkml:trace>
  <inkml:trace contextRef="#ctx0" brushRef="#br0" timeOffset="9190.78">12881 666 1565 0,'0'0'789'0,"0"0"-617"0,0 0-89 16,0 0-70-16,0 0 24 15,0 0-36-15,120 0 20 16,-77 28-21-16,-10 5-3 15,-11 4-13-15,-17-1 16 16,-5 0 0-16,-14-3 1 16,-19-4 7-16,-7-1 39 15,2-6-21-15,7-6-26 0,11-4 0 16,11-5-51-16,9-7-126 16,13-12-67-16,12-9-449 0</inkml:trace>
  <inkml:trace contextRef="#ctx0" brushRef="#br0" timeOffset="9380.58">13246 599 1392 0,'0'0'801'0,"0"0"-493"16,0 0-122-16,0 0-55 16,0 0-44-16,0 0-57 15,0 0 1-15,-75 52-31 0,75-11 9 16,0 0-22-16,19 3-20 15,10 0-55-15,10-2-33 16,21 5-110-16,-11-9-398 16,-2-10-553-16</inkml:trace>
  <inkml:trace contextRef="#ctx0" brushRef="#br0" timeOffset="9705.54">13587 946 1774 0,'0'0'591'16,"0"0"-412"-16,0 0-78 0,0 0-33 15,0 0-59 1,0 0-7-16,0 0-2 0,98-6-10 16,-91 23 9-16,-7 0-7 15,0 1-14-15,-14 3 22 16,-15 0 0-16,-2 2 49 15,2-2 15-15,10-3-21 16,5-1 4-16,14-7-39 16,0-2-6-16,9-2 4 15,20-2 6-15,6-4-9 16,6 0 7-16,1 0-10 16,-4 0-16-16,-4 0-87 15,5-14-107-15,-5 0-331 16,-7 0-890-16</inkml:trace>
  <inkml:trace contextRef="#ctx0" brushRef="#br0" timeOffset="9875.15">14158 1013 1840 0,'0'0'622'0,"0"0"-470"16,0 0-26-16,0 0-72 15,0 0-53-15,0 0-2 16,11 120-66-16,-43-96-166 16,-1-4-375-16</inkml:trace>
  <inkml:trace contextRef="#ctx0" brushRef="#br0" timeOffset="10511.57">14599 998 1177 0,'0'0'1111'0,"0"0"-912"0,0 0-165 16,0 0-34-16,0 0-213 16,0 0-334-16,0 0-343 15</inkml:trace>
  <inkml:trace contextRef="#ctx0" brushRef="#br0" timeOffset="10655.29">14949 1020 1921 0,'0'0'344'0,"0"0"-270"16,0 0-74-16,0 0-221 0,149-49-327 15,-91 44-553-15</inkml:trace>
  <inkml:trace contextRef="#ctx0" brushRef="#br0" timeOffset="10791.92">15378 983 1888 0,'0'0'562'16,"0"0"-431"-16,0 0-63 16,0 0-68-16,0 0-13 15,0 0-51-15,0 0-88 16,112-26-337-16,-79 23-449 0</inkml:trace>
  <inkml:trace contextRef="#ctx0" brushRef="#br0" timeOffset="11175.54">16130 651 1696 0,'0'0'370'0,"0"0"-245"15,0 0-5-15,0 0-111 16,0 0 17-16,0 0-18 0,0 0 0 16,149-9 18-1,-98 29-20-15,-4 6-6 0,-8 3 20 16,-5 7-19-16,-14 3 5 15,-15-1-6-15,-5 1 6 16,-13-4-7-16,-24-5 1 16,-5-6 0-16,-4-8-1 15,1-6-17-15,12-10-64 16,10 0-120-16,15-13-357 0</inkml:trace>
  <inkml:trace contextRef="#ctx0" brushRef="#br0" timeOffset="11362.21">16577 596 1545 0,'0'0'799'0,"0"0"-587"0,0 0-59 16,0 0-41-16,-119 67-13 16,100-28-63-16,13 5-15 15,6 4-18-15,0 2-3 16,6-2-44-16,17-4-72 15,12 4-96-15,-3-12-323 16,-3-10-544-16</inkml:trace>
  <inkml:trace contextRef="#ctx0" brushRef="#br0" timeOffset="12023.43">16729 1241 1647 0,'0'0'345'0,"0"0"-266"16,0 0-11-16,0 0-55 16,0 0-4-16,138-102-9 15,-107 70 3-15,-9-2-3 16,-6-1 12-16,-7 4 22 15,-2 2 63-15,-7 5-24 16,0 6-20-16,0 6 8 16,0 7-21-16,0 3 18 15,0 2-58-15,0 0 0 0,2 10 0 16,3 15 0-16,-1 3 21 16,0 6 20-16,1 4-24 15,1 1 26-15,-1 1-13 16,0-4-30-16,1-2 26 15,-2-6-25-15,1-6-1 16,-1-6 1-16,-2-8 8 16,-2-4-18-16,2-4-3 15,4 0-34-15,-2-16 16 16,0-8-55-16,5-8 6 16,1 0 9-16,2-2-45 15,1 6 1-15,1 2-108 16,-3 8-2-16,-2 7 139 15,-4 5 55-15,-4 5 28 16,-1 1-5-16,0 0-22 0,0 0 29 16,-6 1 100-16,-1 11 11 15,3 1 7-15,4 2-51 16,0 1 5-16,14 3 6 16,14-1-49-16,6-2 26 15,4 0-21-15,-5-4 12 16,-4 0 12-16,-9-5-38 15,-4-2 6-15,-10-3 9 16,-6 0-35-16,0-2 0 16,0 0-61-16,-11 0-197 15,-3 0-606-15</inkml:trace>
  <inkml:trace contextRef="#ctx0" brushRef="#br0" timeOffset="12673.66">16983 957 677 0,'0'0'403'0,"0"0"-217"15,0 0-105-15,0 0-10 16,0 0-19-16,0 0-27 0,0 0 17 15,109-53 48-15,-103 43 68 16,-6 0 41-16,0 3-86 16,0 4-62-16,-13 0-51 15,-9 3-71-15,-5 0-60 16,-8 0-122-16,3 5-90 16,10 1-433-16</inkml:trace>
  <inkml:trace contextRef="#ctx0" brushRef="#br0" timeOffset="13194.89">17139 992 933 0,'0'0'527'0,"0"0"-296"15,0 0-60-15,0 0-95 16,0 0-26-16,0 0-31 0,0 0-19 16,-56 59-152-16,52-41-173 15,4-6-371-15</inkml:trace>
  <inkml:trace contextRef="#ctx0" brushRef="#br0" timeOffset="13661.91">17871 907 834 0,'0'0'372'16,"0"0"-207"-16,0 0-40 15,0 0-12-15,0 0-12 16,0 0-24-16,0 0-62 0,-42-13 14 16,22 17 27-1,1 8-4-15,0-1 11 0,4 4 12 16,6-1-46-16,7 2-1 15,2-2-22-15,0-2-6 16,13-2-13-16,9-4-61 16,5-6-41-16,2 0-14 15,6-12-80-15,-6-8-24 16,-6 1-277-16</inkml:trace>
  <inkml:trace contextRef="#ctx0" brushRef="#br0" timeOffset="14445.87">17939 594 1069 0,'0'0'412'15,"0"0"-149"-15,0 0-58 16,0 0-92-16,0 0 24 0,0 0-7 15,0 0-26 1,7 133-11-16,1-84-48 0,-1 1 1 16,2-2-25-16,-2-3-20 15,-5-6 7-15,0-5-8 16,-2-7-24-16,0-9-33 16,0-9-116-16,-9-9-91 15,-7 0-260-15,3 0-488 0</inkml:trace>
  <inkml:trace contextRef="#ctx0" brushRef="#br0" timeOffset="14605.83">17879 802 508 0,'0'0'1121'16,"0"0"-798"-16,0 0-118 0,0 0-38 16,129-25-22-16,-81 24-57 15,0 1-70-15,-9 0-18 16,-12 0-94-16,-26 0-152 15,-1 0-297-15,-7 0-333 0</inkml:trace>
  <inkml:trace contextRef="#ctx0" brushRef="#br0" timeOffset="14992.53">17081 323 342 0,'0'0'962'0,"0"0"-643"16,0 0-104-16,0 0-73 15,0 0 12-15,129 60-8 16,-83-18-60-16,0 10-24 0,-4 6-32 16,-7 2-21-16,-10 4-9 15,-13-2 0-15,-12 0-77 16,-8-1-85-16,-32-3-74 15,-16-6-37-15,-62 7-10 16,14-15-45-16,-6-14-385 0</inkml:trace>
  <inkml:trace contextRef="#ctx0" brushRef="#br0" timeOffset="15664.33">10889 539 772 0,'0'0'409'0,"0"0"-131"0,0 0-130 16,0 0-44-16,0 0-8 15,0 0 18-15,0 0 30 16,-122 132-12-16,93-71-22 15,6 9 7-15,15 4-49 16,8 2-25-16,8 2-22 16,30 0-21-16,20-3-76 15,52 7-133-15,-13-18-286 16,-1-17-51-16</inkml:trace>
  <inkml:trace contextRef="#ctx0" brushRef="#br0" timeOffset="16631.52">17270 659 1685 0,'0'0'567'16,"0"0"-430"-16,0 0-41 15,0 0-56-15,0 0-40 16,0 0-151-16,0 0-16 0,61-1-213 16,-37 6-139-16</inkml:trace>
  <inkml:trace contextRef="#ctx0" brushRef="#br0" timeOffset="16730.54">17445 680 937 0,'0'0'376'0,"0"0"-230"15,0 0-146-15,0 0-279 0</inkml:trace>
  <inkml:trace contextRef="#ctx0" brushRef="#br0" timeOffset="23168.77">18453 846 1307 0,'0'0'392'15,"0"0"-244"-15,0 0-46 16,0 0-5-16,-115 10-25 16,97 5-41-16,7 4 6 15,6 1-37-15,2 0 0 16,3-4 7-16,0-4-7 15,17-6-23-15,0-6-16 16,8 0 39-16,1 0 14 16,1-18-14-16,0-2 0 15,-4 2 16-15,-6-2-15 16,-3 6 6-16,-8 4 21 16,1 4 13-16,-5 4 57 15,0 2-33-15,2 0-34 0,1 4 12 16,7 12 11-16,-3 4 7 15,6 4-9-15,-2 2-43 16,-2-1 10-16,-1-4-19 16,-4-5-21-16,-2-5-55 15,-1-7-132-15,-3-4-87 16,0-21-62-16,0-3-1214 0</inkml:trace>
  <inkml:trace contextRef="#ctx0" brushRef="#br0" timeOffset="23399.02">18484 577 499 0,'0'0'1179'0,"0"0"-891"15,0 0-103-15,0 0-20 16,0 0-106-16,0 0 2 16,0 0 6-16,48 36-22 15,-15-23 19-15,0-9-26 16,-2-4 10-16,-6 0-14 15,-6-4-4-15,-5-14 12 16,-5-4-42-16,-5-1-15 16,-4 2-42-16,3 0-129 15,0 6-467-15,-1 5-807 0</inkml:trace>
  <inkml:trace contextRef="#ctx0" brushRef="#br0" timeOffset="23836.48">19236 581 1768 0,'0'0'555'0,"0"0"-488"16,0 0-1-16,0 0 18 16,0 125-32-16,6-73-8 15,3 2-43-15,-1 4 0 16,0-4-1-16,-4-7-20 15,-2-4 5-15,-2-12-30 16,0-13-9-16,0-8-8 0,0-10 1 16,0 0 60-1,3-15-60-15,6-13-133 0,8-6-39 16,4-4 103-16,5 0 19 16,1 6 93-16,2 8 5 15,-5 8 13-15,1 12 25 16,-9 4 35-16,1 0 30 15,-6 10-43-15,-7 12 45 16,-4 2 6-16,0 2-18 16,-15 0 32-16,-16-2-1 15,-6-2-33-15,-4-6 23 16,-1-4-53-16,2-4-30 16,9-5-9-16,6-3-9 15,9 0-55-15,16-24-83 0,0-3-211 16,7 2-367-16</inkml:trace>
  <inkml:trace contextRef="#ctx0" brushRef="#br0" timeOffset="24546.48">19650 832 1020 0,'0'0'620'0,"0"0"-424"16,0 0 45-16,0 0-61 15,0 0-69-15,18 114-29 16,-7-86-54-16,5 0-1 16,-1-6-4-16,5-4-22 0,0-3-2 15,4-9-2-15,-1-6 3 16,2 0 27-16,-3-6-3 16,2-17-3-16,-4-3-6 15,-5-2-7-15,-1-4 3 16,-7 3 2-16,-7 2-13 15,0 6 28-15,0 6-11 16,0 5 6-16,-11 4-18 16,-3 6 10-16,-1 0-12 15,-1 0 4-15,1 6-5 16,1 15 36-16,3 2-27 16,9 6 5-16,2 2-10 15,0-1 5-15,23-2-16 16,10-3 5-16,7-10-49 15,4-8 16-15,1-7-65 0,1-7 38 16,-5-21-8-16,-6-6-58 16,-8-8 62-16,-7 0 31 15,-4 0 33-15,-10 3 15 16,-1 10 15-16,-5 7 39 16,0 8 3-16,0 10-13 15,0 4-32-15,0 0-27 16,0 8 0-16,0 12 12 15,-3 6 1-15,-3 4 23 16,-3 3-14-16,2-2-22 16,3-1 4-16,-1-6-4 15,3-4-35-15,2-6 5 16,0-8-45-16,0-6 29 0,0 0 36 16,2-4-30-1,14-12 16-15,2-4 9 16,2-2 15-16,0 4 46 0,-1 2 0 15,0 4 33-15,-4 3-24 16,1 8-34-16,-1 1 0 16,-1 0-21-16,-5 0-24 15,-3 16-30-15,-6 11-96 16,-6-4-119-16,-14-2-353 0</inkml:trace>
  <inkml:trace contextRef="#ctx0" brushRef="#br0" timeOffset="24698.65">19772 788 1262 0,'0'0'856'0,"0"0"-581"0,0 0-67 16,38-115-106-16,1 84-84 16,11 2-18-16,42-5-88 15,-12 7-300-15,-5 6-512 0</inkml:trace>
  <inkml:trace contextRef="#ctx0" brushRef="#br0" timeOffset="24819.32">20263 456 1854 0,'0'0'534'0,"0"0"-466"16,-123-7-68-16,34 14-56 0,16 14-316 15,8-2-593-15</inkml:trace>
  <inkml:trace contextRef="#ctx0" brushRef="#br0" timeOffset="24919.51">19519 595 1207 0,'0'0'764'0,"0"0"-575"15,0 0-75-15,0 0-111 16,0 0-3-16,0 0-521 0</inkml:trace>
  <inkml:trace contextRef="#ctx0" brushRef="#br0" timeOffset="26771.67">2257 1931 834 0,'0'0'529'0,"0"0"-400"16,0 0 104-16,0 0-26 15,0 0-74-15,0 0-69 16,-35-2-24-16,41 30 68 15,10 9-10-15,-1 7-34 16,4 3 31-16,1 3-52 16,-1 0-3-16,6-6 5 15,2-2-45-15,2-9 25 16,2-11-25-16,2-10 1 16,1-12-22-16,1 0 19 15,-1-24-17-15,-3-13 18 16,-4-8-16-16,-9-10 17 0,-9-1 0 15,-7 0 1-15,-2 6 14 16,-2 8-15-16,-18 14 0 16,-6 8-4-1,0 12 13-15,0 8 4 0,3 0-13 16,8 10 1-16,9 12-14 16,6 4 13-16,0 1-21 15,21 4-15-15,20-7-78 16,10-4-92-16,13-6-141 15,6-2-23-15,-3-2 77 16,-7 0-80-16,-12 2 247 16,-17 1 126-16,-15-4 94 15,-11 0 197-15,-5-4 87 16,-5 4 107-16,-15-4-217 0,-3 1-97 16,2 2-38-16,3 2-30 15,7 1-65-15,4 1 3 16,4 2-41-16,3 2 7 15,0-1-14-15,8-4-1 16,9-1-50-16,3-6-11 16,1-4-36-16,-4 0 82 15,-1 0 16-15,-3 0 7 16,-2 0 15-16,-2-4-14 16,0 0 5-16,0-1-3 15,-5 2 5-15,1 0 13 16,0 2-5-16,-1 1-15 15,2 0 26-15,5 0-27 0,1 0 11 16,-2 4-11-16,-1-1-32 16,-3-3-43-16,-4 0-239 15,-2-10-357-15</inkml:trace>
  <inkml:trace contextRef="#ctx0" brushRef="#br0" timeOffset="26934.31">2830 1755 2198 0,'0'0'380'0,"0"0"-251"15,0 0-73-15,0 0-28 16,152-53-28-16,-92 53-94 0,-6 0-471 16</inkml:trace>
  <inkml:trace contextRef="#ctx0" brushRef="#br0" timeOffset="27595.6">2997 2148 1250 0,'0'0'589'0,"0"0"-466"16,0 0-58-16,0 0-7 15,0 0-32-15,0 0-26 16,0 0-53-16,65 68-282 15,-43-51-647-15</inkml:trace>
  <inkml:trace contextRef="#ctx0" brushRef="#br0" timeOffset="28457.42">4176 2115 1106 0,'0'0'394'0,"0"0"-98"0,0 0-39 15,0 0-86-15,0 0-85 16,0 0 22-16,-127-8-25 15,96 28-23-15,2 6 13 16,4 3-42-16,9 1 6 16,8-3-13-16,8 0-23 15,0-4-2-15,16-5-5 16,13-6-40-16,6-12-20 16,5 0-29-16,0-15 6 15,1-13-12-15,-4-6-14 16,-5-2 50-16,-8-1 6 0,-9 9 53 15,-8 8 6-15,-5 10 41 16,-2 8 43 0,0 2-26-16,0 10-58 0,0 20 53 15,0 15 15-15,0 10-10 16,0 15 6-16,2 1-27 16,6 5-3-16,-2-1-13 15,-3-6-13-15,1-6 11 16,-4-11-19-16,0-12 0 15,-5-10 24-15,-11-12 4 16,1-12 38-16,-1-6-8 16,3-2-48-16,4-24-10 0,7-13-16 15,2-12-24-15,5-13 8 16,21-15-57-16,8-5-51 16,3 0 2-1,3 8 48-15,-4 11 48 0,-5 15 20 16,-6 14 22-16,-5 14 22 15,-7 8 12-15,-3 8 54 16,-4 4 10-16,-2 2-11 16,-2 0 1-16,3 8-46 15,-1 13-12-15,0 7 13 16,2 3-25-16,-1 6 1 16,7-2-19-16,4-2-46 15,3-9-57-15,29-12-138 16,-4-10-397-16,1-2-432 0</inkml:trace>
  <inkml:trace contextRef="#ctx0" brushRef="#br0" timeOffset="28789.56">4947 2115 93 0,'0'0'1887'16,"0"0"-1501"-16,0 0-172 15,0 0-96-15,-129-10-66 16,111 26-10-16,5 4-41 15,8 2-2-15,5-2-21 16,0 0-50-16,7-6-29 0,12-7-96 16,4-7-24-1,2 0-11-15,-4-12 27 0,-3-5 134 16,-1-1 71-16,-7 0 41 16,-3 7 104-16,-3 1 52 15,-4 4 14-15,0 4-9 16,0 2-61-16,0 0-40 15,0 0-50-15,0 14-33 16,2 4 34-16,6 2-41 16,3 0-10-16,1-6-1 15,5-6-66-15,21-12-66 16,-1-21-153-16,-1-8-644 0</inkml:trace>
  <inkml:trace contextRef="#ctx0" brushRef="#br0" timeOffset="28927.18">5178 1526 1883 0,'0'0'298'15,"0"0"-273"-15,-131 24-25 16,58 18-312-16,13-4-200 16,8-2-697-16</inkml:trace>
  <inkml:trace contextRef="#ctx0" brushRef="#br0" timeOffset="29006.95">4648 1783 1217 0,'0'0'590'0,"0"0"-325"16,0 0-134-16,0 0-131 16,0 0-108-16,0 0-528 0</inkml:trace>
  <inkml:trace contextRef="#ctx0" brushRef="#br0" timeOffset="29292.56">5595 1742 1340 0,'0'0'908'0,"0"0"-694"0,0 0-139 16,0 0-17-16,-8 109 71 15,8-49-45-15,0 10-33 16,2 1-9-16,9 3-41 16,-3-6-2-16,4-10-12 15,-5-12-59-15,-5-15-19 16,-2-12-144-16,0-15-524 0</inkml:trace>
  <inkml:trace contextRef="#ctx0" brushRef="#br0" timeOffset="29419.64">5430 2017 1483 0,'0'0'642'16,"0"0"-436"-16,0 0-94 15,0 0-98-15,0 0-14 16,139-71-35-16,-73 66-242 0,-8 3-388 16</inkml:trace>
  <inkml:trace contextRef="#ctx0" brushRef="#br0" timeOffset="29880.41">5822 2139 116 0,'0'0'1617'0,"0"0"-1268"15,0 0-138-15,0 0-58 16,0 0-73-16,0 0-37 16,0 0-34-16,63-56 9 15,-36 32-18-15,-1 0-8 16,-1 2-1-16,-8 4 18 0,-3 6-9 15,-5 4 16-15,-7 6-4 16,-2 2 37 0,0 0-15-16,0 0-33 0,0 15 32 15,0 4-1-15,4 3 12 16,1 6-8-16,2 3-35 16,0-4 15-16,1-1-16 15,3-5 2-15,0-7-14 16,5-8-14-16,-2-6-24 15,3 0 27-15,-1-19-29 16,-2-3 39-16,1 0 2 16,-6-1 11-16,-1 10 16 15,-5 3-1-15,0 4 26 16,-1 6 15-16,-2 0-29 16,2 0-3-16,0 2-16 0,7 12 2 15,2 4 24 1,3 4-24-16,-2 0-10 0,5-4 0 15,-7-1-79-15,2-17-73 16,-5 0-174-16,-3-9-821 0</inkml:trace>
  <inkml:trace contextRef="#ctx0" brushRef="#br0" timeOffset="29990">6208 1616 965 0,'0'0'1166'16,"0"0"-862"-16,0 0-136 0,0 0-112 15,0 0-56 1,0 0-150-16,0 0-429 0</inkml:trace>
  <inkml:trace contextRef="#ctx0" brushRef="#br0" timeOffset="30120.49">6173 2607 2011 0,'0'0'311'0,"0"0"-311"16,0 0-233-16,42-131-604 0</inkml:trace>
  <inkml:trace contextRef="#ctx0" brushRef="#br0" timeOffset="30626.09">6828 1654 1768 0,'0'0'504'0,"0"0"-378"15,0 0-72-15,0 0 30 16,-14 115-7-16,14-51-41 16,7 8 4-16,4 2-31 15,-3-4-6-15,-1-6-3 16,-2-11-3-16,-5-16 3 15,0-11-17-15,0-11-22 0,0-13 22 16,0-2-26 0,0-8 8-16,0-23-80 0,0-5-15 15,0-5 85-15,0 0 16 16,0 1-17-16,0 4 39 16,11 8-8-16,6 6 5 15,4 5-1-15,1 10 17 16,1 7-6-16,-4 0 1 15,-3 0-1-15,-5 10 48 16,-4 8-23-16,-5 3 20 16,-2 2 29-16,0 4-25 15,-20-4 20-15,-7 4-3 16,1-4-35-16,-1-1 46 16,2-6-53-16,10-2-3 15,4-6-21-15,6-6-13 16,5-2-51-16,2 0-82 0,23-2-85 15,26-21-120-15,-5-2-193 16,0 5-454-16</inkml:trace>
  <inkml:trace contextRef="#ctx0" brushRef="#br0" timeOffset="30941.89">7154 2041 975 0,'0'0'857'16,"0"0"-464"-16,0 0-124 15,0 0-134-15,0 0-34 16,0 0-47-16,0 0-39 15,-29 36 21-15,29-8-35 16,0 2-1-16,0 2 9 16,12-1 4-16,3-5-20 0,3-4 7 15,-2-6-39 1,-2-8 13-16,-6-8-39 0,-1 0 38 16,-7-18 20-16,0-17-102 15,0-6-68-15,-15-14-57 16,-10-7-137-16,-6-3 41 15,-3-4 172-15,1 2 158 16,4 10 158-16,9 11 186 16,7 11-43-16,10 13-143 15,3 6-87-15,0 10-20 16,23 6-51-16,1 0-52 16,11 43-68-16,-4 2-234 15,-8 7-185-15</inkml:trace>
  <inkml:trace contextRef="#ctx0" brushRef="#br0" timeOffset="31056.2">7158 2708 1523 0,'0'0'475'16,"0"0"-384"-16,0 0-66 16,0 0-25-16,0 0-504 0</inkml:trace>
  <inkml:trace contextRef="#ctx0" brushRef="#br0" timeOffset="31828.47">7736 2185 1126 0,'0'0'872'0,"0"0"-677"16,0 0-151-16,0 0 67 15,31 135 17-15,-6-78-70 16,0 4-23-16,-3-3-29 16,-7-8 0-16,-5-9-12 15,-4-14-29-15,-6-10 11 16,0-16 5-16,0-1-8 16,-7-11 15-16,-4-23-65 15,3-12-5-15,-1-13 57 16,4-9-7-16,2-6 32 15,3-4-2-15,0 1 10 16,5 9 9-16,11 12 10 0,0 14-18 16,5 12 44-16,-2 10-40 15,-2 9 10-15,-1 10-3 16,-5 1-14-16,-3 4-3 16,-2 14-3-16,-6 8 0 15,0 2 48-15,0 0-32 16,0 0 15-16,-2-4-2 15,2-7-22-15,0-6 14 16,0-7-21-16,0-4-8 16,13 0 8-16,7-18 13 15,2-13 1-15,2-8 2 16,-1-9-14-16,-3-4 17 16,-7-3-19-16,-2 4 1 0,-7 7 39 15,-1 10-21 1,-3 9 9-16,0 13 0 0,0 9-27 15,0 3 5-15,0 7-6 16,0 23 0-16,0 14-3 16,0 9 11-16,0 7-8 15,11 2 0-15,4-2 6 16,3-6-1-16,1-9-5 16,-6-11-15-16,-5-14 15 15,4-15-36-15,-3-5 18 16,4-5 17-16,5-20-32 15,0-3 24-15,-1 0 8 0,2 6 1 16,-9 5 49-16,1 4-13 16,-3 9 22-16,0 4-12 15,3 0-45 1,5 8 19-16,-1 10-20 0,3 4-12 16,0 3 2-16,9 3-99 15,-5-9-100-15,-1-9-604 0</inkml:trace>
  <inkml:trace contextRef="#ctx0" brushRef="#br0" timeOffset="32429.22">8731 2007 185 0,'0'0'1677'16,"0"0"-1140"-16,0 0-325 15,0 0-70-15,0 0-75 16,-117-6-19-16,109 26-41 15,0 5 2-15,8 2-18 16,0-4-19-16,0-4-20 16,8-4-12-16,7-12-31 15,1-3 27-15,-1 0 57 16,3-3-7-16,-5-10 14 16,-2-1-11-16,-1 2 11 15,-4 4 13-15,-2 2-12 16,-4 4 22-16,0 0 2 15,0 2-15-15,0 0-10 16,3 2-11-16,1 12 5 16,0 0 4-16,4 0-16 0,0 1 17 15,1-3-23-15,3-5-44 16,-2-5-33-16,6-2-86 16,2 0 93-16,0-4 51 15,1-7 43-15,2-1 0 16,-3-1 12-16,-1 3 23 15,-1 2 45-15,0 4-37 16,-3 4-17-16,0 0 1 16,-2 0-12-16,0 8 23 15,-1 6-29-15,-2 0-7 16,-4 0 48-16,4 2-17 16,-4-4 14-16,1 1 5 0,-1-6-12 15,-2-1 29 1,2-2-35-16,1 0-12 0,0 0-5 15,1-2-17-15,5-2-6 16,1 0 5-16,3 0-3 16,1 0-4-16,-2 0-18 15,3-7-15-15,-8-6-5 16,0 1-79-16,-9-2-60 16,0 4-204-16,0 2-307 0</inkml:trace>
  <inkml:trace contextRef="#ctx0" brushRef="#br0" timeOffset="32617.61">8447 1713 1497 0,'0'0'577'0,"0"0"-468"16,0 0-56-16,0 0-53 15,151-69-67-15,-101 121-200 16,-15 7-294-16,-10 9-767 0</inkml:trace>
  <inkml:trace contextRef="#ctx0" brushRef="#br0" timeOffset="32732.16">8623 2628 446 0,'0'0'1054'0,"0"0"-754"0,0 0-300 15,0 0-4-15,0 0-917 0</inkml:trace>
  <inkml:trace contextRef="#ctx0" brushRef="#br0" timeOffset="33995.33">9929 2145 1640 0,'0'0'372'15,"0"0"-202"-15,0 0-30 16,0 0-116-16,0 0 13 0,0 0-7 16,138-60-12-1,-80 36-12-15,-2-6-6 0,-11-2-52 16,-8 0 19-16,-13 0-10 16,-12 2 43-16,-12 3-6 15,0 9 18-15,-9 7 21 16,-13 7 4-16,-3 4-12 15,-4 6 27-15,2 26-28 16,3 14 22-16,6 19 4 16,7 10-15-16,11 15 8 15,0 4-27-15,6 3-1 16,19-1 18-16,4-8-24 16,-2-3 7-16,-3-13-8 15,-6-8-1-15,-7-12-3 16,-11-13-4-16,0-12 0 15,-6-12 26-15,-17-14-3 0,-8-1 11 16,-2-10-4-16,0-16-28 16,1-6 36-16,8-4-12 15,8-3-5-15,11 1-6 16,5 1-15-16,2-2 0 16,21 6-1-16,4-2 2 15,6 5 1-15,0 0-2 16,4 4-41-16,2-2-2 15,-1 2-85-15,15-10-94 16,-10 4-316-16,-5 3-515 0</inkml:trace>
  <inkml:trace contextRef="#ctx0" brushRef="#br0" timeOffset="34170.87">10613 2071 1877 0,'0'0'618'16,"0"0"-526"-16,0 0-65 15,0 0 3-15,154-16-30 16,-67 16-94-16,-16 0-288 16,-17 0-951-16</inkml:trace>
  <inkml:trace contextRef="#ctx0" brushRef="#br0" timeOffset="34329.68">10782 2332 1560 0,'0'0'791'0,"0"0"-607"16,0 0-76-16,0 0-45 16,0 0 11-16,152-11-74 15,-84-3-14-15,-12 5-141 16,-13-1-564-16</inkml:trace>
  <inkml:trace contextRef="#ctx0" brushRef="#br0" timeOffset="34979.87">11453 1937 1077 0,'0'0'268'15,"0"0"-113"-15,0 0-20 16,0 0-30-16,0 0-24 16,0 0 21-16,0 0 5 15,49 2 6-15,-40 20 17 16,-1 6-10-16,1 6-32 15,-1 6 14-15,0 2-12 16,3 2-28-16,1 1-2 16,2-7-48-16,5-4 13 15,0-8-3-15,4-11-21 0,2-8 13 16,4-7-13 0,4-7-1-16,3-21 33 0,-1-12-27 15,-2-10 10 1,-4-9-16-16,-8-10-11 0,-8-1 10 15,-6 2-10-15,-7 9-7 16,0 14 18-16,-3 13-11 16,-12 11 11-16,-5 13 0 15,0 8 15-15,0 0-10 16,5 15-4-16,1 10 0 16,7 10 8-16,7 3-9 15,0 2-6-15,21 1-52 16,29 12-84-16,-2-9-201 15,-4-10-609-15</inkml:trace>
  <inkml:trace contextRef="#ctx0" brushRef="#br0" timeOffset="35399.69">12003 2406 1064 0,'0'0'972'0,"0"0"-714"16,0 0-102-16,0 0-100 15,0 0-36-15,0 0 9 16,0 0-29-16,114-108 14 16,-97 92-5-16,-6 4-8 15,-3 4 50-15,-6 3 13 16,-2 5-14-16,0 0 18 16,0 0-56-16,2 9-4 0,0 13 19 15,2 6-14 1,3 4 20-16,-3 4-28 0,2 0-4 15,-2 1-2 1,-2-4-27-16,-2-4-38 0,0-4-37 16,0-6-80-16,0-5-64 15,-2-7-83-15,-8-3 77 16,2-1 183-16,-1-3 70 16,3 0 156-16,3 0 100 15,3 0-50-15,0-7-10 16,0 1-85-16,11-2-46 15,10 2-8-15,2 0-41 16,6 2 1-16,2 1-17 16,12-2-46-16,-7 1-176 15,-3-1-517-15</inkml:trace>
  <inkml:trace contextRef="#ctx0" brushRef="#br0" timeOffset="35695.92">12475 1816 2004 0,'0'0'304'0,"0"0"-208"16,0 0-69-16,0 0-5 15,0 0 20-15,131 12-17 0,-77 23-1 16,-7 4 3-1,-13 5-26-15,-12 4 10 0,-17-7 7 16,-5-1 4-16,-19-4 26 16,-14-6-18-16,-5-4 16 15,1-8-5-15,6-4-40 16,8-7-2-16,11-7-25 16,12 0-77-16,16-29-114 15,16-3-530-15,3-8-151 0</inkml:trace>
  <inkml:trace contextRef="#ctx0" brushRef="#br0" timeOffset="36082.91">12883 1757 975 0,'0'0'1023'0,"0"0"-683"16,0 0-82-16,0 0-98 0,0 0-71 16,0 0-8-16,0 0-32 15,-96 128 2-15,85-72 19 16,7-1-43-16,4 1 0 15,0-3-6-15,11-7-19 16,13-8-4-16,1-11 2 16,6-11-31-16,1-10-7 15,3-6-26-15,5-11 18 16,-3-17-22-16,2-4-17 16,-6-2 33-16,-6 2 12 15,-9 8 38-15,-4 8 2 0,-10 7 23 16,-2 6 47-1,-2 3 0-15,0 0-40 0,0 3 1 16,4 18-5-16,1 9 20 16,1 8 12-16,2 9-34 15,-2-2 2-15,0-1-22 16,1-5-4-16,-3-5-13 16,2-10-81-16,0-8-55 15,-2-8-64-15,1-8-684 0</inkml:trace>
  <inkml:trace contextRef="#ctx0" brushRef="#br0" timeOffset="36300.79">13344 1952 2060 0,'0'0'378'0,"0"0"-280"16,0 0-46-16,0 0 11 16,130-13-42-16,-68 13-3 15,3 2-18-15,-7 8-75 16,-7-3-169-16,-16-2-397 16,-15-5-254-16</inkml:trace>
  <inkml:trace contextRef="#ctx0" brushRef="#br0" timeOffset="36469.47">13654 1841 920 0,'0'0'943'15,"0"0"-674"-15,0 0-103 16,0 0 3-16,0 0-32 16,-7 108-36-16,7-62-80 15,0 3-21-15,0-4-2 16,0 7-118-16,4-13-168 15,4-13-537-15</inkml:trace>
  <inkml:trace contextRef="#ctx0" brushRef="#br0" timeOffset="36915.62">14019 1841 1222 0,'0'0'669'0,"0"0"-507"16,0 0-92-16,0 0 51 15,0 0 55-15,25 110-47 16,-7-65-53-16,-3 5 3 16,3 0-43-16,-2-2 17 15,0-7-2-15,-1-6-19 0,1-7 3 16,-3-10-23-1,5-10-10-15,1-8 31 0,8 0-32 16,3-10 38-16,8-21-22 16,-5-8-11-16,-4-16 15 15,-7-7-21-15,-6-6 0 16,-12-2-9-16,-4 4 9 16,0 9 0-16,-20 15 13 15,-2 10-11-15,2 16 13 16,4 10-15-16,3 6-17 15,0 0 16-15,3 22-19 16,2 6 19-16,3 7-13 16,3 5-34-16,2 2-15 0,11 23-71 15,12-10-117 1,3-7-531-16</inkml:trace>
  <inkml:trace contextRef="#ctx0" brushRef="#br0" timeOffset="37227.92">14594 2298 1800 0,'0'0'545'15,"0"0"-361"-15,0 0-45 16,0 0-114-16,0 0-1 16,0 0-23-16,0 0 1 15,100-45 7-15,-84 45-9 16,-5 9-9-16,-4 0 8 15,-5 3-17-15,-2 3 18 16,0-1 51-16,-13 3 4 16,-5 2 26-16,-2-1-25 0,2 2-6 15,5-2 15-15,-1-1-38 16,8 2 3-16,4-5-27 16,2 1 9-16,0-6-24 15,8-1 12-15,13-4-40 16,8-4-14-16,26 0-97 15,-4-19-94-15,-2-2-642 0</inkml:trace>
  <inkml:trace contextRef="#ctx0" brushRef="#br0" timeOffset="37499.76">15037 1937 1982 0,'0'0'363'15,"0"0"-228"-15,0 0-19 0,0 0-42 16,0 0 4-16,0 0-50 16,0 0-12-16,108-41-8 15,-77 72-2-15,-4 5-7 16,-12 3 1-16,-13 3-6 16,-2-4 0-16,-8-3 8 15,-19-3-2-15,-5-8 27 16,1-8-27-16,7-3 0 15,11-9-15-15,13-4-111 16,0-17-102-16,18-5-689 0</inkml:trace>
  <inkml:trace contextRef="#ctx0" brushRef="#br0" timeOffset="37677.51">15338 1813 25 0,'0'0'1924'0,"0"0"-1425"16,0 0-280-16,0 0-59 15,0 0-78-15,0 0-34 16,0 0-36-16,-10 78-2 16,10-32-1-16,0 8-9 15,8 0-36-15,26 14-73 16,-1-12-112-16,-2-12-563 0</inkml:trace>
  <inkml:trace contextRef="#ctx0" brushRef="#br0" timeOffset="37964.89">15600 2271 1420 0,'0'0'600'0,"0"0"-402"16,0 0-40-16,0 0-98 16,0 0-50-16,0 0 21 15,0 0-25-15,115-32 2 16,-99 45-5-16,-8-1 5 15,-5 0 31-15,-3 0 30 16,0 2 15-16,0 0 7 0,-11 2-29 16,0 2 15-1,-1 1-26-15,6-2-33 0,6 3 2 16,0 0-14-16,0-2-6 16,15-4 0-16,10-2-29 15,4-6-10-15,20-6-38 16,-7 0-134-16,-2-7-539 0</inkml:trace>
  <inkml:trace contextRef="#ctx0" brushRef="#br0" timeOffset="38183.51">15969 2039 1744 0,'0'0'519'0,"0"0"-395"16,0 0-53-16,0 0-19 16,121-20-5-16,-68 20-47 15,-2 0-1-15,-7 0-132 16,-9 0-114-16,-12 0-117 16,-10 0 3-16,-7-8-364 0</inkml:trace>
  <inkml:trace contextRef="#ctx0" brushRef="#br0" timeOffset="38332.82">16263 1921 1043 0,'0'0'566'16,"0"0"-323"-16,0 0-39 15,0 0 38-15,0 0-60 16,0 0-61-16,0 0-44 0,-32 134-59 16,32-95-6-16,0-3-12 15,0 5-84-15,3-9-103 16,9-11-444-16</inkml:trace>
  <inkml:trace contextRef="#ctx0" brushRef="#br0" timeOffset="38488.73">16647 2126 1676 0,'0'0'178'0,"0"0"-178"0,0 0-226 16,0 0-258-16</inkml:trace>
  <inkml:trace contextRef="#ctx0" brushRef="#br0" timeOffset="38640.79">16851 2113 1735 0,'0'0'564'0,"0"0"-415"16,0 0-62-16,0 0-87 16,0 0-6-16,116-6-227 15,-87 6-437-15</inkml:trace>
  <inkml:trace contextRef="#ctx0" brushRef="#br0" timeOffset="39414.04">17315 2039 918 0,'0'0'534'16,"0"0"-177"-16,0 0-66 16,0 0-86-16,0 0-74 15,0 0-78-15,0 0-1 16,62 0-19-16,-21 0-33 15,7 0 24-15,8 0-22 16,0-1 2-16,0-4-4 16,-12 1-27-16,-9 0-57 15,-14-4-127-15,-21-8-149 16,0 3 28-16,-7-4-268 0</inkml:trace>
  <inkml:trace contextRef="#ctx0" brushRef="#br0" timeOffset="39586.91">17551 1883 825 0,'0'0'570'0,"0"0"-286"16,0 0 20-16,0 0-41 15,0 0-79-15,0 0-45 16,0 0-64-16,0 140-32 16,9-98-28-16,2 2-15 15,0-2-39-15,16-4-111 16,-4-10-346-16,0-13-456 0</inkml:trace>
  <inkml:trace contextRef="#ctx0" brushRef="#br0" timeOffset="40044.57">18025 1670 1243 0,'0'0'567'0,"0"0"-443"16,0 0-74-16,0 0 7 15,0 0 68-15,0 0-11 16,41 143-22-16,-26-87-6 16,1 0-19-16,-3 0 3 15,3-8-5-15,-1-4-26 0,4-10 13 16,0-8-29-1,3-10-6-15,5-12 16 0,2-4-32 16,5-4 27-16,1-22-18 16,1-9-9-16,-5-14 25 15,-2-9-26-15,-9-6 0 16,-9-4-2-16,-9 6-7 16,-2 5 7-16,0 15-4 15,-13 12 6-15,-5 12 34 16,2 8-20-16,1 10-8 15,2 0 0-15,-1 6 4 16,3 16-7-16,3 6-3 0,3 6-16 16,5 6 6-1,0 2-72-15,34 16-67 0,-2-10-137 16,2-5-544-16</inkml:trace>
  <inkml:trace contextRef="#ctx0" brushRef="#br0" timeOffset="40604.86">18556 2227 1506 0,'0'0'627'0,"0"0"-437"16,0 0-80-16,0 0-64 16,0 0-32-16,0 0-13 0,113-97-2 15,-90 66 0-15,-7 1 1 16,-5 0 28-16,-7 6 5 15,-2 4 44-15,-2 8-18 16,0 6-24-16,0 4 22 16,0 2-47-16,0 0-9 15,0 19 9-15,0 6-8 16,-2 7 16-16,-2 6-2 16,1 5-10-16,3 2 23 15,0 2-19-15,0-1 0 16,0-2-4-16,0-8 3 15,0-6-9-15,0-10 0 16,0-7-24-16,0-10 24 16,0-3-10-16,0 0-3 15,0-8 12-15,0-14-60 0,0-6 29 16,10-3-6 0,5 0-21-16,0 5 2 0,4 4-29 15,-4 6 0-15,-4 8 59 16,0 4-9-16,-4 1 26 15,-3 3 4-15,-4 0-15 16,0 0 21-16,0 3 7 16,0 6 32-16,0 1 32 15,-4 3-1-15,-1-1 6 16,1 1-18-16,2-1-31 16,2 1 37-16,0-3-32 15,0 2-11-15,11-4-18 16,9-2-3-16,3-4-1 15,14-2-75-15,-3-7-144 16,-5-7-410-16</inkml:trace>
  <inkml:trace contextRef="#ctx0" brushRef="#br0" timeOffset="40936.54">19066 1616 1837 0,'0'0'317'0,"0"0"-223"16,0 0-76-16,0 0 28 0,122-12-32 16,-74 18-12-16,-4 16 7 15,-7 6-3-15,-10 6 25 16,-11 2 25-16,-11 0 10 15,-5-1 29-15,-9 1-25 16,-20-4 10-16,-13-5-5 16,1-4-44-16,-1-5 8 15,6-9-39-15,10 0 0 16,10-6-22-16,9-3-87 16,7-6-107-16,23-15-306 15,3-5-717-15</inkml:trace>
  <inkml:trace contextRef="#ctx0" brushRef="#br0" timeOffset="41134.48">19519 1524 1510 0,'0'0'837'16,"0"0"-601"-16,0 0-62 16,0 0-65-16,0 0-58 15,-114 84 7-15,107-35-10 16,7 2-47-16,0 1 35 15,11 1-36-15,9-8-43 16,3-4-38-16,8-5-113 16,-4-13-270-16,-3-6-697 0</inkml:trace>
  <inkml:trace contextRef="#ctx0" brushRef="#br0" timeOffset="41810.11">19788 2226 1024 0,'0'0'870'0,"0"0"-697"16,0 0-87-16,0 0-26 16,0 0-39-16,0 0-5 15,0 0-16-15,132-69 7 16,-114 42 10-16,-5-9 2 15,0-1 40-15,-4-3 20 16,0-2-38-16,-3 4 23 0,-1 6-16 16,-3 4-2-16,-2 9 18 15,2 10-27-15,-2 2-10 16,0 7-2-16,0 0-24 16,0 4-1-16,0 19 0 15,0 10 0-15,0 14 31 16,-4 5-11-16,-3 6 5 15,5 0 11-15,0 1-29 16,2-3 13-16,0-6-20 16,0-6 1-16,0-10-2 15,0-12 1-15,6-6-15 16,-3-12 6-16,1-4-6 0,-2 0 0 16,3-16 14-16,2-14-53 15,-1-7 25-15,3-11-33 16,3 1-1-16,1 0-11 15,1 3-18-15,-2 7 47 16,1 10 6-16,1 9-4 16,-1 8 24-16,-1 7-15 15,-3 3-4-15,-3 0 15 16,-4 0-33-16,-2 6 25 16,0 5 31-16,0 5 11 15,-6 1 68-15,-3 0-9 16,0 4 10-16,6 1 3 15,3-1-38-15,0 4 1 16,16-2-27-16,7 2-19 0,1-3 9 16,-2-4-8-1,1-4 8-15,-8-8-9 16,-5-4-57-16,-10-2 1 0,0-10-72 16,0-7-512-16</inkml:trace>
  <inkml:trace contextRef="#ctx0" brushRef="#br0" timeOffset="42895.71">19545 1967 633 0,'0'0'697'0,"0"0"-408"16,0 0-56-16,0 0-64 15,0 0-35-15,0 0-21 16,0 0-89-16,67-12-23 16,-65 12-1-16,-2 0-177 0,0 3-310 15,-13 6-260-15</inkml:trace>
  <inkml:trace contextRef="#ctx0" brushRef="#br0" timeOffset="52739.54">20007 1945 443 0,'0'0'588'16,"0"0"-420"-16,0 0-74 16,0 0-46-16,0 0-10 15,66-50 15-15,-55 36 0 16,-3 0 69-16,-4-2 62 16,-2 2 19-16,-2 0-12 15,0 1-70-15,0 5-62 0,0 4-59 16,0 2-20-1,-2 2-75-15,-13 0-186 0,5 2-107 16,-2 7-170-16</inkml:trace>
  <inkml:trace contextRef="#ctx0" brushRef="#br0" timeOffset="54955.24">15496 1787 570 0,'0'0'393'15,"0"0"-171"-15,0 0-98 16,0 0-17-16,0 0-36 16,0 0 15-16,-2-23 32 15,2 17 37-15,0 0 27 0,0 0-27 16,0 2-20-16,-4 2-5 15,0 2-63-15,-3-2-20 16,-2 2-20-16,-2 0-19 16,-4 0 1-16,-4 0-9 15,-1 0 1-15,1 6 14 16,0 5-15-16,6 3 0 16,2 4-19-16,9 2-98 15,2 15-109-15,6-4-245 16,12-3-54-16</inkml:trace>
  <inkml:trace contextRef="#ctx0" brushRef="#br0" timeOffset="55374.58">15463 2203 886 0,'0'0'374'0,"0"0"-168"15,0 0-5-15,0 0-29 16,0 0-96-16,0 0 11 15,0 0-42-15,50-8-45 16,-24 7-10-16,-2-2-202 16,-8 1-313-16</inkml:trace>
  <inkml:trace contextRef="#ctx0" brushRef="#br0" timeOffset="58630.58">620 3196 963 0,'0'0'330'16,"0"0"-85"-16,0 0 31 15,0 0-30-15,0 0-52 16,0 0-23-16,-47-14-60 0,27 16-41 16,-7 18-4-1,-4 10-19-15,-5 10 22 0,1 6-12 16,4 5-26-16,9 1 23 16,15-4-35-16,7-2-5 15,2-6-2-15,27-6-11 16,13-10-2-16,12-10-22 15,10-9-83-15,10-5-15 16,28-27-92-16,-14-5-335 16,-17-2-113-16</inkml:trace>
  <inkml:trace contextRef="#ctx0" brushRef="#br0" timeOffset="59155.92">1001 3319 637 0,'0'0'778'16,"0"0"-503"-16,0 0-25 0,0 0-60 15,0 0-30-15,0 0-65 16,0 0-42-16,-85 35 2 16,85-7-46-16,0 3 18 15,9-3-27-15,11-4 6 16,3-1-8-16,1-9 2 16,-2-5-28-16,-4-7-17 15,-5-2-29-15,-4-4 74 16,-2-16-20-16,-4-6-30 15,-3-2 41-15,0 0-23 0,2-2 5 16,2 4-7 0,5 6-43-16,2 3 5 0,2 10 41 15,-1 2 31-15,3 5 12 16,-4 0 25-16,1 17 31 16,-3 2 54-16,-3 7-42 15,-4-1-7-15,-1 0-14 16,2-4-32-16,-3-4 19 15,3-6-34-15,-1-5-5 16,0-6 7-16,5 0-14 16,4-6-36-16,7-14 2 15,4-4-50-15,3-3 44 16,-1 2 29-16,1 3 11 16,-3 5 4-16,-4 5-3 15,-5 9 23-15,-1 3 22 0,-2 0-3 16,0 10 46-1,0 9-53-15,2 6-11 0,-1 0-7 16,-2 4-18-16,-3-4-1 16,-3 0-61-16,-3-7-124 15,-13-6-82-15,-6-12-439 0</inkml:trace>
  <inkml:trace contextRef="#ctx0" brushRef="#br0" timeOffset="59310.68">879 2962 2244 0,'0'0'320'0,"0"0"-190"15,0 0-102-15,0 0-17 16,117-17 14-16,-3 17-25 16,-12 0-94-16,-11 8-449 0</inkml:trace>
  <inkml:trace contextRef="#ctx0" brushRef="#br0" timeOffset="60821.43">814 2926 1463 0,'0'0'290'15,"0"0"-220"-15,0 0 93 0,-91 144 34 16,41-70-26-16,-5 2-21 16,1-2-61-16,3-8-7 15,10-13-49-15,13-15-24 16,10-14 18-16,14-11-27 16,4-13-21-16,11 0-34 15,24-21-8-15,15-17 5 16,8-13-30-16,6-8-17 15,-2-6 38-15,-4 5-5 16,-7 6 43-16,-12 16 23 16,-16 15 12-16,-15 15 23 15,-8 8 58-15,-12 12 20 16,-23 24 3-16,-7 11-25 16,-6 7 1-16,2 2-17 15,8 0-28-15,9-10 6 0,10-7-47 16,16-11 7-16,3-12-19 15,17-12-6-15,26-4-47 16,17-19 17-16,13-18-58 16,8-12-20-16,-1-4-36 15,-6-3-11-15,-12 3 72 16,-13 11 41-16,-16 9 60 16,-15 16 32-16,-18 13 144 15,0 4 55-15,-22 8-79 16,-16 22-90-16,-11 14 32 15,-6 6-33-15,2 4-13 0,8 0 10 16,8-5-58 0,16-11 14-16,15-6-14 0,6-14-43 15,35-9-10-15,17-9-81 16,20-17-37-16,8-19-96 16,1-10-315-16,-6-6 184 15,-13 2-198-15,-12 3 586 16,-17 9 10-16,-15 12 366 15,-11 14 172-15,-7 8 60 16,0 4-350-16,-16 9-112 16,-6 16-49-16,-5 9-15 15,0 7-5-15,3 0-45 16,5 1-10-16,11-3-12 16,8-1-102-16,0-13-198 0,6-8-626 0</inkml:trace>
  <inkml:trace contextRef="#ctx0" brushRef="#br0" timeOffset="61430.91">1972 2898 955 0,'0'0'610'0,"0"0"-393"0,0 0-26 15,0 0-7-15,0 0-82 16,0 0-62-16,0 0-7 16,0 1-26-16,0 7 81 15,0 2 16-15,0-1-45 16,0-3 10-16,0-3-20 16,0 0-34-16,0-3 28 15,0 0-32-15,0 0-10 16,0 0 20-16,0 0-6 15,0 0-14-15,0 0-1 0,0 0-9 16,0 0 3-16,0 0-46 16,5 0-3-16,-3 0-3 15,3-3-67-15,-1 0-9 16,3-10-96-16,-1 1-245 16,-4 3-336-16</inkml:trace>
  <inkml:trace contextRef="#ctx0" brushRef="#br0" timeOffset="62050.95">2068 2994 1247 0,'0'0'364'16,"0"0"-98"-16,0 0-57 0,0 0-41 15,0 0-55-15,0 0-61 16,0 0-5-16,-40-21-47 16,20 21 6-16,-7 3 5 15,1 10-10-15,-1 1 27 16,7 0-28-16,7 2 1 15,11-1-4-15,2-1 3 16,8 1-16-16,23 4-2 16,9 1-19-16,5 4 26 15,-3 2-5-15,-4 6-20 16,-9 2 35-16,-9 3-24 16,-11-2 25-16,-9 2 37 15,0-5-12-15,-15-3 49 16,-10-4 5-16,-2-4-27 0,0-6 28 15,3-5-50-15,9-8-7 16,3-2-23-16,10 0-8 16,2-18-50-16,2-14-113 15,18-8-96-15,24-21-112 16,-5 11-127-16,-4 10-120 0</inkml:trace>
  <inkml:trace contextRef="#ctx0" brushRef="#br0" timeOffset="62425.5">2275 3158 722 0,'0'0'651'0,"0"0"-291"16,0 0-119-16,0 0-94 16,0 0 85-16,0 0-96 15,0 0-68-15,-8 129-5 0,8-97-27 16,11-6-18 0,5-2-18-16,1-8-5 0,3-9-11 15,3-4-50-15,-2-3-26 16,4-6 6-16,2-16-24 15,-2-7-9-15,-4-2 11 16,-3-3-37-16,-1 1 95 16,-11 9 50-16,-2 6 18 15,-4 8 138-15,0 8 24 16,0 2-50-16,0 0-32 16,-4 0-68-16,-2 14 13 15,0 6 27-15,2 6-22 16,2 2 14-16,2 2-48 15,0-2 10-15,0-3-17 16,4-5-1-16,8-8-12 0,-1-5-6 16,5-5-80-1,1-2 14-15,3 0-82 0,12-24-90 16,-8 1-253-16,-4-1-89 0</inkml:trace>
  <inkml:trace contextRef="#ctx0" brushRef="#br0" timeOffset="62561.81">2779 3260 307 0,'0'0'531'0,"0"0"-404"0,0 0-127 16,0 0-174-16,0 0-529 15</inkml:trace>
  <inkml:trace contextRef="#ctx0" brushRef="#br0" timeOffset="62962.22">2868 3169 7 0,'0'0'1299'16,"0"0"-1008"-16,0 0-54 15,0 0-55-15,0 0 2 16,0 0-30-16,-121 2-68 15,95 7 16-15,0 1-26 16,1 4-7-16,5 2 27 16,7 2-57-16,8 7-13 15,5 3-14-15,5 1-6 16,21-1 1-16,12 1-7 16,4-8-45-16,1-5-1 15,-1-9-90-15,-4-7-143 0,-11-12-366 16,-11-12-131-16</inkml:trace>
  <inkml:trace contextRef="#ctx0" brushRef="#br0" timeOffset="63163.09">2485 2963 1145 0,'0'0'877'0,"0"0"-717"16,0 0-60-16,0 0 27 15,0 0-3-15,0 0-50 0,0 0-17 16,109 3-57-16,-102 8 0 16,-4 1-6-16,-3-3-20 15,4-9-51-15,0 0-218 16,2 0-513-16</inkml:trace>
  <inkml:trace contextRef="#ctx0" brushRef="#br0" timeOffset="63295.38">2784 2566 157 0,'0'0'1996'0,"0"0"-1708"15,0 0-185-15,0 0-63 16,0 0-40-16,-73 133-42 16,73-88-333-16</inkml:trace>
  <inkml:trace contextRef="#ctx0" brushRef="#br0" timeOffset="64269.4">3533 3076 1950 0,'0'0'315'16,"0"0"-198"-16,0 0 9 0,0 0-53 16,-117 50 13-16,101-12-40 15,10 7-38-15,6 0 22 16,0-1-30-16,13-5-4 16,19-9 2-16,10-12-11 15,5-12 5-15,3-6-41 16,4-22-60-16,-2-23 38 15,-8-13-52-15,-11-12-18 16,-8-6 62-16,-12-6-10 16,-8 0 2-16,-5 5-10 15,0 9 97-15,-7 14 1 16,-8 20 154-16,-1 18 0 16,0 16-59-16,3 1-81 15,0 32 40-15,2 11 28 16,1 12-15-16,6 8 21 0,4 4-32 15,0-2-11-15,9-3 0 16,11-7-44-16,2-7 17 16,2-12-19-16,-1-11-14 15,4-8 13-15,-1-10-44 16,3-8-7-16,1 0 6 16,-4-2-18-16,-2-12 56 15,-6 3 8-15,-2 1 0 16,-5-1 12-16,-2 5 1 15,-4 0 16-15,2 4 8 16,-5 2-37-16,2 0 30 16,-2 0-6-16,3 6-23 0,-1 11 48 15,3 2-35-15,0 1 8 16,3 3-4-16,2-5-8 16,2-3-17-16,6-7 7 15,1-5-72-15,6-3 25 16,2-6-99-16,0-17-38 15,0-7-111-15,-2-8-20 16,-7-2 146-16,-4-2 99 16,-6 4 70-16,-4 8 51 15,-6 8 96-15,0 11 103 16,0 7-19-16,0 4-107 16,0 0-46-16,0 9-41 15,0 9 1-15,0 3 51 0,0 6-46 16,0-1-16-1,0 1 23-15,0-2-35 16,4 0 28-16,7-4-40 0,5-5 3 16,-1-3-12-16,5-6-6 15,2-7-19-15,3 0-5 16,-3 0-20-16,-1-7 56 16,-4-2 2-16,-3 3-2 15,-4 2 44-15,-1 3-24 16,-1 1 1-16,-2 0-15 15,1 0-6-15,-1 0 0 16,3 9 0-16,2 2-75 16,4-8-60-16,-1 0-358 15,-1-3-682-15</inkml:trace>
  <inkml:trace contextRef="#ctx0" brushRef="#br0" timeOffset="64696.06">4779 3102 1582 0,'0'0'318'16,"0"0"-160"-16,0 0-50 16,0 0-68-16,0 0 7 15,0 0-34-15,0 0 17 16,-26 8 22-16,21-2 4 15,5-1 36-15,-2 1-3 0,0 3-35 16,2-1 10-16,0 2-34 16,0 5 6-16,0 0 5 15,0 1-41-15,0 3 29 16,0-2-7-16,0-2-20 16,2-3 30-16,-2-2-32 15,2-3 9-15,-2 0 14 16,0 0-22-16,0 3 25 15,0 0-15-15,0 3-10 16,2-2 10-16,1-1-11 0,-3 1 0 16,2-6 0-1,1-2-9-15,-3-1 8 0,2-2-50 16,0 0-43-16,2-6-52 16,1-11-163-16,-5 2-507 0</inkml:trace>
  <inkml:trace contextRef="#ctx0" brushRef="#br0" timeOffset="65008.65">4474 3134 1000 0,'0'0'611'0,"0"0"-432"16,0 0-50-16,0 0 4 16,0 0 35-16,0 0-35 15,0 0-60-15,20 80 4 16,-11-60-52-16,3-2-19 15,-4-1-3-15,1-6-3 16,-1-4-62-16,0-7-165 16,1-7-399-16,-3-10-469 0</inkml:trace>
  <inkml:trace contextRef="#ctx0" brushRef="#br0" timeOffset="65240.15">4532 2833 1870 0,'0'0'396'0,"0"0"-244"15,0 0-85-15,0 0 4 16,0 0-54-16,0 0-7 16,0 0-10-16,127-20 8 15,-115 20-16-15,-8 6 5 16,-4 0-19-16,0 2 20 15,0 4 2-15,-22 8-23 0,2-2-170 16,2-3-572-16</inkml:trace>
  <inkml:trace contextRef="#ctx0" brushRef="#br0" timeOffset="66044.89">4960 2460 1545 0,'0'0'602'0,"0"0"-409"0,0 0-108 16,0 0-29-16,0 0-13 15,0 0-43-15,-56 113-8 16,37-65-230-16,0-5-456 0</inkml:trace>
  <inkml:trace contextRef="#ctx0" brushRef="#br0" timeOffset="66564.42">5488 3166 398 0,'0'0'1087'16,"0"0"-816"-16,0 0-87 15,0 0-11-15,0 0 6 16,0 0-55-16,-115 18-60 15,105 5-3-15,4 2-34 16,6 3 9-16,0 4-4 16,6 0-30-16,21-2 20 15,9-3-22-15,11-6-23 16,13-9-66-16,34-12-205 16,-13-1-370-16,-9-20-340 0</inkml:trace>
  <inkml:trace contextRef="#ctx0" brushRef="#br0" timeOffset="67134.49">6043 3184 578 0,'0'0'924'15,"0"0"-440"-15,0 0-225 16,0 0-105-16,0 0-23 16,0 0-61-16,0 0-47 15,-76 30 6-15,76-6-29 16,0 4 0-16,0 0 9 15,7 1-9-15,7-6-9 16,3 0 8-16,1-7-5 16,0-6 0-16,-1-9-16 0,1-1-14 15,0-4 35 1,-2-15-34-16,-3-6 18 0,-4-4 7 16,-6-2-14-16,-3 2 23 15,0 0-13-15,0 6 14 16,0 2 1-16,3 9-1 15,5 7-9-15,0 2 9 16,3 3-3-16,3 0-3 16,-2 4 6-16,1 10 0 15,0 4 39-15,-2 1-18 16,-2 6 23-16,0-1 0 16,-3-2-27-16,1-1 18 15,0-7-25-15,0-4-10 16,1-9 0-16,3-1-17 15,1 0 17-15,5-11 0 0,1-9-8 16,5-5 1-16,1 2-18 16,-2 2 16-16,1 3 0 15,-3 7 18-15,-5 2-8 16,-1 7 36-16,-1 2-22 16,0 0 34-16,1 0-22 15,1 12-18-15,1 4 0 16,1 4-9-16,-3-2-19 15,-3 0-53-15,-11-8-115 16,0-6-207-16,-13-4-714 0</inkml:trace>
  <inkml:trace contextRef="#ctx0" brushRef="#br0" timeOffset="67251.96">6107 2966 149 0,'0'0'1722'0,"0"0"-1414"15,0 0-213-15,0 0-95 16,203-28-12-16,-118 28-328 16,-9 0-508-16</inkml:trace>
  <inkml:trace contextRef="#ctx0" brushRef="#br0" timeOffset="67599.42">7172 3254 1064 0,'0'0'699'0,"0"0"-445"15,0 0-83-15,0 0-97 16,0 0-26-16,101-108-38 16,-70 70 0-16,-6-1-7 15,-7-7 5-15,-8 2-5 16,-5 4 10-16,-5 6-1 15,0 11 77-15,0 8-12 16,0 11-26-16,-2 4-1 16,-7 0-49-16,0 22 36 15,0 10 27-15,0 13-3 16,7 5 8-16,2 2-30 16,0 3-14-16,13-3 7 0,12-3-32 15,8-6-17 1,5-12-48-16,21-11-107 0,-9-10-99 15,-3-10-616-15</inkml:trace>
  <inkml:trace contextRef="#ctx0" brushRef="#br0" timeOffset="68147">7830 3098 1190 0,'0'0'765'15,"0"0"-403"-15,0 0-96 0,0 0-111 16,-129 6-21-1,106 13-70-15,10 8-31 0,7 0-7 16,6 5-25-16,0-1-1 16,10-5 0-16,13-1-2 15,2-7-11-15,2-11-56 16,2-4-3-16,-4-3 1 16,2-5-37-16,0-17 4 15,-4-6-24-15,-6 0 33 16,-5 1 61-16,-6 4 34 15,-6 6 33-15,0 8 76 16,0 5-2-16,0 4-6 16,0 0-42-16,0 0-38 0,-2 14 43 15,2 4-19 1,0 3-22-16,0-2 15 0,2 4-36 16,13-5 10-16,6 0-12 15,1-7-5-15,5-2 4 16,0-7-51-16,-3-2-40 15,-2 0 8-15,-1-15-32 16,-4-3 53-16,-5-4 52 16,-4 2 11-16,-1 2 23 15,-3 4 35-15,-2 4 17 16,0 4 5-16,-2 2-33 16,0 4 12-16,0 0 2 15,0 0-38-15,0 6 17 16,4 13-14-16,2 0-13 15,0 6 5-15,5-3-17 16,3-3-2-16,1-1-45 16,8-18-93-16,-5 0-163 0,-3 0-756 0</inkml:trace>
  <inkml:trace contextRef="#ctx0" brushRef="#br0" timeOffset="68281.69">8291 2791 2150 0,'0'0'547'0,"0"0"-444"16,0 0-34-16,0 0-69 15,0 0-133-15,0 0-203 16,-63 148-1906-16</inkml:trace>
  <inkml:trace contextRef="#ctx0" brushRef="#br0" timeOffset="68399.83">7888 3880 2292 0,'0'0'124'15,"0"0"-124"-15,0 0-1272 0</inkml:trace>
  <inkml:trace contextRef="#ctx0" brushRef="#br0" timeOffset="69526.75">8634 3077 2220 0,'0'0'381'16,"0"0"-245"-16,0 0-111 16,0 0-25-16,0 0-79 15,0 0-169-15,0 0-707 0</inkml:trace>
  <inkml:trace contextRef="#ctx0" brushRef="#br0" timeOffset="69652.46">8694 3445 2061 0,'0'0'282'15,"0"0"-282"-15,0 0-486 16,0 0-831-16</inkml:trace>
  <inkml:trace contextRef="#ctx0" brushRef="#br0" timeOffset="70265.38">10461 3364 195 0,'0'0'1160'0,"0"0"-661"16,0 0-290-16,0 0 18 15,0 0-67-15,0 0-47 16,-145-27 13-16,103 35-25 16,-6 16-5-16,5 8-7 15,-2 8-26-15,7 10 18 16,9 4-12-16,12 2-39 16,17 2 40-16,4-4-47 15,31-5-13-15,17-9 2 16,11-13-3-16,6-12-9 15,4-15 0-15,1-4-34 16,-3-24-55-16,2-32-110 16,-17 6-92-16,-16 1-597 0</inkml:trace>
  <inkml:trace contextRef="#ctx0" brushRef="#br0" timeOffset="73857.84">9992 3152 360 0,'0'0'326'0,"0"0"-141"0,0 0-70 15,0 0-50-15,0 0 15 16,0 0 7-16,0 0-25 16,-8-4 2-16,8 4 8 15,0 0 40-15,0 0 29 16,-2 0 16-16,0 0 20 15,-2-2-45-15,1 2-23 16,-1 0-7-16,2-2-56 16,0 2 16-16,2 0-8 15,0 0-15-15,0 0 2 16,0 0-11-16,0 0-5 16,0-2 14-16,0 2-38 15,0-2 15-15,13 0-1 0,11 0-6 16,8-2 27-16,5-1-27 15,11 1 8-15,2 1-6 16,6-1-4-16,1 1-2 16,6-2-5-16,-2 1 1 15,-3 0 8-15,-7 2-9 16,-9-2 0-16,-11 2-5 16,-8 0 14-16,-12 0-9 15,-5 2 1-15,-6 0 0 16,0-2 10-16,0 2-11 15,0-3-6-15,0 2 5 16,-11 1-17-16,-6-3 18 16,-3 3 0-16,-7 0 1 15,-4 0 5-15,-7 0-6 16,-1 0 0-16,-3 0 4 0,-1 0 6 16,-1 0-10-16,0 3 0 15,1 1 2-15,1 0 5 16,7 0-5-16,2 0-2 15,3-2 10-15,8 0-1 16,2-2-9-16,4 2 0 16,5-2 8-16,2 0 7 15,0 0-7-15,3 0 12 16,-2 0 13-16,6 0-32 16,0 0 29-16,2 0-30 15,0 0 12-15,0 0-21 0,0 0 9 16,2 0-6-16,12 0-1 15,4 0 14-15,4 0 5 16,9 0 2-16,5 0-14 16,5 0 36-16,5 0-35 15,3 0 15-15,4 0-8 16,1 0 2-16,-5 0-11 16,-7 0 1-16,-9 0-6 15,-10 2-7-15,-10 0-6 16,-6 0-26-16,-2 1-12 15,1 0-87-15,-2 1-137 16,5-3-639-16</inkml:trace>
  <inkml:trace contextRef="#ctx0" brushRef="#br0" timeOffset="74340.27">11094 3523 491 0,'0'0'1073'16,"0"0"-723"-16,0 0-157 0,0 0-75 15,0 0 2-15,0 0-23 16,116-12-50-16,-69 10 5 16,-1-2-52-16,2 1 0 15,-6 3-29-15,-9 0-150 16,-13 0-346-16,-11 0-178 0</inkml:trace>
  <inkml:trace contextRef="#ctx0" brushRef="#br0" timeOffset="74525.52">11166 3684 1958 0,'0'0'493'16,"0"0"-349"-16,0 0-38 15,0 0-49-15,0 0 13 16,160-35-63-16,-100 31-7 0,-2 0-31 16,13 4-138-16,-17 0-357 15,-10-2-306-15</inkml:trace>
  <inkml:trace contextRef="#ctx0" brushRef="#br0" timeOffset="74970.46">12076 3328 1298 0,'0'0'485'0,"0"0"-360"16,0 0 64-16,0 0-18 15,-137-8 1-15,103 11-40 16,3 12-44-16,0 7 12 0,4 5-36 15,5 5 4-15,7 6-8 16,9 6-28-16,6 1 26 16,10 4-30-16,25-3-2 15,12-3 10-15,11-7-35 16,6-10 5-16,6-10-6 16,-3-11-10-16,-5-5-32 15,-4-1-78-15,2-33-104 16,-16 0-305-16,-10 2-708 0</inkml:trace>
  <inkml:trace contextRef="#ctx0" brushRef="#br0" timeOffset="75572.73">12535 3505 993 0,'0'0'758'0,"0"0"-386"0,0 0-100 15,0 0-56-15,0 0-78 16,0 0-54-16,0 0 16 16,63-30-45-16,-22 24 1 15,-2 0-12-15,1 2-32 16,-2 2 3-16,-7-1-15 16,-4 3-74-16,-9 0-51 15,-7 0-258-15,-7 0-1338 0</inkml:trace>
  <inkml:trace contextRef="#ctx0" brushRef="#br0" timeOffset="79944.28">13300 3251 1363 0,'0'0'503'16,"0"0"-408"-16,0 0-35 0,0 0 46 15,0 0 25-15,0 0-48 16,54 131-18-16,-35-88-1 16,1-3-30-16,-1-3 18 15,-2-5-28-15,-1-14-23 16,-3-3 11-16,-2-11-12 16,1-4 0-16,0 0 29 15,2-20-23-15,-1-8 2 16,3-4-8-16,-1-8-14 15,2 0 14-15,-4-2-27 16,0 4 13-16,0 3 13 16,-4 9 0-16,1 7 1 15,-7 8 0-15,2 5 1 16,-3 6 14-16,1 0-14 16,-1 0 13-16,0 12 15 15,2 8-20-15,3 6 23 0,0 6-15 16,0 4 7-16,1 6 15 15,4 2-18-15,-1 1 7 16,2-5 2-16,3-6-24 16,-1-10 19-16,-1-10-25 15,1-10 0-15,5-4 15 16,1-6-2-16,2-18 15 16,2-8-9-16,0-8-18 15,-3 0 14-15,-2-4-15 16,-2 1 0-16,-3 3-2 15,-1 4 4-15,-1 8-2 16,-3 5 0-16,-4 8-7 16,-4 7 6-16,0 4-26 0,-2 4-28 15,0 0-5-15,0 0-58 16,0 12 6-16,5 11-128 16,-3-4-354-16,2-1-252 0</inkml:trace>
  <inkml:trace contextRef="#ctx0" brushRef="#br0" timeOffset="80502.75">14056 3648 1587 0,'0'0'542'0,"0"0"-443"0,0 0 6 15,0 0-65-15,0 0-16 16,0 0 15-16,0 0-33 16,44 0 14-16,-36-3 41 15,2-1-1-15,-3-3 14 16,-1-1-4-16,3-5-40 16,2-1 16-16,0-3-40 15,2-4-4-15,1 2 5 16,-5 2 1-16,-1 5-8 0,-2 6 0 15,-6 1 10 1,0 4-7-16,0 1-2 16,0 0 7-16,0 1 13 15,0 14-20-15,0 7 42 0,0 6 1 16,0 6-26-16,0 4 25 16,0 0-32-16,0 1-10 15,0-6 7-15,0-3-7 16,0-7-2-16,0-5-20 15,0-6-30-15,-6-4 34 16,-9-2-7-16,-1-2 9 16,-3 0 14-16,0 1-9 15,7-4 10-15,0 2 0 0,7-3 1 16,5 1 1 0,0-1-2-16,10 0 0 0,12 0 34 15,9 0-23 1,2-4 11-16,2-2-22 0,0-2-23 15,-9 2-11-15,3-2-115 16,-7-1-161-16,-3 0-473 16</inkml:trace>
  <inkml:trace contextRef="#ctx0" brushRef="#br0" timeOffset="80848.55">14403 3234 1320 0,'0'0'700'0,"0"0"-512"16,0 0-31-16,0 0-92 15,0 0-4-15,0 0-30 16,120 17-16-16,-80 8 24 15,-4 8-32-15,-9-1 10 16,-11 1-1-16,-14 2-15 16,-2-5 23-16,-12 0 7 15,-19-7-9-15,-7 0 34 16,1-7-50-16,5-5 1 0,8-4-7 16,13-7-40-16,6 0-41 15,5-26-116-15,20-5-368 16,5-2 57-16</inkml:trace>
  <inkml:trace contextRef="#ctx0" brushRef="#br0" timeOffset="81219.19">14806 3174 1722 0,'0'0'620'16,"0"0"-411"-16,0 0-38 15,0 0-69-15,0 0-34 16,0 0 19-16,0 0-43 15,-96 142 17-15,90-98-19 16,6-2-24-16,0 1 15 16,2-9-33-16,15-4 6 15,6-10-17-15,2-7-17 16,2-10-25-16,-2-3-11 0,4-3-15 16,0-14 25-1,0-7-34-15,-4-2 10 0,-2 2 44 16,-8 4 1-16,-4 8 33 15,-4 4 9-15,-5 6 27 16,-2 2 27-16,2 0-26 16,1 16 17-16,3 7 26 15,-1 8-33-15,6 3 5 16,-4-1-5-16,-1 0-46 16,1-5 10-16,-4-8-11 15,-3-6-66-15,0-10-45 16,0-4-108-16,0 0-344 0</inkml:trace>
  <inkml:trace contextRef="#ctx0" brushRef="#br0" timeOffset="81792.28">15294 3254 1169 0,'0'0'616'0,"0"0"-361"16,0 0-28-16,0 0-48 16,0 0-73-16,0 0-28 15,0 0-28-15,0 0-31 16,0 0 21-16,0 0-10 16,0 0 3-16,2 0 21 0,1 0-27 15,-3 0 22 1,2 0-10-16,-2 0-24 0,0 0 24 15,1 0-38-15,2 0 0 16,1 0 25-16,6 0-26 16,1 0 20-16,4 0-14 15,7 0 0-15,5 0 15 16,2 0-20-16,0 0 7 16,2 0 5-16,-4 0-4 15,0 0-9-15,-3 0 0 16,-4 0 8-16,-4 0-11 15,-5 0 3-15,-4 0 0 16,-5 0 0-16,-2 0 1 16,0 0-2-16,0 0-26 15,0 0-61-15,0 0-13 16,-4-6-75-16,-5 0-148 0,-1-2-669 16</inkml:trace>
  <inkml:trace contextRef="#ctx0" brushRef="#br0" timeOffset="82510.5">13331 2795 1058 0,'0'0'487'0,"0"0"-274"16,0 0-18-16,0 0-27 16,0 0-81-16,0 0-47 15,0 0 58-15,-73 37 7 16,46-4 2-16,-2 11 5 15,-2 9-45-15,0 11 36 16,2 8-20-16,4 10-23 16,7 7 24-16,7 2-42 0,11 3 0 15,0 3-8-15,11 0-33 16,16-7 41-16,6-5-21 16,3-8-21-16,2-11 18 15,-2-12-18-15,-3-14-1 16,-4-12 1-16,-7-12-60 15,-2-10-35-15,-4-6-62 16,11-26-68-16,-2-7-250 16,-4-9-679-16</inkml:trace>
  <inkml:trace contextRef="#ctx0" brushRef="#br0" timeOffset="83072.97">15434 3086 1129 0,'0'0'669'0,"0"0"-426"15,0 0-62-15,0 0-84 16,0 0 21-16,0 0 2 16,0 0-50-16,20 114-14 15,-13-74-36-15,-3 2-19 16,-2-1-1-16,1-4-14 16,-3-2-67-16,7-3-146 15,-3-8-373-15,5-10-308 0</inkml:trace>
  <inkml:trace contextRef="#ctx0" brushRef="#br0" timeOffset="83679.11">15864 3154 770 0,'0'0'601'0,"0"0"-386"16,0 0-25-16,0 0 27 16,0 0-37-16,0 0-54 15,16 130-31-15,-5-94-41 0,3-2-24 16,-1-1 10-16,2-9-39 15,-1-4 23-15,-1-10-24 16,-1-8 9-16,1-2 13 16,0-4 17-16,0-18-14 15,0-6-4-15,-1-7-12 16,-2-5-18-16,3-1 9 16,-5 0-1-16,1 7-1 15,0 7 2-15,-4 12 0 16,-1 7 0-16,-2 4 1 15,3 4-2-15,-1 0 1 16,5 0 0-16,-2 10 8 16,4 10-7-16,-3 6 25 15,4 6 17-15,1 6-37 16,0 1 13-16,3-2-19 0,2-1 2 16,1-7 7-16,0-9-9 15,0-10 1-15,-2-8 20 16,-2-2-21-16,3-6 42 15,0-17-24-15,2-9-9 16,-4-4 4-16,-1-3-13 16,-3-2 0-16,-4 1-1 15,-4 8-11-15,-1 7-23 16,-3 8-27-16,0 15-71 16,0 2-115-16,0 0-573 0</inkml:trace>
  <inkml:trace contextRef="#ctx0" brushRef="#br0" timeOffset="84009.46">16506 3432 1523 0,'0'0'547'15,"0"0"-425"-15,0 0-60 16,0 0-20-16,0 0-42 15,0 0-2-15,131-3-4 16,-117 3-22-16,-5 10 28 0,-7-3 9 16,-2 6 55-1,0 1 56-15,-13 4 0 0,-7 2-24 16,-3 3 27-16,4 0-63 16,2-3-6-16,7-1-24 15,3-2-23-15,7-3 5 16,0-2-12-16,0-3-11 15,2-6-2-15,13-3-33 16,6 0-25-16,14-10-60 16,-4-12-234-16,1-2-590 0</inkml:trace>
  <inkml:trace contextRef="#ctx0" brushRef="#br0" timeOffset="84302.58">16842 3160 113 0,'0'0'1741'15,"0"0"-1471"-15,0 0-153 16,0 0-40-16,0 0-24 16,0 0-3-16,127-39-41 15,-89 62 13-15,-11 7-22 16,-11 3 0-16,-14 4 20 15,-2-1 9-15,-18 3 29 16,-15-7-2-16,-3-2-24 16,3-9 3-16,8-2-34 15,10-9-1-15,13-9-27 16,6-2-123-16,20-17-337 16,7-6-243-16</inkml:trace>
  <inkml:trace contextRef="#ctx0" brushRef="#br0" timeOffset="84463.39">17212 3114 1714 0,'0'0'600'15,"0"0"-417"-15,0 0-33 16,0 0-38-16,0 0-38 16,-53 130-44-16,53-90-30 15,0-1-22-15,29 5-95 16,-3-9-136-16,4-10-575 0</inkml:trace>
  <inkml:trace contextRef="#ctx0" brushRef="#br0" timeOffset="84790.07">17355 3457 1046 0,'0'0'668'15,"0"0"-441"-15,0 0-98 16,0 0-54-16,0 0-59 16,0 0-15-16,0 0-1 15,118-3-18-15,-100 18 18 16,-10 0 5-16,-8-1 64 0,0 7 70 16,0-2 5-1,-13 2-10-15,0-1-1 16,2 2-77-16,2 0-12 0,9-2-18 15,0-1-18 1,0-5-16-16,9-6 1 0,8-7-57 16,9-1-38-16,9-12-90 15,-1-13-333-15,-5-4-548 0</inkml:trace>
  <inkml:trace contextRef="#ctx0" brushRef="#br0" timeOffset="85147.5">17669 3273 1558 0,'0'0'650'0,"0"0"-499"16,0 0-16-16,0 0-77 16,0 0-6-16,0 0-27 15,160-35-25-15,-112 35-31 16,-8 0-61-16,-9 0-88 15,-14 0-40-15,-7 0-59 16,-10-4 57-16,0-11-72 16,-14-6-236-16,-6 3-225 15,2 2 742-15,12 8 13 16,1 6 816-16,1 2-438 16,0 0-80-16,-2 0 7 0,2 0-47 15,-2 17-6-15,-3 8-64 16,5 3-85-16,-2 2 3 15,4 3-60-15,2-1-24 16,0-5-13-16,0-2-9 16,8-5-65-16,9-10-124 15,1-4-484-15,-1-6-464 0</inkml:trace>
  <inkml:trace contextRef="#ctx0" brushRef="#br0" timeOffset="85308.35">18340 3382 1639 0,'0'0'255'16,"0"0"-255"-16,0 0-86 16,0 0-171-16,0 0-102 0</inkml:trace>
  <inkml:trace contextRef="#ctx0" brushRef="#br0" timeOffset="85457.07">18587 3334 1664 0,'0'0'577'0,"0"0"-379"16,0 0-81-16,0 0-84 0,0 0-33 15,0 0-151-15,0 0-326 16,125-30-493-16</inkml:trace>
  <inkml:trace contextRef="#ctx0" brushRef="#br0" timeOffset="85563.41">18756 3319 1145 0,'0'0'529'16,"0"0"-351"-16,0 0-95 16,0 0-83-16,0 0-67 15,0 0-420-15</inkml:trace>
  <inkml:trace contextRef="#ctx0" brushRef="#br0" timeOffset="86187.43">19340 3194 838 0,'0'0'802'16,"0"0"-517"-16,0 0-4 15,0 0-74-15,0 0-100 16,0 0 3-16,0 0-73 16,89-8 8-16,-51 8-17 15,0 0-28-15,0-2 0 16,-4 2-4-16,-8 0-71 16,-4 0-142-16,-8 0-170 15,-5 0-205-15</inkml:trace>
  <inkml:trace contextRef="#ctx0" brushRef="#br0" timeOffset="86629.96">19531 3038 1307 0,'0'0'555'0,"0"0"-420"16,0 0 1-16,0 0-37 16,0 0 49-16,0 0-26 15,0 0-21-15,25 120 14 16,-11-86-73-16,-1-2-16 0,0-2-21 15,-1-2-5-15,1-3-34 16,7-9-115-16,0-5-324 16,-2-8-282-16</inkml:trace>
  <inkml:trace contextRef="#ctx0" brushRef="#br0" timeOffset="87567.48">19991 3006 1549 0,'0'0'362'0,"0"0"-179"16,0 0-18-16,0 0-106 0,0 0 9 15,0 0-23-15,0 0-14 16,37 51 31-16,-25-18-19 15,1 3 26-15,1 1-20 16,-1 0-13-16,1-1 12 16,-1-3-31-16,3-4 16 15,-1-7-21-15,3-5-6 16,1-8 0-16,2-9 4 16,4 0-9-16,-2-5 26 15,2-17-21-15,-2-6 3 16,-3-6-8-16,-5-7 8 15,-3-1-9-15,-6-5 0 16,-4 3 0-16,-2 7-10 16,0 8 4-16,0 10 3 15,0 9 3-15,0 5 0 0,-2 4-5 16,0 1 5-16,2 0 0 16,0 0-9-16,0 0 20 15,0 0-11-15,0 0 20 16,0 0-14-16,0 0 14 15,0 0-20-15,0 0 1 16,0 0 13-16,0 0-8 16,0 0 3-16,0 0 5 15,0 0-13-15,0 0 13 16,0 0-14-16,0 0 0 0,0 0-4 16,0 0 11-1,0 0-7-15,0 0 9 0,0 0-7 16,0 0 16-16,0 0-17 15,0 0 13-15,0 0 12 16,0 0-24-16,0 0 7 16,0 0-8-16,0 0 8 15,0 0-12-15,0 0 3 16,0 0 0-16,0 0-4 16,0 0 13-16,0 0-9 15,0 0 9-15,0 6-8 16,2 2 7-16,3 3-8 15,-1 3 0-15,0 4-7 16,1 7 7-16,-1 3 0 16,3 1 0-16,2 4 6 0,-3-1 7 15,3-2-13-15,-2-4 1 16,0-5-3-16,-1-8 3 16,-1-5-1-1,-1-4 0-15,1-4 0 0,2 0 0 16,1-10 2-16,3-9 13 15,3-12 5-15,1-3-19 16,4-6-2-16,-1-4-5 16,-1 0-29-16,-1 1 29 15,-1 5-42-15,-4 9-19 16,-1 6 4-16,-6 9-40 16,-4 12-50-16,0 2-202 15,0 0-641-15</inkml:trace>
  <inkml:trace contextRef="#ctx0" brushRef="#br0" timeOffset="88238.49">20668 3360 990 0,'0'0'662'16,"0"0"-540"-16,0 0-53 0,0 0 78 16,0 0-7-16,0 0-35 15,0 0-43 1,50-15-54-16,-36-3 9 0,0-2-17 16,-3 0 0-16,-7-4 23 15,1 3-22-15,-5 3 29 16,0 4 7-16,0 4-36 15,0 4 16-15,0 6 14 16,-2 0-30-16,-5 0 33 16,-2 19-16-16,3 8 22 15,-1 9 6-15,0 7-27 16,5 5 28-16,2 4-13 16,0 4-21-16,0-2 37 15,0 1-50-15,2-5 9 16,5-7-8-16,-2-8 12 0,-1-12-14 15,-2-10 1 1,0-9-13-16,1-4-1 0,-1-6-17 16,0-19-33-16,7-5 20 15,1-6-45-15,9-2-12 16,-1 3-66-16,-1-1-98 16,-1 13 54-16,-5 5 91 15,-7 5 94-15,-1 10 26 16,-3 2 66-16,0 1 99 15,0 0-32-15,0 0-57 16,-7 0 10-16,-2 0-14 16,-1 8 17-16,-2 3 10 15,1 1-23-15,5 3 4 0,1 0-22 16,5 1-13-16,0 1-18 16,0-3-27-16,13 3-1 15,8-4 0-15,5-5-41 16,8-4-54-16,18-4-152 15,-4-11-302-15,-6-5-496 0</inkml:trace>
  <inkml:trace contextRef="#ctx0" brushRef="#br0" timeOffset="88542.04">21102 2932 1888 0,'0'0'264'16,"0"0"-210"-16,0 0 1 15,0 0 0-15,0 0-27 16,0 0 1-16,143-13-29 16,-112 32 1-16,-10 2-1 15,-8 2 6-15,-13 1 14 16,0 2 24-16,-9-1 15 15,-18-3 2-15,-4-1-31 16,0-5-2-16,4-6-16 16,7-2-12-16,11-6-13 0,9-2-131 15,9-10-179 1,11-6-532-16</inkml:trace>
  <inkml:trace contextRef="#ctx0" brushRef="#br0" timeOffset="88722.25">21432 2891 929 0,'0'0'1183'16,"0"0"-847"-16,0 0-137 15,0 0-44-15,0 0-47 16,-120 75-68-16,116-42-4 16,4 6-36-16,0 0-1 15,10 0-7-15,15-5-84 16,15 2-80-16,-1-9-178 15,-6-10-603-15</inkml:trace>
  <inkml:trace contextRef="#ctx0" brushRef="#br0" timeOffset="89393.77">21709 3381 1144 0,'0'0'772'0,"0"0"-565"16,0 0-46-16,0 0-57 16,0 0-66-16,0 0-16 15,0 0-4-15,78-50-16 16,-61 28 13-16,-1-5-6 0,-3-4-8 16,-4-6 64-16,1 0-29 15,-4 2-1-15,-2 3-3 16,1 5-17-16,-3 10 25 15,-2 5-27-15,0 6-11 16,0 6 44-16,0 0-38 16,0 0-7-16,0 18 25 15,0 10-12-15,0 10 38 16,-2 6-24-16,-3 1-28 16,3 7 41-16,0-2-40 15,0-4 9-15,2-4-8 16,0-8 11-16,0-8-13 0,0-9 0 15,0-9-28 1,0-8 27-16,0 0-32 0,2-1 15 16,4-21-13-16,5-8-38 15,2-6 16-15,5-2-31 16,1 0-42 0,1 5 16-16,-3 8 9 0,-1 6 39 15,-3 9 13-15,1 4-11 16,-5 6 52-16,-3 0 7 15,-3 0 1-15,-3 0 59 16,0 0-11-16,0 8 26 16,-5 0 25-16,-6 4-25 15,-2 0 26-15,0 1-26 16,1 0-22-16,3 3 7 16,7-2-40-16,2 0 5 0,0 1-2 15,2-1-21-15,16-4 11 16,2-1-10-16,0-1-2 15,3-3 0-15,-6-5-73 16,1 0-30-16,3-7-122 16,-8-10-323-16,-3-5-193 15</inkml:trace>
  <inkml:trace contextRef="#ctx0" brushRef="#br0" timeOffset="89806.03">18253 2619 1753 0</inkml:trace>
  <inkml:trace contextRef="#ctx0" brushRef="#br0" timeOffset="90977.37">22317 2658 788 0,'0'0'786'0,"0"0"-434"0,0 0-94 16,0 0-76-16,0 0-41 15,0 0-65-15,0 0-46 16,-14-16-5-16,30 32 2 15,2 11 19-15,6 9-4 16,1 6-26-16,0 10 14 16,2 9-18-16,-4 4-11 15,0 10 35-15,-5 7-34 16,-5 6 11-16,-9 4 0 16,-4 3-12-16,0-3 25 15,-15 2-20-15,-10-5-6 16,-8-3 42-16,-7-6-1 15,-1-8 23-15,0-10-16 16,3-12-14-16,7-16 38 0,10-9-42 16,11-14-9-16,5-5-4 15,5-6-10-15,0 0-2 16,0 0-5-16,2 0-5 16,7-4-4-16,0-6-22 15,0 1-43-15,-2 0-16 16,-7 4-71-16,0 0-56 15,-16 3-616-15</inkml:trace>
  <inkml:trace contextRef="#ctx0" brushRef="#br0" timeOffset="97946.34">11702 2691 616 0,'0'0'350'16,"0"0"-165"-16,0 0-123 15,0 0 0-15,0 0 25 0,0 0-3 16,-8 0-7-16,8 0-45 16,0 0-7-16,0 0 54 15,0 0 1-15,0 0 8 16,0 0-18-16,0 0-42 16,0 0 2-16,0 0-21 15,0 0-7-15,0 4 14 16,2-3-3-16,13 4 32 15,5-4-17-15,3 1-22 16,4-2 22-16,0 3-28 16,-2 1 1-16,4 0 16 15,-2 0-17-15,2 0 0 16,0 0 6-16,0-2-3 16,5-2 5-16,1 2-8 0,1-2 0 15,2 0-5-15,-2 2 7 16,-1-2-2-16,-1 0 4 15,1 2 2-15,1-2-4 16,0 0-2 0,0 3-4-16,-1-3-2 0,1 0-9 15,-1 1 0-15,-2-1 4 16,1 2-4-16,-1-2 8 16,-2 0 5-16,4 3 2 15,-2-3-3-15,2 0 4 16,3 0-2-16,2 0 0 0,-1 0-33 15,0 0 17 1,-3 0-9-16,-1 0 15 0,-1 0 4 16,-1 1 2-1,3-1 4-15,0 0-14 0,2 0-4 16,-3 0 19-16,3 0-19 16,-3 0 0-16,-1 0 17 15,-3 0 4-15,0 0 2 16,-2 0-4-16,0 0 1 15,0 0 3-15,0 0-4 16,0 0 0-16,0 0 5 16,2 0-4-16,3 0-1 15,1 0 0-15,4 0 0 16,1 0 5-16,-2 0-5 16,6 0 0-16,-2 0 1 15,0 0 7-15,1 1-8 0,-3 2 0 16,0-1 0-16,1-1 2 15,-2-1-2-15,1 3 0 16,3-3 0-16,1 0 0 16,4 0 0-16,-2 0 0 15,3 0-18-15,2 0 12 16,0 0-1-16,1 0 7 16,-1 0-1-16,0 0 1 15,-1 0 0-15,-2 2 0 16,1 0-6-16,-4-2-3 15,0 2 9-15,-3 0 0 16,0 0-6-16,2-2 12 16,1 2-16-16,2-2-6 15,2 0-57-15,0 0 47 0,0 0-18 16,-2 0 26-16,0 2 12 16,-3-2 5-16,-4 2 1 15,1-2 0-15,-2 0 0 16,-1 2-4-16,-2-2 4 15,2 0 0-15,-2 0 0 16,1 0-2-16,3 0 2 16,1 0 0-16,-3 0 1 15,1 0-1-15,-3 0 1 16,-3 0-1-16,1 0 19 16,-5-2-3-16,-3 0 21 15,4 0-14-15,-4 0-17 0,6 2 19 16,0-2-25-16,7 0 1 15,0 0 2-15,4 2 6 16,2-2-4-16,0 2-5 16,2-2 0-16,-5-1-1 15,2 3 1-15,-1-1 0 16,-3-1 0-16,4 2 1 16,1-3 6-16,-1 3-7 15,3 0 6-15,2 0-14 16,-2 0 16-16,-3-1-6 15,1 1-2-15,-3 0 9 16,1-1-1-16,-1-2-8 16,2 1 1-16,-1 1 0 0,-1-4 0 15,-2 1 6-15,-1 0-7 16,-6 0 8-16,0 0-8 16,-4-2 0-16,-3 2 0 15,4-2-1 1,-1 0 7-16,0-2-5 0,5 0 16 15,1 0-16-15,3-2 9 16,-1 3 3-16,4-1-13 16,-5 4 17-16,-3-1-17 15,-2-1 9-15,-2-1 4 16,-2 2-13-16,2 0 15 16,-1-1-14-16,3 5 1 15,4-2 9-15,0 1-4 16,3 1-5-16,4 1-2 15,1 0 1-15,-1 0-7 0,0 0 5 16,3 0 1-16,-3 0-1 16,1 0 5-16,-1 0-4 15,-3 1 0-15,2-1 1 16,-5 0 3-16,-1 0-4 16,-2 0 0-16,-1 0 3 15,1 0 6-15,-2-6-9 16,2-2 0-16,3 2 1 15,3-2 9-15,0 0-10 16,0 0 0-16,3 2 2 16,-2 2 1-16,0 0-3 0,5 2 4 15,-1 2-2 1,5 0-4-16,4 0 1 0,3 0 1 16,1-1 10-16,4 1-9 15,-3 0-2-15,2 0 1 16,1 0 0-16,-1 0 6 15,-2 0-4-15,-3 0-2 16,-1 0 10-16,-5 1-2 16,-3-1-1-16,-3 0 1 15,-1 0-7-15,0 0 24 16,-1 0-19-16,-1-5 9 16,-3-4 10-16,-3 4-18 15,-5-2 27-15,-2 4-1 16,-1-2-21-16,3 1 41 0,-2 1-37 15,2-4 0-15,-2 3-1 16,-5 0-9-16,-4 2 6 16,-5-2 3-16,-3 2 6 15,-6 2 39-15,-4 0-24 16,0 0-14-16,0 0-22 16,0 0-66-16,0 0-105 15,-10 0-339-15,-9 4-217 0</inkml:trace>
  <inkml:trace contextRef="#ctx0" brushRef="#br0" timeOffset="101763.93">13794 4041 373 0,'0'0'202'16,"0"0"-82"-16,0 0-38 0,0 0-35 15,0 0 13-15,0 0 2 16,-6-4 11-16,6 1-11 15,0 1-7-15,-2-2 19 16,2 0-18-16,0 0-11 16,-2 0 13-16,2 1-10 15,0-1 20-15,-2 2 21 16,-1 2 0-16,0 0 8 16,1 0-29-16,2 0-7 15,-2 0-26-15,2 0-25 16,0 0-5-16,0 0-5 15,0 0-19-15,0 0 18 16,0 0-23-16,-2 0 24 0,2 0 12 16,0 0-11-1,0 0-1-15,0 0 13 0,0 0-11 16,0 0 5-16,0 0-1 16,0 0-5-16,0 0-2 15,0 0 11-15,0 0-11 16,2 0 2-16,8 0 6 15,0 0 13-15,1 0-11 16,3 0 1-16,-1 0 14 16,1 0-24-16,1 0 18 15,1 0-18-15,0 0 11 16,4 0-13-16,-3 0 4 16,2 0-2-16,0 0 1 15,-1 0 8-15,-3 0-10 16,3 0 1-16,-2 0 0 15,-1 0-1-15,3 0 7 0,0 0-5 16,0 0-1-16,0 0 6 16,-1 0-6-16,0 0 0 15,-2 0-10-15,3 0 0 16,-1 0 17-16,1 0-7 16,-1 0 3-16,2 0-2 15,-1 0-1-15,-1 0 0 16,-1 0 0-16,0 0-4 15,0 0 4-15,-3 0-10 16,0 0 8-16,3 0 4 16,0 0-3-16,1 0 1 15,3 0-13-15,-2 0 11 16,2 0-26-16,0 0 18 0,-2 0 9 16,0 2 2-16,-3-1-2 15,-2 3 1-15,1-2 0 16,-2 0-6-16,-2 0 6 15,3 1-6-15,1-3 5 16,3 0 1-16,2 0-6 16,3 0 6-16,0 0-5 15,0 0 4-15,-2 0-11 16,1 0 12-16,-4 0-1 16,2 0 1-16,-6 0-1 15,1 0 1-15,-4 0-3 16,1 0-3-16,1 0 0 15,1 0 6-15,5 1-2 16,1 1 8-16,4 0-7 16,6 0 1-16,0-2-6 0,0 2 5 15,0-2 1-15,-2 0 0 16,0 0-1-16,-6 0 0 16,2 2 0-16,-3-2 1 15,0 0-6-15,0 3 6 16,3-3-18-16,-2 0 18 15,2 0 0-15,2 0 1 16,-3 0-7-16,0 0 6 16,0 0 0-16,1 0 1 15,-4 0 0-15,4 0-1 16,-3 0 0-16,3 0 1 16,-4 0-5-16,2 0 4 15,1 0 0-15,0 1 0 0,0-1 0 16,-1 3 0-16,-1-3 0 15,2 0 0-15,0 0 9 16,0 0-9-16,2 0-1 16,1 0-7-16,2 0 7 15,2 0 0-15,-2 0-11 16,2 0 5-16,0 0-3 16,0 1 10-16,-1 1 0 15,-1 0 0-15,2-2 0 16,0 0 0-16,-1 2 0 15,2-2 0-15,-1 0-1 16,0 0 1-16,2 0 0 0,2 0-6 16,3 0-6-16,-1 0-1 15,2 0 12-15,-2 0-3 16,-1 0 3-16,-3 0 1 16,-2 0 0-16,0-2 1 15,2-2 10-15,3 0-22 16,-1-2-42-16,2 0 51 15,1 3 1-15,-1 0 1 16,-1 1 0-16,-1 2 8 16,-1 0 0-16,-1 0-3 15,-3 0-5-15,1 0 0 16,3 0-4-16,-1 0 5 16,5 0-1-16,-2 0 0 15,-1 0 10-15,-1 0-10 0,0 0 0 16,0 0 1-16,-1 0-6 15,0 0 5-15,0 0 0 16,0 0 8-16,1 0-1 16,1 0-7-16,0 0 0 15,1 0 0-15,-1 0 1 16,0 0-1-16,-2 0 0 16,1 0-10-16,-6 0 15 15,1 0-5-15,0 0 7 16,-2 0-6-16,0 0 4 15,0 0-5-15,2 0 0 16,0 0 0-16,0 0 0 16,2 0 6-16,0 0-1 0,0 0-3 15,2 0 1-15,3-2-3 16,1 2 0-16,1 0 0 16,-3 0-2-16,3-2 2 15,-2 2 0-15,1-1 2 16,1-2-11-16,-1 2 10 15,1-1-1-15,-1-1 3 16,2 3 4-16,0-1-6 16,1 1-1-16,2 0 0 15,-1 0-3-15,-2 0 5 16,1 0-2-16,-4 0 7 0,5 0 3 16,-5 0-10-1,1 0 0-15,1 0-1 0,-2 0-9 16,1 0 11-16,1 0-1 15,1 0 4-15,0 0 4 16,0 0-10-16,1 0 2 16,2 0 0-16,3 0-6 15,1 0 8-15,1 1-2 16,1-1 0-16,-1 3-4 16,0-3 3-16,-7 0 1 15,6 0-1-15,-4 0 0 16,-2 0 2-16,-1 0-1 15,2 0 0-15,-1 0 7 0,1 0-5 16,7 0-2 0,0 0 0-16,3 0-13 0,7 0 24 15,-1-3-12-15,3 2 1 16,0-1 0-16,0-1-1 16,0 3 2-16,-4-2-1 15,-1 2 0-15,0-2 6 16,-1-2-6-16,0 0 0 15,0-2 1-15,2 2 7 16,2-1-7-16,-2 0-1 16,-2 2 31-16,4-1-30 15,-2-1 7-15,0 4-5 16,-1-2 6-16,0-1 3 16,1 2-10-16,-1-2 7 15,-2 2-1-15,-1-4-7 16,-2 2 14-16,2 0 7 15,-1 0-21-15,0-2 27 0,4 2-28 16,5-2 1-16,7 0 8 16,-1 2 0-16,5-2-9 15,-2 2 0-15,-3 0 0 16,-3 0 6-16,-10-1-6 16,-4 0 0-16,-9 2 25 15,-5-4-15-15,-4-1 36 16,-4 2-3-16,-8-2-12 15,-5 2 47-15,-3 1-11 16,-5 2 28-16,-4-1-8 16,2 0-61-16,-2 2 14 15,0 2-23-15,0 0-16 0,0 0 7 16,0 0-8-16,0 0 0 16,2 0-1-16,-2 0 13 15,0 0-9-15,0 0-3 16,0 0 1-16,0 0 13 15,0 0-14-15,0 0 0 16,0 0 0-16,0 0 12 16,0 0-24-16,0 0 12 15,0 0-4-15,0 0-5 16,0 0 7-16,0 0 2 16,0 0 0-16,0 0-25 15,0 0 2-15,0 0-21 16,0 0-1-16,0 0 14 0,0 0-36 15,-2 0-14-15,-4 0-63 16,-17 0-91-16,1 0-50 16,-10 0-455-16</inkml:trace>
  <inkml:trace contextRef="#ctx0" brushRef="#br0" timeOffset="102962.28">12315 3252 153 0,'0'0'800'0,"0"0"-770"16,0 0-30-16,0 0-522 0</inkml:trace>
  <inkml:trace contextRef="#ctx0" brushRef="#br0" timeOffset="107804.48">696 4961 1297 0,'0'0'393'0,"0"0"-102"0,0 0-93 16,0 0-49-16,-116 0-27 15,78 25-45-15,-3 14-1 16,2 11-25-16,4 10 5 15,9 7 3-15,11 1-24 16,13-2-4-16,2 1-31 16,22-10 0-16,23-3-2 15,13-12-68-15,13-14-55 16,45-28-94-16,-18 0-263 16,-7-11-61-16</inkml:trace>
  <inkml:trace contextRef="#ctx0" brushRef="#br0" timeOffset="108452.81">1168 5289 1500 0,'0'0'585'0,"0"0"-415"15,0 0 20-15,-147-7-48 16,103 17-48-16,6 9-10 16,7 10-49-16,8 1-12 15,9 4-20-15,10-2-3 16,4-2-2-16,2-4-44 15,23-8-58-15,4-10 1 16,4-8-37-16,-2 0-8 16,1-14 64-16,-6-10 26 15,-3-3 36-15,-8-4 13 0,-1 5 9 16,-8 2 21-16,-1 6 11 16,-5 6 38-16,0 6 44 15,0 6-37-15,0 0-3 16,0 0-50-16,0 8-23 15,0 9 53-15,0 8-20 16,0 0-3-16,2 0-2 16,10-1-23-16,3-6-12 15,5-6-11-15,4-8-85 16,3-4 21-16,2 0-37 16,-2-10 35-16,-3-7 47 15,-3 3-7-15,-6-1 42 16,-7 3 0-16,-2 3 1 0,-4 3 69 15,-2 6 4 1,0 0-11-16,0 0-26 0,0 6-27 16,0 9 54-16,0 3-28 15,0-2-34-15,0-2 11 16,0-6-12-16,4-4-45 16,11-4-44-16,4 0-47 15,3-8 86-15,2-10-3 16,1-2 29-16,-3 2 17 15,-5 1 14-15,-3 6-1 16,-5 5 60-16,-3 6 32 16,-3 0 19-16,2 2-23 15,-1 18-36-15,3 8 18 16,-3 4-52-16,0 2 1 16,-2 0-25-16,-2-1-6 0,0-1-60 15,-10-10-194 1,-6-12-442-16</inkml:trace>
  <inkml:trace contextRef="#ctx0" brushRef="#br0" timeOffset="108618.14">970 5017 1669 0,'0'0'575'15,"0"0"-511"-15,0 0-44 16,0 0-20-16,55-120 0 15,-14 91-124-15,8-5-216 16,-7 6-195-16,-11 6-347 0</inkml:trace>
  <inkml:trace contextRef="#ctx0" brushRef="#br0" timeOffset="108736.96">1228 4730 416 0,'0'0'748'0,"0"0"-410"0,0 0-66 16,0 0-70-16,0 0-76 15,0 0-39-15,141-50-19 16,-97 43-68-16,18 4-52 15,-8 0-309-15,-12 3-563 0</inkml:trace>
  <inkml:trace contextRef="#ctx0" brushRef="#br0" timeOffset="109201.32">1303 4792 1558 0,'0'0'493'16,"0"0"-332"-16,0 0-5 16,0 0-74-16,0 0-12 15,0 0-17-15,0 0-17 16,43 31 9-16,-23-22-45 16,0 4 0-16,1-4-21 15,3 1-157-15,-6 0-341 16,-3-6-306-16</inkml:trace>
  <inkml:trace contextRef="#ctx0" brushRef="#br0" timeOffset="110301.01">2197 5061 1475 0,'0'0'612'16,"0"0"-476"-16,0 0-24 16,0 0-23-16,0 0-34 15,0 0 84-15,-22 130-43 16,16-65-24-16,-2 5-30 16,4 0-36-16,2-2 3 15,2-6-9-15,0-6-50 16,0-11-24-16,0-15-60 15,0-14-65-15,-13-16-75 16,-10 0-60-16,-3-28 10 0,-6-13 48 16,6-7 178-16,8-4 98 15,7 4 103-15,8 8 30 16,3 6-24-16,0 6-22 16,23 8-9-16,6 3-9 15,6 6 1-15,7 5 39 16,1 2-30-16,-1 4 24 15,-4 0 11-15,-5 2-15 16,-6 11 11-16,-5 5-32 16,-3 1-24-16,-6 0-10 15,-2 4-43-15,-4-2 51 16,-3 2-8-16,-2-4-25 16,3-5 18-16,1-3-37 0,3-3-4 15,5-8-16-15,1 0-60 16,5 0 14-16,5-10 1 15,4-7-33-15,0-4 24 16,-2-1 9-16,-5 2 49 16,-6 6 16-16,-5 4 9 15,-5 4 66-15,-3 4 23 16,-3 2-14-16,0 0-5 16,0 0-67-16,0 12 12 15,-3 4 18-15,1 3-16 0,2 0-2 16,0-3-24-1,0-2-19-15,7-8-30 0,13-6-91 16,0 0-38-16,3 0 70 16,-7-12 31-16,-1-2 77 15,-7 0 72-15,-3 4 53 16,-5 4 30-16,2 2-35 16,-2 2-26-16,0 2-22 15,2 0-62-15,0 0-5 16,3 12-5-16,2 6 0 15,-1 4 9-15,3 0-8 16,0 3 15-16,-1-4 26 16,2-1-41-16,-1-5 21 15,0-6-22-15,0-4 11 16,-1-5-20-16,2 0 16 0,3 0-7 16,0-14 12-16,1-3-3 15,-2-1 3-15,5 0-12 16,-4 0 1-16,1 4-3 15,-3 1 3-15,-1 5-1 16,0 1 0-16,-4 3 1 16,-1 2-7-16,-3 2-31 15,0 0-48-15,-2 0-6 16,0 0-132-16,0-4-361 16,0-4-461-16</inkml:trace>
  <inkml:trace contextRef="#ctx0" brushRef="#br0" timeOffset="110459.67">2832 4823 2099 0,'0'0'376'16,"0"0"-259"-16,0 0-65 16,127-45-50-16,-77 41-2 15,-4 4-58-15,-15 0-486 16,-15 6-1350-16</inkml:trace>
  <inkml:trace contextRef="#ctx0" brushRef="#br0" timeOffset="110588.24">2419 5057 2092 0,'0'0'313'15,"0"0"-313"-15,0 0-66 16,0 0-772-16</inkml:trace>
  <inkml:trace contextRef="#ctx0" brushRef="#br0" timeOffset="111388.33">3697 5145 1528 0,'0'0'548'0,"0"0"-539"16,0 0 0-16,0 0 13 0,-7 128-11 15,7-81 62-15,0 0-15 16,0-3-12-16,0-5 6 16,0-11-36-16,0-9 8 15,0-10-21-15,0-9 5 16,0 0 15-16,2-14-23 16,5-17 9-16,5-7-18 15,-2-5-17-15,6-3 15 16,0 4-37-16,2 7 32 15,-3 9 10-15,1 11 12 16,-1 6-6-16,3 8 18 16,-3 1-12-16,-1 0 51 15,-1 17-12-15,-2 8 1 16,1 3 42-16,-6 0-53 0,1 0-2 16,-3-4 16-16,0-4-43 15,0-6 15-15,0-6-21 16,2-6-9-16,1-2 2 15,4-2-21-15,5-20 21 16,6-6 6-16,3-6-15 16,1-2 9-16,1 3-5 15,0 4 6-15,-5 6-3 16,-5 8 18-16,-3 4-2 0,-3 10 39 16,-4 1-35-1,-2 1 37-15,-3 18-24 16,2 11-2-16,1 2 11 15,1 5-33-15,4 0-27 0,7 0-48 16,21-8-95-16,-5-7-300 16,2-10-398-16</inkml:trace>
  <inkml:trace contextRef="#ctx0" brushRef="#br0" timeOffset="111872.85">4474 5284 1692 0,'0'0'632'15,"0"0"-439"-15,0 0-36 16,-115-12-66-16,86 12-17 16,6 12-42-16,10 4-31 0,6 1-1 15,7 2-18-15,0-5-50 16,16-4-64-16,11-4-99 16,4-6-59-16,2 0-82 15,-1-5 72-15,-3-8 142 16,-8-1 110-16,-5 0 48 15,-7 1 148-15,-5 6 162 16,-2 0 53-16,-2 6-82 16,0 1-100-16,0 0-67 15,0 0-82-15,0 14-1 16,0 3 26-16,4 6-35 16,6 1 3-16,1-4-25 15,3-1-49-15,-1-8-17 0,1-5-78 16,-1-6-54-1,0 0 12-15,1-4-24 0,-6-14-52 16,4 0 101-16,-5-1 152 16,-3 4 9-16,0 3 163 15,1 1 102-15,1 5-70 16,1 3-77-16,4 3-19 16,4 0-38-16,1 0-22 15,3 0 3-15,0 9-41 16,4 4 13-16,1 4-14 15,3-4-57-15,9 3-80 16,-9-4-329-16,-6-6-259 0</inkml:trace>
  <inkml:trace contextRef="#ctx0" brushRef="#br0" timeOffset="112132.27">5021 5223 1435 0,'0'0'973'16,"0"0"-766"-16,0 0-88 16,0 0-64-16,0 0-19 15,0 0-36-15,0 0 8 16,-9 22-1-16,9-3-6 16,0-1-1-16,0-4 0 15,0-3 0-15,-5-1-18 16,1-4-28-16,1-1-44 0,1-4-1 15,-1 2-72 1,3-3-61-16,-2 0-108 0,0-4-157 16,0-8-356-16</inkml:trace>
  <inkml:trace contextRef="#ctx0" brushRef="#br0" timeOffset="112570.25">5083 5279 965 0,'0'0'603'16,"0"0"-355"-16,0 0 7 15,0 0-44-15,0 0-45 16,0 0-26-16,0 0-52 15,-100 25 16-15,64 0-14 0,1 7-7 16,-2 7 4-16,6 1-27 16,2-2-27-16,9 0-6 15,2-4-27-15,5-3-1 16,-1-3-12-16,6-6-104 16,-1-5-19-16,5-2-100 15,2-14-714-15</inkml:trace>
  <inkml:trace contextRef="#ctx0" brushRef="#br0" timeOffset="113025.9">4686 5314 1211 0,'0'0'549'0,"0"0"-327"0,0 0 3 16,0 0-50-16,0 0-73 16,0 0 11-16,0 0 17 15,129 8-32-15,-84 10 20 16,-1 3-12-16,-3 6-10 15,-6-1 8-15,-1 0-61 16,-5-5-22-16,-5 0-21 16,-4-5-28-16,0 0-85 15,-5-2-114-15,-3-8-322 0</inkml:trace>
  <inkml:trace contextRef="#ctx0" brushRef="#br0" timeOffset="117348.99">1112 4903 1144 0,'0'0'948'0,"0"0"-849"15,0 0-49-15,-175 136-14 16,98-66 54-16,-5 7 5 16,2 3-15-16,8-8 8 0,19-7-52 15,20-18-8-15,23-11-28 16,10-18-12-16,39-13-10 16,43-11-21-16,57-47-17 15,50-31 51-15,18-15-50 16,-9 1-4-16,-30 14-17 15,-55 27-19-15,-31 18 81 16,-28 15 9-16,-23 13 9 16,-13 5 19-16,-18 6-6 15,-3 3 98-15,-45 30 46 16,-41 22-53-16,-41 25-2 16,7 0-44-16,10-9-22 15,26-15 34-15,33-21-30 16,13 0-20-16,14-5-20 15,27-14-29-15,22-16-1 0,62-6-65 16,59-48 29-16,51-30 36 16,15-15-1-16,-10-3-9 15,-33 16-37-15,-56 29 5 16,-35 17 50-16,-34 23 13 16,-30 11 9-16,-11 6 19 15,-14 0 70-15,-52 26 50 16,-63 34-54-16,-52 28-28 15,-15 10 11-15,27-12-9 16,48-21-14-16,59-27 14 16,24-12-51-16,20-1-8 15,18-8-3-15,45-7-60 16,88-14-16-16,86-46 7 0,37-22 27 16,13-15 26-16,-21 4-77 15,-39 10-33-15,-24 9-43 16,-44 15 65-16,-50 19 98 15,-47 19 9-15,-32 8 12 16,-12 3 34-16,-24 5 73 16,-55 28 37-16,-52 22-53 15,-41 17-46-15,12-2 11 16,37-16-29-16,56-18 0 16,49-17 5-16,18 0-44 0,16-2-12 15,67-9-19 1,71-8-27-16,60-26 37 0,21-17 10 15,-12-2-11-15,-40 2-5 16,-61 13-20-16,-37 11 47 16,-35 8 0-16,-31 9 6 15,-17 2-6-15,-2 0 9 16,-38 12 46-16,-46 16 14 16,-10 4-58-16,-8 4 21 15,2-1-12-15,37-9-8 16,18-2 22-16,41-6-34 15,42-6-37-15,84-10-7 16,59-2-2-16,20 0 25 16,-6-10-24-16,-32 4-14 15,-49 2 41-15,-27 2-2 0,-29 2 20 16,-20 0 0 0,-7 0 12-16,-13 0-28 0,-16 0 4 15,-6 0-45-15,-90 0 35 16,3 0-279-16,-12-4-553 0</inkml:trace>
  <inkml:trace contextRef="#ctx0" brushRef="#br0" timeOffset="118831.16">885 5159 1048 0,'0'0'287'0,"0"0"-148"0,0 0 124 16,0 0-43-16,0 0-32 15,0 0 5-15,0 0-107 16,60-58-28-16,-4 58 25 15,30 16-10-15,37 26 24 16,-3 6-34-16,-6 5-26 16,-14 3 20-16,-17-5-41 15,13 10 7-15,11 5-20 16,-11-6 4-16,-12-8-14 0,-20-13-16 16,-21-13-27-16,-25-16 30 15,-18-10-45-15,-24-8 30 16,-50-34 22-16,-41-25-54 15,-39-27-11-15,-10-12 20 16,24 9 52-16,42 19-9 16,41 24 10-16,16 8 5 15,8 4 9-15,10 4-3 16,17 4 51-16,10 13-39 16,48 14-18-16,42 7 15 15,52 20-15-15,48 36 43 16,13 13 20-16,-3 15-27 15,-27-7 14-15,-34-10-29 0,-31-11-13 16,-35-18 1 0,-30-12-9-16,-23-10-9 0,-14-8-6 15,-10-5-57-15,-16-3 51 16,-53-17 20-16,-43-33 1 16,-3-6-8-16,5-3-23 15,19-3 30-15,35 6 1 16,8-4-13-16,13-2 13 15,33 12 0-15,12 18 0 16,40 16 7-16,44 16-6 16,45 22 29-16,43 34 9 15,18 14-26-15,-1 8 14 16,-20-2-17-16,-33-11-4 16,-28-12 29-16,-31-11-35 15,-27-15 15-15,-20-9-13 0,-6-2-2 16,-16-8-12-1,-18-8-30-15,-10 0 12 0,-42-25 29 16,-22-17-55-16,-8-8 12 16,-1-7 32-16,8-8 12 15,19 2-9-15,18 2 0 16,24 11 9-16,14 13-9 16,22 12 12-16,28 13-3 15,15 12 1-15,16 1 13 16,13 28 28-16,9 11-26 15,1 6-6-15,-4 6 25 16,-6 0-35-16,-11 1 31 16,-17-7 2-16,-16-10-33 15,-19-12 6-15,-23-10-6 0,-8-14-2 16,-17 0-8-16,-30-24 10 16,-15-14-37-16,-9-6-23 15,-1-11 30-15,9-1 29 16,17-2-9-16,21 2 8 15,23 4-8-15,2 12 2 16,34 14 2-16,15 14 5 16,9 12 1-16,9 9 6 15,2 24 9-15,2 9 3 16,-5 8 18-16,-6 2-35 16,-8 0 28-16,-12-4-19 0,-16-8-2 15,-10-5-11 1,-11-13 3-16,-3-8-33 0,-12-11 33 15,-19-3 22-15,-3 0-22 16,-1-17-18-16,8-11-49 16,12-8 17-16,15-3-4 15,6-1 26-15,32 6 5 16,16 12 3-16,10 12 20 16,7 10 0-16,5 4 1 15,0 24 47-15,2 9-16 16,-7 4 9-16,-2 1 11 15,-13 1-28-15,-11-7 23 16,-14-5-35-16,-20-12-12 16,-11-9 0-16,-11-10 0 15,-32 0 3-15,-10-16-3 0,-8-16-29 16,6-6 16-16,10-4-27 16,21-5-24-16,19 6 29 15,5 4-27-15,29 9 24 16,14 13 37-16,10 12 1 15,5 3 0-15,0 10 15 16,-4 14-6-16,-12 4 38 16,-11 0-28-16,-11-4 5 15,-11 1 3-15,-9-8-21 16,0-2 12-16,0-5-18 16,-6-4 0-16,-11-3-13 15,-4-3-22-15,3 0-156 16,-3 0-494-16</inkml:trace>
  <inkml:trace contextRef="#ctx0" brushRef="#br0" timeOffset="120398.52">676 6528 1637 0,'0'0'342'0,"0"0"-263"0,0 0-48 15,0 0-5-15,121-71 7 16,-66 36-20-16,-3-1 9 16,-4 0-21-16,-10-3-1 15,-12 2 0-15,-12 3 1 16,-14 5-6-16,0 10 5 15,-7 5-9-15,-10 9-14 16,-7 5 23-16,0 5 0 16,0 26 7-16,2 13 34 15,6 17 33-15,7 11-13 16,9 13-6-16,0 1 20 16,15 4-45-16,8-2 7 15,4-1-23-15,-2-5-5 0,-1-6 7 16,-6-9-16-16,-7-14-1 15,-6-11-12-15,-5-13 26 16,0-15-6-16,-23-11 10 16,-8-3-8-16,-5-6 1 15,-1-22-4-15,0-8-4 16,4-10 8-16,9-4 3 16,7-2 23-16,16-2-8 15,1 4-28-15,6 1 4 16,21 4-3-16,7 2-1 15,3 0 0-15,4 4-15 0,0 1-28 16,7-2-95 0,21-24-145-16,-11 12-277 15,-7 2-413-15</inkml:trace>
  <inkml:trace contextRef="#ctx0" brushRef="#br0" timeOffset="120583.63">1340 6206 1468 0,'0'0'724'16,"0"0"-522"-16,0 0-36 16,0 0-25-16,-123 72-59 15,107-30-38-15,8 8-13 16,8 2-25-16,0 1-12 0,10-7-4 16,17-6-72-1,2-10-23-15,13-12-171 0,-5-10-344 16,-9-8-112-16</inkml:trace>
  <inkml:trace contextRef="#ctx0" brushRef="#br0" timeOffset="120852.4">1431 6292 1362 0,'0'0'306'16,"0"0"-214"-16,0 0-17 15,0 0 20-15,0 0 4 16,0 0-44-16,0 0-30 16,107 62-18-16,-104-42 27 0,-3-2 25 15,0 3 5-15,-10-2 30 16,-8-3-19-16,1 1-53 16,1-5 20-16,3-4-42 15,6-4-24-15,2-4-57 16,5 0-116-16,0-10-180 15,8-6-255-15</inkml:trace>
  <inkml:trace contextRef="#ctx0" brushRef="#br0" timeOffset="121033.67">1607 6322 1405 0,'0'0'771'0,"0"0"-542"0,0 0-109 16,0 0-19-16,0 0-41 15,0 0-53-15,0 0 7 16,-96 85-14-16,100-60-28 16,15-4-59-16,1-7-110 15,1-14-84-15,-3 0-294 16,-4-6-76-16</inkml:trace>
  <inkml:trace contextRef="#ctx0" brushRef="#br0" timeOffset="121231.17">1607 6322 772 0,'85'-108'952'16,"-83"108"-612"-16,4 16-129 0,4 10-8 15,1 9-69-15,-3 6-51 16,2 8-13-16,-6 1-45 16,-4 3-11-16,0-6-14 15,0-7-2-15,-4-4-10 16,-4-9-87-16,3-14-128 15,4-9-385-15,1-4-318 0</inkml:trace>
  <inkml:trace contextRef="#ctx0" brushRef="#br0" timeOffset="121396.05">1939 6304 1827 0,'0'0'615'0,"0"0"-537"16,0 0-29-16,0 0-49 16,125 0-18-16,-86 0-250 15,-4 5-628-15</inkml:trace>
  <inkml:trace contextRef="#ctx0" brushRef="#br0" timeOffset="121551.27">2037 6553 1169 0,'0'0'1111'16,"0"0"-854"-16,0 0-150 0,0 0-94 15,0 0 41 1,0 0-54-16,134-38-108 0,-92 20-263 16,-4 2-568-16</inkml:trace>
  <inkml:trace contextRef="#ctx0" brushRef="#br0" timeOffset="122483.56">2608 6192 1119 0,'0'0'311'0,"0"0"-116"16,0 0-53-16,0 0-34 15,0 0-32-15,0 0 59 16,0 0 2-16,53 28-29 15,-38 0 2-15,1 6-21 16,-3 6-1-16,3 2 2 16,0 3-54-16,0-6 12 15,1-2-32-15,5-7-10 0,-2-10 0 16,5-8-6 0,-1-12 0-16,3 0 0 0,2-16 11 15,-2-17-2-15,-5-11-9 16,-4-7-23-16,-5-11 17 15,-4-1-7-15,-4 1-8 16,-5 12 12-16,0 14 2 16,0 12 5-16,-7 11-7 15,-4 10 9-15,-2 3 5 16,-1 0-5-16,1 14 0 16,0 8 1-16,1 6 0 15,6 2 24-15,6 0-25 16,0 0-54-16,2 0-49 15,31 7-148-15,-2-6-320 16,-2-5-333-16</inkml:trace>
  <inkml:trace contextRef="#ctx0" brushRef="#br0" timeOffset="122902.27">3127 6528 1580 0,'0'0'527'0,"0"0"-333"16,0 0-28-16,0 0-128 15,0 0-11-15,0 0-27 16,0 0-6-16,106-96 6 16,-97 85-13-16,-2 0 13 15,-4 8 34-15,-3 0 11 16,0 3 22-16,0 0-17 16,0 6-33-16,0 15 14 0,0 7-11 15,0 5 3 1,0 6 14-16,0 1-36 0,0 0 8 15,0-4-9-15,-3-4-59 16,1-6-8-16,-5-3-91 16,-2-8-81-1,-4-1 31-15,-1-4 26 0,-1-4 123 16,-1 0 59-16,8-3 24 16,1-3 73-16,7 0 49 15,0 0 11-15,0 0-24 16,7 0-38-16,10-4-10 15,3-2-15-15,1 0-42 16,0 1 2-16,-3 1-30 0,3-1-36 16,6-5-75-16,-6-3-488 15,0 1-449-15</inkml:trace>
  <inkml:trace contextRef="#ctx0" brushRef="#br0" timeOffset="123158.14">3362 6278 188 0,'0'0'1620'15,"0"0"-1334"-15,0 0-167 16,0 0-21-16,0 0 10 0,121-19-44 16,-84 38-23-16,-2 7-21 15,-12 2-11-15,-12 3 5 16,-8-3 7-16,-3-2-1 15,-6-4 18-15,-17-2-18 16,-1-4 11-16,1-6-31 16,6-6-27-16,5-4-77 15,12-14-150-15,0-14-423 16,0-6-437-16</inkml:trace>
  <inkml:trace contextRef="#ctx0" brushRef="#br0" timeOffset="123551.58">3624 6180 1252 0,'0'0'852'0,"0"0"-542"16,0 0-125-16,0 0-81 15,0 0-25-15,0 0-33 16,0 0 41-16,-32 124-65 16,32-81-10-16,0-1-4 0,9-6-7 15,7-7-2-15,1-6-40 16,4-9-32-16,-4-8 34 15,3-6-37-15,1 0-7 16,-2-11 82-16,2-10-41 16,-1-3-7-16,-5 1 7 15,-1 3 42-15,-7 4 4 16,-3 6 26-16,-2 5 47 16,-2 2 19-16,0 3-47 0,0 0 12 15,0 3-41-15,0 15-19 16,2 7 77-16,2 7-45 15,0 7 22 1,2 1 15-16,-2 0-53 0,3-4 14 16,-1-4-31-16,-1-8-24 15,-3-5-2-15,0-12-89 16,-2-7-58-16,0-6-129 16,0-14-702-16</inkml:trace>
  <inkml:trace contextRef="#ctx0" brushRef="#br0" timeOffset="123849.75">4089 6300 1283 0,'0'0'824'0,"0"0"-623"15,0 0-136-15,0 0 35 16,0 0 25-16,116 0-60 16,-67 0-22-16,2 0-43 0,-4 0-9 15,-7-3-43 1,-13-3-128-16,-16-9-80 0,-9-1-316 15,-2 0-289-15</inkml:trace>
  <inkml:trace contextRef="#ctx0" brushRef="#br0" timeOffset="124001.37">4274 6150 1267 0,'0'0'537'0,"0"0"-376"16,0 0 72-16,0 0-18 15,0 0-32-15,-9 116-66 16,9-76-30-16,0 2-38 15,0-1-43-15,0-1-6 16,9 2-42-16,2-10-135 16,-2-10-431-16</inkml:trace>
  <inkml:trace contextRef="#ctx0" brushRef="#br0" timeOffset="125278.39">4703 6173 978 0,'0'0'372'16,"0"0"-107"-16,0 0-51 16,0 0-94-16,0 0-29 15,0 0-59-15,0 0 31 0,59-25 32 16,-42 38 8 0,-5 10-5-16,-3 7-19 0,-5 6-24 15,-2 6 43-15,-2 4-44 16,4 1-21-16,4-3 2 15,3-5-35-15,2-9 25 16,3-5-25-16,1-13-10 16,1-8-5-16,1-4 22 15,0-8-7-15,-1-18 12 16,-1-12-3-16,0-8-13 16,-5-3 4-16,0-1-2 15,-5 6-14-15,-5 10 17 16,0 7-1-16,-2 13 0 15,0 3 10-15,0 5-4 16,0 4-6-16,0 0-3 0,0 2-6 16,0 0 18-16,-2 0-9 15,-2-2 14-15,1 2-2 16,1 0 4-16,0 0-16 16,2 0 1-16,-2 0 11 15,2 0-11-15,0-2-1 16,-3 2 9-16,-2-2-3 15,1-2 6-15,-2 2-10 16,-1-2-2-16,1-1 3 16,0 3-2-16,2-1-1 15,0 1 11-15,2 2-10 16,-3-1 4-16,1 1-5 16,-2-3 0-16,-2 3 2 15,2 0 10-15,-1 0-12 16,7 0 0-16,0 0-10 0,0 0 9 15,0 0-28-15,5 0-28 16,7 6-19-16,7 5-70 16,14 20-92-16,-2-3-272 15,-6 0-291-15</inkml:trace>
  <inkml:trace contextRef="#ctx0" brushRef="#br0" timeOffset="125587.5">5089 6557 1403 0,'0'0'476'15,"0"0"-315"1,0 0-58-16,0 0-66 16,0 0 4-16,0 0-39 0,120-52 11 15,-95 52 2-15,-4 0-14 16,-11 0 39-16,-10 10-9 15,0 4 39-15,-3 4 64 16,-18 4-35-16,-1 0 21 16,-3 2-38-16,5-3-40 15,7 0 7-15,9-3-49 16,4-7 1-16,0 0-2 16,4-5-32-16,15-6-27 15,6 0-38-15,20-18-60 0,-7-10-69 16,-5-6-461-16</inkml:trace>
  <inkml:trace contextRef="#ctx0" brushRef="#br0" timeOffset="125834.12">5384 6126 1620 0,'0'0'395'15,"0"0"-255"-15,0 0-8 16,0 0-63-16,0 0 3 15,0 0 16-15,0 0-58 0,97 85 1 16,-97-48 6 0,0 3-9-16,-8-4 10 0,-15-1-25 15,-4-5 6-15,3-6 2 16,2-6-21-16,4-7-36 16,9-9-95-16,9-5-125 15,0-20-302-15,11-4-365 0</inkml:trace>
  <inkml:trace contextRef="#ctx0" brushRef="#br0" timeOffset="125996.09">5558 6028 1355 0,'0'0'996'0,"0"0"-720"16,0 0-155-16,0 0-63 15,0 0 3-15,0 0-40 0,-54 133-12 16,54-84-9-1,11 1-36-15,18-4-76 0,18 8-116 16,-6-11-371-16,-2-11-344 0</inkml:trace>
  <inkml:trace contextRef="#ctx0" brushRef="#br0" timeOffset="126288.22">5751 6484 1538 0,'0'0'502'16,"0"0"-383"-16,0 0-23 16,0 0-72-16,0 0-5 15,0 0-6-15,0 0-12 0,98 19-1 16,-98-1 36-16,0 2 36 16,-13 0 68-16,-16 0-30 15,-2 2 3-15,0 0-5 16,6-2-57-16,9 1 7 15,12-3-58-15,4-3 9 16,8-3-22-16,19-4 1 16,7-5-20-16,4-3-22 15,0 0-66-15,6-31-62 16,-5 1-294-16,-10-3-672 0</inkml:trace>
  <inkml:trace contextRef="#ctx0" brushRef="#br0" timeOffset="126696.81">5920 6330 1813 0,'0'0'496'15,"0"0"-380"-15,0 0-95 16,0 0 28-16,0 0 35 15,0 0-32-15,154-14-7 16,-103 14-45-16,-6 0 0 16,-7 0-38-16,-11 2-67 15,-14-2-93-15,-7 0-103 16,-6-8-55-16,0-8-3 16,-12-4-216-16,-9-1 64 0,1 2 511 15,5 2 296-15,2 6 339 16,5 8-319-16,4 3-11 15,2 0-83-15,0 1-7 16,-1 17-5-16,-1 4-52 16,2 4-50-16,0 4-12 15,2 2-59-15,0 0-36 16,0 1-1-16,0-5-30 16,4 0-84-16,7-9-166 15,3-6-552-15</inkml:trace>
  <inkml:trace contextRef="#ctx0" brushRef="#br0" timeOffset="126897.81">6591 6448 1773 0,'0'0'567'16,"0"0"-470"-16,0 0-97 16,0 0-3-16,0 0-60 15,0 0-154-15,0 0-472 0</inkml:trace>
  <inkml:trace contextRef="#ctx0" brushRef="#br0" timeOffset="127022.46">6928 6429 914 0,'0'0'695'16,"0"0"-695"-16,0 0-256 0</inkml:trace>
  <inkml:trace contextRef="#ctx0" brushRef="#br0" timeOffset="127184.62">7395 6447 2023 0,'0'0'394'0,"0"0"-231"0,0 0-33 15,0 0-115-15,0 0-15 16,0 0-78-16,0 0-409 16,135-66-577-16</inkml:trace>
  <inkml:trace contextRef="#ctx0" brushRef="#br0" timeOffset="127304.5">7594 6407 1726 0,'0'0'645'15,"0"0"-479"-15,0 0-48 16,0 0-118-16,0 0-2 16,0 0-99-16,0 0-577 0</inkml:trace>
  <inkml:trace contextRef="#ctx0" brushRef="#br0" timeOffset="128316.4">6834 6471 1415 0,'0'0'547'0,"0"0"-400"16,0 0-53-16,0 0-94 0,0 0-12 16,0 0-184-16,0 0-96 15,46-17-243-15</inkml:trace>
  <inkml:trace contextRef="#ctx0" brushRef="#br0" timeOffset="128551.13">7268 6441 1617 0,'0'0'545'0,"0"0"-408"0,0 0-23 16,0 0-48-16,0 0-16 16,0 0-50-16,0 0-24 15,54-20-101-15,-31 20-129 16,-6 0-258-16,-1 0-241 0</inkml:trace>
  <inkml:trace contextRef="#ctx0" brushRef="#br0" timeOffset="128714.69">7705 6410 1485 0,'0'0'718'0,"0"0"-582"15,0 0-97-15,0 0-39 16,0 0-175-16,0 0-483 0</inkml:trace>
  <inkml:trace contextRef="#ctx0" brushRef="#br0" timeOffset="129017.34">7650 6111 1020 0,'0'0'756'0,"0"0"-518"16,0 0-84-16,0 0 5 16,0 0-52-16,119-29 18 15,-69 29-55-15,4 0-54 16,-4 0 11-16,2 0-27 15,-10 0-21-15,-11 0-65 16,-13 0-144-16,-14 0-288 16,-4-7 162-16,0-1-527 0</inkml:trace>
  <inkml:trace contextRef="#ctx0" brushRef="#br0" timeOffset="129163.25">7956 5989 854 0,'0'0'785'0,"0"0"-478"0,0 0-131 15,0 0 20-15,0 0-49 16,0 0-21-16,-2 103-54 16,2-67-38-16,0 0-31 15,10-2-3-15,11 4-94 16,0-10-160-16,-1-8-503 0</inkml:trace>
  <inkml:trace contextRef="#ctx0" brushRef="#br0" timeOffset="129644.46">8548 5978 1532 0,'0'0'385'0,"0"0"-267"15,0 0-75-15,0 0 81 16,0 0 13-16,0 0-12 16,44 112-27-16,-27-66-62 15,-1 0 2-15,0 0-3 16,-1-2-10-16,1-6 12 16,0-7-20-16,2-8-16 0,-3-6-2 15,3-12 13-15,-1-5-12 16,6 0 21-16,-3-22-20 15,3-8 5-15,-4-12-6 16,-3-8-18-16,-7-8 17 16,-4-7-19-16,-5 6 14 15,0 2 0-15,-1 15-18 16,-16 12 24-16,-3 12 18 16,-1 12-6-16,6 6 30 15,-1 0-32-15,5 18 25 16,3 9-11-16,2 6-14 15,6 5 10-15,0 3-20 0,16-1-7 16,9-2-5-16,11 2-98 16,-3-11-142-16,-6-6-556 0</inkml:trace>
  <inkml:trace contextRef="#ctx0" brushRef="#br0" timeOffset="130293.53">9030 6491 312 0,'0'0'1196'0,"0"0"-907"16,0 0-172-16,0 0 7 15,0 0-40-15,0 0-35 0,0 0-48 16,73-50 9-16,-61 26-10 15,-1-4 0-15,-3-2 26 16,-8-1 1-16,0 3 63 16,0 6 3-16,0 5-30 15,-2 9 8-15,-4 2-31 16,4 6-6-16,2 0-10 16,-2 3-13-16,2 17 4 15,-2 7 26-15,0 6-18 16,-1 7 38-16,3 3-28 15,0-2 6-15,0 2-1 16,0-4-38-16,0-4 6 0,0-5-6 16,5-8-3-16,-1-6 1 15,-2-6 2-15,1-8 0 16,-3-2 2-16,0 0-2 16,3-10-24-16,3-12-22 15,5-6-21-15,3-6 47 16,3 0-51-16,1 2-25 15,-3 4 59-15,-3 7-6 16,-3 8 43-16,-5 6-20 16,0 3 20-16,-4 4-3 15,0 0 9-15,0 0-2 16,0 0 24-16,0 4-16 16,-2 6 60-16,-9 5 5 15,1 1-41-15,4 2 44 16,6-1-57-16,0 2-8 0,0 0 4 15,10-2-11 1,5-3 2-16,-1-3-10 0,-3-5-36 16,-1-5 27-16,-3-1-97 15,9 0-92-15,-5-7-288 16,3-8-602-16</inkml:trace>
  <inkml:trace contextRef="#ctx0" brushRef="#br0" timeOffset="130622.14">9400 6007 1189 0,'0'0'546'16,"0"0"-418"-16,0 0-77 15,0 0 14-15,0 0-40 16,0 0 2-16,119-22 50 16,-86 34-48-16,-4 8 38 15,-2 5 66-15,-9 0-44 16,-9 4 15-16,-9 3-34 0,0-1-15 16,-11-2 21-1,-14-3-57-15,1-4 11 0,1-5-17 16,8-9-13-16,5-1-10 15,8-7-78-15,2-2-110 16,12-20-135-16,5-5-552 0</inkml:trace>
  <inkml:trace contextRef="#ctx0" brushRef="#br0" timeOffset="130826.43">9772 5878 1691 0,'0'0'644'15,"0"0"-438"-15,0 0-47 16,0 0-18-16,0 0-74 16,-113 97 6-16,111-50-29 0,2 3-32 15,0-3 4-15,13-2-16 16,8-3-55-16,3-8-31 16,12-2-109-16,-7-10-163 15,-2-10-510-15</inkml:trace>
  <inkml:trace contextRef="#ctx0" brushRef="#br0" timeOffset="131455.2">9918 6463 1513 0,'0'0'519'0,"0"0"-398"16,0 0 52-16,0 0-92 15,0 0-46-15,0 0 17 0,0 0-39 16,122 5-6-16,-106-26 5 16,-5-5-4-16,-7-9-5 15,1-1-3-15,-5-4 0 16,0 0 4-16,0 4 4 16,0 8 0-16,0 8 19 15,0 7-10-15,0 7 21 16,0 6-17-16,0 0-19 15,0 0 9-15,0 13-10 16,0 7 42-16,-3 6 2 16,1 4-27-16,0 2 34 15,2 2-25-15,0 3-15 16,0-4 5-16,0 0-7 0,0-5-10 16,0-6 0-1,0-6-10-15,2-9 8 0,-2-4-20 16,0-3 4-16,2 0 12 15,3-9-41-15,6-11-6 16,2-4-17-16,4-2-30 16,0 2-3-16,1 3-1 15,-3 4 22-15,-3 7 39 16,-1 4-2-16,-3 4 29 16,-2 2 4-16,-6 0 12 15,0 0 11-15,0 0-5 16,-8 8 88-16,-9 5 47 0,-6 1-36 15,3 1-7-15,5 2-22 16,8 1-32-16,7 2 17 16,0 0-48-16,11-2 4 15,14-2 26-15,4-2-31 16,0-8 21-16,-2-2-33 16,-4-4-26-16,-6 0 10 15,-15 0-96-15,-2-4-192 16,0-2-922-16</inkml:trace>
  <inkml:trace contextRef="#ctx0" brushRef="#br0" timeOffset="132588.21">10973 5973 1386 0,'0'0'732'16,"0"0"-524"-16,0 0-67 15,0 0-46-15,125-32-18 16,-65 26-17-16,3 0-54 16,2 2-6-16,-10 2-43 15,-8 1-127-15,-16-5-175 16,-12 1-316-16,-17-3-205 0</inkml:trace>
  <inkml:trace contextRef="#ctx0" brushRef="#br0" timeOffset="132744.93">11239 5811 1211 0,'0'0'672'16,"0"0"-464"-16,0 0-58 15,0 0-3-15,0 0-8 16,-23 128-81-16,23-86-25 0,14 0-33 15,13-1-76-15,24 1-127 16,-4-12-421-16,-3-12-425 0</inkml:trace>
  <inkml:trace contextRef="#ctx0" brushRef="#br0" timeOffset="133227.53">12033 5753 1629 0,'0'0'324'0,"0"0"-222"15,0 0-69-15,0 0 68 16,0 0 37-16,43 102-48 15,-24-52 31-15,-2 6-51 16,-1 0-3-16,-1 0-5 16,3-3-30-16,3-9 2 15,0-8-16-15,2-12-17 16,4-10 11-16,0-11-6 16,6-3-1-16,0-15 4 15,1-17-9-15,-3-12-6 16,-7-10-12-16,-3-10-12 15,-10-4 28-15,-7 1-26 16,-4 6 28-16,0 14-9 0,-15 15 21 16,-6 10 10-16,-3 15 10 15,3 7-26-15,6 0 31 16,4 13-22-16,6 15-13 16,5 4 6-16,0 2 4 15,16 4-24-15,13-1-4 16,5-4-78-16,19 10-51 15,-9-12-232-15,-4-4-549 0</inkml:trace>
  <inkml:trace contextRef="#ctx0" brushRef="#br0" timeOffset="133544.32">12843 6248 1099 0,'0'0'593'16,"0"0"-371"-16,0 0-117 16,0 0-35-16,0 0 110 15,0 0-26-15,0 0-53 16,0 143 6-16,4-99-47 15,1 0-19-15,2-4-24 0,0-6-5 16,1-6-24-16,-1-10 4 16,2-6-71-16,0-10-58 15,13-2-174-15,-4-21-41 16,2 0-211-16</inkml:trace>
  <inkml:trace contextRef="#ctx0" brushRef="#br0" timeOffset="133738.07">13037 6330 1234 0,'0'0'664'0,"0"0"-427"0,0 0-52 15,0 0-7-15,-118 17-62 16,106 4-62-16,6 2-7 16,6 3-47-1,0-2 2-15,11-2-11 0,11-1 0 16,1-8-54-16,4-1-44 15,6-8-133-15,-4-2-317 16,-9-2-69-16</inkml:trace>
  <inkml:trace contextRef="#ctx0" brushRef="#br0" timeOffset="133879.26">13119 6442 54 0,'0'0'1473'16,"0"0"-1083"-16,0 0-213 0,0 0-66 15,0 0-39 1,143-17-72-16,-107 17-40 0,-9-3-252 16,-8 2-458-16</inkml:trace>
  <inkml:trace contextRef="#ctx0" brushRef="#br0" timeOffset="134046.71">13246 6320 1328 0,'0'0'793'16,"0"0"-573"-16,0 0-52 16,0 0-71-16,0 0-29 15,0 0-46-15,-25 105-22 0,44-82-108 16,1-3-244 0,2-9-473-16</inkml:trace>
  <inkml:trace contextRef="#ctx0" brushRef="#br0" timeOffset="134466.41">13605 6381 1446 0,'0'0'719'0,"0"0"-549"15,0 0-81-15,0 0-52 16,0 0-26-16,83-109-2 15,-66 96-9-15,-3 4 0 16,-5 7 14-16,-5 2 5 16,-4 0 58-16,2 0 8 15,0 16-13-15,1 6 14 0,-1 3-39 16,0 8-21-16,-2 0-20 16,2 3-6-16,-2-2-21 15,0-2-43-15,0-2-49 16,0-4-23-16,-9-4-89 15,-6-4-10-15,-3-7 94 16,3-2 71-16,3-5 70 16,6-2 64-16,6-2 74 15,0 0 32-15,0 0-61 16,6 0-5-16,10 0 3 16,6 0-70-16,0 0-17 15,3-4-20-15,0-8-35 0,-6 0-149 16,-3-2-430-16</inkml:trace>
  <inkml:trace contextRef="#ctx0" brushRef="#br0" timeOffset="134776.12">13964 5703 1761 0,'0'0'266'0,"0"0"-185"0,0 0-50 15,0 0 24-15,138-24 69 16,-89 34-44-16,0 16-27 16,-10 7-53-16,-9 5 8 15,-14 5 56-15,-16 0-5 16,0-2-8-16,-27-2 7 15,-11-6-34-15,-5-7 15 16,3-8-33-16,9-5-6 16,12-9-9-16,16-4-131 15,3-14-169-15,5-7-592 0</inkml:trace>
  <inkml:trace contextRef="#ctx0" brushRef="#br0" timeOffset="134967.45">14387 5610 1805 0,'0'0'662'16,"0"0"-516"-16,0 0 6 15,0 0-37-15,0 0-42 16,-104 138 5-16,101-85-50 16,3 1-20-16,0 0-16 15,15-4-39-15,4-3-80 16,8-1-53-16,-8-14-197 15,4-10-471-15</inkml:trace>
  <inkml:trace contextRef="#ctx0" brushRef="#br0" timeOffset="135581.84">14623 6407 1655 0,'0'0'544'16,"0"0"-405"-16,0 0-28 15,0 0-94-15,0 0 11 16,0 0-28-16,136-123-24 16,-107 81 9-16,-9-4-19 15,-9 0 29-15,-9 2 4 16,-2 5 2-16,0 14 39 0,-13 8 12 15,0 14-19-15,2 3 15 16,2 6-47-16,3 22 39 16,1 8 5-16,2 10-20 15,3 4 18-15,0 6-3 16,0 3-10-16,3-3 11 16,6-5-41-16,2-4 9 15,-3-12-9-15,2-8 12 16,-6-11-24-16,0-12 11 15,-1-4-26-15,1-5 15 16,2-22-79-16,4-8 6 16,3-6 7-16,5-1-35 15,2 0-13-15,0 4-73 0,0 9 8 16,-7 10 133-16,-1 8 4 16,-5 8 54-16,-5 3 17 15,-2 0 26-15,0 0 112 16,0 1 5-16,-9 11-16 15,-5 2 13-15,-1 3-80 16,-1 1-14-16,3 1 4 16,3 3-27-16,5 0 9 15,5 3-43-15,0-4 3 16,0-3-18-16,19-1 0 16,6-7 0-16,6-5-71 15,18-5-142-15,-6 0-316 16,-8-11-492-16</inkml:trace>
  <inkml:trace contextRef="#ctx0" brushRef="#br0" timeOffset="135727.34">15093 6334 1099 0,'0'0'895'16,"0"0"-586"-16,0 0-201 15,0 0-60-15,0 0-15 16,0 0-33-16,121-4-63 15,-84 4-430-15,-6 0-215 0</inkml:trace>
  <inkml:trace contextRef="#ctx0" brushRef="#br0" timeOffset="135896.82">15224 6232 806 0,'0'0'1031'0,"0"0"-710"16,0 0-90-16,0 0-72 15,0 0-38-15,0 0-72 16,-19 128-48-16,19-99-1 16,13 0-73-16,3-8-215 15,-4-10-540-15</inkml:trace>
  <inkml:trace contextRef="#ctx0" brushRef="#br0" timeOffset="136363.6">15644 6377 1719 0,'0'0'559'16,"0"0"-386"-16,0 0-51 16,0 0-58-16,0 0-35 15,0 0-17-15,0 0 1 16,104-99-3-16,-94 85-5 15,-8 4-5-15,-2 4 1 16,0 2 68-16,0 4-26 16,0 0-5-16,0 0-9 15,0 17-28-15,0 10 41 16,0 5-28-16,0 2-13 0,0 4 29 16,0 1-29-1,6-2 7-15,3 0-8 0,-2-3-3 16,-2-2-5-16,-3-4-50 15,-2-4-50-15,0-4 4 16,-14-4-38-16,-7-2 56 16,-2-6 42-16,-2-3 30 15,5-2 14-15,5-3 61 16,8 0 12-16,7 0 24 16,0 0-76-16,20 0 16 15,13 0 24-15,12-3-40 16,1-2 8-16,2-1-29 0,-9-2-21 15,-1-10-16-15,-11 4-239 16,-9-4-479-16</inkml:trace>
  <inkml:trace contextRef="#ctx0" brushRef="#br0" timeOffset="136695.75">15839 5713 1538 0,'0'0'616'0,"0"0"-432"15,0 0-53-15,0 0-30 16,0 0-19-16,143-21-45 16,-93 21 3-16,-6 0-29 15,-6 0-11-15,-7-1-6 16,-11-5-48-16,-7-4-47 16,-8-6-119-16,-5-16-284 15,0 3 18-15,-5 1-123 0</inkml:trace>
  <inkml:trace contextRef="#ctx0" brushRef="#br0" timeOffset="136865.57">16128 5486 656 0,'0'0'537'0,"0"0"-182"0,0 0-21 16,0 0-101-16,0 0-17 15,0 0 20-15,0 0-110 16,-48 120-20-16,42-69 8 16,1 1-56-16,5-4-14 15,0-2-44-15,3-7 0 16,10-3-25-16,0-9-101 15,10-9-87-15,-4-6-376 16,0-8-604-16</inkml:trace>
  <inkml:trace contextRef="#ctx0" brushRef="#br0" timeOffset="137047.96">16932 5842 1768 0,'0'0'627'15,"0"0"-562"-15,0 0-65 16,0 0-92-16,0 0-182 16,0 0-318-16</inkml:trace>
  <inkml:trace contextRef="#ctx0" brushRef="#br0" timeOffset="137183.1">17288 5786 1597 0,'0'0'0'16,"0"0"-49"-16,0 0-1232 0</inkml:trace>
  <inkml:trace contextRef="#ctx0" brushRef="#br0" timeOffset="137316.95">18050 5725 1433 0,'0'0'0'0,"0"0"-153"0</inkml:trace>
  <inkml:trace contextRef="#ctx0" brushRef="#br0" timeOffset="137465.62">18280 5653 1413 0,'0'0'602'16,"0"0"-397"-16,0 0-34 15,0 0-117-15,0 0-54 16,140-35-288-16,-113 34-666 0</inkml:trace>
  <inkml:trace contextRef="#ctx0" brushRef="#br0" timeOffset="138226.7">19276 5486 1960 0,'0'0'500'0,"0"0"-405"16,0 0-29-16,116-26-32 15,-52 16-8-15,5 0-26 16,-7 2-70-16,-6-1-159 15,-18 2-386-15,-18 1 29 0</inkml:trace>
  <inkml:trace contextRef="#ctx0" brushRef="#br0" timeOffset="138409.35">19498 5344 1534 0,'0'0'593'0,"0"0"-385"16,0 0-24-16,0 0-50 15,0 0-2-15,0 0-52 16,4 104-51-16,2-66-8 16,0 0-21-16,3-2-32 15,11 1-89-15,-3-11-195 16,1-10-504-16</inkml:trace>
  <inkml:trace contextRef="#ctx0" brushRef="#br0" timeOffset="138838.28">19928 5323 1627 0,'0'0'571'0,"0"0"-487"15,0 0-7-15,0 0 25 16,0 0-26-16,29 113 5 15,-15-67-44-15,-1 2-13 16,0-1 16-16,3-7-30 16,-1-9 26-16,3-4-18 0,1-13-9 15,2-6 5 1,4-8-13-16,4 0 12 16,2-24 7-16,-2-10-20 0,-2-13 0 15,-4-7 0-15,-10-8-2 16,-5 0 1-16,-8 7 1 15,0 6 0-15,-2 15 18 16,-15 11-2-16,-6 13 11 16,3 10-11-16,0 0-15 15,2 10 15-15,7 16-16 16,7 5 0-16,4 3-2 16,0 4-29-16,17-3-48 15,19 12-79-15,-5-8-184 16,-2-12-503-16</inkml:trace>
  <inkml:trace contextRef="#ctx0" brushRef="#br0" timeOffset="139212.76">20547 5659 1743 0,'0'0'536'0,"0"0"-452"15,0 0 54-15,0 0-65 16,0 0-6-16,0 114-40 16,5-90-21-16,0-4 9 15,-3-6-15-15,0-9 0 0,1-5 0 16,3 0-5-16,0-5-1 16,8-17-37-16,2-3-17 15,4-6 35-15,-1 0-27 16,2 6 52-16,-3 3 0 15,-3 6 3-15,1 5 103 16,-3 8-26-16,1 3-34 16,-1 0 35-16,3 5-38 15,-1 16 3-15,-2 0-4 16,-1 4-41-16,-4-1-1 16,1-4-18-16,-4-6-76 15,2-8-31-15,-3-6-167 16,5 0-561-16</inkml:trace>
  <inkml:trace contextRef="#ctx0" brushRef="#br0" timeOffset="139475.85">20933 5253 1763 0,'0'0'376'0,"0"0"-206"16,0 0-22-16,0 0-60 15,0 0 3-15,0 0-29 16,142-1-33-16,-110 42 8 16,-10 6-36-16,-10 5 11 15,-12-2 17-15,-8-2-21 16,-23-6 32-16,-5-8-10 16,-1-5-30-16,4-11 18 0,10-11-18 15,12-4-37-15,11-3-40 16,16-28-125-16,16-8-489 15,5-7-302-15</inkml:trace>
  <inkml:trace contextRef="#ctx0" brushRef="#br0" timeOffset="139655.57">21281 5145 1416 0,'0'0'794'0,"0"0"-544"15,0 0-57-15,0 0-50 16,0 0-57-16,0 0 9 15,-111 137-39-15,108-87-47 0,3 0-9 16,5-2-11-16,17-6-76 16,13 0-76-16,-4-12-189 15,-4-13-523-15</inkml:trace>
  <inkml:trace contextRef="#ctx0" brushRef="#br0" timeOffset="140039.81">21484 5663 1209 0,'0'0'916'15,"0"0"-631"-15,0 0-148 16,0 0-78-16,0 0-7 16,0 0-37-16,0 0 9 15,29 84-14-15,-24-58-4 0,1-1-1 16,-6-2 2-16,0-8-6 15,0 0 23-15,0-9-15 16,0-4-3-16,0-2 0 16,4 0 0-16,10-14-12 15,5-8-25-15,6-4-26 16,4-2 15-16,0 0-10 16,-2 0 6-16,-4 6 40 15,-4 8 6-15,-3 5 19 16,-5 8 34-16,0 1 0 15,-2 1 13-15,2 16-24 16,-5 2 5-16,4 4-12 16,-6-2-35-16,3 2 0 0,-5-3-4 15,0-4-108 1,0-4-106-16,-2-6-637 0</inkml:trace>
  <inkml:trace contextRef="#ctx0" brushRef="#br0" timeOffset="141523.14">12610 6278 1122 0,'0'0'681'0,"0"0"-441"15,0 0-152-15,0 0-29 16,0 0-5-16,0 0-46 15,97-25 4-15,-65 10 2 0,-1-1-13 16,-4-2 11 0,-6-2-12-16,-3-3 0 0,-5 2 16 15,-3-3-15-15,-6 0 17 16,-1 4 6-16,-3 4-23 16,0 3 38-16,0 5-30 15,0 5 25-15,-3 3 13 16,-1 0-46-16,-3 0 22 15,0 10-9-15,1 5-13 16,1 6 8-16,3 1-9 16,2 0-38-16,0 9-69 15,7-8-190-15,9-5-374 0</inkml:trace>
  <inkml:trace contextRef="#ctx0" brushRef="#br0" timeOffset="142586.09">23014 5741 1422 0,'0'0'384'15,"0"0"-163"-15,0 0-27 16,0 0-75-16,0 0-51 0,0 0-9 16,136-23 11-1,-67 22-36-15,2-3-17 0,-1 2 5 16,-8-2-21-16,-15 0-2 15,-12-2-27-15,-14 0-59 16,-15-4 0-16,-6-4-33 16,0-5-95-16,-19-2-8 15,-10-3 53-15,0 2 135 16,-1 1 35-16,8 5 48 16,9 8 96-16,10 6-18 15,3 2-89-15,5 0 12 16,15 8 9-16,6 11 10 15,-3 8 23-15,-3 3 7 16,-9 6 16-16,-9 2-32 16,-2-1-25-16,-9-1 7 0,-15-6-33 15,-8-8-3-15,2-3-1 16,3-4-27-16,6-7-6 16,13-2-68-16,8-6-167 15,11 0-312-15,12-2-254 0</inkml:trace>
  <inkml:trace contextRef="#ctx0" brushRef="#br0" timeOffset="143139.93">23783 5578 823 0,'0'0'1132'15,"0"0"-906"-15,0 0-142 0,0 0 38 16,9 113-36-1,1-65-30-15,4-1 10 0,2-4-47 16,-3-7-18-16,-1-10 12 16,-8-10-7-16,-2-12-5 15,-2-4 20-15,0 0-20 16,0-22-1-16,0-8-30 16,0-8-20-16,0-5 14 15,7-8-44-15,9-1 28 16,3 0 12-16,4 6-2 15,-1 11 42-15,-5 15 0 16,0 12 26-16,-7 8 17 16,0 2-15-16,-4 20 35 15,-1 10 15-15,-1 4-23 0,0 6 5 16,1-1-29 0,-1-3-14-16,3-8-4 0,-2-8-5 15,-3-9-8-15,0-8 0 16,2-5-5-16,3 0-2 15,5-19-17-15,3-11-16 16,5-3 23-16,3-5-32 16,-2 0 27-16,1 5-5 15,-1 8 18-15,-6 8 9 16,-3 9 13-16,-3 8 17 16,-3 0 18-16,-2 0-29 15,1 21 24-15,-3 5-2 16,0 6-22-16,3 4 24 0,-2-3-43 15,3-2-20-15,3-5-32 16,13-9-112-16,-1-9-175 16,0-5-475-16</inkml:trace>
  <inkml:trace contextRef="#ctx0" brushRef="#br0" timeOffset="143490.69">24543 5514 1763 0,'0'0'553'16,"0"0"-396"-16,0 0-17 16,0 0-67-16,0 0-34 15,-134 68 26-15,110-26-50 0,3 1-13 16,8-3-2 0,9-8-12-16,4-8-9 0,0-9-42 15,0-9-38-15,13-6 19 16,5-3 27-16,6-17-3 15,1-7-57-15,1-7-17 16,-1 2 26-16,-4 3 36 16,-4 4 70-16,-5 8 82 15,-4 6 54-15,-3 7 16 16,-1 4-38-16,2 0-65 16,4 13 23-16,-1 9-43 15,3 2-6-15,2 2 10 16,-1-1-33-16,1 0-21 15,-1-7-57-15,5-11-122 0,-2-2-189 16,-3-5-377-16</inkml:trace>
  <inkml:trace contextRef="#ctx0" brushRef="#br0" timeOffset="143669.97">24830 5582 1309 0,'0'0'992'15,"0"0"-822"-15,0 0-70 16,0 0-18-16,0 0-24 16,47 104-12-16,-20-72-46 15,2-3-18-15,-2-5-70 0,2-14-172 16,-10-6-317-16,-5-4-104 0</inkml:trace>
  <inkml:trace contextRef="#ctx0" brushRef="#br0" timeOffset="143827.9">25042 5581 1800 0,'0'0'621'15,"0"0"-476"-15,0 0-22 16,0 0-31-16,-142 114-65 16,101-70-27-16,1 1-21 15,-12 16-130-15,13-11-397 16,3-9-961-16</inkml:trace>
  <inkml:trace contextRef="#ctx0" brushRef="#br0" timeOffset="146926.6">2848 7022 598 0,'0'0'626'0,"0"0"-465"0,0 0-99 16,0 0-37-16,0 0 16 15,0 0 18-15,0 0 71 16,13 14-7-16,3-3-38 16,3 1-24-16,2 3 6 15,6 5-20-15,0 3 25 16,6-2-36-16,3 4-23 16,5-2 33-16,9-2-24 15,4-7 36-15,5-4-24 16,9-6-28-16,5-4 3 15,2 0-9-15,4-14 0 16,-1-4-9-16,-3-4-22 0,-1 1-9 16,-7 2 13-16,-4-2-14 15,-9 4 40-15,2 0-17 16,-2-1-21-16,0-1 38 16,2-2-29-16,3-1 1 15,6 0 2-15,-2 4-1 16,1 2 22-16,-6 6-8 15,-3 6 8-15,-5 4-5 16,-4 0 22-16,-1 0-10 16,-1 12 1-16,1 1-2 15,-1 4 8-15,2 2-8 16,-7 2 0-16,1 3 55 0,-7 2 7 16,-1 3 1-16,-5-2-1 15,-3-2-39-15,-3-6 6 16,-4-1-18-16,-1-4-11 15,-3-5 22-15,-3-5-21 16,-4-2 8-16,-2-2-9 16,1 0 2-16,-1 0 13 15,5 0-15-15,2-15 10 16,4 0-10-16,4-7-18 16,3 0 17-16,5-2-9 15,-1-1 4-15,3 5-3 16,4 1 9-16,6 2 0 15,3 1-1-15,2 5 4 16,5-4-3-16,5 3 0 16,4 2 1-16,0-1 3 0,5 3-4 15,-3 1 0-15,-1 1 7 16,3 2-1-16,2 2 17 16,2 0 0-16,1 0-22 15,3 0 29-15,5-3-23 16,-2 2-1-16,3 0 8 15,0 2-8-15,-3 1 4 16,-1 0-10-16,-3 0 7 16,-2 0 20-16,-5 0-27 15,2 0 25-15,-1 0 14 16,-3 0-33-16,2 0 18 16,-1 0-15-16,-3 0-3 15,-2 0 25-15,-3 4-10 0,-4-1-8 16,0 2 17-16,0 1-29 15,0-2 23-15,3 2-24 16,0-4 7-16,6 0-11 16,3 0 4-16,3-2 0 15,1 0 5-15,-1 0 9 16,4 3-11-16,-4-3-3 16,3 0 0-16,0 0-8 15,-1 0 8-15,1 0 0 16,1 0 5-16,-4 0 8 15,3 0-11-15,2 0-2 16,0 0 6-16,5 0-2 0,1-5-3 16,-1 5-1-1,1 0 0-15,-4 0 10 0,1 0-4 16,-3 0-6-16,0 0 1 16,-2 0 2-16,-1 0 5 15,4-6-8-15,-3-4 0 16,0-5 7-16,-3 1-7 15,-8-7 0-15,-12 2 0 16,-8 2-6-16,-14-1 7 16,-12 0-1-16,-10 4 0 15,0 0-36-15,-25 4-33 16,-45 5-81-16,8 5-152 16,-7 0-321-16</inkml:trace>
  <inkml:trace contextRef="#ctx0" brushRef="#br0" timeOffset="148125.76">5531 7367 937 0,'0'0'267'0,"0"0"-102"0,0 0 2 16,0 0-8-16,0 0 19 16,0 0-94-16,0 0-49 15,-21 0-35-15,34 0 15 16,8 0-3-16,4-4 5 16,4-8-16-16,2-4-2 15,-2-2-23-15,-3 2-18 0,-6 0 1 16,-6 0-24-1,-10 2 26-15,-4 0-2 0,0 2 12 16,0 4 27-16,-8 2 4 16,-6 6 7-16,3 0 29 15,-3 0-20-15,5 3 40 16,1 14-9-16,1 1-14 16,2 6 45-16,3 6-22 15,2 5 18-15,0 5-11 16,2 6-32-16,10 0 15 15,-1 2-30-15,2-1-16 16,0 2 34-16,-2-6-35 16,1 2 7-16,-3-7-2 15,-3-4 1-15,-4-8 3 16,-2-6-9-16,0-6 0 0,-2-3 24 16,-13-7-24-16,-5-3-1 15,-3-1 0-15,-3 0 1 16,-3-5 3-16,4-10-4 15,3-1-5-15,7-2-5 16,7 0 5-16,8-3-5 16,0 0 2-16,21-6 8 15,12 2 33-15,9-3-9 16,3 1 4-16,1 4 39 16,-1 1-46-16,-10 1-6 15,-3 4-15-15,-8 2-5 16,-6 4-4-16,-6 3-41 0,-8 2-22 15,-4 2-24-15,0 4-151 16,-16 0-243-16,-2 0-305 0</inkml:trace>
  <inkml:trace contextRef="#ctx0" brushRef="#br0" timeOffset="150283.98">14405 6102 795 0,'0'0'391'0,"0"0"-128"16,0 0 7-16,0 0-62 16,0 0-51-16,0 0-42 15,-2-5-32-15,2 5 10 16,0-1-15-16,0 1 1 15,0-3-7-15,6 0-37 0,13-1 19 16,2-3-41 0,2 0-13-16,-3 1 0 0,-5 0-64 15,-15 3-170-15,0 3-292 16,0 0-393-16</inkml:trace>
  <inkml:trace contextRef="#ctx0" brushRef="#br0" timeOffset="154014.98">564 8163 1167 0,'0'0'570'0,"0"0"-415"0,0 0-31 15,0 0-31 1,0 0-34-16,0 0 37 0,-107-66-53 15,87 66-28-15,-4 0 0 16,-5 12-15-16,2 8 19 16,0 2-17-16,5 2 12 15,7 0-8-15,7 2-5 16,8 2-1-16,0-2 0 16,19 1-26-16,12 0-11 15,5 2-5-15,10-3 30 16,-1 2 3-16,-2 0 9 15,-8-2 0-15,-6 3-1 16,-12-4-6-16,-5 1 7 16,-12-2-14-16,0 1 14 0,-5-4 58 15,-17-3 3-15,-7-2 16 16,-4-3 15-16,-4-5-31 16,0-5 22-16,-1-3-31 15,3 0-34-15,3 0 32 16,6-11-49-16,7-2-2 15,9 0-31-15,5-2-78 16,5 3-40-16,11-1-147 16,16 6-295-16,2 0 1 0</inkml:trace>
  <inkml:trace contextRef="#ctx0" brushRef="#br0" timeOffset="154356.93">974 8678 1536 0,'0'0'311'0,"0"0"-286"16,0 0 6-16,0 0 4 15,0 0-6-15,0 0 1 16,0 0-30-16,-89-18-88 16,89 8 11-16,13 4 48 0,1 0 29 15,-3 5 10 1,-4-1-9-16,-3 2 4 0,-4 0-5 16,0 0 1-16,0 0 98 15,-7 0-70-15,-4 0-29 16,-1 3-14-16,2-3-70 15,1 0-88-15,5 0-103 0</inkml:trace>
  <inkml:trace contextRef="#ctx0" brushRef="#br0" timeOffset="154677.28">1184 7908 1446 0,'0'0'628'0,"0"0"-537"0,0 0-90 16,0 0 45-16,-14 103 38 16,14-38 28-16,0 10-36 15,0 3 24-15,0 5-17 16,0-1-26-16,0-4 22 15,0-6-45-15,0-3-11 16,4-11-8-16,1-8-6 16,2-13-18-16,0-10 1 15,-3-13-59-15,0-12-32 0,-2-2-84 16,-2-43-39-16,-2-4-379 16,-13-6-218-16</inkml:trace>
  <inkml:trace contextRef="#ctx0" brushRef="#br0" timeOffset="154822.26">1001 8394 872 0,'0'0'728'0,"0"0"-506"16,0 0-42-16,0 0-48 15,0 0 10-15,0 0-51 16,0 0-37-16,156-87-44 16,-112 81-10-16,14 6-117 0,-8 2-245 15,-10 13-318-15</inkml:trace>
  <inkml:trace contextRef="#ctx0" brushRef="#br0" timeOffset="155209.79">1772 8672 1543 0,'0'0'213'0,"0"0"-203"16,0 0 3-16,0 0-12 16,0 0 24-16,0 0-25 0,0 0-28 15,-66-26-151-15,72 26 45 16,11 0 74-16,-1 0 17 15,-1 0 9-15,-1 7 34 16,-6-2-1-16,-5 4 1 16,-3-4 14-16,0 4 75 15,-9-3 128-15,-9-2-38 16,1-2-57-16,1-1-29 16,5-1-75-16,11 0-18 15,0 0-152-15,7-6-388 0</inkml:trace>
  <inkml:trace contextRef="#ctx0" brushRef="#br0" timeOffset="156383.96">2703 8524 1174 0,'0'0'373'16,"0"0"-207"-16,0 0-6 15,0 0-78-15,0 0-30 16,0 0 36-16,0 0-4 16,50 70 26-16,-33-27-27 15,1 1-7-15,-1 0-6 16,-3 0-42-16,-1-6 21 0,-1-7-18 15,1-4-20 1,-4-7 4-16,-1-8-15 0,2-6-5 16,-1-6-1-1,1 0-19-15,2-12 25 0,1-18 7 16,3-10-6-16,-3-10-2 16,1-8 0-16,-1-1-12 15,0 1 7-15,1 9-18 16,-3 8 24-16,0 13 0 15,-2 10 6-15,-5 8 0 16,-2 10-6-16,1 0 0 16,-3 4 10-16,0 18-3 15,4 6 27-15,-2 6 8 16,5 4-24-16,0 3 18 16,2-1-27-16,1 2 1 0,2 0 17 15,-1-2-27 1,3-2 19-16,-1-6-5 0,-2-8-13 15,3-8 28-15,-4-8-29 16,2-8 1-16,1 0 39 16,5-6-1-16,2-16 9 15,2-11-32-15,3-4-8 16,0-9 10-16,-4-5-18 16,2 4 1-16,-5-2-1 15,-3 7-5-15,-4 10 4 16,-2 5-13-16,-2 13-18 15,-5 5 11-15,0 7-53 16,-2 2-47-16,0 4-118 16,0 14-304-16,2 2-194 0</inkml:trace>
  <inkml:trace contextRef="#ctx0" brushRef="#br0" timeOffset="156862.64">3499 9003 1918 0,'0'0'387'15,"0"0"-249"-15,0 0-14 16,0 0-109-16,0 0 9 0,0 0-18 16,96-110 7-16,-77 88-10 15,-3 4-3-15,-7 6 1 16,-5 6 25-16,-2 3 3 15,-2 3 20-15,0 0-9 16,0 0-39-16,0 13 6 16,0 11 18-16,0 6-11 15,0 8 19-15,0 6-20 16,0 0 12-16,-5-1-14 16,2-4-5-16,-2-6 4 15,-1-10-10-15,-3-6-30 16,-3-5 19-16,-4-5-5 15,-1-5 16-15,-8-2 0 16,4 0 4-16,-2 0-4 16,5 0 1-16,9-2-1 15,5-3 37-15,4 1-22 16,0 0 7-16,6 0-8 0,17-2-13 16,4-1 38-16,2 1-21 15,0 0-18-15,-1 0 0 16,1 1-67-16,7-8-74 15,-7 4-215-15,-5-5-570 0</inkml:trace>
  <inkml:trace contextRef="#ctx0" brushRef="#br0" timeOffset="157155.84">3821 8512 1543 0,'0'0'593'0,"0"0"-485"16,0 0-30-16,0 0-29 15,0 0 2-15,129-5-23 16,-97 38-21-16,-10 5-7 16,-8 6 24-16,-10 2 18 15,-4-1 16-15,-2-3-27 16,-20-6 18-16,-3-6-6 15,-2-8-37-15,6-6 30 16,2-6-36-16,6-8-31 16,6-2-36-16,7-3-102 15,10-50-198-15,13 1-246 0,6-3-84 0</inkml:trace>
  <inkml:trace contextRef="#ctx0" brushRef="#br0" timeOffset="157528.82">4125 8444 1046 0,'0'0'778'15,"0"0"-403"-15,0 0-101 16,0 0-98-16,0 0-100 16,0 0-67-16,0 0 43 15,-54 94 14-15,39-45-16 16,1 2 36-16,10 2-65 16,4-7-3-16,0-7-8 15,4-6 3-15,16-10-23 16,3-8 10-16,6-9-48 0,0-6 23 15,2 0-43-15,-2-18 12 16,0-6-14-16,-5-2-29 16,-6 4 50-16,-7 3 25 15,-7 10 24 1,-4 5 57-16,0 4-2 0,0 0 3 16,0 4-15-16,0 14-23 15,0 5 47-15,0 8-19 16,0 0-11-16,5 0 11 15,2-1-40-15,-3-5-7 16,1-8-1-16,-3-3-36 16,0-3-28-16,0-11-132 15,0 0-374-15,0 0-580 0</inkml:trace>
  <inkml:trace contextRef="#ctx0" brushRef="#br0" timeOffset="158827.32">4592 8631 1043 0,'0'0'590'0,"0"0"-422"0,0 0 33 15,0 0-7-15,0 0-103 16,0 0 15-16,0 0-41 16,87 0 5-16,-41 0-11 15,2 0-47-15,1 1 13 16,-7 2-25-16,-8 0-37 16,-10 0-41-16,-9-1-113 15,-11-2-293-15,-4 0 125 16,0-8-937-16</inkml:trace>
  <inkml:trace contextRef="#ctx0" brushRef="#br0" timeOffset="159037.54">4854 8518 751 0,'0'0'945'0,"0"0"-642"16,0 0-182-16,0 0 58 15,0 0 17-15,0 0-70 16,-14 145-28-16,14-100-51 15,0 0-47-15,9-3 5 16,2-8-5-16,0-4-60 16,3-8-59-16,1-10-186 15,1-6-380-15,-3-6-817 0</inkml:trace>
  <inkml:trace contextRef="#ctx0" brushRef="#br0" timeOffset="159677.78">5402 8769 2020 0,'0'0'256'0,"0"0"-256"16,0 0-83-16,0 0-162 16,0 0-150-16</inkml:trace>
  <inkml:trace contextRef="#ctx0" brushRef="#br0" timeOffset="159820.57">5924 8758 1506 0,'0'0'352'16,"0"0"-352"-16,0 0-65 15,0 0-233-15,0 0-266 0</inkml:trace>
  <inkml:trace contextRef="#ctx0" brushRef="#br0" timeOffset="160043.99">6509 8779 1532 0,'0'0'502'0,"0"0"-394"15,0 0-108-15,0 0-21 16,129-36-80-16,-74 34-113 15,3 2-13-15,-2 0 52 16,-9 0 140-16,-13 2 35 16,-15-1 98-16,-9 2 116 15,-10-3 147-15,0 0-151 16,0 0-210-16,-2 0-174 16,-4 0-446-16</inkml:trace>
  <inkml:trace contextRef="#ctx0" brushRef="#br0" timeOffset="160601.91">7954 8591 1386 0,'0'0'382'0,"0"0"-233"16,0 0-48-16,123-35 15 15,-74 29-31-15,1 5-42 16,-4 1-43-16,-4 0-118 15,-13 0-185-15,-11 0-201 0</inkml:trace>
  <inkml:trace contextRef="#ctx0" brushRef="#br0" timeOffset="160806.81">8141 8454 1211 0,'0'0'782'0,"0"0"-531"15,0 0-153-15,0 0-8 16,0 0 41-16,0 0-72 16,33 106-27-16,-18-70-32 15,3-1-18-15,-1-6-80 16,4 2-144-16,-4-14-331 16,-3-7-52-16</inkml:trace>
  <inkml:trace contextRef="#ctx0" brushRef="#br0" timeOffset="161369.73">8467 8356 1698 0,'0'0'312'16,"0"0"-210"-16,0 0 4 15,0 0 2-15,0 0-1 0,0 0-33 16,100 134-23-16,-79-94 0 16,-1 0-35-16,-3-4 29 15,-1-4-19-15,-3-7-11 16,1-10 10-16,-3-5-25 16,0-10 0-16,0 0 9 15,2-16 3-15,4-13 13 16,-2-13-25-16,-1-3-18 15,-2-7 18-15,-3-1-30 16,1 8 29-16,-7 5 0 16,2 14 2-16,-3 10 6 15,1 8-7-15,-1 8 0 16,2 0 2-16,-2 0 5 16,3 13 4-16,2 12 23 0,0 9-24 15,-1 8 35 1,5 6-18-16,5 0-18 0,4 0 22 15,6-4-29-15,3-9 14 16,-2-10-5-16,0-10-4 16,-2-14-4-16,-3-1 6 15,-2-23-7-15,-2-16 19 16,-3-6-15-16,-1-12-3 16,-3-1-3-16,-5 2-34 15,-4 3-8-15,-2 15-39 16,0 13-10-16,0 13-43 15,0 12-197-15,-4 9-443 16,-3 10-277-16</inkml:trace>
  <inkml:trace contextRef="#ctx0" brushRef="#br0" timeOffset="161939.91">9107 8813 1303 0,'0'0'374'0,"0"0"-111"16,0 0-61-16,0 0-81 16,0 0-82-16,0 0-38 15,137-25-2-15,-110 0-48 16,-6-9 18-16,-8-2 30 16,-7-4 1-16,-6 1 15 15,0 5 1-15,0 5 18 0,0 10 31 16,-2 9-43-16,-2 6 33 15,-1 4-33-15,1 0-10 16,0 19 3-16,-1 8 12 16,1 9 34-16,-3 8-5 15,2 3-29-15,-1 3 22 16,4-3-32-16,-3-3-11 16,5-2 4-16,0-13-10 15,0-7 0-15,0-8 0 16,0-10-71-16,0-4-3 15,5-2-10-15,3-21-46 16,8-10-18-16,0-5-78 16,2 0 45-16,-1 3 94 0,-3 5 63 15,-1 11 24 1,-3 7 32-16,-4 6-5 0,-2 6 47 16,1 0 5-16,-3 0 41 15,-2 14-15-15,0 2-11 16,0 4 19-16,0 2-26 15,0 0-32-15,0 2 34 16,-2-2-54-16,2-1-4 16,0-2-9-16,0-3-16 15,2-4-6-15,4-3 0 16,4-7-52-16,-2 1-39 16,10-3-136-16,-2-3-154 15,-1-10-376-15</inkml:trace>
  <inkml:trace contextRef="#ctx0" brushRef="#br0" timeOffset="162220.35">9597 8289 1788 0,'0'0'361'16,"0"0"-289"-16,0 0-32 15,0 0 44-15,0 0-5 16,140-6-5-16,-102 33-37 16,-9 3-35-16,-13 6 18 0,-14 1-5 15,-2 1 11-15,-21-1 32 16,-14-5-42-16,-5-5 9 16,2-6 4-16,7-9-29 15,9-5 0-15,11-7-57 16,11-9-98-16,6-13-306 15,14-8-441-15</inkml:trace>
  <inkml:trace contextRef="#ctx0" brushRef="#br0" timeOffset="162392.25">9876 8218 1716 0,'0'0'633'0,"0"0"-488"16,0 0-16-16,0 0-23 0,0 0-64 15,-96 104-14-15,96-64-28 16,0-2-4-16,11 0-24 16,28 2-104-1,-5-8-137-15,0-10-443 0</inkml:trace>
  <inkml:trace contextRef="#ctx0" brushRef="#br0" timeOffset="163025.38">10060 8763 1382 0,'0'0'510'0,"0"0"-466"16,0 0 37-16,0 0-5 15,0 0-48-15,0 0-28 16,0 0-15-16,123-114 15 15,-110 73 1-15,1-3-1 16,-8 0 62-16,-1 2 2 16,-3 8 26-16,-2 6 20 15,0 11-45-15,0 8 8 16,0 7-33-16,0 2-38 16,0 8 21-16,0 18-17 15,0 8 24-15,0 9 12 16,-2 5-27-16,2-1 37 0,0 3-10 15,0-3-21-15,0-3 13 16,0-8-28 0,0-6 0-16,0-10-6 15,2-9-22-15,1-6 16 0,2-5-29 16,1 0-11-16,-2-2 9 16,3-20-23-16,1-9-10 15,1-2 28-15,5-1-19 16,-1 0-16-16,3 7-18 15,-1 10 1-15,-1 4 64 16,-1 9-14-16,-3 2 17 16,-2 2-2-16,-2 0-24 15,-6 0 31-15,0 0-4 16,0 2 26-16,-8 9 129 0,-13 2-11 16,1 3-6-16,-2 2 3 15,6 4-35-15,10 3-10 16,6 1-35-16,1-1-34 15,27 0 29-15,3-2-29 16,5-10 7-16,-1-1-8 16,-6-6-49-16,0-6-98 15,-8 0-201-15,-9 0-426 0</inkml:trace>
  <inkml:trace contextRef="#ctx0" brushRef="#br0" timeOffset="163872.59">11243 8376 1335 0,'0'0'482'0,"0"0"-347"16,0 0 39-16,0 0-28 15,0 0-26-15,143-8-56 16,-97 8-21-16,-3 0-34 15,-5 0-9-15,-9 0-25 16,-9 0-168-16,-11 0-331 0,-7 0-141 16</inkml:trace>
  <inkml:trace contextRef="#ctx0" brushRef="#br0" timeOffset="164059.09">11396 8292 1631 0,'0'0'594'0,"0"0"-486"16,0 0 38-16,0 0-26 16,0 0-72-16,-6 109-11 15,6-80-37-15,19-2-45 16,14 0-69-16,-2-7-177 16,0-10-394-16</inkml:trace>
  <inkml:trace contextRef="#ctx0" brushRef="#br0" timeOffset="164610.71">11896 8175 474 0,'0'0'936'16,"0"0"-740"-16,0 0-143 16,0 0 96-16,0 0 1 0,0 0-31 15,33 103-19-15,-19-68-32 16,-3 2 3-16,1-1-16 16,-2-4-31-16,3-4 22 15,-1-8-28-15,-1-6-17 16,1-8-2-16,-3-6 21 15,5 0-20-15,0-18 0 16,-1-10-21-16,1-8 19 16,-1-5-44-16,-4-3-28 15,0-1 24-15,-2 2 1 16,-3 9 49-16,0 9 0 16,1 8 0-16,-4 11 40 15,4 4-39-15,3 2-1 0,-2 2 25 16,3 17 12-16,3 8 38 15,0 7-20-15,5 5-43 16,-2 0 33-16,7 0-38 16,0-5 14-16,3-8 12 15,-1-8-33-15,-1-10 21 16,-4-8-20-16,-1-4 27 16,-1-24 5-16,-2-10-25 15,-7-5-5-15,2-2-3 16,-6-3-35-16,-2 11-27 15,-2 5-97-15,0 11-133 16,0 14-245-16</inkml:trace>
  <inkml:trace contextRef="#ctx0" brushRef="#br0" timeOffset="164934.04">12639 8624 1106 0,'0'0'657'16,"0"0"-469"-16,0 0-73 0,0 0 61 15,-4 102-28-15,4-63-76 16,6-1-17-16,0-3-19 16,1-4-23-16,-3-5-2 15,-2-6-11-15,0-6-22 16,1-6-9-16,6-8-110 16,0 0-162-16,-1 0-295 0</inkml:trace>
  <inkml:trace contextRef="#ctx0" brushRef="#br0" timeOffset="165142.66">12739 8671 1684 0,'0'0'497'0,"0"0"-365"15,0 0 26-15,0 0-33 0,-119 46-70 16,117-20-31-16,2 0-21 15,0 0-3-15,21-4 0 16,5-2-20-16,3-8-88 16,20-4-88-16,-9-4-318 15,-5-4-191-15</inkml:trace>
  <inkml:trace contextRef="#ctx0" brushRef="#br0" timeOffset="165307.04">12939 8779 329 0,'0'0'1356'16,"0"0"-1011"-16,0 0-222 15,0 0-19-15,0 0-86 16,0 0-18-16,136-21-148 16,-121 21-422-16,-3 0-209 0</inkml:trace>
  <inkml:trace contextRef="#ctx0" brushRef="#br0" timeOffset="165484.32">13015 8700 1629 0,'0'0'519'16,"0"0"-361"-16,0 0 10 0,0 0-81 16,0 0-11-1,-14 105-62-15,14-81-14 0,0-2-53 16,12-8-207-16,-1-4-397 15,2-9-958-15</inkml:trace>
  <inkml:trace contextRef="#ctx0" brushRef="#br0" timeOffset="165946.23">13349 8722 1497 0,'0'0'573'0,"0"0"-377"16,0 0-48 0,0 0-76-16,0 0-17 0,0 0-39 15,0 0 9-15,76-94-25 16,-70 90 6-16,-2 2 47 16,-4 2-14-16,0 0 22 15,0 6-26-15,3 16 21 16,0 6 22-16,3 7-36 15,-2 3-23-15,3-2 14 16,2-2-31-16,0-4-2 16,0-5 0-16,-1-4-3 15,2-5-5-15,-6-4-41 16,1-5-39-16,-5-2-35 16,0 1-145-16,0-2-375 15,-17 2 236-15,-4 0-120 0,-4 1 397 16,3-4 130-16,5-1 385 15,5 1 103-15,7-3-173 16,5 0-26-16,0 0-56 16,3 0-104-16,15 0-10 15,3 0-53-15,6 0-38 16,0-5-7-16,-2 4-21 16,0-1-16-16,-1-2-74 15,-6-1-241-15,-2-1-489 0</inkml:trace>
  <inkml:trace contextRef="#ctx0" brushRef="#br0" timeOffset="166238.28">13525 8283 1300 0,'0'0'394'16,"0"0"-257"-16,0 0 63 16,0 0-1-16,0 0-71 0,151-23-42 15,-104 23-64 1,-5 0-22-16,-6 0-13 0,-11 0-127 15,-17-11-152-15,-6 0-248 16,-2-2-662-16</inkml:trace>
  <inkml:trace contextRef="#ctx0" brushRef="#br0" timeOffset="166509.37">13753 8143 1169 0,'0'0'604'15,"0"0"-433"-15,0 0 48 16,0 0 40-16,0 0-97 15,0 0-46-15,0 0-25 16,-17 120-39-16,17-98 2 0,0-1-53 16,0-5 9-1,0-6 1-15,0-2-10 0,0-2-2 16,0-2-31-16,0 0-24 16,0-2 55-16,0-1-22 15,0 2 23 1,0-3-8-16,0 2 16 0,3-2-22 15,-3 0 14-15,2 0-97 16,-2 0-56-16,0 0-135 16,0 0-277-16,0 0-354 0</inkml:trace>
  <inkml:trace contextRef="#ctx0" brushRef="#br0" timeOffset="167027.78">13367 8025 1205 0,'0'0'509'16,"0"0"-338"-16,0 0 27 0,0 0-68 16,0 0-31-16,0 0-30 15,0 0-39-15,147-75 8 16,-98 75-9-16,-5 0-3 15,-2 11 38-15,-3 9-35 16,-6 6 6-16,-6 3 9 16,-5 6-24-16,-8-1-2 15,-6 2-10-15,-8-2-7 16,0 0 38-16,-16-1-17 16,-10-3 16-16,-7-5 5 15,-6 0-15-15,2-9 13 16,1-3-32-16,7-2-8 15,2-7 15-15,7-4-16 16,5 0-1-16,1 0-47 16,5-15-55-16,7-4-29 15,2-16-151-15,4 6-433 0,15 3-163 0</inkml:trace>
  <inkml:trace contextRef="#ctx0" brushRef="#br0" timeOffset="167328.12">13942 7985 1352 0,'0'0'654'16,"0"0"-423"-16,0 0-11 0,0 0-80 16,0 0-89-1,0 0-11-15,0 0-4 0,-69 34 35 16,42 0 19-16,0 6-24 15,2-1 28-15,5 5-10 16,11 2-42-16,9-2 24 16,0-3-47-16,9-2-17 15,16-7-2-15,8-6 0 16,3-10-35-16,2-10-88 16,-2-6-37-16,-1-10-19 15,-10-10-394-15,-10 0-697 0</inkml:trace>
  <inkml:trace contextRef="#ctx0" brushRef="#br0" timeOffset="167621.46">14132 8430 1167 0,'0'0'529'0,"0"0"-332"16,0 0-36-16,0 0 48 15,0 0-16-15,0 0-32 0,0 0-54 16,45 117-28-16,-39-80 6 16,-6 1-49-16,0-2-11 15,0-6-13-15,0-5 0 16,0-7-24-16,1-8-15 15,4-7-71-15,6-6-28 16,1-17-125-16,3-5-577 0</inkml:trace>
  <inkml:trace contextRef="#ctx0" brushRef="#br0" timeOffset="167832.32">14316 8449 75 0,'0'0'1676'15,"0"0"-1177"-15,0 0-290 16,0 0-35-16,0 0-47 0,0 0-47 16,0 0-51-1,-96 57 0-15,96-31-21 0,13-4-8 16,8 0 0-16,1-4-5 16,5-4-60-16,15-5-55 15,-9-8-226-15,-4-1-564 0</inkml:trace>
  <inkml:trace contextRef="#ctx0" brushRef="#br0" timeOffset="167987.39">14438 8524 922 0,'0'0'1064'16,"0"0"-731"-16,0 0-163 15,0 0-87-15,0 0-38 16,0 0-45-16,0 0-91 0,136-20-173 15,-120 9-311-15,-7-2 243 16,-7-1-385-16</inkml:trace>
  <inkml:trace contextRef="#ctx0" brushRef="#br0" timeOffset="168146.66">14557 8369 780 0,'0'0'507'16,"0"0"-227"-16,0 0-31 15,0 0 12-15,0 0-23 16,0 0-80-16,0 0-25 15,-34 131-43-15,32-93-27 16,2 0-63-16,0-1-25 16,9-7-118-16,8-10-453 0,1-12-635 0</inkml:trace>
  <inkml:trace contextRef="#ctx0" brushRef="#br0" timeOffset="168581.87">14971 8516 1774 0,'0'0'521'0,"0"0"-395"16,0 0 21-16,0 0-77 16,0 0-55-16,0 0 12 15,127-82-26-15,-105 70-1 16,-8 2 21-16,-7 2-15 0,-3 4 33 15,-4 3 17-15,0 1-12 16,0 0 3-16,0 8-41 16,0 15 23-16,0 7 23 15,2 4-51-15,4 4 31 16,1 0-32-16,0-2 6 16,0-1-15-16,-3-8 9 15,0-4-32-15,-4-6-11 16,0-3-56-16,-6-1 29 15,-17-5 9-15,-1 0-11 16,-2-2 55-16,3-2 5 16,7-2 12-16,10-2 44 15,6 0-21-15,0 0 20 16,16 0-27-16,13 0 7 0,2-8 1 16,4-3-24-1,-1 2-21-15,6-18-72 0,-11 4-284 16,-5-4-631-16</inkml:trace>
  <inkml:trace contextRef="#ctx0" brushRef="#br0" timeOffset="168861.2">15403 8007 1543 0,'0'0'381'0,"0"0"-258"15,0 0 30-15,0 0-45 16,120-26-12-16,-72 26-73 16,-2 0-7-16,-3 0-14 15,-10 0-2-15,-9-2-15 16,-8-6-89-16,-10-5-95 15,-6-10-155-15,0-2-24 16,0 1-194-16</inkml:trace>
  <inkml:trace contextRef="#ctx0" brushRef="#br0" timeOffset="169033.44">15704 7806 758 0,'0'0'555'0,"0"0"-301"0,0 0 38 16,0 0-3-16,0 0-58 15,0 0-23-15,-29 112-62 16,20-63-21-16,5 1-5 15,2 4-62-15,2-3-19 16,0-5-39-16,0-5-11 16,4-8-14-16,0-7-72 15,-1-9-70-15,-3-5-155 16,0-9-653-16</inkml:trace>
  <inkml:trace contextRef="#ctx0" brushRef="#br0" timeOffset="169752.88">16535 8038 1955 0,'0'0'358'15,"0"0"-246"-15,0 0-112 16,0 0-21-16,0 0-122 16,143-12-481-16</inkml:trace>
  <inkml:trace contextRef="#ctx0" brushRef="#br0" timeOffset="169911.52">17188 8051 1883 0,'0'0'391'0,"0"0"-243"0,0 0-108 16,0 0-40-16,0 0-58 15,118-66-192-15,-58 66-350 16,-2 0-138-16</inkml:trace>
  <inkml:trace contextRef="#ctx0" brushRef="#br0" timeOffset="170050.98">17817 8026 1508 0,'0'0'344'16,"0"0"-185"-16,0 0-86 15,0 0-73-15,0 0-88 16,137-63-186-16,-79 58 18 16,-2 4-357-16</inkml:trace>
  <inkml:trace contextRef="#ctx0" brushRef="#br0" timeOffset="170368.93">18364 7849 1676 0,'0'0'276'16,"0"0"-163"-16,0 0 15 15,118-39-35-15,-60 32-18 16,0 4-69-16,-7 3-6 15,-8 0-74-15,-16 0-154 16,-14 0-282-16,-11-1-50 0</inkml:trace>
  <inkml:trace contextRef="#ctx0" brushRef="#br0" timeOffset="170549.46">18558 7711 1182 0,'0'0'562'0,"0"0"-269"16,0 0-140-16,0 0 4 0,0 0 25 15,0 0-43-15,0 105-17 16,0-65-65-16,0 1-21 16,3-3-36-16,9-5-12 15,8-2-65-15,12-9-145 16,-5-8-434-16,-2-11-350 0</inkml:trace>
  <inkml:trace contextRef="#ctx0" brushRef="#br0" timeOffset="171105.91">18964 7616 742 0,'0'0'623'15,"0"0"-507"-15,0 0 63 16,0 0 133-16,0 0-74 16,53 128-82-16,-37-84-40 15,0 2-37-15,-3-3-34 16,3-3 16-16,-3-4-46 16,3-8 2-16,-1-8-14 15,1-8-2-15,-3-10-2 16,2-2-8-16,3-10 9 0,-2-16-12 15,-1-6-3-15,-4-8 5 16,-1-3-5-16,-2-1-33 16,1-2 23-16,3 0-5 15,-1 4 23-15,-2 5-4 16,6 7 13-16,-6 13-2 16,-3 7 13-16,-1 6-2 15,0 4 20-15,1 0 5 16,-1 19 4-16,3 7 12 15,2 7-25-15,1 5 7 16,4 1 0-16,5-2-33 16,5-1 29-16,4-5-24 0,2-8-6 15,0-8 6 1,-2-14 6-16,0-1-3 0,-5-12 13 16,-3-13-22-1,-3-10 11-15,-7-5-11 0,-4-2-40 16,-1-2-17-16,-3-11-102 15,-3 15-215-15,0 10-441 0</inkml:trace>
  <inkml:trace contextRef="#ctx0" brushRef="#br0" timeOffset="171782.95">19755 8193 1096 0,'0'0'548'16,"0"0"-379"-16,0 0-119 16,0 0 36-16,0 0 28 15,0 0 56-15,0 0-83 16,82 56-20-16,-66-27 20 16,-8-1-38-16,-1-2-10 15,-5-2-8-15,-2-8-30 16,0-6-1-16,0-6 0 15,0-4 7-15,0 0 8 16,0-12-15-16,0-12-55 0,2-7-25 16,14 0-26-16,-1-1 34 15,6 2-7-15,-3 9 53 16,-3 7 25-16,1 4 2 16,-5 8 27-16,-4 2 60 15,-1 0 2-15,-1 4 54 16,2 14-40-16,-3 5-25 15,3 2-16-15,-1 1-50 16,-3 0-1-16,6-3-12 16,-3-5-55-16,1-4-51 15,5-14-154-15,-4 0-423 16,2 0-382-16</inkml:trace>
  <inkml:trace contextRef="#ctx0" brushRef="#br0" timeOffset="172166.33">20192 7613 570 0,'0'0'869'15,"0"0"-612"-15,0 0-58 0,0 0-65 16,0 0-67-16,0 0 2 16,0 0-13-16,100-30 3 15,-71 43 27-15,0 7-28 16,-3 10 15-16,-8 4 4 16,-7 8-43-16,-11 2 24 15,0 4-27-15,-16 1 1 16,-15-5 11-16,-5-7-34 15,1-4 22-15,2-11-9 16,8-6-21-16,7-7-2 16,9-9-15-16,9 0-33 15,0-9-69-15,27-38-182 16,4 4-370-16,5-4-343 0</inkml:trace>
  <inkml:trace contextRef="#ctx0" brushRef="#br0" timeOffset="172352.12">20543 7539 1557 0,'0'0'586'0,"0"0"-361"15,0 0-69-15,0 0-39 16,0 0-32-16,0 0-64 16,-37 139 22-16,37-101-42 15,1 2 4-15,10-2-5 16,3 0-106-16,9 11-56 15,-4-12-163-15,2-6-420 0</inkml:trace>
  <inkml:trace contextRef="#ctx0" brushRef="#br0" timeOffset="172739.21">20788 8005 1637 0,'0'0'653'0,"0"0"-502"15,0 0-44-15,0 0 33 16,0 0-79-16,-2 114-21 16,11-80-26-16,0-2-1 15,-2-4-4-15,-3-8-9 16,0-10-9-16,-1-6-3 16,-1-4 11-16,-1-5-13 0,7-19-15 15,3-9-31 1,4-5 24-16,6-4-43 0,1 0-23 15,1 5 75-15,-6 10 24 16,-1 7 3-16,-7 9 59 16,-1 8 14-16,-1 3 11 15,0 0-14-15,4 16 0 16,2 6-10-16,3 4-34 16,-1 2-14-16,-1-3-12 15,-1-2-16-15,-1-4-42 16,-6-8-97-16,3-11-115 15,-3 0-424-15,4 0-944 0</inkml:trace>
  <inkml:trace contextRef="#ctx0" brushRef="#br0" timeOffset="173094.13">21820 7409 1625 0,'0'0'498'0,"0"0"-339"15,0 0-24-15,0 0-70 16,0 0-48-16,0 0 20 16,0 0 6-16,-89 83-36 15,56-58 23-15,-1 0-30 16,5-1 0-16,7 0 29 0,6-1-29 15,5 2 16-15,9 0 5 16,2 6-8-16,0-1 14 16,15 2-21-16,10 2 5 15,2-2 11-15,4-1-16 16,0-3 10-16,0-2-14 16,-4-1-2-16,-4-3-19 15,-8 1-65-15,-15-3-89 16,0-6-201-16,0-6-471 0</inkml:trace>
  <inkml:trace contextRef="#ctx0" brushRef="#br0" timeOffset="173267.43">21584 7950 1307 0,'0'0'790'15,"0"0"-548"-15,0 0-71 16,0 0-65-16,0 0-5 15,0 0-59-15,0 0-41 16,141 97-2-16,-115-81-42 16,3-4-172-16,-9-6-175 15,-5-6-389-15</inkml:trace>
  <inkml:trace contextRef="#ctx0" brushRef="#br0" timeOffset="173651.05">22442 7535 1448 0,'0'0'389'15,"0"0"-174"-15,0 0 17 16,0 0-94-16,0 0-15 16,0 0-8-16,0 0-29 15,-123 75 16-15,101-28-13 16,4 7-17-16,7 5 31 0,9 1-47 16,2 1-16-16,13-5 6 15,21-4-45-15,14-10 21 16,10-9-22-16,9-16-12 15,5-11 11-15,-1-6-50 16,0-9-8-16,-9-14 26 16,-4-17-169-16,-20 8-281 15,-15 4-558-15</inkml:trace>
  <inkml:trace contextRef="#ctx0" brushRef="#br0" timeOffset="175488.3">3073 9236 687 0,'0'0'396'0,"0"0"-163"15,0 0-106-15,0 0 67 16,0 0 76-16,0 0-68 16,0 0-73-16,64 36-15 15,-34-21-48-15,3-1 23 16,5 7-41-16,2-3-36 15,7 2 28-15,0 2-39 16,4-4 12-16,0-1-13 16,7-3 11-16,5-8-23 15,3-6 21-15,7 0-9 16,8-5 22-16,0-10-22 0,0-2 1 16,2-2-1-1,0 1 2-15,1-2 10 0,5-3-12 16,5-3 0-16,3 0-11 15,9-2-1-15,-2-2-6 16,4 2 7-16,-8 3-3 16,-5 4 14-16,-6 3 0 15,-8 4 0-15,-9 3 6 16,-2 8-5-16,-8 1-1 16,-6 2 6-16,-7 0-6 15,-6 5 27-15,-6 14-15 16,-1 2 4-16,-5 3 26 15,-2 3-30-15,-4 1 9 16,-3-2-17-16,-1 0 8 16,-8-3-21-16,-4-4 9 0,0-5 0 15,-3-4 0-15,-4-3 6 16,1-6-6-16,-3-1 0 16,2 0-6-16,2-6-1 15,3-14-25-15,2-4 16 16,6-7 6-16,8-2 8 15,5 1 2-15,4 0 0 16,6 5 7-16,1 4-13 16,7 3 6-16,2 4 0 15,6 2-4-15,4 1 10 16,4 5-6-16,3 2 0 16,4 2 11-16,0 3-7 15,2 1-4-15,0 0 0 16,1 0-5-16,-3 0 14 15,0 4-7-15,-2 2 8 0,-4 2-9 16,1-3 23 0,0 4-22-16,2-3 7 0,5-1 21 15,0-1-29-15,5 3 16 16,-1-3-3-16,4 0-13 16,-4-1 23-16,1 1-16 15,2 0-7-15,1 1 2 16,4-1 7-16,6-1-10 15,3 0 0-15,-1 0 2 16,0 2-1-16,-4-3-1 16,-4 2 0-16,-5-1-1 15,-6 4 8-15,-4-1-7 16,-3-1 0-16,-3 1 6 0,1-1 19 16,-3-1-10-16,2-2-6 15,7-2 3-15,5 0 0 16,4 0-12-16,4 0 0 15,-2-5 1-15,-4 4 1 16,-9 1-2-16,-11-2 0 16,-12-1-1-16,-11 0 11 15,-10-2-10-15,-7-2 8 16,-5-3-2-16,-4-3 19 16,1 0-24-16,-1-1-1 15,0 1 0-15,-3 3-6 16,-2 4 5-16,-2 3-35 0,0 3-60 15,-46 0-34-15,-6 0-236 16,-11 6-790-16</inkml:trace>
  <inkml:trace contextRef="#ctx0" brushRef="#br0" timeOffset="176554.05">5252 9743 654 0,'0'0'254'15,"0"0"-108"-15,0 0 73 16,0 0 48-16,0 0 33 15,0 0-101-15,0 0-87 0,-38-14-19 16,23 20-29-16,-6 8 2 16,2 5 1-16,1 5-13 15,5-1 9-15,3 4 3 16,8 0-45-16,2-2-11 16,0-6-10-16,12-2 0 15,9-9-6-15,2-6-53 16,4-2 45-16,2-10-7 15,-2-16-75-15,-6-9-51 16,0-2-20-16,-11-10-56 16,-3-1 43-16,-4-4 17 15,-3-1 56-15,0 8 51 16,0 9 56-16,0 11 114 16,0 14 68-16,0 11-6 15,0 0-32-15,0 11-23 0,0 18 61 16,0 9-50-16,0 8-64 15,0 4 29-15,0-2-58 16,0 0-14-16,6-4-25 16,1-8-10-16,-1-5-53 15,0-11-62-15,-6-12-100 16,0-8-163-16,0-11 46 16,-14-12-339-16</inkml:trace>
  <inkml:trace contextRef="#ctx0" brushRef="#br0" timeOffset="177015.57">5180 9595 1109 0,'0'0'328'0,"0"0"-203"16,3 0-44-16,17 0 37 15,11 0-7-15,9 4-34 16,9 6-66-16,7 2-2 16,7-1 3-16,3 4-2 15,-1 0-10-15,-3-2 117 16,-13 1-92-16,-11 2-22 15,-17 0-3-15,-15 0-3 16,-6 0 3-16,0 0 90 16,-12-2 38-16,-5 3-47 15,-3-4-29-15,0-1 34 16,4 0-59-16,3-3-2 16,4-1-7-16,4-3-10 0,5-1-16 15,0 1-7 1,0-1-44-16,0-4-15 0,7 0-35 15,5 0 13-15,1 0 77 16,2-4 14-16,5-7 5 16,0 0 0-16,1 1 0 15,-4 2 12-15,-5 1-12 16,-4 5 41-16,-3 2 39 16,-3 0-24-16,2 0-2 15,-2 0-24-15,1 0-15 16,2 2 29-16,-1 6-42 15,3 3 21-15,-1-1-20 16,1-3-3-16,0-1-31 0,-3-6-91 16,1 0-261-1,-5-1-274-15</inkml:trace>
  <inkml:trace contextRef="#ctx0" brushRef="#br0" timeOffset="177254.4">5602 9454 1986 0,'0'0'287'0,"0"0"-186"15,0 0-55-15,0 0 50 16,0 0-2-16,122 45-49 0,-77-32 5 16,-7-6-48-1,-7-7-2-15,-9 0 19 0,-10-7-7 16,-8-12-12-1,-4-2-1-15,0 2-66 0,0 3-20 16,0 11-124-16,-9 5-297 16,2 0-201-16</inkml:trace>
  <inkml:trace contextRef="#ctx0" brushRef="#br0" timeOffset="177674.15">6173 9468 1035 0,'0'0'748'0,"0"0"-502"0,0 0-137 16,0 0 15-16,0 0 6 16,-25 113-29-16,25-68-27 15,0 4-62-15,0-5 6 16,0-3-18-16,0-12-22 15,4-5 20-15,1-9-45 16,-3-10-5-16,0-5 4 16,0 0-36-16,8-14-80 15,1-9-150-15,4-5 63 16,3-1 92-16,2 5 50 16,-5 8 95-16,-1 6 14 15,-5 3 36-15,-5 7 92 0,-4 0 52 16,0 0 94-1,0 15-4-15,-6 1-104 0,-13 4-43 16,-3 3-35-16,0-4-54 16,-2-2-9-16,3-6-25 15,4-2-22-15,1-8-15 16,9-1-140-16,5-13-129 16,2-9-359-16</inkml:trace>
  <inkml:trace contextRef="#ctx0" brushRef="#br0" timeOffset="178406.02">6389 9613 1401 0,'0'0'544'0,"0"0"-340"16,0 0 5-16,0 0-61 15,0 0-68-15,0 118-44 16,0-89 10-16,6-4-37 15,3 0 5-15,0-7-9 16,0-4 1-16,0-6-10 16,2-4 4-16,3-4-3 15,3 0-7-15,3 0 1 16,1-17-6-16,-2-2-8 16,-1-7-24-16,-5-3 26 0,-1 1 10 15,-8 2-8-15,-4 2 18 16,0 7-14-16,0 2 15 15,0 5 0 1,-8 6 0-16,-4 4 31 0,1 0-30 16,-1 0 0-16,4 10 29 15,1 6 3-15,5 0 6 16,2 4 4-16,0 0-31 16,6-2 16-16,17-1-28 15,4-8 1-15,6-5-10 16,5-4-13-16,2-1-18 15,1-20-27-15,-6-5-63 16,-6-6-6-16,-7-4-55 16,-4-2-41-16,-7-1 41 15,-4 6 44-15,-5 2 80 0,-2 12 67 16,0 8 74-16,0 11 134 16,0 0-38-16,0 8 3 15,-2 17 27-15,-3 4-82 16,0 6-9-16,1-1-29 15,2 0-39-15,0-2-5 16,0-4-36-16,0-4 0 16,-1-8-1-16,1-6-24 15,-2-5-14-15,1-5-28 16,-2 0-77-16,3-15 22 16,2-6 3-16,0-2 29 15,0-1 46-15,7 4 17 16,9 2 27-16,-1 3 40 15,3 8-14-15,0 3 23 16,2 4-25-16,-4 0-4 0,-3 3-20 16,-1 8-20-16,-12 11-122 15,0-2-184-15,0-4-224 0</inkml:trace>
  <inkml:trace contextRef="#ctx0" brushRef="#br0" timeOffset="178537.16">6582 9595 1320 0,'0'0'515'0,"0"0"-272"16,0 0-45-16,7-114-121 15,22 79-77-15,33-12-112 16,-8 6-427-16,-3 7-763 0</inkml:trace>
  <inkml:trace contextRef="#ctx0" brushRef="#br0" timeOffset="178656.53">6940 9254 1122 0,'0'0'0'0,"0"0"-321"0</inkml:trace>
  <inkml:trace contextRef="#ctx0" brushRef="#br0" timeOffset="178757.26">6422 9304 1510 0,'0'0'696'15,"0"0"-481"-15,0 0-47 0,0 0-97 16,0 0-71 0,0 0-108-16,0 0-722 0</inkml:trace>
  <inkml:trace contextRef="#ctx0" brushRef="#br0" timeOffset="181578.74">10865 4499 760 0,'0'0'269'15,"0"0"-122"-15,0 0 5 16,0 0-50-16,0 0-18 0,0 0 19 16,0-29-63-16,0 29-40 15,0 0-7-15,0 0 7 16,0 0 22-16,0 9-5 15,0 10 58-15,-2 6 62 16,-12 8-33-16,1 9 9 16,0 6-32-16,1 4-38 15,5 7 24-15,3-2-36 16,4 6-6-16,0 1 11 16,0 6-35-16,0 4 22 15,0 7-23-15,2 2 12 16,-2 6-1-16,0 1-9 15,-2 2 16-15,-10-2 29 16,-1-3-27-16,5-5 27 0,0-4-23 16,8-1-23-16,0-1 34 15,0 2-34-15,0 0 5 16,0 3-3-16,0 0 10 16,0 1-7-16,0-1-6 15,0-5 0-15,0-4-9 16,0-4-6-16,12-3 15 15,2-5-1-15,3-2 13 16,-2 0-4-16,-3-2-8 16,-4 0 0-16,-3 2 8 15,-5 1-2-15,0-3-6 16,0 2 0-16,0 0 8 16,0-2-20-16,4 2 12 15,4 3-6-15,-2-2 6 16,3 0-13-16,-3 2 13 0,4-7 0 15,-6 3 2-15,-1-1 5 16,-3 1-7-16,0 1 0 16,0 0-6-16,0 0 6 15,0 0-1-15,0 5 0 16,0-2-29-16,4 3 30 16,-4 5 0-16,0-3 1 15,0 3 3-15,0 0-4 16,0-1-1-16,-4 1 1 15,-1-5-17-15,0-3 17 16,3-2 0-16,2-1 11 16,0 3-12-16,0-2 2 0,0 6-1 15,0 0 6-15,0 2 4 16,-2-1-4-16,-3 1-6 16,-3-4 2-16,-1 0 10 15,-1-3-12-15,1 2 9 16,-1-2 3-16,0 1 1 15,4-3-22-15,4 2 9 16,0-2 0-16,2-3-7 16,0-4 16-16,0-2-4 15,0-5 3-15,0-5-7 16,-3 0 15-16,-1-5-9 16,0-5-1-16,0 0 17 15,0-7-16-15,1-2-7 16,3-1 0-16,0-6 9 0,0-1-13 15,0 1 4-15,0-4 0 16,-1 1 0-16,1-2 11 16,-2 0-11-16,0-4 0 15,2 2 7-15,0-4-20 16,0 1-1-16,0-3-20 16,0 0-11-16,0 0-71 15,0 0-64-15,5 0-152 16,4 0-326-16</inkml:trace>
  <inkml:trace contextRef="#ctx0" brushRef="#br0" timeOffset="186282.68">9759 9101 793 0,'0'0'589'0,"0"0"-294"16,0 0-53 0,0 0-91-16,0 0-37 0,0 0-45 15,-4 0-14-15,4 0 13 16,11 5-9-16,3-4 8 15,3-1 7-15,3 0-36 16,5 0 21-16,2-1-38 16,-1-12-15-16,1 2-12 15,0-9-80-15,-7 4-251 16,-9-2-592-16</inkml:trace>
  <inkml:trace contextRef="#ctx0" brushRef="#br0" timeOffset="191286.41">21424 4534 434 0,'0'0'698'15,"0"0"-514"-15,0 0-60 16,0 0 65-16,0 0-23 16,0 0 8-16,-129-14-48 15,104 11-60-15,-2 2-1 16,-2 1-34-16,-2 0 3 15,-5 0 5-15,-7 0-29 16,-5 0 17-16,-8 0-13 16,-8 0-13-16,-10 0 19 15,-6 0-13-15,-10 0-7 16,-5 0 10-16,-3-5-8 0,-3-3-2 16,1 3 4-1,0 0 4-15,4 1 29 0,1 0-13 16,-1 1 11-16,0 0 5 15,-3 2-32-15,-1-4 10 16,-4 4-18-16,-1-1 9 16,0-1-17-16,3 2 8 15,1-4 0-15,6 3-1 16,1 0 1-16,0 1 0 16,1-2 0-16,-1-1 0 15,3 0 0-15,-3 2 6 16,3-2-6-16,2 1 7 0,0 1 1 15,-3 0-8-15,1-2 0 16,-1 2-3-16,1-1-12 16,1 1 15-16,3 0-8 15,-3-1 7-15,5 0-5 16,1 1-2-16,4 0 4 16,4 0 4-16,5 2-11 15,4 0 11-15,2 0 0 16,-2 0 6-16,2 0 3 15,-1 0-9-15,-1 0 0 16,-4 0 1-16,-3 0-7 16,1 0 6-16,-4 0 0 15,2 0 0-15,0 0 12 16,1 0-12-16,1 0 0 16,-2 0 1-16,2 0-10 0,-3 0 9 15,-1 0 0 1,-4 0-1-16,3 0 9 0,-2 0-8 15,5 0 0-15,-2 0 7 16,4 0-14-16,2 0 8 16,1 4-1-16,4 1 0 15,-3-2 10-15,2 1-8 16,-2 1-2-16,-1-1 0 16,-1-1 2-16,-2 1 5 15,-3 0-7-15,3-2 0 16,1 2 9-16,3-1-9 15,2 1 0-15,3-3 0 0,-1 1-3 16,1 5 3-16,-3-3 0 16,0 2 0-16,0 2 0 15,-2 0-1-15,2-1 1 16,2 0 0-16,6 1 2 16,1-2-2-16,2 2 0 15,2-1 0-15,3 1 10 16,0 1-5-16,-1-1-5 15,2 2 7-15,-2-1 4 16,0 2-10-16,2-1-1 16,-2 0 2-16,3 2 8 15,0-2-10-15,0 2 0 16,1 0 0-16,-2 2 13 0,1-2-12 16,0 2 15-1,0 1 3-15,-2 2-17 0,0-1 5 16,1 0-7-16,2 2 0 15,3 1 0-15,1-2 8 16,4 5-2-16,-1-2-3 16,3 5 4-16,3-2-7 15,-1 2 0-15,1 0-3 16,-2 2 2-16,2 1 2 16,2-1-1-16,4 4 0 15,0-3 7-15,4 3-16 16,5-2 9-16,2 2 0 15,5 3-7-15,2-2 17 0,0 1-10 16,-2 2 0 0,-1-3 6-16,1 0-1 0,-3-2-5 15,-1 2 0-15,-2-2 7 16,4 0-1-16,-1 0-3 16,3 0-3-16,4 1 1 15,4-1-4-15,1 2 3 16,2 0 0-16,0 2 0 15,2-2 6-15,-2 2-6 16,-1-2 0-16,1 2 1 16,-2-2 6-16,2 1-6 15,-4-2-1-15,4 1 5 16,2-3 3-16,0 0-8 16,0-3 0-16,0 2 1 15,0-2-9-15,5 1 8 0,4-1 0 16,2 2 15-16,0 0-6 15,1 1-3-15,-4 2-6 16,3-1 1-16,-1 1 2 16,-2-3-3-16,1 1 0 15,3-3-2-15,3 1-19 16,1-1 21-16,3-4-7 16,4-2-2-16,4-3 3 15,-1 0 8-15,1-1-2 16,-3-2 8-16,1 0 7 0,-3 0-10 15,1 2-5 1,-2-2 0-16,2-1-16 0,4-1 16 16,2-1 0-1,4-3-12-15,1 2 28 16,1-1-14-16,1-2-2 0,0 4 1 16,0-3-4-16,-5-1 14 15,0 0-11-15,0 0 0 16,0-1 12-16,3-2-13 15,-1 2 1-15,5-3-5 16,2-1-5-16,0-1 10 16,2 2 0-16,1-2-6 15,-3 2 15-15,-2-2-5 16,1 3-4-16,2-1 1 16,1-1-6-16,8-2 5 0,-2 0-1 15,8 0 1 1,0 0 0-16,0 0 2 0,0 0-2 15,-2 0 0-15,0 0 6 16,-4 0-6-16,-2 0 0 16,1 0 0-16,3 0 1 15,-1 0 5-15,2 0-6 16,3 0 0-16,-3 0 5 16,1-2-5-16,-3 2 0 15,-2 0-1-15,-1 0 7 16,3 0 5-16,-1 0-11 15,4 0-3-15,4 0-6 16,0-4 9-16,2 1 0 16,0-1 0-16,-5 0 4 15,-3 3-14-15,-3 1 8 0,-5-2 2 16,-1-1-6-16,1 2 8 16,4-2-2-16,2 1 0 15,4-2 10-15,6 1-16 16,3-2 6-16,-1 1 0 15,0 3-9-15,1-2 18 16,-5 3-9-16,-5 0 0 16,-2 0 12-16,-2 0-13 15,-2 3 1-15,2 2 0 16,1 0-9-16,2-2 15 16,2 0-6-16,4-2 0 15,2-1 6-15,-2 0-14 16,3 2-5-16,-3-2 13 0,-3 3-9 15,-2 1 15-15,-1-2-6 16,2 2 0-16,-2 0 1 16,4 1-7-16,2 0 6 15,7-1 0-15,-1 0-9 16,5-1 4-16,1 0 5 16,1-2 0-16,2 1-3 15,1 1-7-15,-1 0 10 16,-2 0 0-16,1 1-1 15,-1-2-10-15,0 0 11 16,3 0 0-16,2-2-3 16,-1 2-3-16,1 0 6 0,1-2 0 15,-2 1-6 1,-2 3 9-16,1-1-4 0,1-1 1 16,2 0-17-16,0 3 8 15,2-3-4-15,2 3-5 16,0-2 17-16,0 1-20 15,-2 1 21-15,2-1-8 16,2 0 2-16,1 0-1 16,0 0 7-16,1-4-1 15,2 0 0-15,-3 0-27 16,3 0 17-16,1 0-8 16,-1 0-27-16,-5 0 45 15,-2-6-33-15,-4 2 29 16,-7 0-3-16,-4 0 12 15,-3 0-4-15,-4-1 0 0,2-1 0 16,0-1-10-16,5-1 10 16,-1-2 0-16,3-1 5 15,0 3 11-15,-1 2-17 16,0 1 1-16,-4 1 0 16,-5 2 3-16,-5-1 3 15,-3 2-6-15,-2-3 18 16,-2-3-6-16,-1 1 10 15,5-1-22-15,2-4 0 16,5-1 6-16,0 2-6 16,2-1 0-16,0-1 0 15,-2-1 13-15,-6 1-14 16,0 0 1-16,-4-4 0 0,-3-2-5 16,-5-2 5-1,-1-4 0-15,-3-6 0 0,-1-5 11 16,3-4-8-16,2-5-3 15,4 0 0-15,-1-5-8 16,1 5 8-16,-2 0 0 16,-9 4 1-16,-4 4-1 15,-9 4 39-15,-5 0-21 16,-2 0-3-16,-4 1 28 16,2 0-36-16,1-4 16 15,4 4-19-15,1-2 5 16,6-1-4-16,-2 1-5 15,-1-3 0-15,1 3 7 16,-6-1 2-16,-7-1-5 0,-6-4 24 16,0-3-14-16,0-2 25 15,0-4-14-15,0 3-6 16,-2-1 22-16,2-1-41 16,0 2 24-16,0 1 6 15,0-1-6-15,-12 1 19 16,-1 2-22-16,-6 0-13 15,-2 3 35-15,1 1-31 16,5 1 21-16,4 5 5 16,2 1-38-16,4 1 21 15,-1 3-10-15,1 1-10 16,-4 2 34-16,-2-2-28 16,-4 2 10-16,-3 0-10 0,-5-1 1 15,2 4-2 1,-4 2-6-16,2 1 0 0,1 5-8 15,2 0 8-15,-2 1 0 16,1 2 0-16,-2 2-58 16,-12 5-39-16,-53 3-89 15,5 0-124-15,-10 0-607 0</inkml:trace>
  <inkml:trace contextRef="#ctx0" brushRef="#br0" timeOffset="193387.78">12072 8925 641 0,'0'0'247'0,"0"0"-96"16,0 0-28-16,0 0 15 15,0 0 5-15,0 0-9 16,-56-7 6-16,54 7-30 15,2 0 23-15,-2 0-13 16,2 0-41-16,0 0 1 0,0 0-27 16,0 0-29-1,0 1 35-15,0 11-25 0,9 2 14 16,7 4-8-16,2 2-18 16,6 0 36-16,5 5-32 15,3-2-4-15,8 0 17 16,4 0-39-16,5-1 19 15,3 1-7-15,5-2-5 16,1 0 11-16,2-1-18 16,0 0 6-16,5-1 0 15,1-2 9-15,3-1-16 16,7 1 1-16,7-6 0 16,5 1-10-16,7-2 10 15,3 1 0-15,4-4-2 16,2 0 16-16,4 0-15 15,-4-5 1-15,19-2 0 16,15 0-16-16,20 0 16 0,3-11-9 16,-10-6 8-16,-12 3-36 15,-12-4 28-15,1-4-22 16,4-5-24-16,1-2 25 16,-5-5-56-16,-21 6 13 15,-22 1 34-15,-21 7-3 16,-6 4 42-16,7-2 0 15,6 2 0-15,5 0-3 16,-9 7 3-16,-7 4 0 16,-6 5 1-16,-8 0 8 15,-6 10 6-15,-9 10 5 16,-4 5-5-16,-5 5 36 16,-9 2-36-16,-1 0 13 0,-6-1 18 15,-3 2-33-15,-1-3 26 16,-1-5-32-16,2-2-7 15,1-7 12-15,2-6-12 16,0-6 0-16,3-4-1 16,9 0 2-16,6 0 23 15,10-16-23-15,6-4 0 16,6-4 7-16,4-4-8 16,5 0 0-16,8-3-3 15,3 2 6-15,10 1 0 0,9 0-3 16,6 2 0-16,5-1-13 15,2 4 10 1,5 2 3-16,17 2-1 0,20 1 1 16,26 6-1-16,1 11 1 15,-8 1 0-15,-18 0-1 16,-16 14 2-16,2 4-1 16,4 3 0-16,0-2 9 15,1 3-10-15,-23-3 1 16,-20-1 0-16,-20-6 10 15,-3 0-4-15,2 0 24 16,10 2 7-16,7-1-30 16,-12-2 34-16,-11-7-26 0,-8-2 1 15,-9-2 26 1,-12 0-32-16,-9-2 25 0,-6-8-6 16,-7-1-15-16,-3 2 16 15,-6-1-30-15,-2 2 0 16,2 2-6-16,-2 0-12 15,0 1 5-15,0 4-59 16,-2-4-69-16,-14 2-139 16,-7-3-903-16</inkml:trace>
  <inkml:trace contextRef="#ctx0" brushRef="#br0" timeOffset="194805.23">22743 7529 1005 0,'0'0'279'16,"0"0"-109"-16,0 0 10 15,0 0 4-15,0 0-61 16,0 0-19-16,0 0-12 15,-47-26-6-15,34 22 34 16,-3 2-42-16,-5 0 5 16,-5 2 2-16,-3 0-59 15,-9 4 5-15,-2 13-31 16,-4 2-14-16,-21 13-20 16,11-3-206-16,7-9-565 0</inkml:trace>
  <inkml:trace contextRef="#ctx0" brushRef="#br0" timeOffset="197047.2">3275 9340 474 0,'0'0'81'16,"0"0"-54"-16,0 0 5 15,0 0 0-15,0 0 80 16,0 0-11-16,-42-36-24 15,40 32 31-15,0 0-27 0,-2-2-17 16,-1 3-33-16,0-2-30 16,1-1 10-16,-3 2-11 15,1 0-10-15,-3 0 2 16,2 0 0-16,0 1 8 16,3 2 7-16,0 1 1 15,-1 0-1-15,3 0-7 16,-2 0-36-16,2 0 14 15,-1 0-12-15,3 0 34 16,0 0 29-16,0 0 7 0,0 4 25 16,0 4-6-1,5 2-5-15,10 2 9 0,1-1-14 16,3 2-4-16,4-1-2 16,4 2-30-16,2 0 15 15,2 4-6-15,1 0 2 16,7 0 24-16,-1 2-24 15,3-4 17-15,0-3-2 16,7-5-3-16,-2-5 25 16,8-3-12-16,-1 0-9 15,5 0 12-15,1-7-17 16,2-1 2-16,-5 4 5 16,-2-1-32-16,-3 5 13 15,-6 0-19-15,6 0 0 16,-5 0 0-16,6 0 2 15,-2-4-2-15,4-1 0 16,-2-4-17-16,1 4 16 0,-2 1 1 16,3-3-2-1,2 1-5-15,4-2 14 0,2-1-7 16,5-4 0-16,-3 2 8 16,1-2-8-16,-5 0 0 15,-2-2-8-15,-2 0 7 16,-2 2-19-16,-6-1 19 15,-1-2-15-15,-2 2-6 16,-4-2 10-16,0 0-7 16,-3 2 3-16,0-2 16 15,-1 2-15-15,0 0 9 16,-2 3-5-16,1-2-32 16,-5 3 29-16,-2 3-4 15,-5 4 6-15,-2 0 6 16,1 3-3-16,-3 0 9 0,-4 0 0 15,6 0 1-15,-4 9 7 16,-3 5-2-16,3 0 7 16,0 4 15-16,-2 4-20 15,-3 1 34-15,1 7 2 16,-6-1 1-16,-1 3 14 16,-1-2-24-16,-4-1 14 15,-2-7 0-15,2-7-49 16,-2-5 17-16,0-6-15 15,0-1 4-15,0-3 24 0,4 0-6 16,0-14-2 0,2-11-21-16,6-7 11 0,10-7-24 15,5-4-19 1,8-1-18-16,5 0 36 16,11 6-3-16,8 6 16 0,7 5 0 15,13 8 10-15,7 6-1 16,7 9 9-16,6 4-17 15,1 0 36-15,14 8-31 16,22 15 6-16,15 0 15 16,-11 2-27-16,-28-7 15 15,-33-8-15-15,-20-3 2 16,2 2 9-16,1-3-11 0,-2 0 37 16,-16-4 28-1,-15-2-29-15,-14 0 43 0,-3 0-15 16,-8 0-14-16,1-4 6 15,-3-3-56-15,2 0 7 16,-4-1-5-16,2 3 12 16,-2 0-28-16,3 1 12 15,0 2-38-15,-3 0-5 16,0 2-104-16,0 0-150 16,0 0-360-16</inkml:trace>
  <inkml:trace contextRef="#ctx0" brushRef="#br0" timeOffset="199746.45">375 11365 570 0,'0'0'1272'0,"0"0"-964"0,0 0-125 15,0 0-11-15,0 0-90 16,0 0-9-16,76 0-27 16,-28 0-16-16,4 0 12 15,2 0-42-15,-2 0 11 16,-4 0-11-16,-6 0-23 15,-11 0-21-15,-7 13-109 16,-7-4-166-16,-13 1-350 0</inkml:trace>
  <inkml:trace contextRef="#ctx0" brushRef="#br0" timeOffset="199918.12">507 11583 383 0,'0'0'1742'15,"0"0"-1451"-15,0 0-171 16,0 0 8-16,0 0-85 16,0 0-43-16,122-44-1 15,-80 38-138-15,5-5-128 16,-11 1-292-16,-10-2 27 0</inkml:trace>
  <inkml:trace contextRef="#ctx0" brushRef="#br0" timeOffset="200095.43">829 11318 988 0,'0'0'489'0,"0"0"-306"16,0 0 92-16,0 0-51 15,0 0-58-15,0 0-3 0,127 65-62 16,-118-18-37-16,-9 1-2 16,0 2-61-16,-24 2-2 15,-9-1-32-15,-12 2-83 16,9-11-277-16,11-15-862 0</inkml:trace>
  <inkml:trace contextRef="#ctx0" brushRef="#br0" timeOffset="200878.31">1801 11333 1053 0,'0'0'511'0,"0"0"-313"15,0 0 29-15,0 0 2 16,-149-14-77-16,108 20-70 16,3 15-18-16,6 6 12 15,6 3-35-15,9 4-9 0,11 1-32 16,6-1-5 0,0-6-2-16,21-6-4 0,7-8-17 15,6-10 6-15,0-4-24 16,2-14 8-16,-7-18-63 15,-3-6-47-15,-5-5 58 16,-11 2-35-16,-2 3 33 16,-6 7 92-16,-2 13 0 15,0 11 26-15,0 7 19 16,0 3-43-16,4 25 81 16,5 15 17-16,5 13-13 15,-3 10-4-15,2 9-34 16,1 4 6-16,-8 2-7 15,-2-3-22-15,-4-6 18 16,0-14-24-16,-6-12-9 0,-12-14 10 16,0-12 10-1,0-11 27-15,1-9-41 0,1-2-17 16,1-25-1-16,5-13-20 16,6-12-1-16,4-14-2 15,0-8-53-15,6-9-34 16,17 6-21-16,6 2 10 15,0 10 57-15,2 12 17 16,-2 12 48-16,-4 14 5 16,-6 7 33-16,-7 10 73 15,-3 3 13-15,-5 7-26 16,0 0 5-16,0 4-39 16,4 17 9-16,-4 9-3 0,1 6-50 15,-3 4 20-15,2 4-38 16,0-2-2-16,6-4-1 15,1-6-69-15,7-8-45 16,24-14-67-16,-7-8-417 16,3-2 11-16</inkml:trace>
  <inkml:trace contextRef="#ctx0" brushRef="#br0" timeOffset="201279.58">2282 11382 1625 0,'0'0'605'15,"0"0"-386"-15,0 0-24 0,0 0-74 16,0 0-99-16,-123-3 20 16,104 27-42-16,3 3 8 15,5 1-10-15,9-2 2 16,2-4-15-16,0-4-21 16,13-5-66-16,9-11 24 15,3-2-33-15,1 0-44 16,-1-19-21-16,-7 0-55 15,-5 4 127-15,-4 1 104 16,-6 1 10-16,-1 7 100 16,-2 3 36-16,0 3-38 15,0 0-17-15,2 0-60 16,0 6 14-16</inkml:trace>
  <inkml:trace contextRef="#ctx0" brushRef="#br0" timeOffset="202265.1">2625 11319 0 0,'0'-26'0'16,"0"2"0"-16,0 17 0 16,0-2 0-16,0 5 0 15,-4-10 0-15,-5 4 0 16,-2 6 0-16,1 1 0 16,2 3 0-16,1 0 0 0,1 0 0 15,3 0 0-15,1 0 0 16,-1 0 0-16,-1 4 0 15,2 3 0-15,-2 1 0 16,-3 0 0-16,-2 6 0 16,-1-4 0-16,4 2 0 15,2-1 0-15,0 0 0 16,2 1 0-16,2 1 0 16,0-4 0-16,0 1 0 15,6 2 0-15,17 5 0 16,-4-7 0-16,1 1 0 15,0-1 0-15,-4 2 0 16,-3-1 0-16,-1 5 0 16,-12-6 0-16,-5 0 0 15,-17-2 0-15,-3 0 0 0,-2 4 0 16,0-6 0-16,-2 2 0 16,4 0 0-16,-2 0 0 15,2-2 0-15,2 1 0 16,4-1 0-16,1-2 0 15,2 5 0-15,2-3 0 16,4 2 0-16,0-2 0 16,2-4 0-16,-1 0 0 15,-1-2 0-15,5 0 0 16,2 0 0-16,1-12 0 16,2 0 0-16,0 0 0 15,0 1 0-15,0 0 0 0,0 3 0 16,2 0 0-1,1-1 0-15,6 5 0 0,-5 0 0 16,0-3 0-16,1 1 0 16,-1 0 0-16,2 0 0 15,0 1 0-15,-6 2 0 16,0-2 0-16,0 4 0 16,0-2 0-16,0 3 1067 15,0 0-785-15,0 0-154 16,0 0 80-16,0 0-65 15,0 0-54-15,0 0-33 16,0 0-9-16,-6-3 60 16,6 3 8-16,0 2 2 0,0 16 27 15,0 7-53 1,0 6-6-16,0 5-21 0,0 4-37 16,10 1 11-16,0-4-38 15,4-4 2-15,2-7-8 16,-5-8 4-16,0-8-16 15,-2-10-41-15,2 0-87 16,-1-7-15-16,9-39-134 16,-1 5-352-16,-4-4-770 0</inkml:trace>
  <inkml:trace contextRef="#ctx0" brushRef="#br0" timeOffset="202454.87">2547 11390 1874 0,'0'0'568'0,"0"0"-408"16,0 0-14-16,0 0-55 16,0 0-21-16,0 0-58 15,0 0 8-15,5 52-14 16,-1-36-6-16,0-4-8 16,1-2-51-16,-3-1-53 15,3-9-48-15,-3 0-214 16,2 0-419-16</inkml:trace>
  <inkml:trace contextRef="#ctx0" brushRef="#br0" timeOffset="202587.85">2539 11031 1041 0,'0'0'0'0,"0"0"-261"0</inkml:trace>
  <inkml:trace contextRef="#ctx0" brushRef="#br0" timeOffset="202918.64">1792 10850 1495 0,'0'0'485'15,"0"0"-357"-15,0 0 68 16,0 0-9-16,155 8-35 15,-114 21-82-15,-10 2-36 16,-9 9-20-16,-12 1-4 16,-10 1-10-16,0-2 0 15,-8 0 10-15,-7-4-20 0,-5 4-51 16,7-8-179 0,2-14-575-16</inkml:trace>
  <inkml:trace contextRef="#ctx0" brushRef="#br0" timeOffset="203244.61">2541 11157 2011 0,'0'0'643'16,"0"0"-520"-16,0 0-46 15,0 0-77-15,0 0-15 16,0 0-229-16,0 0-641 0</inkml:trace>
  <inkml:trace contextRef="#ctx0" brushRef="#br0" timeOffset="203532.84">2948 10904 2107 0,'0'0'292'0,"0"0"-203"15,0 117 73-15,11-43-58 16,-1 12-22-16,-2 6-32 15,-3 3-49-15,-1-7 15 0,-4-5-16 16,0-12-49 0,0-10-2-16,0-15-71 15,-2-23-39-15,-11-10-310 0,-3-13-273 16</inkml:trace>
  <inkml:trace contextRef="#ctx0" brushRef="#br0" timeOffset="204314.63">2839 11350 139 0,'0'0'1106'16,"0"0"-859"-16,0 0-49 16,0 0 9-16,0 0-35 15,154-61-40-15,-109 61-27 16,-6 18 24-16,-3 11-34 0,-7 7-22 16,-6 4-3-16,-11 4-34 15,0 0 25-15,-3 0-1 16,2-1-47-16,0-6 25 15,7-3-37-15,0-8-1 16,7-7 0-16,-2-11-9 16,6-8 9-16,0-3-23 15,0-24-23-15,-2-14 45 16,-4-9-26-16,-6-7 26 16,-5-2-8-16,-10 4 6 15,-2 12 3-15,0 13 0 16,-9 12 7-16,-9 9-17 15,0 9-22-15,1 0 32 16,-2 14 33-16,4 15-21 0,1 6 33 16,6 8-21-16,6-1-24 15,2-2 21-15,2-4-21 16,16-5-10-16,6-12 9 16,5-11-47-16,1-8 5 15,4-4 16-15,-5-25-39 16,-2-10 8-16,-6-2-61 15,-6 6 88-15,-7 7 29 16,-5 10 4-16,0 10 56 16,-3 8-6-16,0 0-37 15,2 22 13-15,0 16-21 16,2 14 25-16,-2 9 4 16,3 6-26-16,-3 4 27 0,-2-2-26 15,0-6-11 1,0-12 13-16,0-14-13 0,0-17 0 15,0-13-14-15,0-7-7 16,0-17 9-16,0-23-65 16,0-16-6-16,0-14 38 15,2-8-28-15,12 0 16 16,1 1 57-16,3 14 7 16,0 10 63-16,-2 16-9 15,-3 13-8-15,-3 13 28 16,4 11-42-16,0 0-7 15,-1 8 7-15,2 19-17 16,-1 7 13-16,-5 7-22 0,-4 1-11 16,-5-2-4-16,0-3-7 15,0-3-1-15,-16-11-10 16,-9-3-54 0,-23-20-48-16,3 0-267 0,3-10-652 15</inkml:trace>
  <inkml:trace contextRef="#ctx0" brushRef="#br0" timeOffset="204435.92">3412 11159 1453 0,'0'0'690'15,"0"0"-483"-15,0 0-45 16,62-125-86-16,-22 85-54 16,27-15-22-16,-9 6-229 0,-5 5-519 15</inkml:trace>
  <inkml:trace contextRef="#ctx0" brushRef="#br0" timeOffset="204565.28">3850 10613 2027 0,'0'0'525'16,"0"0"-448"-16,0 0-77 16,-180 61-26-16,117-22-296 15,11-1-999-15</inkml:trace>
  <inkml:trace contextRef="#ctx0" brushRef="#br0" timeOffset="204677.37">3100 10962 1903 0,'0'0'582'15,"0"0"-457"-15,0 0-96 16,0 0-29-16,0 0-372 16,0 0-905-16</inkml:trace>
  <inkml:trace contextRef="#ctx0" brushRef="#br0" timeOffset="205202.82">3499 10975 211 0,'0'0'1583'16,"0"0"-1192"-16,0 0-180 16,0 0-10-16,0 0-51 15,0 0-75-15,113 69-14 16,-82-44-18-16,-4 1-42 16,-2-3-1-16,-9-6-6 15,-10-1-97-15,-6-3-91 16,0-9-550-16</inkml:trace>
  <inkml:trace contextRef="#ctx0" brushRef="#br0" timeOffset="208394.14">11422 1533 601 0,'0'0'244'16,"0"0"-189"-16,0 0-30 0,0 0-24 16,0 0 11-16,0 0 65 15,-3-31 50-15,3 27 24 16,0 2 10-16,0 0 63 16,-6-3 26-16,-4 2-91 15,2 0-39-15,-3 0-38 16,1-1-58-16,2 2 9 15,3-1-14-15,1 2-19 16,4 1 23-16,0-3-16 16,0 3-7-16,0 0 0 0,0 0-14 15,7 0 14-15,13 0 37 16,5 0-22-16,6 0 31 16,9 0-15-16,2 0-30 15,3 0 18-15,3 0-18 16,-1 0 8-16,2 0-4 15,0 0 2-15,-1 0 3 16,-6 0-10-16,-1 0 2 16,0 0 10-16,-3 0-11 15,-3 3 10-15,5-3-6 16,1 1 7-16,3-1-14 16,6 0 3-16,-2 0-1 15,4 0 3-15,-4 0-3 0,-3 0 0 16,-3 0 2-1,-4 0-2-15,-4 0 16 0,-3 0-16 16,0 0 0-16,3 0-7 16,-1 0 14-16,5 0-7 15,4 0 0-15,3 0 2 16,-1-4-12-16,-1 0 10 16,-8 3 0-16,-1-2-1 15,-7 2 6-15,-6 1-5 16,0-2 0-16,-1 2 2 15,5-3-1-15,1 3-1 16,5-1 0-16,3-2 6 16,4 2 1-16,-1-3-7 15,1 1 0-15,-5 1-2 16,1 1-5-16,-3-1 7 0,0 2 0 16,-2 0 5-1,2 0 7-15,6 0-18 0,0 0 6 16,3-3 0-16,5 3-6 15,2-1 6-15,2-4 0 16,-3 4 2-16,2-4 8 16,-4 1-10-16,-2 0 0 15,-6 3 0-15,0-3-9 16,-3-1 9-16,2 1 0 16,3 3 9-16,3-3-1 15,1 1-8-15,7 1 0 16,0-1 1-16,4 0-6 15,1 3 6-15,-3 0-1 0,-2 0 0 16,-4 0 3 0,-3 0-4-16,-4-1 1 0,-3 1 0 15,-1-2-7-15,-1 2 6 16,3-3 1-16,2-1 0 16,4 2 6-16,2 0 5 15,-1 0-11-15,1 2 1 16,-3 0 9-16,-3 0-8 15,-3 0 4-15,-1 0 14 16,-1 0-20-16,-2 0 23 16,2 0-22-16,1 0 0 15,2 0 5-15,2 2-4 16,2 0-2-16,0 0 0 0,2 1 7 16,5-2-3-16,0-1-4 15,-1 3 0 1,-1 0-1-16,0 2-2 0,0-4 3 15,-3 1 3-15,-3 1 3 16,2-2-6-16,-3-1 0 16,2 0 1-16,-3 3 2 15,4-3-3-15,-3 0 0 16,-1 0 5-16,-1 0-3 16,2 0-2-16,-2 0 0 15,0 0 0-15,1 0-6 16,-1-7 6-16,-1 2 0 15,-2-1-1-15,2 2 7 16,-7-1-15-16,-1 1 9 16,-3 2 0-16,-1 2-4 15,2 0 11-15,-2 0-7 0,6 0 0 16,5 0 8-16,4 0-13 16,2 0 5-16,4 0 0 15,0 0-4-15,-1 2 5 16,-5 2-1-16,-1-2 0 15,-8 2 2-15,-4-1 4 16,-4-1-6-16,-5-1 0 16,-1 2 24-16,1-3-18 15,-1 2 22-15,1-2-10 16,-1 0-18-16,-1 1 26 16,-3-1-20-16,-2 0 4 0,-3 2 17 15,-1-2-27 1,-5 0 25-16,3 3-23 0,-3-3 7 15,0 0-18-15,0 0 7 16,0 4-38-16,0 3-36 16,0 1-143-16,0-1-526 0</inkml:trace>
  <inkml:trace contextRef="#ctx0" brushRef="#br0" timeOffset="209932.51">1782 11159 973 0,'0'0'738'0,"0"0"-477"15,0 0-78-15,0 0-90 16,0 0-77-16,0 0 8 0,24-24 14 15,-12 21 10-15,0 3 1 16,-8 0 41-16,-1 0-17 16,-3 0-19-16,0 0-1 15,0 0-53-15,2 0 0 16,9 3-70-16,28 11-111 16,0-1-178-16,3-4-925 0</inkml:trace>
  <inkml:trace contextRef="#ctx0" brushRef="#br0" timeOffset="210960.15">5076 11307 1187 0,'0'0'249'15,"0"0"-176"-15,0 0-38 16,0 0 3-16,0 0-38 16,0 0 4-16,0 0-11 0,9-38 14 15,-5 38 0-15,1 0 94 16,0 0-12-16,-3 0 34 15,-2 0-6-15,2 0-16 16,-2 0 11-16,0 0-53 16,0 0-22-16,0 0 11 15,0 0-42-15,0 0 14 16,0 0-20-16,0 0 8 16,2 0-17-16,0 0-24 15,0 0-63-15,1 2-62 16,-1 0-158-16,-2 0-377 0</inkml:trace>
  <inkml:trace contextRef="#ctx0" brushRef="#br0" timeOffset="211757.07">5276 11209 1340 0,'0'0'369'15,"0"0"-253"-15,0 0-65 0,0 0 87 16,116-68-25-16,-53 55-60 15,3 10 28-15,2 3 22 16,-1 7-34-16,-7 23 30 16,-11 11-80-16,-9 9-18 15,-18 9 40-15,-18 2-32 16,-4 2 26-16,-14-2-6 16,-18 0-4-16,-14-9 32 15,-6-4-33-15,-3-10-14 16,2-9-10-16,9-10-2 15,7-6-20-15,10-13-51 16,17-17-114-16,8-15-161 16,2-9-391-16</inkml:trace>
  <inkml:trace contextRef="#ctx0" brushRef="#br0" timeOffset="211994.77">6058 11048 1639 0,'0'0'497'16,"0"0"-279"-16,0 0-45 16,0 0-55-16,-117 51-23 15,72 5-23-15,-2 14 8 16,7 11-23-16,9 3-31 16,13 4 53-16,18-2-51 15,0-4-5-15,25-7-14 16,12-13-8-16,8-12-2 0,0-17-69 15,-4-14-96 1,18-21-25-16,-13-22-370 0,-8-10-1105 0</inkml:trace>
  <inkml:trace contextRef="#ctx0" brushRef="#br0" timeOffset="212544.51">6268 11672 1460 0,'0'0'402'15,"0"0"-231"-15,0 0 77 16,0 0-58-16,22 143-52 15,-15-86-53-15,0 4-18 16,-3-3-34-16,-2-6-32 16,1-8-2-16,-3-9-30 15,0-10-53-15,0-10-38 16,4-15-203-16,0-3-296 0,4-16-405 0</inkml:trace>
  <inkml:trace contextRef="#ctx0" brushRef="#br0" timeOffset="212950.58">6524 11789 1185 0,'0'0'401'0,"0"0"-220"15,0 0-20-15,0 0-59 16,0 0-89-16,0 0 17 15,0 0-17-15,-37-6 69 16,25 12 17-16,3 2 14 16,1-4-33-16,1 2-1 0,2-2-14 15,-2 0-46-15,1 2 17 16,-3 1-15-16,-5 4-19 16,1-1 39-16,-3 0-18 15,3 0 4-15,3-4 20 16,0 0-36-16,8-4 7 15,0-2-18-15,2 2 0 16,0-2 0-16,0 0 1 16,0 0-1-16,0 0 0 15,0 0-3-15,0 0 3 0,0 0 0 16,0 0-30 0,0 0 19-16,2 0-99 0,2-10-109 15,-2-1-332-15,0-6-1075 0</inkml:trace>
  <inkml:trace contextRef="#ctx0" brushRef="#br0" timeOffset="214162.05">5268 11118 1247 0,'0'0'329'0,"0"0"-214"16,0 0 135-16,134 101 50 16,-55-17-87-16,24 29-109 15,-10-3-31-15,-8-8 3 16,-18-16-37-16,-20-17-3 16,-3-1-27-16,-3-4-2 15,-14-20-14-15,-16-18 1 16,-11-20-1-16,0-6-4 15,-25-26 11-15,-8-24 0 16,-12-31-20-16,-8-31-19 16,1-34 20-16,6-8-6 15,17 28 2-15,13 33 23 16,11 45-5-16,5 19 5 16,0 10 8-16,0 7-7 0,7 6 31 15,13 6-10-15,11 29 5 16,7 17 20-16,7 12-30 15,6 13 18-15,3 5-10 16,1 1-24-16,1-5 32 16,-5-10-33-16,-6-11 0 15,-12-14 0-15,-13-16-4 16,-13-17 4-16,-7-4 0 16,0-25-17-16,-24-21 17 15,-10-14-36-15,-3-16 24 0,-4-7 6 16,3-2 0-16,7 4 4 15,4 9 2-15,10 16-7 16,7 14-7-16,10 14 10 16,0 10-8-16,14 8 3 15,17 3-13-15,9 7 14 16,0 0 7-16,1 7-8 16,-12 16-6-16,-16 14 2 15,-13 13 13-15,-11 8 38 16,-36 8 22-16,-14 4 21 15,-7-2-23-15,-1-1-19 16,6-9 25-16,14-8-56 16,16-7-7-16,16-7-1 0,17-11-19 15,14-11-25 1,31-12-35-16,19-2-15 0,15-24 12 16,3-12-72-16,-4-6 3 15,-12 3 62-15,-16 5 65 16,-19 13 24-16,-22 9 82 15,-9 8 100-15,-14 4-40 16,-21 0-60-16,-8 10-13 16,1 10 7-16,7 8-39 15,12 2-5-15,23 3-32 16,7-4-16-16,40-2-5 16,18-6-75-16,8-7-19 15,1-5-34-15,-12-3-23 16,-18-1 133-16,-19 0 39 15,-16-4 48-15,-9 3 97 0,0 0-30 16,-15 2-24-16,-8 2-43 16,5 5-48-16,13 5-41 15,5 0-152-15,0-6-505 0</inkml:trace>
  <inkml:trace contextRef="#ctx0" brushRef="#br0" timeOffset="214733.72">7052 11262 950 0,'0'0'483'16,"0"0"-349"-16,0 0 69 0,0 0 60 15,0 0-52 1,0 0-62-16,127 80-15 0,-102-36-55 15,-5 6 22-15,0 4-25 16,-2 2-33-16,-1-5 27 16,6-2-35-16,1-11-17 15,5-8-2-15,7-13-7 16,4-11-3-16,3-6-6 16,-4-19-36-16,-1-18 36 15,-5-16-30-15,-6-11 30 16,-6-10-12-16,-8-7 17 15,-6 1-6-15,-5 8 1 16,-2 14 0-16,0 21 11 16,-9 12-11-16,-9 19 0 15,0 6 9-15,-4 8 0 0,-2 21 18 16,3 6-6 0,9 7-20-16,4 2 22 0,8 0-23 15,0-4-1-15,16-1-19 16,7-9-78-16,8 2-37 15,-4-9-155-15,-6-4-487 16</inkml:trace>
  <inkml:trace contextRef="#ctx0" brushRef="#br0" timeOffset="-214135.95">7796 11915 1175 0,'0'0'407'0,"0"0"-215"16,0 0 54-16,0 0-9 15,0 0-120-15,0 0-83 16,79-106 2-16,-57 59-35 15,-3-3-1-15,-4-4 27 16,-11 4-18-16,-2 6 14 16,-2 10 35-16,0 14-25 0,-2 7 10 15,-5 12-5-15,0 1-21 16,-2 16 0-16,3 18 5 16,-3 13 16-16,4 6 12 15,5 9-29-15,0 2 30 16,0 1-26-16,0-3-2 15,10-8-2-15,0-6-15 16,1-12-3-16,-1-11-3 16,-6-12-6-16,3-9 4 15,-1-4-28-15,4-6-9 16,5-21-7-16,3-10-58 16,1-8 28-16,2-3-27 15,-1 4 5-15,-5 6 70 16,-1 11 2-16,-5 9 26 15,-5 7 9-15,-4 8 6 0,0 3 40 16,0 0 18 0,-6 0-22-16,-8 8 29 0,-1 10-35 15,-1 2 4-15,3 4-6 16,4 0-41-16,4 4 16 16,5-3-18-16,0 4-3 15,0-5-6-15,7-2 4 16,13-5-60-16,4-6-37 15,14-8-142-15,-5-3-397 16,-6 0-450-16</inkml:trace>
  <inkml:trace contextRef="#ctx0" brushRef="#br0" timeOffset="-213985.31">8231 11891 1091 0,'0'0'885'16,"0"0"-619"-16,0 0-156 15,0 0-4-15,120-8-86 16,-77 8-20-16,1 2-91 16,-8 2-407-16,-14-2-488 0</inkml:trace>
  <inkml:trace contextRef="#ctx0" brushRef="#br0" timeOffset="-213820.24">8361 11784 1371 0,'0'0'723'0,"0"0"-460"16,0 0-70-16,0 0-53 0,0 0-63 16,0 0-29-16,0 0-42 15,-19 131-6-15,26-93-72 16,9-10-136-16,-1-8-553 16</inkml:trace>
  <inkml:trace contextRef="#ctx0" brushRef="#br0" timeOffset="-213399.12">8592 11881 1721 0,'0'0'637'0,"0"0"-453"16,0 0-37-16,0 0-90 0,89-120-30 15,-69 99-8-15,-4 3-18 16,-5 7 13-16,-6 3-8 15,-3 3 21-15,-2 5 42 16,0 0-35-16,0 2 8 16,0 16-16-16,4 11 7 15,3 2 17-15,-1 10-45 16,-2-1 2-16,2 0-14 16,-4 0-2-16,-2-7-36 15,0-2-9-15,0-6-25 16,-12-6 24-16,-5-1-33 15,-1-5 19-15,-2-5 63 16,2-3 2-16,4-3 4 16,8 1 37-16,3-3-6 15,3 0 48-15,0 0-40 0,9 0-23 16,11-3 32-16,7-3-36 16,0-2-12-16,-2 2-6 15,-4-2-80 1,0-11-64-16,-8 2-385 0,1-3-850 0</inkml:trace>
  <inkml:trace contextRef="#ctx0" brushRef="#br0" timeOffset="-213099.99">9007 11176 1565 0,'0'0'495'16,"0"0"-404"-16,0 0-19 16,0 0 60-16,0 0-71 15,169-44-17-15,-109 55 10 16,-2 11-39-16,-10 6 37 16,-9 5-15-16,-16 5-12 15,-15 4 53-15,-8-2-29 16,-9 1 0-16,-23-2 13 15,-7-7-51-15,-1-4 22 16,2-6-33-16,9-8-19 16,7-6-18-16,17-8-96 0,5-8-155 15,0-13-482-15</inkml:trace>
  <inkml:trace contextRef="#ctx0" brushRef="#br0" timeOffset="-212898.35">9506 11055 1685 0,'0'0'715'0,"0"0"-461"16,0 0-82-16,0 0-60 15,0 0 13-15,-48 114-35 16,42-52 11-16,6 4-59 16,0 1-36-16,2-5 1 15,12-8-7-15,-1-6-43 0,0-10-77 16,9-7-85-16,-5-8-55 15,-2-10-647-15</inkml:trace>
  <inkml:trace contextRef="#ctx0" brushRef="#br0" timeOffset="-212588.06">9849 11690 535 0,'0'0'1156'16,"0"0"-808"-16,0 0-160 16,0 0-26-16,0 0 29 15,0 0-46-15,10 125-65 16,-3-74 11-16,0 5-35 15,-2-3-16-15,-5-5-1 16,2-6-30-16,-2-10-18 16,0-6 9-16,2-8-79 15,9-15-35-15,1-3-130 16,3 0-565-16</inkml:trace>
  <inkml:trace contextRef="#ctx0" brushRef="#br0" timeOffset="-212364.29">10085 11821 993 0,'0'0'1147'15,"0"0"-869"-15,0 0-103 16,0 0-2-16,0 0-106 16,-118 18-22-16,108 12-29 15,6 2-7-15,4 2-10 16,0-4 1-16,2-2-1 15,16-6-23-15,3-2-61 16,5-8-31-16,21-6-131 16,-7-6-407-16,-7 0-418 0</inkml:trace>
  <inkml:trace contextRef="#ctx0" brushRef="#br0" timeOffset="-212217.78">10229 11931 1455 0,'0'0'793'0,"0"0"-568"0,0 0-71 16,0 0-76-16,116-22-77 16,-74 22-1-16,1 0-103 15,-12-1-356-15,-11-4-344 0</inkml:trace>
  <inkml:trace contextRef="#ctx0" brushRef="#br0" timeOffset="-212049.44">10364 11781 1577 0,'0'0'749'0,"0"0"-547"0,0 0-18 15,0 0-45-15,-23 106-87 16,23-71-8-16,7 2-44 16,9-3-53-16,7-8-105 15,0-8-405-15,-3-9-739 0</inkml:trace>
  <inkml:trace contextRef="#ctx0" brushRef="#br0" timeOffset="-211599.24">10767 11855 1870 0,'0'0'595'16,"0"0"-471"-16,0 0 35 15,0 0-87-15,0 0-59 16,0 0 8-16,0 0-20 16,131-112-1-16,-118 97 3 15,-3 4 6-15,-8 5 4 16,-2 2 11-16,0 4 13 16,0 0 14-16,0 0-49 15,0 19 13-15,0 12 28 16,0 9-13-16,4 6 12 15,0 2-32-15,3-2-10 16,-1-2 5-16,0-6-5 16,-4-4 0-16,-2-5-44 0,0-8-68 15,0-5 6-15,-10-3-33 16,-7-5 1-16,-4-2 45 16,4-5 36-16,1-1 57 15,5 0 69-15,5 0 45 16,6 0 16-16,0 0-73 15,19 0-42-15,12-7 37 16,9-1-51-16,1-2-1 16,-3-3-68-16,4-14-128 15,-11 3-374-15,-4-5-1212 0</inkml:trace>
  <inkml:trace contextRef="#ctx0" brushRef="#br0" timeOffset="-211297.23">11295 11293 1687 0,'0'0'543'0,"0"0"-381"0,0 0-14 16,0 0-20-16,131-15-74 15,-75 15-23-15,-2 0-17 16,-9 0-14-16,-9 0 0 16,-13-5-76-16,-12-11-107 15,-8 0-168-15,-3-4-393 0</inkml:trace>
  <inkml:trace contextRef="#ctx0" brushRef="#br0" timeOffset="-211100.49">11567 11099 863 0,'0'0'669'0,"0"0"-193"16,0 0-246-16,0 0-1 16,0 0-19-16,0 0-65 0,-38 127-18 15,35-72-43 1,3 1-7-16,0 1-20 0,0-1-55 15,7-6-4-15,4-4-29 16,2-8-111-16,3-12-8 16,-3-12-188-16,-1-10-686 0</inkml:trace>
  <inkml:trace contextRef="#ctx0" brushRef="#br0" timeOffset="-210327.68">12635 11418 1756 0,'0'0'632'0,"0"0"-534"16,0 0 32-16,0 0-114 15,0 0-16-15,0 0-103 16,0 0-252-16,156 0-563 0</inkml:trace>
  <inkml:trace contextRef="#ctx0" brushRef="#br0" timeOffset="-210179.24">13296 11422 97 0,'0'0'1931'15,"0"0"-1578"-15,0 0-200 16,0 0-41-16,0 0-106 0,0 0-6 16,120-63-143-16,-47 63-224 15,1 0-749-15</inkml:trace>
  <inkml:trace contextRef="#ctx0" brushRef="#br0" timeOffset="-210046.07">13964 11400 77 0,'0'0'1933'16,"0"0"-1573"-16,0 0-216 16,0 0-44-16,0 0-100 15,0 0-72-15,0 0-99 16,134-82-537-16</inkml:trace>
  <inkml:trace contextRef="#ctx0" brushRef="#br0" timeOffset="-209878.29">14532 11306 1607 0,'0'0'681'16,"0"0"-449"-16,0 0-79 15,0 0-71-15,0 0-82 16,0 0-68-16,0 0-4 15,40-61-155-15,-18 61-414 16,-6 0-393-16</inkml:trace>
  <inkml:trace contextRef="#ctx0" brushRef="#br0" timeOffset="-209364.42">14599 11132 935 0,'0'0'483'0,"0"0"-240"15,0 0 105-15,0 0-58 16,122-11-82-16,-70 8-99 15,12-1-16-15,14-1 1 16,11 5-13-16,5 0-12 0,-5 0-57 16,-9 0 0-16,-17 0-24 15,-21 0-9-15,-20 0-46 16,-13 0-13 0,-9 0-45-16,-11-6-53 0,-24-6-296 15,-15-4-2-15,-11-4 213 16,-3-3-19-16,-4 2 133 15,5 0 149-15,7 3 25 16,12 7 212-16,15 3 77 16,13 4 3-16,10 4-65 15,6 0-126-15,0 0-9 16,0 9 65-16,2 14-28 0,4 7 12 16,1 6-47-1,0 8-32-15,-2 0 16 0,1 2-76 16,3-5-18-16,5-1-9 15,-1-9-74-15,5-5-22 16,11-12-91-16,-5-8-395 16,0-6-520-16</inkml:trace>
  <inkml:trace contextRef="#ctx0" brushRef="#br0" timeOffset="-208954.3">15394 10738 1800 0,'0'0'360'0,"0"0"-244"15,0 0 63-15,0 0-29 16,0 0-32-16,73 152-64 16,-50-89-25-16,0 3 16 15,-4-4-27-15,-1-4-4 16,0-10-14-16,0-13 13 15,0-8-19-15,1-14 6 16,6-13 0-16,2 0-7 16,4-25 7-16,0-13-1 15,-2-14-8-15,-6-11-15 16,-8-9 23-16,-9-3-10 16,-6 2 7-16,0 10-8 15,-6 15 24-15,-13 19-3 16,-2 11 19-16,1 12-20 15,0 6 20-15,4 7-27 0,3 20 0 16,4 9 22-16,9 6-17 16,0 2-12-16,16 3-27 15,28 11-97-15,-5-12-137 16,-2-9-644-16</inkml:trace>
  <inkml:trace contextRef="#ctx0" brushRef="#br0" timeOffset="-208596.34">15967 11226 755 0,'0'0'1319'0,"0"0"-1042"16,0 0-195-16,0 0 60 16,0 0-70-16,23 116-17 15,-10-76-32-15,-2 0-22 16,-5-4 19-16,-2-5-20 15,-1-10 1-15,-3-9 11 16,3-12-3-16,-1 0-6 16,2-14-3-16,6-18-60 15,5-10 16-15,4-5-38 16,2-1-7-16,-1 6 75 16,-3 10 14-16,-3 10 36 0,-5 10 47 15,-1 7-13 1,-1 5 18-16,5 0-37 0,3 13 7 15,1 10 1-15,-1 0-58 16,1 4-2-16,-5-3-7 16,-3-3-83-16,2-5-21 15,-6-6-136-15,-1-7-475 0</inkml:trace>
  <inkml:trace contextRef="#ctx0" brushRef="#br0" timeOffset="-208241.5">16375 10728 1144 0,'0'0'333'0,"0"0"-186"15,0 0 74-15,0 0-53 16,0 0-59-16,0 0-27 16,135-12 34-16,-106 42-35 15,-4 8 5-15,-5 8 8 16,-11 8-32-16,-9 2 14 16,0 1-32-16,-16-3-12 0,-13-6 19 15,-9-10-34 1,-2-7-4-16,3-12-2 0,6-7-11 15,8-8-16-15,12-4-83 16,11-22-99-16,9-12-337 16,16-6-464-16</inkml:trace>
  <inkml:trace contextRef="#ctx0" brushRef="#br0" timeOffset="-208062.44">16747 10701 1780 0,'0'0'617'0,"0"0"-431"16,0 0-42-16,0 0-11 16,-77 106-36-16,58-47-10 0,3 3-26 15,12 3-47-15,4-5-14 16,0-6-71-16,31 1-97 16,0-16-105-16,0-14-557 0</inkml:trace>
  <inkml:trace contextRef="#ctx0" brushRef="#br0" timeOffset="-207722.13">16954 11181 1774 0,'0'0'597'16,"0"0"-501"-16,0 0 16 15,0 0-2-15,18 108-58 0,-10-65-44 16,2-3 13-16,-2-9-21 15,-3-6 0-15,-1-13-1 16,-2-10-2-16,6-2-7 16,-2-14-8-16,7-17-51 15,7-4 27-15,3-6-1 16,1 3-3-16,0 4 39 16,1 7-16-16,-2 8 23 15,-4 7 11-15,-1 8 20 16,1 4 46-16,-6 0-32 15,3 2-9-15,-6 12-21 16,3 4-15-16,-3 2-36 16,1 1-91-16,-3-5-382 15,4-9-816-15</inkml:trace>
  <inkml:trace contextRef="#ctx0" brushRef="#br0" timeOffset="-207257.73">17788 10964 1793 0,'0'0'378'0,"0"0"-230"0,0 0-37 16,0 0 26-16,160-24-51 15,-81 24-62-15,13 0 15 16,1 0-33-16,-1 4 0 16,-5-4-6-16,-9 0 0 15,-9 0 0-15,-14-1-46 16,-14-17-56-16,-19-4-165 16,-13-7-387-16,-9-2 103 15,-9-2 302-15,-18 3 249 16,-4 6 179-16,2 6 59 15,7 6 29-15,9 8 105 16,13 4-140-16,0 0-123 16,6 4 52-16,17 16-18 15,4 6-49-15,-1 3-29 16,-4 4-30-16,-6 1 24 16,-12 1-11-16,-4-6-8 15,0 0 4-15,-20-8-37 0,-7 0 14 16,3-5-21-16,4-3-24 15,5-1-94 1,7-3-137-16,8-5-548 0</inkml:trace>
  <inkml:trace contextRef="#ctx0" brushRef="#br0" timeOffset="-206696.91">19124 10730 1903 0,'0'0'332'0,"0"0"-249"16,0 0 95-16,0 0-33 15,71 120-58-15,-42-58-16 16,-2 4-36-16,-2-1-28 16,-7-11-1-16,-7-10-5 15,-9-13-2-15,-2-14-6 16,0-13-3-16,0-4-7 15,-11-14 17-15,3-18-31 16,5-8-5-16,3-10-37 16,0-4 28-16,22 0-4 15,2 4 15-15,3 7 22 16,0 13 11-16,-1 11 1 16,1 13 41-16,-2 6-11 0,-3 0 37 15,1 21-7 1,-4 6-26-16,-1 6 24 0,0 3-20 15,-3 0-10-15,-4-1 12 16,1-9-38-16,-3-10 2 16,-3-8-4-16,1-8-28 15,5 0 28-15,3-22-46 16,5-8-14-16,7-8 25 16,4-3-12-16,2-3 40 15,-1 4 1-15,-1 6 6 16,-4 8 15-16,-8 12 12 15,-3 8 38-15,-3 6 14 0,1 5-52 16,-3 16 29 0,0 10-32-16,-2 7-23 0,0 1 22 15,-5 0-23-15,1-6-32 16,2 1-41-16,-3-10-154 16,3-8-421-16</inkml:trace>
  <inkml:trace contextRef="#ctx0" brushRef="#br0" timeOffset="-206271.34">20501 10776 1763 0,'0'0'596'16,"0"0"-421"-1,0 0-14-15,0 0-28 0,0 0-88 16,0 0-28-16,-125-14-8 15,107 41 0-15,1 0-1 16,1 3-8-16,3-2 1 16,5-3-7-16,6-7 6 15,2-4-28-15,0-8-30 16,16-6-42-16,9 0 34 16,6 0 8-16,5-16-18 15,-5-1 41-15,-4 0 12 16,-6 0 23-16,-4 5 46 15,-7 4 46-15,0 4 27 0,-6 4-23 16,1 0-35 0,1 4 17-16,-2 14-39 15,3 8 14-15,0 2 7 16,2 3-30-16,2-2-16 0,3-3-14 16,1-3-57-16,3-10-7 15,-1-6-65-15,12-7-68 16,-4-12-530-16,-4-10-676 0</inkml:trace>
  <inkml:trace contextRef="#ctx0" brushRef="#br0" timeOffset="-206119">20797 10789 1362 0,'0'0'865'16,"0"0"-595"-16,0 0-110 0,0 0-66 15,0 0-9-15,0 0-28 16,114 67-56-16,-69-39-1 15,1-2-24-15,-4-5-106 16,10-18-182-16,-12-3-427 16,-6 0-501-16</inkml:trace>
  <inkml:trace contextRef="#ctx0" brushRef="#br0" timeOffset="-205961.86">21272 10706 1862 0,'0'0'664'0,"0"0"-459"15,0 0-64-15,0 0-8 16,0 0-15-16,-145 100-85 16,103-56-14-16,-5 5-19 15,-22 14-161-15,11-13-93 16,4-9-839-16</inkml:trace>
  <inkml:trace contextRef="#ctx0" brushRef="#br0" timeOffset="-203774.48">13848 4461 380 0,'0'0'286'0,"0"0"-60"0,0 0-65 15,0 0-56-15,-131-8-18 16,92 7-19-16,-3 1-2 15,-3 0 19-15,-5 0-57 16,-4 0 1-16,-4 0-23 16,-4 0 5-16,-5 0 59 15,0 4 0-15,3 3 10 16,1 6-4-16,5-1-57 16,7 2 9-16,2 0-28 15,2 2 6-15,5 2-7 16,-3 2 9-16,3-2-8 15,-3 3 0-15,3-4 11 16,1 1-11-16,1-1 0 16,1 2 0-16,1-1-1 0,2 0 1 15,-2 2-12-15,2 1 11 16,-1-2-13-16,1 2 14 16,3 0 0-16,-4-3 0 15,5 2 2-15,1 1-2 16,2-1 0-16,2 1 0 15,2 3 4-15,0 3-5 16,6 1 1-16,-4 0 0 16,1 0-6-16,-1 0 6 15,2-2 0-15,-4 2 0 16,0 0 12-16,1 2-11 16,4 3 10-16,2-3-10 0,3 2-2 15,3 0 1 1,4 0 0-16,1 0 18 0,0 0-18 15,-2 0 27-15,0 0-10 16,1-1-3-16,-2 5 19 16,4-2-33-16,1 2 6 15,5-3-6-15,0 2-3 16,0-2 3-16,0 2 6 16,7-3-5-16,5 2 12 15,-2-2-12-15,1 1 15 16,-1-1-3-16,-2-3-12 15,1 4 6-15,-3-4-7 16,-1 3 0-16,2-2 19 0,-2 3-19 16,1-3 7-16,0-2-5 15,3 0-1-15,3 0-2 16,1-2-7-16,3 0-2 16,1-2-3-16,-1 0-4 15,1 1 16-15,-1-2-1 16,1-1-27-16,-4-1 23 15,0-1-4-15,-4-3 10 16,2 2-4-16,0-5 4 16,3-2-20-16,3 0-2 15,1 2-4-15,5 0 25 16,1-1 1-16,0 4-16 16,1-3 14-16,2 2-9 15,0-2 10-15,-1-2 1 16,1 1-21-16,4-5 15 0,-1 3-20 15,3-1-5-15,-1 0 5 16,5 2-16-16,-2-2 15 16,0 4 14-16,1-1 13 15,3 0 3-15,-2 0-3 16,-1 1 0-16,1-4 3 16,7 2-3-16,-3-2-6 15,4-2-45-15,4 2-20 16,-3-3 51-16,-1 3 2 15,-3 1 18-15,-3-2 7 16,-1 2-7-16,-5-2 7 16,0 0-7-16,3 1 1 0,1-2-2 15,6 0 1 1,2-2 0-16,4 0-21 16,4 0-37-16,5-2 13 0,0 2-49 15,0 0 1-15,-2 2-23 16,17-2-111-16,-13 1 15 15,-6-4-130-15</inkml:trace>
  <inkml:trace contextRef="#ctx0" brushRef="#br0" timeOffset="-198822.34">13676 4503 954 0,'0'0'232'0,"0"0"-143"15,0 0-44-15,0 0-2 16,0 0 8-16,0 0 7 16,0 0 44-16,137-44 6 15,-102 41-6-15,1 0 25 16,6 3-55-16,3 0-27 15,7 0 5-15,12 0-38 16,3 0 4-16,8 0-16 16,5 4 9-16,2 2-3 15,5 1-6-15,-4-4 0 0,0 2 0 16,-6-1 11-16,0-1-11 16,-4 1 0-1,2-1 2-15,-1-2 8 0,1 2-9 16,4-3 8-16,-4 2 15 15,6-1-23-15,-4 2 24 16,3-2-25-16,-4 3 11 16,-2 0-6-16,-1 1-4 15,-1-1-1-15,3-1 12 16,4 2-10-16,3 1-4 16,3-2-2-16,0 1 4 15,-6 2-2-15,0 0 4 16,-4 0-2-16,-3 1 7 0,-1-2 4 15,-2 2-11 1,3-2 0-16,-1 0 0 0,2 0-4 16,5 0 4-16,0 0 0 15,0 0-1-15,-5-2-14 16,-6 0 15-16,-5 0-8 16,-8-2 8-16,0 0-4 15,-6 2 4-15,4 0 0 16,2 0 0-16,4 2 9 15,0 2-10-15,6 0 1 16,1 0 0-16,2-2-4 16,-3 2 4-16,3-4 0 15,-3 1 0-15,-1-1 1 16,-3-4 5-16,-2 2-6 16,2-2 0-16,0 0-3 0,3 0 3 15,1 0 0 1,6 0-1-16,-1 1 1 0,0 0 5 15,-3 2-5-15,-1-1 0 16,-3-1-6-16,-4-1 6 16,-4 3 0-16,-2-3 0 15,-8 0 6-15,3 0-1 16,-1 0-5-16,6 2 0 16,-3 2-7-16,6-2 5 15,-2 0 2-15,4 0 0 16,-7 0 5-16,0-2-6 15,-4 0 1-15,-1 0 0 16,-3 0-7-16,3 0 8 16,1 0-1-16,6 0 2 15,2-6 7-15,1-2-18 0,5 2 7 16,0-1 2-16,2 3 2 16,-1-1-2-16,-5 1 0 15,-5 4 2-15,-2 0-1 16,-4 0-1-16,1 0 0 15,5 0 0-15,1 0-5 16,1 0 14-16,5 0-6 16,-5 0-3-16,1 0 9 15,-5 0-10-15,-6 0 1 16,-1 2 0-16,-3 0 3 16,4 0-1-16,4 2 5 15,2 2-7-15,3 0 6 0,0 2-14 16,6-2 8-16,1 0 0 15,-1 0-5-15,2 0 15 16,-2 0-10-16,-4 0 0 16,-12 0 0-16,-7-2 2 15,-12 2-2-15,-8-4 0 16,-4 0 20-16,-4 0 3 16,-1 2 29-16,5 1-12 15,3 1-28-15,3 3 15 16,4 3-15-16,1 2-5 15,-2 2 35-15,-2 0-42 16,-5-2 2-16,-3-3-2 16,-8-3-22-16,0-2 21 15,-2-2-22-15,0 2-16 16,0-1-78-16,0 4-256 0,-4-5-285 0</inkml:trace>
  <inkml:trace contextRef="#ctx0" brushRef="#br0" timeOffset="-196652.18">4640 12561 568 0,'0'0'1134'16,"0"0"-894"-16,0 0-123 15,0 0-33-15,0 0-17 0,-123-64-38 16,96 64-17-16,-8 0 19 15,-6 18-9-15,-3 10 11 16,0 4 11-16,1 7-13 16,7 0 15-16,14 3-22 15,13 0-22-15,9-1-2 16,13-4-9-16,26-5-6 16,13-3-9-16,9-5-56 15,3-6 8-15,2-2 20 16,-9-3-10-16,-6-1 56 15,-15 1 4-15,-12-5 2 16,-13 1 30-16,-11-7 51 16,0 4 78-16,-21 0-39 15,-15 5-43-15,-7-1-17 0,-1 2-41 16,-1-2 4-16,5 0-22 16,7-4 5-16,8-2-12 15,10-4-58 1,10 0-71-16,5 0-140 0,0-8-502 0</inkml:trace>
  <inkml:trace contextRef="#ctx0" brushRef="#br0" timeOffset="-196456.05">5063 13039 2326 0,'0'0'556'0,"0"0"-468"15,0 0-88-15,0 0-5 16,0 0-174-16,0 0-763 0</inkml:trace>
  <inkml:trace contextRef="#ctx0" brushRef="#br0" timeOffset="-196147.49">5299 12296 1677 0,'0'0'475'0,"0"0"-372"16,0 0 23-16,-9 110 31 16,7-35-32-16,2 9-53 15,0 9 19-15,0-4-21 16,0 0-34-16,6-9-8 16,3-10-27-16,1-9-1 15,-4-12 0-15,-2-12-48 0,1-16-16 16,-5-21-84-16,0 0-135 15,0-24-460-15</inkml:trace>
  <inkml:trace contextRef="#ctx0" brushRef="#br0" timeOffset="-196003.94">5172 12649 1517 0,'0'0'809'15,"0"0"-589"-15,0 0-45 16,0 0-72-16,122-46-67 15,-61 40-36-15,26 6-18 16,-19 0-140-16,-9 0-433 0</inkml:trace>
  <inkml:trace contextRef="#ctx0" brushRef="#br0" timeOffset="-195651.81">5858 13000 1487 0,'0'0'482'0,"0"0"-377"15,0 0 7 1,0 0-74-16,0 0-38 0,0 0-69 15,0 0 31-15,2-20 24 16,10 20 14-16,-2 0 5 16,1 0 20-16,-1 0 50 15,-4 4 20-15,-1 6-21 16,-5-1 3-16,0 0-24 16,-2-1-30-16,-17-2 2 15,-2-2-25-15,-20-4-146 16,8 0-247-16,-3-4-712 0</inkml:trace>
  <inkml:trace contextRef="#ctx0" brushRef="#br0" timeOffset="-195336.33">4860 13084 1676 0,'0'0'353'16,"0"0"-214"-16,0 0-139 15,0 0-178-15,0 0-309 16,0 0-825-16</inkml:trace>
  <inkml:trace contextRef="#ctx0" brushRef="#br0" timeOffset="-194050.63">7402 12645 613 0,'0'0'1071'15,"0"0"-734"1,0 0-152-16,0 0-15 0,0 0-25 15,0 0-45-15,0 0 10 16,96 126-56-16,-72-79-14 16,0-4 7-16,-1-4-47 15,-2-5 13-15,-6-9-13 16,-4-8 2-16,-4-9-4 16,-3-8 2-16,1 0-1 15,-1-10 1-15,0-17-42 16,6-8 15-16,-1-8-22 15,-1-5-29-15,1 2 47 16,0 6-29-16,-2 10 47 0,-1 12 4 16,-1 8 18-1,1 10-3-15,2 0 12 0,2 6 4 16,3 16 45-16,3 6-37 16,3 5 6-16,0 7-1 15,6-5-34-15,4 2 30 16,2-9-29-16,0-11 10 15,-2-6 9-15,-4-11-20 16,-6-4 11-16,0-23 12 16,-4-11-14-16,-4-6-7 15,-4-6-3-15,-7 0-35 16,0 4-1-16,0 10-54 16,0 11-37-16,-9 12-98 15,3 11-489-15,-2 2-917 0</inkml:trace>
  <inkml:trace contextRef="#ctx0" brushRef="#br0" timeOffset="-193466.72">8082 13146 1557 0,'0'0'308'16,"0"0"-165"-16,0 0 16 0,0 0-87 15,0 0-20-15,0 0-52 16,127-132 1-16,-112 98-1 16,-4 0 1-16,-6 2 7 15,-5 1-8-15,0 9 0 16,0 8 15-16,0 8-8 15,-2 6 21-15,-8 0 28 16,2 18-10-16,-1 14 20 16,5 11-13-16,2 5-26 15,2 6 22-15,0 1-28 16,0 4 3-16,0-2-6 16,6-7-17-16,-1-10 9 15,-3-9-10-15,-2-10-34 16,2-13 13-16,0-8-25 15,2 0-36-15,5-24-60 0,3-11-11 16,3-2 22-16,1-2-19 16,1 6-15-16,-1 4 99 15,-7 9 66-15,-3 8 16 16,-6 8 110-16,0 4 38 16,0 0 21-16,0 0-54 15,-6 9-31-15,-3 6 6 16,1 5-61-16,3 2-11 15,0 4-9-15,5 1-23 16,0-1 5-16,0-2-7 16,5-2-18-16,8-6-52 15,18-10-157-15,-5-4-352 16,2-2-792-16</inkml:trace>
  <inkml:trace contextRef="#ctx0" brushRef="#br0" timeOffset="-193309.86">8536 13189 1857 0,'0'0'505'15,"0"0"-401"-15,0 0 23 16,0 0-90-16,134-11-37 16,-90 11-82-16,-10 0-294 0,-12 0-501 15</inkml:trace>
  <inkml:trace contextRef="#ctx0" brushRef="#br0" timeOffset="-193149.65">8641 13102 235 0,'0'0'1475'16,"0"0"-1080"-16,0 0-206 16,0 0-26-16,0 0-69 15,0 0-94-15,-22 128-1 16,24-100-231-16,9-8-557 0</inkml:trace>
  <inkml:trace contextRef="#ctx0" brushRef="#br0" timeOffset="-192703.87">8899 13096 1625 0,'0'0'665'0,"0"0"-466"15,0 0-131-15,0 0-29 16,0 0-39-16,0 0-8 16,0 0-5-16,114-99-9 15,-112 99 22-15,-2 0 11 16,0 0 15-16,0 19 42 16,0 5 19-16,0 10-44 15,0 4 23-15,0 6-41 16,0 3-25-16,0-2 3 0,0 0-3 15,0-5-24 1,0-4-15-16,0-6-42 0,0-8 7 16,0-8-78-16,0-8-56 15,0-6 43-15,-8 0 90 16,-6 0 31-16,-1-8 44 16,-1-3 11-16,5 3 104 15,1 2 51-15,6 1-23 16,4 3 3-16,0 0-67 15,0 2-21-15,2 0-3 16,14 0-32-16,7 0 22 16,0 0-45-16,4 0-36 0,9-6-51 15,-7-2-236 1,0 0-502-16</inkml:trace>
  <inkml:trace contextRef="#ctx0" brushRef="#br0" timeOffset="-192206.46">9585 12566 1482 0,'0'0'533'15,"0"0"-373"-15,0 0 11 16,0 0-79-16,0 0-1 0,145-7-65 16,-100 29-12-1,-5 12 13-15,-11 9 2 0,-11 2 7 16,-14 4-10-16,-4-2-19 15,-11-5 30-15,-18-5-7 16,-6-7-3-16,1-8 3 16,5-6-30-16,7-6-7 15,11-8-51-15,11-4-111 16,2-18-96-16,16-4-625 0</inkml:trace>
  <inkml:trace contextRef="#ctx0" brushRef="#br0" timeOffset="-192003.87">10013 12562 1691 0,'0'0'673'0,"0"0"-470"15,0 0-43-15,0 0-24 16,0 0-54-16,-77 115-18 16,75-65 5-16,2 2-56 15,0-2 1-15,0-3-14 16,6-7-72-16,7-9-1 15,3-6-71-15,15-17-96 16,-6-8-426-16,2 0-332 0</inkml:trace>
  <inkml:trace contextRef="#ctx0" brushRef="#br0" timeOffset="-191576.86">10327 12972 221 0,'0'0'964'0,"0"0"-657"16,0 0-47-16,0 0 69 15,0 0-54-15,0 0-50 16,0 0-95-16,21 136-35 15,-17-90-5-15,0 0-47 16,4-3-7-16,-2-8-25 16,-2-2-11-16,-1-10-1 15,-1-6-67-15,0-9-47 16,4-8-104-16,4 0-375 16,1-10-123-16</inkml:trace>
  <inkml:trace contextRef="#ctx0" brushRef="#br0" timeOffset="-191342.52">10564 13097 1348 0,'0'0'681'0,"0"0"-478"0,0 0 13 16,0 0-59-16,0 0-75 15,0 0-17-15,-114-3-47 16,103 21 12-16,2 0 1 15,3 2-30-15,6 1 13 16,0 1-14-16,0-1-17 16,13-2 17-16,11-1-85 0,30-7-75 15,-7-2-187-15,-2-9-579 16</inkml:trace>
  <inkml:trace contextRef="#ctx0" brushRef="#br0" timeOffset="-191193.76">10728 13174 1570 0,'0'0'495'0,"0"0"-391"0,0 0-37 16,0 0-67-16,0 0-114 16,139-21-480-16</inkml:trace>
  <inkml:trace contextRef="#ctx0" brushRef="#br0" timeOffset="-191025.74">10796 13072 1706 0,'0'0'555'16,"0"0"-445"-16,0 0 75 16,0 0-55-16,0 0-91 15,-12 135-30-15,16-103-9 16,17 0-158-16,-5-9-353 15,-1-8-654-15</inkml:trace>
  <inkml:trace contextRef="#ctx0" brushRef="#br0" timeOffset="-190596.17">11161 13114 1179 0,'0'0'1084'0,"0"0"-805"16,0 0-187-16,0 0-10 16,0 0-82-16,0 0-9 15,0 0-40-15,105-73-58 16,-95 66 80-16,0 3 27 16,-8 0 1-16,-2 4 84 15,0 0-12-15,0 0-46 16,0 15 30-16,0 8-32 0,0 7 8 15,0 6-11 1,0 2-11-16,0 1-20 16,5-3 9-16,-1-2-63 0,-2-6 3 15,0-2-89-15,-2-8-70 16,0-2-93-16,0-9-4 16,-12-1 213-16,-1-1 103 15,5-5 154-15,1 0 120 16,5 0-66-16,2 0-26 15,0 0-26-15,7 0-98 16,11-6 2-16,6-5-60 16,3 2-24-16,8-11-71 15,-6 4-285-15,-2-2-387 0</inkml:trace>
  <inkml:trace contextRef="#ctx0" brushRef="#br0" timeOffset="-190351.84">11738 12697 1704 0,'0'0'402'16,"0"0"-328"-16,0 0 69 0,0 0-49 15,0 0-44-15,132-12-41 16,-94 12-9-16,-3 0-38 16,-6 0-136-16,-6-2-341 15,-13-9-74-15</inkml:trace>
  <inkml:trace contextRef="#ctx0" brushRef="#br0" timeOffset="-190192.57">11952 12557 1435 0,'0'0'559'16,"0"0"-365"-16,0 0 58 16,0 0-98-16,-13 120-47 15,13-81-53-15,0 1-46 16,15-5-8-16,10 2-38 16,-3-12-230-16,-2-9-483 0</inkml:trace>
  <inkml:trace contextRef="#ctx0" brushRef="#br0" timeOffset="-190036.77">12623 12695 1787 0,'0'0'267'15,"0"0"-267"-15,0 0-197 16,0 0-43-16,122-68-547 0</inkml:trace>
  <inkml:trace contextRef="#ctx0" brushRef="#br0" timeOffset="-189894.42">13167 12669 1298 0,'0'0'323'0,"0"0"-290"16,0 0-33-16,135-44-335 0</inkml:trace>
  <inkml:trace contextRef="#ctx0" brushRef="#br0" timeOffset="-189788.81">13647 12635 1129 0,'0'0'914'16,"0"0"-615"-16,0 0-118 15,0 0-121-15,0 0-60 0,0 0-238 16,139-63-647-16</inkml:trace>
  <inkml:trace contextRef="#ctx0" brushRef="#br0" timeOffset="-189142.14">14800 12416 1260 0,'0'0'687'0,"0"0"-546"0,0 0 43 16,0 0-18-16,142-2-68 15,-86 2-52-15,-3 0-46 16,-4 0-13-16,-2 0-121 15,-14 0-250-15,-10 0-392 0</inkml:trace>
  <inkml:trace contextRef="#ctx0" brushRef="#br0" timeOffset="-188975.6">15051 12337 1664 0,'0'0'602'16,"0"0"-480"-16,0 0 47 0,0 0-53 15,0 0-71-15,18 124-11 16,-7-88-34-16,7-5-13 16,18-2-102-16,-3-9-237 15,-1-10-476-15</inkml:trace>
  <inkml:trace contextRef="#ctx0" brushRef="#br0" timeOffset="-188477.8">15501 12212 1458 0,'0'0'509'0,"0"0"-406"0,0 0 4 15,0 0 13-15,0 0-8 16,41 116-54-16,-20-63 5 15,0-1 2-15,-1-2-25 16,-4-5 7-16,3-4-16 16,-4-9-24-16,-1-12 7 15,-1-8-14-15,1-12-2 16,1 0 1-16,4-14 1 16,3-16-9-16,0-12-30 15,-2-7-21-15,-5-5 17 16,-1 0-4-16,-5 5 25 15,-5 12 21-15,0 9 2 0,-4 12 30 16,4 9 24-16,-4 7-20 16,2 0 13-16,2 7-32 15,3 22 41-15,-1 8 25 16,6 11-50-16,1 5 12 16,7 3-18-16,2-6-25 15,5-6 22-15,-1-12-22 16,-3-14-1-16,-4-12 0 15,2-6 9-15,-3-17-19 16,-1-18-13-16,-1-7-80 16,4-20-31-16,-6 9-190 15,-4 13-444-15</inkml:trace>
  <inkml:trace contextRef="#ctx0" brushRef="#br0" timeOffset="-188100.39">16194 12611 1766 0,'0'0'369'0,"0"0"-273"16,0 0 8-16,0 0-6 15,0 0-81-15,0 0-2 16,0 0-6-16,52 108 2 15,-50-94-2-15,-2-6 1 0,0-2-9 16,0-6 45-16,0 0-34 16,0-6-12-16,0-14-31 15,11-6-44-15,5 0-6 16,1 0 8-16,3 5 48 16,-2 6 25-16,0 7 28 15,-3 8 63-15,1 0 32 16,-1 0-13-16,3 15 14 15,-5 4-47-15,3 3-38 16,-7 0-8-16,1-4-31 16,-4-2-29-16,7-8-77 15,-3-5-130-15,1-3-519 0</inkml:trace>
  <inkml:trace contextRef="#ctx0" brushRef="#br0" timeOffset="-187813.58">16593 12286 1744 0,'0'0'716'0,"0"0"-592"16,0 0-105-16,0 0 91 16,0 0-57-16,116-46-18 15,-58 64-4-15,-3 13-30 16,-5 4 0-16,-17 9-1 15,-18 0-8-15,-15 2-3 16,0-3 22-16,-28-7 7 0,-9-4 19 16,2-10-35-16,4-6 20 15,6-8-22-15,8-8-52 16,8 0-20-16,9-26-169 16,0-10-549-16,4-2-894 0</inkml:trace>
  <inkml:trace contextRef="#ctx0" brushRef="#br0" timeOffset="-187642.14">17014 12230 1483 0,'0'0'788'16,"0"0"-557"-16,0 0-83 16,0 0-1-16,-87 110-57 0,80-64-69 15,7 4-8-15,0-3-13 16,7-5-61-16,22-1-52 15,-5-12-163-15,1-10-509 0</inkml:trace>
  <inkml:trace contextRef="#ctx0" brushRef="#br0" timeOffset="-187276.08">17237 12615 1252 0,'0'0'987'15,"0"0"-736"-15,0 0-125 16,0 0-11-16,0 0-41 0,0 0-5 16,0 128-44-16,0-96-8 15,7-5-5-15,-1-6-2 16,-2-7-16-16,2-8 6 16,-2-6-15-16,0 0 6 15,3-24-9-15,6-8-22 16,3-6 16-16,4-6-34 15,4 4 24-15,1 3-5 16,-1 10 26-16,-1 9 13 16,-6 7 19-16,-1 10 39 15,-3 1 26-15,-1 0-35 16,1 18 14-16,1 7-26 0,-3 0-35 16,-1 1-2-1,0-2-3-15,-4-4-77 0,1-8-55 16,-3-4-215-16,0-8-602 0</inkml:trace>
  <inkml:trace contextRef="#ctx0" brushRef="#br0" timeOffset="-186876.65">18124 12073 1667 0,'0'0'603'0,"0"0"-409"0,0 0-42 15,0 0-62-15,0 0-73 16,0 0-16-16,0 0 45 16,-64 68-39-16,34-40 8 15,-1 0 9-15,2-1-23 16,7-5 21-16,3 0-19 15,9-1 4-15,3-4 16 16,5 1-22-16,2-1-1 16,0 4 21-16,9 1-20 15,13 2 34-15,5 2-9 0,1 2-7 16,6 0 23 0,0 1-30-16,-3-1-3 15,-2 0 1-15,-5-2-10 16,-4-5 0-16,-4-2-44 15,-3-5-48-15,-11-5-43 0,-2-8-193 16,0-1-562-16</inkml:trace>
  <inkml:trace contextRef="#ctx0" brushRef="#br0" timeOffset="-186701.87">17871 12593 1637 0,'0'0'591'15,"0"0"-410"-15,0 0 9 16,0 0-35-16,0 0-53 0,0 0-74 16,106 112 3-1,-77-92-31-15,-5-4-70 0,6-8-76 16,-9-5-361-16,-3-3-423 0</inkml:trace>
  <inkml:trace contextRef="#ctx0" brushRef="#br0" timeOffset="-186289.31">18801 12126 1167 0,'0'0'574'0,"0"0"-362"16,0 0 42-16,0 0-70 16,0 0-80-16,0 0 3 15,-118 3-15-15,83 21 11 16,-4 7-8-16,6 7-15 15,1 6 12-15,8 6 3 16,11 2-35-16,11 2 10 16,2-4-32-16,10-1 0 15,16-9-11-15,9-8-18 0,0-9-4 16,3-6-5-16,0-13-36 16,0-4 27-16,0-2-81 15,9-28-88-15,-7 3-96 16,-9 2-726-16</inkml:trace>
  <inkml:trace contextRef="#ctx0" brushRef="#br0" timeOffset="-185935.37">19371 12356 1007 0,'0'0'1004'0,"0"0"-669"15,0 0-66-15,0 0-107 16,0 0-26-16,0 0-16 15,127-9-26-15,-67 9 5 16,1 0-68-16,-6 0 8 16,-8 0-13-16,-11-3-20 0,-9-1 10 15,-10 1-16 1,-8-1-40-16,-9-1-25 0,-2 3-132 16,-18 0-55-16,-7 0-293 15</inkml:trace>
  <inkml:trace contextRef="#ctx0" brushRef="#br0" timeOffset="-183221.9">3024 9106 796 0,'0'0'409'16,"0"0"-165"-16,0 0 38 15,0 0-35-15,0 0-84 16,0 0 13-16,0-27-59 16,0 27-17-16,0 0-18 15,0 0-53-15,0 0 20 16,4 9-1-16,6 3-25 15,-2 4 29-15,3 0-30 16,3 2 8-16,1 1 11 16,3 2-40-16,5 1 27 15,4 2-21-15,1 2-1 16,-1 0 11-16,2-2-16 16,-2 1-1-16,-3-6 1 15,-1-1 17-15,-4-2-18 0,2-2 0 16,1-1 1-1,0-5 0-15,2-1 1 0,5 1 7 16,3-2 3-16,-1 1-3 16,0-2-2-16,-2 4-7 15,0-4 2-15,-2 4 1 16,0-3-3-16,2-3 0 16,2 1-6-16,2-1 10 15,3-3-4-15,-3 0 0 16,3 0 0-16,-5 0-6 15,0 0 6-15,-2 0 0 16,2 0-1-16,-2 2 4 16,7 0-5-16,2-2 2 15,4 0-24-15,2 0 18 16,-1 0-25-16,-1 0 16 0,-4 0 15 16,-3 0-5-16,0 0 5 15,-8 0 0-15,1 0 1 16,1-4-3-16,2 0 3 15,4-2-1-15,6-2 0 16,3-4 1-16,6-1-5 16,0-3 4-16,2-1-6 15,2 0-5-15,-3 1 6 16,-5 2 5-16,0 3 0 16,-2-2 1-16,-2 1-7 15,4-2-4-15,3 0-9 0,1-2 19 16,-1 0-29-1,-5-5 5-15,-4 0 23 16,-3-2-20-16,-4 2 20 0,-4-2-4 16,0 5 3-16,-5 3-8 15,-2 3 4-15,1 0 6 16,-2 4 0-16,0 0 6 16,-1 0-12-16,3 2 6 15,0 3 0-15,7 3-13 16,1 0 20-16,0 0-7 15,2 7 0-15,1 3 4 16,-3 4-5-16,0 0 1 0,-2 0 0 16,-2 2-15-1,-7-1 23-15,-5 4-8 0,-3 0 14 16,-5 0-14-16,-1 1 35 16,-3 0-14-16,4 2-9 15,-3 2 11-15,2 1-22 16,-1 1 11-16,-1-2-12 15,0-3 9-15,-4-1-24 16,0-4 15-16,0-3 0 16,0-7 1-16,0-2 7 15,0-4 5-15,0 0 5 16,-6 0-16-16,-1-6-4 16,1-11-1-16,-2-5-6 15,4-1 2-15,0-8-5 16,4 0 10-16,0-2-18 15,0-1-19-15,8 0 33 0,9 4-18 16,3 2 6-16,4 4 5 16,3 2-7-16,-1 2 19 15,6 4-4-15,-1 2-4 16,4 1 7-16,1 1 2 16,6 5 0-16,5 0-1 15,7 3 10-15,6 3-9 16,2 1 0-16,3 0-3 15,-5 0-3-15,0 0 12 16,0 5-4-16,-4 3 1 16,2 1 6-16,-5-1-5 15,-1-1-4-15,-1 4 0 16,0-1 3-16,3 0-2 16,-3 0 8-16,1 2 0 0,-2-2 1 15,0 2-1-15,-2 0-9 16,-1 0 1-16,0 0 9 15,-2 1-9-15,-1 0-1 16,-1-1 0-16,-5-2 13 16,1 2-7-16,4-2-6 15,1 0 2-15,8 0-4 16,6 2 3-16,2 0-1 16,3 0 0-16,-1 0 9 15,-5-2-10-15,-3 0 1 16,-5-3 0-16,-9 0-6 15,-2-2 6-15,-3-4 0 0,4 2-1 16,1-3 8-16,4 1-7 16,3 3 0-1,5-2 6-15,-2 5-10 0,2-3 4 16,-6 1 0-16,-3-1 0 16,-8 1 6-16,-6-4-5 15,-8-1-1-15,-4 0 1 16,-1 0-7-16,-3 0 6 15,5 0 0-15,2 0 0 16,4 0 0-16,2 0 7 16,7 0-7-16,-4 0 0 15,0-4-3-15,-3-2 3 16,-1-2 0-16,-1-4-2 0,-2 0 4 16,1 0 5-1,0 0-7-15,-2 0 0 0,4 0-5 16,-3 1 6-1,3-1-1-15,-3-1 0 0,-1 1 0 16,1 0 0-16,-5 2 0 16,-1 2 0-16,-3 0-6 15,3 2 7-15,-3 1-1 16,1 2 14-16,-1-1-13 16,3-1 25-16,-5 4-14 15,2-3-12-15,-4 2 32 16,0 0-31-16,-6 0 15 15,2 0 4-15,-5 2-19 0,3 0 4 16,-3 0-5 0,0 0-18-16,0 0 6 0,-3 0-73 15,-9-2-65-15,-9-2-489 16</inkml:trace>
  <inkml:trace contextRef="#ctx0" brushRef="#br0" timeOffset="-181972.08">20622 11743 1068 0,'0'0'586'0,"0"0"-385"0,0 0 13 15,0 0-61-15,0 0-64 16,0 0 12-16,-146 160-6 16,115-92-7-16,4 8 7 15,5 3-31-15,9-2 9 16,6 3-22-16,7-7-32 15,0-1-1-15,9-7-18 16,11-7-13-16,2-12-11 16,3-8-83-16,8-15-78 15,-6-10-282-15,-2-12-276 0</inkml:trace>
  <inkml:trace contextRef="#ctx0" brushRef="#br0" timeOffset="-181068.08">20645 12108 715 0,'0'0'570'0,"0"0"-422"0,0 0 31 16,0 0 81-16,0 0-82 16,0 0 1-16,47 116-49 15,-36-76-47-15,3-2-6 16,-3-7-40-16,1-10-13 15,-4-7-21-15,-1-12 6 16,2-2-7-16,1-2 20 16,4-22-15-16,5-10-7 15,-2-6-26-15,1-6-6 0,-1-5 1 16,-1 4-15 0,-5 4 45-16,1 13-8 0,-6 10 9 15,-3 10 43-15,-1 10-9 16,0 0 5-16,0 6 16 15,0 17-4-15,0 4 13 16,0 8-22-16,4 4-12 16,0 4 32-16,3 0-27 15,4-6 13-15,1-1-5 16,4-8-29-16,-5-8 9 16,2-10-23-16,-1-8 1 15,3-2 2-15,4-4-2 16,5-20 5-16,1-6-6 15,2-6-28-15,-4-3 27 16,-6 0-25-16,-2 5-1 16,-7 5 18-16,-5 10-31 15,-3 9 11-15,0 4-24 0,-2 6-53 16,0 0-69-16,0 1-200 16,0 11-305-16</inkml:trace>
  <inkml:trace contextRef="#ctx0" brushRef="#br0" timeOffset="-180799.47">21308 12276 61 0,'0'0'1655'0,"0"0"-1259"0,0 0-185 15,0 0 25-15,0 0-93 16,0 0-61-16,26 110 29 15,-19-75-33-15,-1-3-9 16,-1-1 10-16,-2-3-61 16,-1-6 13-16,-2-3-31 15,0-7-17-15,0-5 16 16,0-2-54-16,0-5-45 16,0 0-6-16,2-5-110 15,2-12-321-15,3-5-641 0</inkml:trace>
  <inkml:trace contextRef="#ctx0" brushRef="#br0" timeOffset="-180518.14">21561 12041 1551 0,'0'0'681'0,"0"0"-504"15,0 0-13-15,0 0-55 16,0 0-92-16,0 0 13 16,121 65-13-16,-103-27-16 15,-15 4 24-15,-3 0-19 16,-5-2-6-16,-24-6 37 0,-5-3-31 16,1-10 12-1,-1-5-18-15,8-8-17 0,8-8 4 16,9 0-89-16,9-22-110 15,15-8-360-15,10-5-196 0</inkml:trace>
  <inkml:trace contextRef="#ctx0" brushRef="#br0" timeOffset="-180326.63">21729 12019 1770 0,'0'0'577'15,"0"0"-392"-15,0 0-23 16,0 0-106-16,0 0 11 15,0 0-10-15,-23 114-37 16,23-78 4-16,0-2-24 0,7-3-28 16,11-9-19-16,2-6-83 15,4-8-98-15,16-8-260 16,-9 0-49-16,-4-10-131 0</inkml:trace>
  <inkml:trace contextRef="#ctx0" brushRef="#br0" timeOffset="-180135.76">21935 12224 994 0,'0'0'488'15,"0"0"-208"-15,0 0 57 16,0 0-57-16,0 0-81 16,0 0-32-16,37 120-68 15,-33-75-7-15,3-1-6 16,-1-2-39-16,0-6 7 16,-1-6-51-16,0-9 6 0,-3-6-18 15,-2-8-7-15,0-4-41 16,0-3-34-16,0-15-87 15,0-9-360 1,0-3-864-16</inkml:trace>
  <inkml:trace contextRef="#ctx0" brushRef="#br0" timeOffset="-179843.91">22170 12168 793 0,'0'0'914'0,"0"0"-617"16,0 0-66-16,0 0-28 15,0 0-124-15,133 5-39 16,-99-2-40-16,-6-1-4 16,-7-2-93-16,-10 0-167 15,-4-5-348-15,-7-6-147 0</inkml:trace>
  <inkml:trace contextRef="#ctx0" brushRef="#br0" timeOffset="-179674.2">22344 12073 1305 0,'0'0'561'0,"0"0"-354"16,0 0-5-16,0 0 13 16,0 0-85-16,0 0-62 15,-10 117-3-15,8-79-55 16,2-2-10-16,0 0-54 16,0 1-126-16,12-14-362 15,1-6-520-15</inkml:trace>
  <inkml:trace contextRef="#ctx0" brushRef="#br0" timeOffset="-179527.87">22731 12337 1046 0,'0'0'962'15,"0"0"-838"-15,0 0-124 16,0 0-159-16,0 0-572 0</inkml:trace>
  <inkml:trace contextRef="#ctx0" brushRef="#br0" timeOffset="-179382.91">22939 12291 2031 0,'0'0'385'0,"0"0"-217"0,0 0-96 16,0 0-72-1,0 0-165-15,124-44-480 16,-82 44-1123-16</inkml:trace>
  <inkml:trace contextRef="#ctx0" brushRef="#br0" timeOffset="-179141.87">23315 12114 1491 0,'0'0'493'0,"0"0"-355"15,0 0 28-15,0 0-102 16,136-11-64-16,-92 10-38 15,-10-1-218-15,-12-2-423 0</inkml:trace>
  <inkml:trace contextRef="#ctx0" brushRef="#br0" timeOffset="-178966.31">23471 11999 1068 0,'0'0'667'0,"0"0"-368"16,0 0 32-16,0 0-137 0,-29 104-60 15,27-63-71-15,2-3-36 16,0 0-27-16,0-5-3 16,0-6-91-16,16-10-147 15,1-6-448-15,1-11-510 16</inkml:trace>
  <inkml:trace contextRef="#ctx0" brushRef="#br0" timeOffset="-178307.36">23852 11943 1309 0,'0'0'613'16,"0"0"-464"-16,0 0-19 0,0 0 41 15,0 0-50-15,0 0-66 16,65 122 22-16,-48-84-34 15,-1 0-6-15,-5-6-10 16,-2-3-21-16,-4-7 13 16,1-7-19-16,-3-10 0 15,0-5 8-15,4 0-7 16,3-5 3-16,3-20-4 16,2-5-53-16,1-8 24 15,-1-5-9-15,-1-1 11 16,-5 4 19-16,-1 4 16 0,-2 8 16 15,0 8 28 1,-2 7-25-16,3 6 21 0,-1 6-14 16,0-2-20-16,0 3 43 15,1 0-34-15,-3 5 9 16,-2 16 13-16,0 4-30 16,0 2 24-16,4 0-22 15,-2 3-17-15,3-8 23 16,-1-7-22-16,0-7-1 15,2-6 1-15,3-2 10 16,-1-2 11-16,7-18-22 16,0-5-30-16,1-7 22 15,-1-3-32-15,-1 1 7 16,-1 0 12-16,-3 4 3 16,-5 6 18-16,-3 8 2 0,-2 9 4 15,-2 4 28-15,0 3-34 16,0 0 1-16,0 0 5 15,0 12-5-15,0 4 16 16,0 6-17-16,0 2 1 16,0 4-2-16,0 4 1 15,0 0-14-15,0 2-10 16,0 0-46-16,0 10-48 16,0-9-138-16,0-7-481 0</inkml:trace>
  <inkml:trace contextRef="#ctx0" brushRef="#br0" timeOffset="-177942.79">24335 12180 1192 0,'0'0'691'0,"0"0"-433"0,0 0-93 15,0 0-36-15,0 0-7 16,0 0-55-16,0 0 15 15,0 136-16-15,0-94-4 16,0 3-12-16,0-2-43 16,-2-5 11-16,-2-6-18 15,2-5-18-15,2-9-12 16,0-7-79-16,0-11-95 16,0 0-428-16,4 0-145 0</inkml:trace>
  <inkml:trace contextRef="#ctx0" brushRef="#br0" timeOffset="-177707.36">24530 12354 1348 0,'0'0'734'0,"0"0"-470"16,0 0-72-16,0 0-66 15,0 0-60-15,0 0-33 16,-125 24 17-16,111 2-36 15,10 4-4-15,4-2 5 16,0 0-7-16,0-3-1 16,13-6-7-16,7-6-40 15,5-5-27-15,17-8-143 16,-5 0-390-16,0-14-495 0</inkml:trace>
  <inkml:trace contextRef="#ctx0" brushRef="#br0" timeOffset="-177414.73">24636 11995 1258 0,'0'0'614'15,"0"0"-444"-15,0 0 47 16,0 0-118-16,0 0-65 15,0 0-16-15,0 0-12 16,98-12 12-16,-91 28 28 16,-7 0 4-16,0 2 22 15,0 1-37-15,-16-2 7 16,-2 0-11-16,-1-3-29 0,1 0-4 16,7-6-54-16,9-2-120 15,2-5-118-15,0-1-391 16</inkml:trace>
  <inkml:trace contextRef="#ctx0" brushRef="#br0" timeOffset="-177221.22">24837 11922 1796 0,'0'0'553'16,"0"0"-343"-16,0 0-74 0,0 0-55 15,0 0-46 1,0 0 13-16,0 0-5 0,-74 106-41 15,68-72 16-15,3-5-18 16,3-1-15-16,0-1-12 16,0-5-70-16,16-3-71 15,0-6-331-15,2-7-632 0</inkml:trace>
  <inkml:trace contextRef="#ctx0" brushRef="#br0" timeOffset="-176972.85">24868 12241 1536 0,'0'0'362'0,"0"0"-108"0,0 0-51 16,0 0-49-16,20 111-66 15,-14-74 6-15,-3-4-20 16,2 2-28-16,-3-6 4 15,0-3-41-15,0-5-8 16,-2-6-1-16,2-6-23 16,-2-5-44-16,3-4-97 15,-1 0-220-15,-1-2-382 0</inkml:trace>
  <inkml:trace contextRef="#ctx0" brushRef="#br0" timeOffset="-176720.73">25071 12304 1277 0,'0'0'694'0,"0"0"-433"15,0 0-6-15,0 0-136 16,0 0-55-16,0 0 11 16,0 0-34-16,-92 30 16 15,79-12-31-15,7 4-25 16,4 0 26-16,2 3-27 15,0-6 0-15,6-1-2 16,11-5-27-16,6-6-48 16,15-7-81-16,-7 0-185 15,-3-12-383-15</inkml:trace>
  <inkml:trace contextRef="#ctx0" brushRef="#br0" timeOffset="-176497.03">25243 11725 1667 0,'0'0'498'0,"0"0"-332"16,0 0 15-16,0 0-71 16,62 114-7-16,-37-39-52 0,-6 12-20 15,-7 5 8 1,-10 1-39-16,-2-5 0 0,-31-6-1 15,-25-5-46-15,-77 12-21 16,12-20-99-16,-7-13-445 0</inkml:trace>
  <inkml:trace contextRef="#ctx0" brushRef="#br0" timeOffset="-174431.49">18948 12832 1249 0,'0'0'366'15,"0"0"-183"-15,0 0-5 16,0 0-67-16,0 0 20 15,0 0-45-15,0 0-24 16,103 96 0-16,-70-74-25 16,3-2 27-16,8-4-27 15,7-5-28-15,14-5 37 0,9-6-38 16,8 0 10-16,5 0-2 16,2-6-5-16,0-7-7 15,1-1-4-15,-7-6-6 16,2-4-10-16,0-6 13 15,-4-1-10-15,-6-1 12 16,-4 1-8-16,-3 4 1 16,-7 10 8-16,3 2 0 15,-7 11 3-15,1 4-3 16,-2 0 0-16,-3 14 2 16,-6 6 7-16,-2 6-6 15,-8 4 7-15,-3 0-10 16,-3 1 10-16,-4-3-1 15,0-2-7-15,-5-6-2 16,-5-4 10-16,-3-6-8 0,-3-6-2 16,-1-4 0-16,5 0 23 15,2-3-23-15,6-12 0 16,3-5 0-16,3-2 1 16,5-3 8-16,6 6-9 15,5-2 0-15,11 5-6 16,4 2 7-16,9 4-1 15,4 4 0-15,7 1 6 16,2 5-7-16,5 0 1 16,2 0-8-16,5 0-4 15,18 0 17-15,17 10-5 16,27 3 0-16,10 2 9 0,0-2-11 16,-4-4 2-16,-6-4 0 15,2-2-6 1,-2-3 5-16,-9 0-5 0,-8 0 5 15,-28-8 1-15,-26-6-4 16,-27-3 11-16,-18-1-2 16,-5-8 14-16,-8-2-13 15,-11-6 2-15,-16 2-8 16,-18 4-35-16,-28 6-23 16,-60 10-28-16,11 8-116 15,-5 4-365-15</inkml:trace>
  <inkml:trace contextRef="#ctx0" brushRef="#br0" timeOffset="-173444.93">21089 13525 529 0,'0'0'539'16,"0"0"-264"-16,0 0 10 16,0 0-24-16,0 0-82 15,0 0-78-15,0 0-8 16,-8-9-16-16,-7 2-23 16,-4 0 27-16,-8 0-9 15,-6 1-14-15,-6 4 25 16,-5 2-29-16,-1 0 4 15,-3 2-1-15,-4 12-22 16,6 4 15-16,3 8-4 16,12 4-8-16,11 7 11 0,11 2-39 15,9 4 22-15,7 0-7 16,19-4-19-16,15-5 27 16,3-7-33-16,10-8 0 15,2-7 0-15,-4-10 8 16,2-2-8-16,-9 0 0 15,-5-4-3-15,-11-8-7 16,-8 0 4-16,-11 2-15 16,-5 2 9-16,-5 0-48 15,0 2-9-15,0 0-43 16,-5-3-85-16,-9 6-149 16,-1-2-596-16</inkml:trace>
  <inkml:trace contextRef="#ctx0" brushRef="#br0" timeOffset="-172078.72">20464 13289 816 0,'0'0'345'0,"0"0"-169"16,0 0 88-16,0 0-47 15,0 0-76-15,0 0-73 16,0 0-23-16,-35 0 80 16,38 4 12-16,8-3-20 15,4 2 7-15,6-2-50 16,7-1 4-16,10 0-17 15,7 0-36-15,4 0 20 16,4 0-34-16,6 0 7 16,-1 0 7-16,0 0-24 0,0 0 11 15,-5 0-12-15,-4 3 0 16,-7-1-4-16,-11 0 5 16,-8-2-1-16,-13 0 3 15,-2 2 3-15,-8-2-7 16,0 0 1-16,0 0-19 15,-12 0 11-15,-7 2 10 16,-8-2-2-16,-4 0 15 16,-8 0-8-16,-3 0-7 15,-2 0 0-15,-10 0 2 16,0 0 2-16,-4 0-3 16,0 0-1-16,6 0 4 0,2 0 8 15,8-2-6 1,4-2-6-16,0 2 0 15,5-1-6-15,1 2 7 0,10 1-1 16,9-3 36-16,6 3-29 16,7 0-7-16,0-1 0 15,9 1 0-15,16-2 6 16,10 2 0-16,9-2 12 16,8 0 9-16,2 2-26 15,4-3 26-15,-2 3-14 16,-1 0-7-16,0 0 11 15,-3 0-16-15,-8 0-1 16,-8 0 0-16,-14 3-12 16,-8-1-3-16,-14 0-31 15,0 0-17-15,-18 6-36 0,-9-2-119 16,-4-1-322-16</inkml:trace>
  <inkml:trace contextRef="#ctx0" brushRef="#br0" timeOffset="-170838.06">9969 3180 859 0,'0'0'310'0,"0"0"-160"16,0 0-38-16,0 0-35 16,0 0-48-16,0 0-4 15,33-16 31-15,-8 15-12 0,4-2 16 16,4 3 16 0,7 0 54-16,4 0 8 0,8 0-50 15,2 0-13-15,1 0-11 16,4 0-46-16,-2 0 8 15,-4 0-26-15,-3 0-7 16,-12 0 6-16,-14 0-60 16,-11-2-82-16,-13 0-36 15,-6 0-142-15,-17 0-423 0</inkml:trace>
  <inkml:trace contextRef="#ctx0" brushRef="#br0" timeOffset="-168606.88">5408 13128 550 0,'0'0'323'16,"0"0"-136"-16,0 0-51 15,0 0-67-15,0 0-53 16,0 0 4-16,-37 0-19 16,34-1 13-16,0 1 27 15,1-3 46-15,0 3 39 16,-2-2 8-16,2 2 5 16,-3 0 14-16,-1 0-60 15,0 0-9-15,0 0-1 0,2 0-28 16,-3 0 16-16,3 0-25 15,-3 0-9-15,-2 0 21 16,-2 6-24-16,0 2 5 16,0 0-2-16,0 2-19 15,6-2 26-15,3 1-21 16,2-2-10-16,0-1 22 16,2 0-23-16,16 0 32 15,4-2 6-15,7-1-16 16,2-3 9-16,5 0-11 15,-5 0-14-15,-4-3-15 16,-7-4-3-16,-9-3-33 16,-11-7-51-16,-4 4-122 15,-17 0-498-15</inkml:trace>
  <inkml:trace contextRef="#ctx0" brushRef="#br0" timeOffset="-168284.32">5118 12528 1475 0,'0'0'496'16,"0"0"-415"-16,0 0-48 15,0 0-33-15,0 0-81 16,0 0-300-16,139-3-245 0</inkml:trace>
  <inkml:trace contextRef="#ctx0" brushRef="#br0" timeOffset="-162738.03">2512 14161 375 0,'0'0'189'15,"0"0"-142"-15,-166 48-47 16,82-26-150-16,-54 11 126 16,20-6 23-16,5-2-177 0</inkml:trace>
  <inkml:trace contextRef="#ctx0" brushRef="#br0" timeOffset="-162670.45">1223 14459 123 0,'0'0'0'0</inkml:trace>
  <inkml:trace contextRef="#ctx0" brushRef="#br0" timeOffset="-160850.41">482 14677 393 0,'0'0'260'0,"0"0"-123"0,0 0 4 16,0 0 40-16,0 0-49 15,0 0-47-15,0 0 11 16,0 2-36-16,2-1-14 16,2 2-2-16,1-3-44 15,1 1 15-15,0 1-11 16,0 2-2-16,1-4 4 16,-1 0-5-16,0 1 6 15,0-1-7-15,-2 3-8 16,-2-3-19-16,-2 2-72 15,0 0-30-15,0 2-65 16,0-2 65-16,0 2 66 16,-6-4 63-16,-2 0 68 0,4 0 90 15,0 0 6-15,2 0 26 16,-1 0 27-16,3 0-28 16,0 0-33-16,0 0-7 15,0 0-57-15,0 0 24 16,0 0-40-16,0 0-24 15,0 0 39-15,0 0-44 16,0 0-3-16,0 0 14 16,0 0-39-16,9 0 39 15,7 0-8-15,8 0-16 16,7 0 35-16,12 0-42 16,3 0-2-16,8 0 8 15,0 4-33-15,-1-2 19 16,-2 2-19-16,-6 0-19 15,-5 1-8-15,-7-5-78 0,-10 0-23 16,-8 0-65-16,-15-6-184 16,0-11-203-16,-4-1-163 0</inkml:trace>
  <inkml:trace contextRef="#ctx0" brushRef="#br0" timeOffset="-160688.77">948 14580 1064 0,'0'0'291'0,"0"0"-134"16,0 0 129-16,0 0 4 15,0 0-79-15,135 4-41 16,-90 26-27-16,-7 2-48 16,-9 12-11-16,-12-1-59 15,-17 1-19-15,0-3-12 16,-35 0 3-16,-16-1-22 0,-32 6-97 16,10-14-233-16,11-10-486 15</inkml:trace>
  <inkml:trace contextRef="#ctx0" brushRef="#br0" timeOffset="-159413.8">6930 10946 136 0,'0'0'163'0,"0"0"-2"15,0 0-24-15,0 0-30 16,0 0-56-16,0 0-43 15,0 0 1-15,-18 4-9 16,18-10 0-16,0-6 76 16,0-2 47-16,0-1 6 15,7-1 7-15,-1-1-13 16,-1 1 41-16,-1 5 18 0,0 5 9 16,-2 1 13-16,-2 5-76 15,0 0-39-15,0 28 9 16,0 22 10-16,0 37 5 15,-5 42-32-15,-7 42-2 16,-2 21 3-16,8-10-54 16,4-25-8-16,2-42-20 15,0-30 4-15,0-30-20 16,0-15 7-16,0-1-72 16,0-7 2-16,0-23-83 15,0-9-157-15,2-7-409 0</inkml:trace>
  <inkml:trace contextRef="#ctx0" brushRef="#br0" timeOffset="-157435.46">6919 10772 671 0,'0'0'196'16,"0"0"-131"-16,0 0 27 0,0 0 18 16,0 0 6-1,0 0-45-15,0 0 29 0,29-15 12 16,-25 15-19-16,-2-1 30 16,3-2-40-16,3 0-49 15,8-1 32-15,7 1-28 16,6-4-2-16,9 1 17 15,6 0-28-15,7-2 32 16,5-1-18-16,4 1-11 16,3-3 40-16,1 3-28 15,3 0-5-15,0-1-1 16,4 3-26-16,1 2 30 16,3 1-19-16,6-1-18 15,6 0 21-15,2-1-22 16,4 4 1-16,1-2-1 0,-1 3 11 15,-3-1-7 1,-2 1-3-16,-3 0-1 16,2 0 19-16,-2 0-18 0,-1 0-1 15,1 0 0-15,4 4 11 16,-2 2-9-16,4-2-2 16,-1 1 0-16,1 0 0 15,0-4 8-15,1 1-8 16,1 1 0-16,-1-3 7 15,-5 0-17-15,-1 0 10 16,-6 0 0-16,-4 0-8 16,-2 1 22-16,-1-1-14 15,1 0 0-15,-1 0 1 0,8 0-2 16,-2 0-7-16,6 0 5 16,0-6-4-16,-1-2-1 15,-4-1 8-15,-1 1 0 16,-3 2 3-16,-5-1-12 15,1 3 9-15,-1 1 0 16,2 0-1-16,1-3-2 16,1 3 2-16,1-5 1 15,-2 2-6-15,-1-1-1 16,-1 2 4-16,-4 0 3 16,-1 4 11-16,-5 1-10 15,1-3 8-15,-1 3-9 16,3 0-5-16,5 0 5 15,-2 0 0-15,3 0 0 0,4-2 2 16,0 2 8-16,5-1-10 16,6-2 0-16,4 1 0 15,5-2-7-15,2 2 7 16,1 1 0-16,0-3 0 16,2 1 3-16,0 3-5 15,1 0 2-15,-3 0 0 16,-3 0-11-16,-1 0 12 15,-3 0-1-15,-4 0 1 16,-5 0 1-16,-8 0-4 16,-9 0 2-16,-7-10-1 15,-10-4-13-15,-3-2 14 16,-5 0 0-16,3 0 0 0,3 2 11 16,6 0-11-16,6 3 0 15,4 4 0-15,3 1-8 16,-1 5 8-16,3 1 0 15,-2 0 0-15,-3 0-2 16,0 0 2-16,-4 0 0 16,3 0 0-16,-1 0 4 15,0 0-4-15,5 0-1 16,1 0-1-16,1 0-8 16,-3 0 9-16,2 0 1 15,-4 0 0-15,1 0-1 16,-3 0 1-16,2 0 0 0,1 1 0 15,-3 1 3-15,2-2-4 16,-5 0 1-16,1 0-8 16,-4 0 1-16,0 0 0 15,-1-6 7-15,0 0 5 16,-1 0 2-16,4 0-14 16,0 4 4-16,1 2 1 15,5 0-8-15,-2 0 7 16,0 0 3-16,-6 0 9 15,-2 4-8-15,-4 2-1 16,-3 2 0-16,-1 0 2 16,1 0-11-16,2 2 24 15,6 4-14-15,10 2 10 16,3 2 13-16,3 1-1 16,-4 0-23-16,-5 2 0 0,-6-5-1 15,-11-3 7 1,-10-2-3-16,-12-4-3 0,-6-3 1 15,-11-4 10-15,-4 0 11 16,0 0 26-16,0 0 16 16,0 0-46-16,0 3-2 15,2-2-16-15,2 1-2 16,3 7 0-16,5-2 2 16,0 7 0-16,2 3 0 15,2 1-3-15,-3 2 2 16,3 4 1-16,-4 0 0 0,2 0-5 15,-1 3 5 1,-1-2 0-16,-5 3 0 16,-5 0-8-16,-2 4 8 15,0 7 8-15,0 4 6 0,-7 7 40 16,-4 7-39-16,0 3 6 16,-1 3 0-16,1 0-14 15,0 1 4-15,-2-3-11 16,0-5 1-16,2-4 5 15,-1-9-6-15,3-1 0 16,3-11 0-16,2-5 9 16,1-4-10-16,1-5 1 15,0-3-15-15,2-5 1 16,-5 0-81-16,-17-5-82 0,-2-1-374 16,-6-3-94-16</inkml:trace>
  <inkml:trace contextRef="#ctx0" brushRef="#br0" timeOffset="-154889.11">6809 12346 825 0,'0'0'180'0,"0"0"-118"0,0 0 34 16,0 0 11-16,0 0-1 15,0 0-3-15,0 0 26 16,94 6 2-16,-72-4-27 16,3-2 12-16,4 2-34 15,7 0-29-15,3-2 11 16,11 2-7-16,4-2 5 16,0 2-25-16,9 2-37 15,-3 0 21-15,5-2-9 16,-3 3-11-16,3-4 21 15,0-1-22-15,2 0 20 16,-1 0-10-16,3 0-3 0,-2 0 1 16,0 0-8-16,-4 0 0 15,-5 0-9-15,-1 0 19 16,-1-1-10-16,-2 1 0 16,1-3 11-16,3 1-14 15,3 0 3-15,-4 2 0 16,1-2-6-16,-4 2 13 15,-1 0-7-15,-5-2 0 16,-2 2 2-16,-2 0-8 16,-6 0 6-16,2 0 0 15,-4 0-1-15,1 0 10 16,3 0-9-16,1 0 0 16,1 0 0-16,3 0-9 15,1 0 9-15,0 0-8 16,-2 0 2-16,-5 0-2 0,-3 0 6 15,-2 0 2 1,-6 2 0-16,1 0-7 0,0 2 7 16,3-1 0-16,-1-2 3 15,2 2 9-15,-2-1-14 16,0-2 2-16,1 1 0 16,0-1-8-16,-1 2 8 15,0 1 0-15,5-2 0 16,1-1 5-16,3 1-6 15,1 2 1-15,-1-3-2 16,2 0-19-16,-2 2 9 16,0-2 2-16,0 0 4 0,0 0 3 15,-4 0 3 1,2 0 0-16,-3 0 0 0,1 0-9 16,2 0 9-16,0 0-18 15,0 0 6-15,2 0-26 16,3 0 36-16,-1 0-8 15,2-2-5-15,3-2 14 16,-3 0-13-16,1 1 8 16,-3 1 6-16,-2-2-3 15,-1 1 3-15,-4 1 0 16,1-2 0-16,1 2-3 16,6-2 4-16,1 0-1 15,4 2 0-15,2 0 1 16,2 0 2-16,-4 0-3 15,0 2 0-15,-2 0-4 0,-3 0 5 16,-1 0-1-16,1 0 0 16,1 0 8-16,5 0-8 15,2 0 0-15,5 0 0 16,1 0-7-16,2 0 9 16,-3 0-2-16,0 0 3 15,-4 0 5-15,-2-3-10 16,-2 3 2-16,1 0 0 15,3-1-7-15,-1-1 8 16,7-1-1-16,2 1 2 16,2 0 5-16,5-2-14 15,1-1 7-15,1 1 0 16,-1-4-7-16,1 0 14 0,-2-4-7 16,1 2 0-16,-2-2 1 15,-1 0-3-15,-1 0 2 16,3 1 0-16,0-2 0 15,-1 1 6-15,4 1-7 16,-1-1 1-16,0 1 0 16,-3-5 0-16,-1 2 0 15,-2-3 0-15,-4 3 11 16,-1 3-10-16,-2 0 19 16,0 5-20-16,0 1 10 15,-2 2-5-15,-1 2-5 16,3 1 0-16,-3 0-1 15,1 0 10-15,1 0-10 0,1 0 1 16,2-3-4 0,-2 3-2-16,-2 0 6 0,-2-1 0 15,0 1 0-15,-1 0 12 16,0-3-13-16,3 3 1 16,2-2 0-16,0 0-9 15,2 0 9-15,1-3 0 16,-1-1-10-16,0-3 10 15,-4 1-1-15,-1-2 1 16,0-2 0-16,-1 1-4 16,-3-6 4-16,0 1 0 15,0-1-1-15,-1-2 13 0,2 2-8 16,-1 6 5-16,2 1-9 16,-2 4 22-16,1 2-21 15,0 0 5-15,0 2-4 16,2 0 4-16,2-3 5 15,0 3-11-15,4-2 1 16,0 1-4-16,0 3 4 16,0 0-1-16,-3 0 0 15,-1 0 3-15,-4 0-3 16,0 0 0-16,-3 0 1 16,-1 0 0-16,4-4 0 15,-3 0-1-15,4 0 0 16,-4 2 6-16,-1 0-12 15,1 0 6-15,-5 2 0 16,0-2 0-16,1-2 1 0,-1 0-1 16,3 0 3-16,4-2 5 15,0 1-13-15,-3 1 5 16,0 1 0-16,-9-1-3 16,-4-2 9-16,-3 2-6 15,-6 0 9-15,-1 0-7 16,-4 1 21-16,-1 3-14 15,5 0 3-15,-4 0 16 16,6 0-16-16,0 0 15 16,-4 0-12-16,4 0-14 15,-5 0 13-15,-1 0-14 16,-6 0 0-16,-5 0-1 16,-1 0 14-16,-4 0-13 0,-3 0 1 15,0-1-1-15,-29-3-71 16,-8-1-285-16,-7 2-432 0</inkml:trace>
  <inkml:trace contextRef="#ctx0" brushRef="#br0" timeOffset="-151421.18">1939 14368 856 0,'0'0'517'16,"0"0"-358"-16,0 0-4 15,0 0-60-15,0 0-55 16,0 0-5-16,0 0 3 16,64-31 32-16,-50 19 15 0,1 3-31 15,4 1 20-15,0-3-18 16,6-1-34-16,2 2 21 16,2 1-23-16,4 4-6 15,2 2 14-15,3-2-28 16,1 4 21-16,-2 1-21 15,-1 0 8-15,-5 0 6 16,-4 6-13-16,-7 2 15 16,-2 5 30-16,-7-1-29 15,-2 2 30-15,-5 4-2 16,-2 5-38-16,-2 0 47 16,0 5-54-16,0 2 50 15,0 1 2-15,0 0-42 16,0-2 27-16,0-4-37 15,7-2 9-15,9-3-4 0,3-9-4 16,6-2-1-16,4-9 26 16,5 0-20-1,3-2 15-15,2-16-21 0,-4-6 0 16,-4-8 20-16,-5-5-20 16,-7-7 0-16,-8-8 1 15,-4-2 11-15,-5-2-5 16,-2 4-7-16,0 8 1 15,-4 12 0-15,-12 10-1 16,0 12-1-16,0 10 0 16,-1 0-9-16,-1 4 10 15,1 16 9-15,3 1-8 0,3 6-2 16,4-1-39 0,7 1-29-16,0 0-47 0,9-7-132 15,11-3-375-15,4-6-538 0</inkml:trace>
  <inkml:trace contextRef="#ctx0" brushRef="#br0" timeOffset="-150830.23">2966 14543 1476 0,'0'0'591'15,"0"0"-431"-15,0 0 21 16,0 0-52-16,-3 103-25 15,3-59-46-15,6 0-43 0,-2-1 17 16,-2-5-26-16,-2-6-12 16,2-7 4-16,-2-6-62 15,0-9-19-15,11-10-121 16,-2-4-344-16,5-12-4 0</inkml:trace>
  <inkml:trace contextRef="#ctx0" brushRef="#br0" timeOffset="-150625.1">3154 14658 1279 0,'0'0'842'0,"0"0"-614"0,0 0-84 16,0 0-9-16,0 0-90 16,0 0-30-16,0 0-14 15,-114 56 1-15,114-37-4 16,0-4-2-16,2-2-69 15,13-3-40-15,22-10-105 16,-8 0-83-16,-1 0-220 0</inkml:trace>
  <inkml:trace contextRef="#ctx0" brushRef="#br0" timeOffset="-150460.84">3154 14658 1255 0,'86'54'577'15,"-77"-58"-401"-15,7 4-9 0,4-4-65 16,1 4-59 0,4 0-43-16,-2 0-70 0,-3-2-147 15,-7-2-277-15,-4-3-144 0</inkml:trace>
  <inkml:trace contextRef="#ctx0" brushRef="#br0" timeOffset="-150293">3358 14610 1588 0,'0'0'579'16,"0"0"-397"-16,0 0-40 15,0 0-39-15,0 0-33 16,0 0-54-16,-2 112-16 16,2-86-28-16,14-8-146 0,-1-4-190 15,-2-5-364-15</inkml:trace>
  <inkml:trace contextRef="#ctx0" brushRef="#br0" timeOffset="-149882.72">3547 14640 1844 0,'0'0'489'16,"0"0"-341"-16,0 0-47 0,0 0-47 15,0 0-54 1,0 0 4-16,0 0-13 0,58-49 18 16,-56 47-6-16,1 2 23 15,-3 0-16-15,0 0 44 16,0 2-30-16,0 21-6 16,0 3 56-16,0 11-47 15,0 2-8-15,0 3-10 16,0-2-1-16,-3 0-16 15,-1-6-18-15,0-1-54 16,-3-11 7-16,1-4-31 16,-2-9-9-16,4-5 34 15,2-3 38-15,2-1 41 16,0 0 19-16,0 0 30 16,0 0 46-16,0-4-47 0,11-2-14 15,3 2-10 1,1 0-23-16,3 0-2 0,5-6-70 15,-6-1-217-15,-1 0-464 0</inkml:trace>
  <inkml:trace contextRef="#ctx0" brushRef="#br0" timeOffset="-149568.39">3790 14216 1627 0,'0'0'279'16,"0"0"-213"-16,0 0-31 16,0 0 18-16,0 0-13 15,152 6-10-15,-109 21 72 16,-8 7 17-16,-8 2-7 15,-10 4 0-15,-8 0-53 16,-9-2-14-16,0-3-15 16,-22-5-29-16,-9-2 22 15,0-6-23-15,0-10-35 16,6-2-23-16,11-10-153 0,8-14-132 16,6-7-440-16</inkml:trace>
  <inkml:trace contextRef="#ctx0" brushRef="#br0" timeOffset="-149357.98">4212 14149 1096 0,'0'0'1047'0,"0"0"-729"16,0 0-151-16,0 0-34 16,0 0-44-16,0 0-37 15,-73 126 25-15,56-74-35 16,9 0-20-16,6 1-22 15,2-8 0-15,0-6-25 16,6-9-67-16,7-10-53 16,12-12-48-16,-7-6-322 0,-1-2-245 0</inkml:trace>
  <inkml:trace contextRef="#ctx0" brushRef="#br0" timeOffset="-148973.87">4345 14522 778 0,'0'0'630'0,"0"0"-349"0,0 0-18 15,0 0-62-15,0 0-71 16,0 0-3-16,0 0-2 16,10 88 21-16,-2-52-52 15,-1 8-12-15,-5 0-12 16,0 2-43-16,0-2 8 15,-2-7-35-15,0-7-2 16,0-8-7-16,0-6-67 0,0-10-39 16,12-6-92-16,-1-13-448 15,2-10-325-15</inkml:trace>
  <inkml:trace contextRef="#ctx0" brushRef="#br0" timeOffset="-148719.89">4575 14574 803 0,'0'0'873'16,"0"0"-607"-16,0 0-28 16,0 0-54-16,0 0-43 15,0 0-54-15,-127 55-23 16,118-30 9-16,4 1-46 0,5 2-5 15,0-6 14-15,5 0-35 16,15-3 6-16,5-10-7 16,6 0-88-16,17-9-31 15,-5 0-253-15,-7-15-483 0</inkml:trace>
  <inkml:trace contextRef="#ctx0" brushRef="#br0" timeOffset="-148563.9">4675 14704 1096 0,'0'0'809'0,"0"0"-567"16,0 0-111-16,0 0 19 15,0 0-91-15,0 0-25 0,118-4-34 16,-86 4-62 0,-1 0-209-16,-12 0-383 15,-6-2-293-15</inkml:trace>
  <inkml:trace contextRef="#ctx0" brushRef="#br0" timeOffset="-148396.2">4825 14614 1309 0,'0'0'679'0,"0"0"-466"16,0 0 6-16,0 0-51 16,0 0-76-16,0 0-62 15,-5 129 10-15,5-101-40 0,7-6-63 16,2-4-157-16,4-8-494 15,-2-7-642-15</inkml:trace>
  <inkml:trace contextRef="#ctx0" brushRef="#br0" timeOffset="-147832.2">5000 14622 1099 0,'0'0'666'0,"0"0"-420"16,0 0-105-16,0 0-16 0,0 0-21 15,0 0-27 1,0 0 24-16,21-4-22 0,-13 2-18 16,-1 0-3-1,0 2-28-15,1-4 4 0,1-2-10 16,3 2-24-16,-1-3 13 15,0 3-13-15,0-1 0 16,-4 1-9-16,-5 2 6 16,0 0 3-16,-2 2 0 15,2 0 6-15,-2 0-6 16,0 0 1-16,0 7 6 16,0 10 45-16,2 7-14 15,4 6 14-15,-3 6-1 16,2 1-35-16,-3-6 10 15,3 4-26-15,-3-4 1 0,-2-4-7 16,2-7 6 0,-2-4-2-16,0-6-22 0,0-2-50 15,0-4 0-15,-11-4 19 16,-3 0-5-16,-1 2 34 16,1-2 5-16,6 2 21 15,3-2 17-15,5 0-16 16,0 0 28-16,0 0-19 15,11 0 4-15,9 0 26 16,5 0-34-16,0-2 7 16,2-4-13-16,-1 0-54 15,3-14-53-15,-5 0-263 16,-3-1-845-16</inkml:trace>
  <inkml:trace contextRef="#ctx0" brushRef="#br0" timeOffset="-147577.64">5350 14347 1776 0,'0'0'547'0,"0"0"-434"15,0 0 7-15,0 0 7 16,0 0-98-16,119-26 1 15,-65 26-18-15,2 0-4 16,-4 0-16-16,-14 2-28 0,-12-2-96 16,-13 0-29-16,-10-4-40 15,-3-13-275-15,0-2-2 0</inkml:trace>
  <inkml:trace contextRef="#ctx0" brushRef="#br0" timeOffset="-147426.77">5640 14185 1091 0,'0'0'511'0,"0"0"-257"15,0 0 26-15,0 0 11 16,0 0-98-16,0 0-84 16,-9 140 11-16,9-96-74 15,0 1-25-15,0-10-21 16,0-2-18-16,0-3-43 16,13-8-100-16,-1-13-304 0,1 0-370 0</inkml:trace>
  <inkml:trace contextRef="#ctx0" brushRef="#br0" timeOffset="-147264.08">6101 14453 2094 0,'0'0'494'16,"0"0"-416"-16,0 0-63 15,0 0-15-15,0 0-167 16,0 0-608-16</inkml:trace>
  <inkml:trace contextRef="#ctx0" brushRef="#br0" timeOffset="-147120.16">6435 14449 1679 0,'0'0'629'0,"0"0"-472"15,0 0-62-15,0 0-95 16,0 0-101-16,118-63-585 16,-86 56-1013-16</inkml:trace>
  <inkml:trace contextRef="#ctx0" brushRef="#br0" timeOffset="-146871.29">6738 14333 1144 0,'0'0'534'0,"0"0"-385"16,0 0 7-16,0 0 31 16,0 0-88-16,127-18-34 15,-87 18-31-15,-1 0-21 16,-4 0 24-16,-6 0-37 15,-7-6-10-15,-4 2-58 16,-12-10-146-16,-3 2-309 16,-3-3-495-16</inkml:trace>
  <inkml:trace contextRef="#ctx0" brushRef="#br0" timeOffset="-146716.81">6921 14205 1262 0,'0'0'612'0,"0"0"-328"15,0 0 1-15,0 0-137 16,-16 136-38-16,16-98-72 16,0-2-38-16,0-4 0 15,12-3-140-15,-1-15-219 16,1-7-437-16</inkml:trace>
  <inkml:trace contextRef="#ctx0" brushRef="#br0" timeOffset="-146178.45">7287 14052 1111 0,'0'0'372'0,"0"0"-251"15,0 0 25-15,0 0 51 16,0 0-49-16,0 0-21 0,95 137 5 16,-80-87-46-1,-1-2 1-15,-1-2-35 0,1-2-38 16,-1-12 15-16,3-5-28 16,-3-10 0-16,3-12-2 15,1-5-12-15,2 0 2 16,0-22-25-16,-1-12-51 15,-3-7 20-15,-3-5 3 16,-5-5 24-16,-1-2 40 16,1 6-6-16,-2 5 6 15,-2 13 28-15,0 10 2 16,0 11 38-16,-1 8-33 16,2 0-18-16,0 11 39 15,1 13 17-15,4 6 18 16,2 5-25-16,2 0-31 0,5-5 10 15,0-3-30 1,-1-6-3-16,2-13 27 0,-4-4-26 16,1-4 10-16,1-4-4 15,2-18-19-15,1-8-24 16,-5-6-61-16,1-2-42 16,-5-9-129-16,-5 5-411 15,-3 14-207-15</inkml:trace>
  <inkml:trace contextRef="#ctx0" brushRef="#br0" timeOffset="-145717.7">7991 14414 1175 0,'0'0'741'15,"0"0"-512"-15,0 0-47 16,0 0-28-16,0 0-23 16,0 0-67-16,0 0-45 15,13 120 26-15,-11-94-31 16,0-2 15-16,-2-2-2 16,0-4-19-16,0-6 1 15,0-7-9-15,0 0 0 16,0-1-14-16,0-4 14 0,2 0-10 15,-2 0 8 1,2 0-8-16,-2 0 8 0,0 0 2 16,3 0-16-16,-3 0 4 15,0 0 13-15,0 0-1 16,0 0 4-16,0 0 8 16,0 0 3-16,0 0-15 15,0 0 7-15,0 0-7 16,0 0 0-16,0-6 0 15,0 3 0-15,0 1 9 16,0-3-9-16,0 4 0 16,0-3-12-16,0-1 11 15,0-1-74-15,0-2-184 0,0 0-626 16</inkml:trace>
  <inkml:trace contextRef="#ctx0" brushRef="#br0" timeOffset="-144887.09">7150 14047 700 0,'0'0'390'0,"0"0"-204"16,0 0-57-16,0 0 19 15,0 0-24-15,0 0-57 16,0 0-7-16,72-3 49 15,-59 11-12-15,0 2 3 16,-1 2 18-16,-1 5-32 16,0 1 5-16,0 1-15 15,1 4-33-15,3 3 5 16,-2-4-23-16,1 1-8 16,1 4 12-16,-1-1-23 15,1-2 27-15,-4 0-21 16,0 0 0-16,0 2 18 0,-2-8-14 15,0 5 4 1,0-5 15-16,0-3-34 0,-2 2 19 16,2-4 1-16,-5 0-21 15,0 0 39-15,1 0-27 16,-4-5-2-16,2 2 21 16</inkml:trace>
  <inkml:trace contextRef="#ctx0" brushRef="#br0" timeOffset="-144479.39">7731 14065 0 0,'7'-22'0'0,"-5"9"0"16,2 5 0-16,0-12 0 16,-2 1 0-16,4 10 0 15,-1-1 0-15,1 0 0 16,0-3 0-16,2 5 0 16,-4-3 0-16,3-3 0 0,2 2 0 15,-4-1 0-15,-2-2 0 16,9-9 0-16,-1-2 0 15,-4 14 0 1,4-14 0-16,0-1 0 0,-4 14 0 16,4-15 0-16,0-2 0 15</inkml:trace>
  <inkml:trace contextRef="#ctx0" brushRef="#br0" timeOffset="-142886.39">8701 11466 0 0,'0'12'0'15,"-20"104"0"-15,-40-50 0 0,24 99 0 16,-22-5 0-1,58-39 0-15,0-154 0 0,0-11 0 16,-16 56 0-16,1 12 0 16,-6 0 0-16,-45 101 0 15,4-107 0-15,2-3 0 16,-14 27 0-16,-17-15 0 16,-16-2 0-16,-2-2 0 15,11-17 0-15,98 7 0 16,6 4 0-16,10-13 0 15,-16-5 0-15,-7-42 0 16,-2-20 0-16,3-18 0 16,-4 81 0-16,-19 0 0 15,0-2 0-15,6-10 0 16,0 6 0-16,-4-18 0 0,10 5 0 16,-1-6 0-16,-1 23 0 15,2 12 0-15,-1 44 0 16,-11 22 0-16,12 14 0 15,5 16 0-15,5 10 0 16,1 7 0-16,6-3 0 16,31-38 0-16,32 9 0 15,21 1 0-15,12-4 0 16,8-4 0-16,-6-17 0 16,-98-9 0-16,0-10 0 15,8-8 0-15,-2-40 0 16,19 4 0-16,-16 6 0 0,-7-2 0 15,-9-2 0 1,-44 11 0-16,-20-4 0 0,-14-13 0 16,-11 2 0-16,36-2 0 15,16 0 0-15,44 0 0 16,2 0 0-16,-2 0 0 16,-10 0 0-16,0 4 0 15,-24 16 0-15,9 18 0 16,3 16 0-16,7 21 0 15,3 9 0-15,1 6 0 16,7-32 0-16,4-1 0 16,0-3 0-16,0-5 0 15,25-4 0-15,17-45 0 16,20 0 0-16,14 0 0 16,-76 12 0-16,11-2 0 0,2 14 0 15,-3-4 0-15,17-6 0 16,10-1 0-16,-28-13 0 15,-9 0 0-15,0-3 0 16,-7-7 0-16,-13-8 0 16,-5 2 0-16,4 0 0 15,-4 4 0-15,5-4 0 16,0 4 0-16,-5-4 0 16,19 7 0-16,1 6 0 15,5 1 0-15,0 2 0 16,0 0 0-16,5 0 0 0,4 0 0 15,1-4 0 1,-3 3 0-16,-4-4 0 0,1 3 0 16,1 0 0-16,-1-1 0 15,2 2 0-15,6 1 0 16,1 0 0-16,2 0 0 16,3 0 0-16,1-4 0 15,-2 2 0-15,-1-2 0 16,-3 0 0-16,4-5 0 15,-12 5 0-15,-2-1 0 16,-3 1 0-16,0 0 0 16,0 0 0-16,-5 2 0 15,1-1 0-15,-3 3 0 16,2 0 0-16,1 0 0 0,0 0 0 16,-3 0 0-16,3 0 0 15,-4 0 0-15,4 0 0 16,-2 0 0-16,-5 0 0 15,3 0 0-15,-1 0 0 16,-1 0 0-16,1 0 0 16,-5 0 0-16,-1 0 0 15,-3 0 0-15,0 0 0 16,1 3 0-16,-6 4 0 16,0 2 0-16,6-2 0 15,3-1 766-15,14-6-417 16,0 0-124-16,0 0-49 15,0 0 15-15,0 0-4 16,0 0-48-16,-13 57 32 16,13-45-32-16,11 1-28 0,7 2 8 15,7-3-54-15,5-2-7 16,5-4 7-16,-2 1-30 16,-4-4 10-16,-6-3-19 15,-11 2-16-15,-5-2-8 16,-5 0-2-16,0 0-47 15,-2 0-92-15,0 0-351 16,0-7-775-16</inkml:trace>
  <inkml:trace contextRef="#ctx0" brushRef="#br0" timeOffset="-141991.29">8033 14447 671 0,'0'0'953'0,"0"0"-649"15,0 0-164-15,0 0 0 16,0 0-53-16,0 0-79 15,0 0 1-15,20-4 56 16,0-2-21-16,4-1 26 16,-1 0-12-16,-6 3-3 15,-3 3 24-15,-1 1-34 16,-3 0-2-16,3 14 3 16,-1 7-7-16,2 2 12 0,4 3-23 15,-2 0-20 1,1-1-1-16,-3-2-7 0,-1-6-12 15,-1 0-38 1,-2-17-109-16,-1 0-126 0,-2 0-764 0</inkml:trace>
  <inkml:trace contextRef="#ctx0" brushRef="#br0" timeOffset="-141722.04">8490 14153 1903 0,'0'0'525'0,"0"0"-463"15,0 0 41-15,0 0-41 16,0 0-48-16,127 12-11 16,-103 16-3-16,-11 6 0 15,-13 3 1-15,0 1 17 16,-20-1 40-16,-16 1-1 15,-1-10-41-15,-1-1 11 16,9-6-27-16,10-10-44 16,13-7-42-16,6-6-179 15,16-18-377-15,8-8-453 0</inkml:trace>
  <inkml:trace contextRef="#ctx0" brushRef="#br0" timeOffset="-141528.11">8835 14111 1739 0,'0'0'728'16,"0"0"-549"-16,0 0-15 16,0 0-52-16,-118 58 0 15,84-19-28-15,5 6-48 16,9-1 6-16,13 0-36 16,7-2-6-16,0-6-18 15,19-2-87-15,10-10-24 16,17-4-69-16,-3-5-318 15,-8-7-650-15</inkml:trace>
  <inkml:trace contextRef="#ctx0" brushRef="#br0" timeOffset="-141206.03">9005 14591 1669 0,'0'0'707'0,"0"0"-540"16,0 0-4-16,0 0-18 15,-23 111-93-15,19-80-32 16,2-7-16-16,2-7-4 16,0-8-9-16,0-9-50 15,0 0-6-15,13-17 49 16,7-13-30-16,7-6 28 16,1 0 9-16,3 5 18 15,0 0-9-15,-2 12 13 16,-4 6-4-16,-5 7 51 0,-1 6-33 15,2 0 9-15,-3 6 8 16,-5 15-38-16,-4 2 10 16,-9 3-16-16,0 2-40 15,-31 8-54 1,-9-6-171-16,-6-10-774 0</inkml:trace>
  <inkml:trace contextRef="#ctx0" brushRef="#br0" timeOffset="-140368.39">7678 14080 62 0,'0'0'689'0,"0"0"-399"16,0 0-80-16,0 0-56 15,0 0 22-15,0 0 17 16,0 0-2-16,-24-8-26 16,17 8-39-16,-2 0-11 15,1 0-29-15,-3 0-25 16,-1 0 8-16,-3 0-34 16,1 5 7-16,-1 5 19 15,1 0-22-15,3 2 13 16,0 1-23-16,4 2-13 15,0 1 26-15,3 0-27 0,2 0 13 16,0 2 14-16,2 0-33 16,0 0 29-16,0 1-19 15,0-8-19-15,15 1 38 16,10-2-38-16,8-4 15 16,5-6-10-16,5 0 7 15,-6 0-21-15,-6 0 9 16,-8 0-56-16,-12-4 12 15,-7-2-43-15,-4 2-25 16,-4 0-109-16,-11 0-752 0</inkml:trace>
  <inkml:trace contextRef="#ctx0" brushRef="#br0" timeOffset="-139279.8">7246 14024 727 0,'0'0'525'15,"0"0"-342"-15,0 0-4 16,0 0-19-16,0 0-87 16,0 0-14-16,0 0 8 15,2-3 46-15,8 3-7 16,0 6 5-16,1 10 6 16,5-2-34-16,0 3-31 15,2 6 2-15,0-1-31 16,-1 2 6-16,1-1-4 0,-5 4-13 15,-1-1 24 1,-6 0-23-16,-1-2 14 16,-3 0 22-16,0 2-20 15,-2-4 9-15,0 2-6 0,0-3-22 16,2-4 19-16,0-1-29 16,3 1 1-16,0-6 4 15,-2 1-4-15,3-3 4 16,-2 0-5-16,0-2 1 15,-2-1 12-15,1-3-13 16,1 0 0-16,1-3-1 16,0 0-6-16,3 0 7 15,2 0 0-15,5 0 7 16,2 0-13-16,3-6 6 16,1-7 0-16,-2-2-12 15,2-6 2-15,-3-5 10 16,-1-2 0-16,-3-4-15 0,-1-4 6 15,0 2-7-15,-3 2-1 16,-4 4 17-16,-2 6-35 16,-1 4 35-16,-3 5-9 15,0 2-3-15,0 3 6 16,0 0-3-16,-9 0 9 16,0 2-1-16,-2 2-8 15,0 1 9-15,-3 3-10 16,3 0 10-16,-2 0 13 15,3 11-7-15,2-3-6 0,1 2 12 16,3 1-6 0,4 2 12-16,0-5-13 0,0 6-4 15,0-5 7-15,11-1-7 16,7 1-1-16,4-3 0 16,5-2-16-16,-1 0-14 15,10-4-78-15,-7 0-163 16,-2 0-573-16</inkml:trace>
  <inkml:trace contextRef="#ctx0" brushRef="#br0" timeOffset="-138584.34">10192 14015 1232 0,'0'0'642'0,"0"0"-416"15,0 0 20-15,0 0-80 16,0 0-94-16,0 0-23 16,0 0-27-16,0 12 33 15,-7 5 4-15,-15 8-6 0,-10 3 19 16,-7 2-18-1,-12 2-21-15,-4 0 19 16,0-1-30-16,4-1-5 16,13-7 7-16,11-1-18 0,13-4-11 15,14-1 5-15,0-2 0 16,8 2 9-16,13 1-7 16,5 2 25-16,6 0 6 15,2 1-23-15,1 4 19 16,2 0-26-16,0-2 4 15,-1 0 5-15,-3-2-12 16,-4-1-6-16,-4-4-31 16,-6-2-79-16,-5-4-21 15,-5-6-72-15,-7-4-332 16,-2 0-789-16</inkml:trace>
  <inkml:trace contextRef="#ctx0" brushRef="#br0" timeOffset="-138388.42">9853 14560 1564 0,'0'0'760'0,"0"0"-553"16,0 0-72-16,0 0 7 16,0 0-39-16,91 104-34 15,-55-72 7-15,-1 2-47 16,-1-7-29-16,-3-5-1 15,0-4-110-15,-6-4-68 16,-7-13-404-16</inkml:trace>
  <inkml:trace contextRef="#ctx0" brushRef="#br0" timeOffset="-136479.95">10782 13756 1061 0,'0'0'549'0,"0"0"-331"16,0 0-53-16,0 0-14 15,0 0-6-15,0 0-55 16,0 0 8-16,81 72 8 16,-64-30-32-16,-4 4 10 15,-2 6-26-15,-4 1-24 16,3-5 27-16,0-2-34 16,1-8-4-16,7-8-10 15,3-12-2-15,8-11-11 0,4-7 1 16,5-3-1-1,2-24 1-15,3-10-1 16,-6-9-15-16,1-10 14 0,-9-5-34 16,-4-3 27-16,-12 4-7 15,-9 8 15-15,-4 12-14 16,-7 8 14-16,-12 14 0 16,-6 8 4-16,1 10 5 15,0 0 7-15,8 12-16 16,2 10 1-16,5 8-4 15,9-2 3-15,0 4-10 16,9-2-24-16,28 8-98 16,-3-8-112-16,-2-6-540 0</inkml:trace>
  <inkml:trace contextRef="#ctx0" brushRef="#br0" timeOffset="-136112.65">11446 14034 333 0,'0'0'836'15,"0"0"-443"-15,0 0-35 0,0 0-66 16,0 0-94-16,0 0-85 16,0 0-38-16,0 5 10 15,0 17 1-15,0 8-4 16,0 3-16-16,-2 7-20 16,0 1 25-16,2-1-18 15,0-4-27-15,0-2 8 16,0-8-34-16,0-8 0 15,0-4-24-15,0-10-80 16,0-4-34-16,0 0-99 16,4-13-358-16,7-10-565 0</inkml:trace>
  <inkml:trace contextRef="#ctx0" brushRef="#br0" timeOffset="-135875.29">11613 14143 1086 0,'0'0'934'0,"0"0"-656"16,0 0-52-16,0 0-92 15,0 0-61-15,0 0-34 16,0 0-13-16,-87 44 9 16,78-22-29-16,5 0-6 15,4 0 0-15,0-4-3 16,0 0-11-16,11-4-44 15,13-2-49-15,24-12-118 16,-7 0-404-16,-3 0-559 0</inkml:trace>
  <inkml:trace contextRef="#ctx0" brushRef="#br0" timeOffset="-135717.35">11747 14189 1453 0,'0'0'815'15,"0"0"-569"-15,0 0-142 16,0 0-6-16,0 0-49 16,0 0-49-16,140-4-41 15,-100 4-123-15,-12 0-367 16,-7 0-359-16</inkml:trace>
  <inkml:trace contextRef="#ctx0" brushRef="#br0" timeOffset="-135549.2">11881 14147 1728 0,'0'0'626'15,"0"0"-495"-15,0 0 25 16,0 0-101-16,0 0-33 16,-16 106-22-16,30-84-120 15,3-4-201-15,3-8-494 0</inkml:trace>
  <inkml:trace contextRef="#ctx0" brushRef="#br0" timeOffset="-135126.2">12186 14178 742 0,'0'0'1014'16,"0"0"-665"-16,0 0-91 15,0 0-82-15,0 0-81 16,100-112-15-16,-87 107-51 15,-3-1 1-15,-2 6 11 16,-3 0-11-16,-2 2 25 16,5 13-7-16,-6 8-4 15,3 3 21-15,-5 6-32 16,0 2 8-16,0 0-13 16,0 3-28-16,0-10 3 15,0-3-3-15,0-1-56 0,0-8-5 16,-2-4-24-16,-8-4 4 15,1 1 36-15,-4-4 10 16,-3-2 35-16,3 2 1 16,4-1 8-16,4-3 24 15,5 1-15-15,0-1 7 16,10 0-15-16,16 0-4 16,8 0 12-16,4 0-18 15,2 0-19-15,-5 0 1 16,-4 0-46-16,-10 0-47 15,-10 0-115-15,-11 0-116 16,-13 0-321-16,-12 0-277 0</inkml:trace>
  <inkml:trace contextRef="#ctx0" brushRef="#br0" timeOffset="-134672.59">10753 14714 48 0,'0'0'1204'16,"0"0"-936"-16,0 0-147 15,0 0 54-15,0 0 58 16,0 0-69-16,132 0-54 15,-54 0 24-15,31 0-48 16,35 0-13-16,41 0 21 0,16 7-49 16,-1-1 11-1,-7-3-26-15,-27-3-28 0,-8 0 11 16,-29 0-13-16,-33 0-39 16,-28-8-44-16,-13 0-106 15,-15 2-188-15,-13-4-456 0</inkml:trace>
  <inkml:trace contextRef="#ctx0" brushRef="#br0" timeOffset="-133690.03">10985 14954 1077 0,'0'0'556'0,"0"0"-348"15,0 0 63-15,0 0-63 16,0 0-113-16,0 0-45 16,0 0-5-16,9 41 11 15,1-11-5-15,2 6-27 16,-1-4 25-16,1 0-16 15,1 2-5-15,-2-7 6 16,2-4-22-16,-4-6-11 16,2-3-1-16,-1-11-9 0,-2-3 8 15,3 0 1 1,1-17-10-16,1-10 10 0,-2-7-23 16,2-4-2-16,-2 0 14 15,-1 1-5-15,-2 6 16 16,0 5 0-16,-1 10 1 15,1 8 4-15,-2 5-5 16,1 3 0-16,1 0 22 16,4 21-15-16,-1 1 28 15,0 6-3-15,1 4-20 16,-2-1 18-16,4-4-22 16,-1-2 7-16,1-10-8 15,3-2 4-15,0-13 5 16,0 0-3-16,3-9-11 15,0-17 26-15,0-8-20 0,-4-6-8 16,-3-6 0 0,-4 4-19-16,-2 2-1 0,-5 8-29 15,0 10-21-15,-2 10-9 16,0 12-76-16,0 0-322 16,0 8-400-16</inkml:trace>
  <inkml:trace contextRef="#ctx0" brushRef="#br0" timeOffset="-133086.91">11444 15329 1190 0,'0'0'554'0,"0"0"-472"15,0 0-4-15,0 0 11 16,0 0-89-16,137-23-54 16,-103 4-7-16,-5-5-15 15,-8-3 60-15,-6-4 5 16,-6 2 11-16,-7 2 75 16,-2 10 17-16,0 4 52 15,0 5-40-15,0 8-34 16,0 0-20-16,0 4-32 0,0 18 31 15,0 6 34 1,0 6-13-16,0 1 10 0,0 3-14 16,0-2-17-16,-2 2-9 15,0-1-31-15,0-6 0 16,-1-9-5-16,1-4-4 16,2-10-6-16,0-8-50 15,0 0-13-15,0-16 28 16,0-7-65-16,9-13 5 15,2 5 46-15,0-1 14 16,1 1 41-16,-2 10 1 16,-3 7 0-16,0 5 37 15,-4 6-1-15,-3 3 11 16,0 0 7-16,0 0 3 16,0 0 22-16,-12 12-4 0,1 2-21 15,2 1 12-15,2 0-52 16,5 3 5-16,2-4-17 15,0 0 6-15,4 2-10 16,10-1 1-16,1-10-27 16,1 1 19-16,5-5-77 15,8-1-49-15,-4 0-206 16,0 0-438-16</inkml:trace>
  <inkml:trace contextRef="#ctx0" brushRef="#br0" timeOffset="-132902.83">11934 15298 1189 0,'0'0'874'0,"0"0"-626"0,0 0-126 16,0 0 35-16,0 0-93 16,0 0-47-16,123-14-17 15,-101 14-70-15,-4-8-120 16,-5 4-323-16,-9-5-30 0</inkml:trace>
  <inkml:trace contextRef="#ctx0" brushRef="#br0" timeOffset="-132738.37">12032 15196 1061 0,'0'0'717'0,"0"0"-374"15,0 0-80-15,0 0-45 0,0 0-93 16,-27 110-78-16,27-82-24 15,0-2-23-15,0-7-85 16,5-12-206-16,6-3-763 16</inkml:trace>
  <inkml:trace contextRef="#ctx0" brushRef="#br0" timeOffset="-132238.02">12396 15209 1918 0,'0'0'546'0,"0"0"-415"0,0 0-8 16,0 0-30-16,0 0-43 16,0 0-49-16,0 0 21 15,48-46-22-15,-34 42 1 16,-5-1 11-16,-3 3-6 15,-4-1 14-15,0 3 26 16,-2 0-23-16,3 0 22 16,2 6-14-16,-1 12 8 15,-2 8 13-15,3 2-41 16,-5 7 7-16,0 1-6 16,0 0-11-16,0 4 14 15,0-8-15-15,2 2 0 0,2-6 0 16,-2-2-3-1,0-4-30-15,1-4 2 0,-3-9-32 16,0 0 17-16,-5-9-2 16,-12 0 28-16,-6 0 14 15,3 0 9-15,3-5-3 16,1-2 38-16,9 1-11 16,5 1 17-16,2 3-19 15,0-2-24-15,15 2-2 16,8-3-1-16,6 1 1 15,2 0-5-15,0-2-44 16,-2-2-9-16,5-24-101 16,-5 3-329-16,-9-4-567 0</inkml:trace>
  <inkml:trace contextRef="#ctx0" brushRef="#br0" timeOffset="-131615.87">13144 14679 654 0,'0'0'693'0,"0"0"-205"16,0 0-196-16,0 0-18 15,0 0-62-15,0 0-97 16,0 0-36-16,-36 0 7 16,14 0-47-16,-1 0-4 15,6-2-34-15,8-3 7 0,4-5 6 16,5 2-14-16,0 0-18 16,8 2 4-16,7 0-14 15,5 6 26-15,2 0-4 16,-2 0 5-16,1 5 1 15,-4 8 0-15,-3 3 1 16,-6 6 21-16,-6-8-21 16,-2 3 15-16,0-5-14 15,-15-6-1-15,-7-2 35 16,-1-4-35-16,6 0 14 16,3 0-1-16,8-13-7 15,3-3-14-15,3 0-8 16,0 2-30-16,0 4 45 0,9 4-36 15,-2 2-6-15,0 4-8 16,2 0-76-16,-1 8-85 16,-1-1-447-16</inkml:trace>
  <inkml:trace contextRef="#ctx0" brushRef="#br0" timeOffset="-131123.27">14064 14437 1092 0,'0'0'397'16,"0"0"-73"-16,0 0 12 15,0 0-143-15,0 0-73 16,0 0-22-16,0 0-16 16,-109-50 26-16,71 50-19 15,0 0-23-15,1 16 15 16,-4 13-11-16,2 7 14 15,7 8 1-15,5 8-34 0,14 6 7 16,13 0-39 0,0 1-18-16,33-5 4 0,18-9 2 15,11-11-7-15,10-13 0 16,4-15-13-16,-4-6-2 16,-8-4-10-16,-13-17 1 15,-16-1 18-15,-10-1-33 16,-13 1-17-16,-12 4-28 15,0 6-34-15,-14 1-33 16,-7 7-191-16,0 3-772 16</inkml:trace>
  <inkml:trace contextRef="#ctx0" brushRef="#br0" timeOffset="-130119.84">13741 14037 745 0,'0'0'489'0,"0"0"-299"16,0 0 57-16,0 0 44 15,0 0-75-15,0 0-48 16,0 0 1-16,-35-16-45 16,34 16-12-16,1 0-23 15,0 0-35-15,-2-5 21 16,2 5-33-16,0 0 4 16,0 0 14-16,0-1-29 0,0 1 29 15,0-3-37 1,18 2-22-16,11-3 57 0,13-1-39 15,14 5 8-15,9-5 11 16,8 2-37-16,5 3 22 16,2 0-23-16,-2 0 6 15,-9 0-13-15,-11 0 8 16,-14 0-1-16,-13 0 0 16,-12 0 12-16,-12 0-12 15,-3 0 0-15,-4 0 0 16,0 0-7-16,0 0 7 15,0 0-20-15,-5 0-10 16,-8 0-37-16,-5 0 46 16,-1 3-10-16,-7-2 8 15,0 3 14-15,-7-2 3 16,-5 1 5-16,-5-2-5 0,-3 2 12 16,-4-2-4-16,-3-1-2 15,0 3 0-15,-5-3-9 16,2 0 7-16,-2 0-5 15,0 0-2-15,5 0 1 16,2 1 7-16,3 4 1 16,6-5 0-16,8 0-7 15,6 0 8-15,10 0-1 16,7 0 0-16,7 0 0 0,4 0-1 16,0 0-10-1,0 0-11-15,0 0 11 0,9 0-17 16,13 0 28-16,7 0 6 15,11 0-5-15,9 0 11 16,11 0-12-16,9 0 0 16,6 0 8-1,6 0-2-15,-4 0-6 0,-5 0 0 16,-11 3 8-16,-15 0-14 16,-13-3 6-16,-14 0 0 15,-13 0 40-15,-4 0-29 16,-2 0-1-16,0 0-10 15,-8 0-87-15,-32 3-64 16,1 4-92-16,-4-1-846 0</inkml:trace>
  <inkml:trace contextRef="#ctx0" brushRef="#br0" timeOffset="-101390.41">7235 10893 388 0,'0'0'173'16,"0"0"-64"-16,0 0-8 16,0 0 14-16,0 0-4 15,0 0-50-15,0 0 17 16,-112 100-21-16,101-82-8 16,1 2 7-16,-2 0-14 15,1 2 28-15,-2 2-13 16,-1-2-31-16,3 4 20 15,-2-2-14-15,2 2-7 16,0 0 16-16,-1 0-25 16,4 0 12-16,-1 2 2 0,-1-1-8 15,4-4 42 1,2 4-15-16,-3-4 9 16,5 4 14-16,0-4-51 15,0 4 18-15,2-4-33 0,0 4 4 16,-4 1 16-16,4-1-20 15,0-2 19-15,-2 0 21 16,2 0-37-16,0 1 23 16,0 1-32-16,0-1 2 15,0-1 21-15,10 2-17 16,-1-4-4-16,1 4 5 16,2-5 12-16,1 2-17 15,-1 0-2-15,1-2 1 16,0 0 17-16,3-3-18 15,1 4 0-15,1-3-1 0,1 2 16 16,-2 0-15-16,3 1 0 16,1-3 10-16,-4 0-20 15,3-1 10-15,-3-1 0 16,4 1-9-16,0-1 21 16,2 0-12-16,0-2 0 15,1 0 1-15,1-2 4 16,-3-2-5-16,0 0 0 15,-2 0 10-15,3 0-2 16,-1-4-7-16,2 0-1 16,-1 1 1-16,2-3 2 15,-2 1-2-15,-2-1-1 16,-1 2 20-16,-1 0-19 0,0 1 24 16,-1-2-13-16,1-1-11 15,4-2 34-15,2-2-35 16,-2-2 10-16,2 0-7 15,2 0 3-15,-2 0-6 16,-3 0 0-16,0 0 0 16,-2 0 0-16,1 0 9 15,-2 0-9-15,4 0 0 16,-1 0 16-16,1 0-22 16,0 0 6-16,2 0 0 15,0 0-11-15,-1-2 21 16,-4-1-10-16,0 3 0 15,1-1 13-15,-6 0-17 16,3 1 4-16,1-3 0 16,0 3-3-16,3 0 9 15,0-2-6-15,0 1 0 0,-1-1 1 16,0-1-8-16,0-1 7 16,-1 0 0-16,-3 0-3 15,-1-2 10-15,0 2-7 16,-3-2 2-16,3 0 10 15,0 1-7-15,-2-1-5 16,1-1 0-16,-2 1 0 16,3 0 1-16,-3 0-2 15,1-2-5-15,-1 2-8 16,-1-2 1-16,0 2 13 16,-1 0 0-16,1 0 6 0,1-2 9 15,-3 0-16 1,2 0 1-16,-1 0-14 0,2-2 3 15,1 0 3-15,-1 0-7 16,1 0 14-16,-1 0-6 16,-1 0 7-16,0 0 0 15,-1 0-3-15,1-2-14 16,-1 0 3-16,3-1-12 16,-4 2 18-16,3-4-55 15,1 1 36-15,-3 0 5 16,3-2 3-16,-3 2 11 15,0 2 8-15,-2 1 0 16,0-2-1-16,-1 1 14 0,-1 0-13 16,0 1 0-1,2-2 1-15,-2-1 0 0,1-2-1 16,2-2 0 0,-2-4-1-16,-1 0 9 15,1-3-8-15,-1 0 0 0,0 0 1 16,0 2 2-16,-3-1-3 15,0 1 0-15,2 3-1 16,-6-2 9-16,2 3 6 16,-2-6-6-16,0 1-7 15,0-2 11-15,0-2-10 16,0-2-2-16,0-1 1 16,0 0 11-16,-2-1-12 15,-8 2 0-15,-1-1-3 16,-3-1 3-16,2 2 0 0,-4-2 1 15,3-2 15-15,-3 2-15 16,0-2-2-16,-1 0-13 16,-1 2-14-16,-1 2 19 15,0-1-6-15,-1 6 15 16,-3-1 0-16,2 1 13 16,-2 3-20-16,3 2 7 15,-2 2 0-15,2 3-6 16,-3 0-7-16,-2 1 11 15,2 4-8-15,-6-1 9 16,0-2 1-16,0 3 8 16,0-3 4-16,2 2 25 15,0-1-36-15,2 0 19 16,1 2 9-16,2-1-19 0,-3 4 13 16,1 1-23-16,-5 2 0 15,-3 0-2-15,-1 2 5 16,-2 0-3-16,-1 0 0 15,-5 0 10-15,4 2 17 16,-5-2-11-16,-6 2-4 16,2 0 14-16,-6 0-19 15,-1 0 14-15,0 0-5 16,-3 0-15-16,2 0 42 16,6 0-35-16,-1 2-2 15,4 12-2-15,0 3 6 16,2 6-20-16,1 2-30 0,-6 20-137 15,10-7-116-15,9-5-694 16</inkml:trace>
  <inkml:trace contextRef="#ctx0" brushRef="#br0" timeOffset="-99744.25">8420 12565 980 0,'0'0'355'16,"0"0"-215"-16,0 0-22 15,0 0 63-15,0 0-95 16,0 0-11-16,0 0-49 16,-69-88 11-16,54 77 11 15,-5-1-20-15,-5 1 31 16,-2-1 10-16,-2-1-11 16,-1 1 14-16,-5 0-32 15,0 2-4-15,1 0 5 16,-1 4-40-16,2 2 30 15,-2 0-28-15,1 4 5 16,-5 0 9-16,2 0-16 16,-3 0-1-16,1 0 5 15,-1 2 14-15,2 2-17 0,3 0-2 16,2 0 6-16,-3 0 22 16,-1 2-27-16,-4 0 11 15,-1 0 0-15,2 1 3 16,-1-2-7-16,6 3-3 15,-1 0 1-15,7 1 2 16,0 1-1-16,7 1-7 16,1 3 3-16,6 2 12 15,2 3-9-15,2 5-6 16,0 0 1-16,2 6-10 0,3 4 9 16,-2 2 0-1,6 2-1-15,0 0 10 0,2 1-8 16,0 3-1-1,0-3 1-15,9 1-3 0,7 3 3 16,-1 3-1-16,3 0 0 16,1 4 9-16,2 0-4 15,1 2-5-15,1 1 6 16,4-3-6-16,2 0 0 16,2-2 0-16,1-4-6 15,3-4 17-15,0-2-9 16,-2-4-2-16,3 0-5 15,2-3-1-15,0-5 12 0,2-1-6 16,0 0 0 0,1-6 6-16,1 2-8 0,-3-6 2 15,4-1 0-15,-1-2-10 16,6 1 11-16,-2-7-1 16,5 0 0-16,-2 0 11 15,-1-1-12-15,2 0 1 16,-3-2 0-16,-5 0-12 15,-1 3 18-15,-4-6-7 16,3 2 1-16,-2-2 0 16,3 0-12-16,-1 0 8 15,1 0 4-15,2-2-8 16,2-10 14-16,0 1-6 16,1-6 0-16,1-3 9 15,-3 0-4-15,1-4-5 0,-5-1 1 16,-2 3 19-16,-3 3-20 15,-1-3 1-15,-5-1-1 16,-2-3 8-16,-1 0 8 16,1-5-15-16,-2-8 0 15,-2-3 0-15,0-4 13 16,0-4-14-16,-3-3 0 16,-2 2 0-16,-5-2 22 15,-4 6-6-15,-5-2 10 16,-4 1 31-16,0 2-42 15,0-1 37-15,-13 1-12 16,-6 1-34-16,0-4 47 0,-5 4-52 16,-7 1 7-16,-8 2 5 15,-7 4 2-15,-10 7-3 16,-8 0-12 0,-7 8 0-16,-10 1-11 0,-2 5 11 15,-1 3 0-15,4 5 0 16,7 3-40-16,5 2 13 15,13 1-59-15,-7 3-76 16,14 0-41-16,13 9-480 16</inkml:trace>
  <inkml:trace contextRef="#ctx0" brushRef="#br0" timeOffset="-98904.89">10486 13653 1272 0,'0'0'501'0,"0"0"-393"16,0 0 97-16,0 0-94 0,0 0-68 15,0 0-14-15,0 0-7 16,-7 79 42-16,7-21 6 16,7 29-8-16,-2 30 56 15,1 34-62-15,5 13-4 16,-2-5 2-16,0-11-36 15,-3-16 12-15,-1-9-22 16,-5-26-7 0,0-18 30-16,0-24-30 0,0-11 13 15,0 6 4-15,0 2-16 16,0-2 15-16,0-11-17 16,0-12-35-16,0-12-7 15,0-11-115-15,0-19-134 16,2-12-365-16,2-10-523 0</inkml:trace>
  <inkml:trace contextRef="#ctx0" brushRef="#br0" timeOffset="-96874.74">10366 13633 914 0,'0'0'324'16,"0"0"-200"-16,0 0-25 0,0 0 110 15,0 0-41 1,0 0-61-16,0 0-54 0,-25-4 1 15,25 4 33-15,0 0-27 16,2 0 13-16,13 0 17 16,12 0-26-16,12 0 37 15,11 0-49-15,11 0-22 16,7 0 34-16,11 0-64 16,6-2 34-16,4-2-34 15,-1-1 1-15,4-2 5 16,-3 1-6-16,-3 1 0 15,0-2 4-15,-3 1 8 16,-6 1-10-16,-5-2-2 16,1 1-3-16,-6-2-15 15,-5 2 18-15,-2 0 0 16,1 0-1-16,-3 0 13 16,-2 2-13-16,2-2 1 0,-3 4 0 15,-2 0-14-15,3 0 14 16,-2 2 0-16,-1 0-6 15,-2 0 18-15,1 0-12 16,-6 0 0-16,-1 0 0 16,-3 0-7-16,-7 0 7 15,-3 0-5-15,-10 0 4 16,-9 0-3-16,-3 0 4 16,-6 0 0-16,-2 0 0 15,-2 0-1-15,3 0 1 16,-3 0 0-16,0 0 2 15,0 0 9-15,2 0-4 16,2 0-7-16,3 6-9 0,0 0-2 16,2 2 5-1,-1 3 6-15,2 1 0 0,-2-1 7 16,1 3-8-16,-2 2 1 16,-1 2 0-16,1 5 3 15,-2 4 3-15,1 2-1 16,-2 5 7-16,3 4-3 15,1 2-3-15,0 2-6 16,1 6 0-16,-3-4-9 16,4 5 20-16,-6 1-11 15,0 0 0-15,1 2 12 16,-3 0-3-16,4 0-9 0,2 3 0 16,0-5 14-16,1 1-13 15,1-1-1-15,-2-1 3 16,-3-4 10-1,1-1-22-15,-4-2 9 0,-2-7 0 16,0-1 19-16,0-2-18 16,0-1 21-16,0-4-1 15,0 4-20-15,0-3 15 16,0 2-16-16,0-4 0 16,0 6-8-16,0-2 19 15,0 3-11-15,0 2 0 0,2-3 1 16,1 2 2-1,-1-2-3-15,-1 3 0 16,3-3-1-16,-2 0 8 16,0 4-7-16,-2-4 0 0,3 1 1 15,-1 5-7-15,-2-9 6 16,0 4 0-16,0 3 4 16,0-5 11-16,0 1-15 15,0 2 0-15,0-7 0 16,0 1-9-16,0-2 9 15,0-4 0-15,0 0 3 16,-2-3 10-16,-3 2-13 16,3-4 0-16,-2-2-8 15,3-3-9-15,1-2 17 16,-2-4 0-16,2 1-12 16,-3-2 8-16,1-5 4 15,0 4 0-15,0-4 0 0,-2 1-24 16,-1 2 24-16,-1-1 0 15,-4 2-9-15,-1-4 19 16,-5 4-10-16,-1-4 0 16,-5 0 1-16,-1 4 10 15,-1-2-11-15,0 2 0 16,-3 5-2-16,0-5 14 16,-2 0-12-16,-2 1 1 15,-7 3 0-15,-2-2 21 16,-7 6-21-16,-5-3 6 0,-5 4 0 15,-6 1 6 1,-6 3 1-16,-2-3-14 16,-7 4 6-16,-6-4-8 15,-8-4 3-15,-3 2-1 16,-8-2 11-16,-4-2-10 0,-3 0 14 16,2-2-15-16,2-3 0 15,6-3 22-15,2 0-21 16,3 0 8-16,1 0-9 15,1-7 2-15,-1-3-4 16,1 0 2-16,3 2 0 16,8-4-6-16,5 2 6 15,11 0 0-15,9 2 0 0,12-5 13 16,7 7-10 0,11-1-3-16,7 2 0 0,6 4-7 15,8 1 7-15,4-5-1 16,2 5-6-16,0 0-26 15,0 0 22-15,0-4-19 16,0 0 18-16,0 4 11 16,2-5 2-16,0 0 13 15,1 5-14-15,1-4 6 16,-2 0 1-16,5-3-7 16,2 5 1-16,0-7-6 15,4-1 6-15,0 2-1 16,1-9 0-16,2 0 6 15,-1-2-7-15,1 1 1 16,-1-3 0-16,1-2-9 16,-3-4 18-16,1-1-10 15,-3-3 1-15,0-10-15 0,-2-3 6 16,2-9 9 0,-2 3 0-16,2-6 6 0,0 6 6 15,0 2-21 1,-3 6 9-16,2 1-40 0,-1 10 2 15,-1 1-71-15,6-11-84 16,-1 8-422-16,1 0-419 0</inkml:trace>
  <inkml:trace contextRef="#ctx0" brushRef="#br0" timeOffset="-94078.97">18193 11929 675 0,'0'0'595'0,"0"0"-401"0,0 0-29 16,0 0-18-16,0 0-45 15,0 0-62-15,0 0-39 16,-7-13 38-16,7 13-2 16,-2 0 30-16,2 0 23 15,-5 0-40-15,1 0 16 16,-5 9-21-16,-7 7 1 16,-1 5 40-16,-6 2-64 15,1 4-3-15,-2 0 32 16,-2 2-51-16,2 3 39 15,2-4-35-15,5 0 5 16,1-4 24-16,3-7-33 16,6-2 17-16,2-7 13 15,0-4-21-15,5-4 13 0,0 0-9 16,0 0-13-16,0 0 36 16,0 0-36-16,0 0 0 15,0 0 3-15,0 0 10 16,0 0-8-16,0 0-5 15,0 0 0-15,0 0 13 16,0 0-11-16,0 0-2 16,0 0 18-16,0 0-17 15,0 0 30-15,0 0-30 16,0 0 10-16,0 0-2 16,0 0-9-16,0 2 0 15,0 2 4-15,0 2 2 16,8 5 5-16,1 2-7 15,1 3 2-15,2 2 4 16,1 6-2-16,2 2-8 0,3 4 16 16,1 0-14-16,0 5 14 15,-1-3-16-15,0-2 2 16,0 0-5-16,0-4 13 16,-1-5-10-16,-1 0 5 15,-3-5 5-15,1-4-17 16,-5-2 7-16,-3-2 0 15,-1-4 3-15,-3-2-3 16,-2 0 0-16,0-2 0 16,0 0-8-16,0 0-2 0,0 0-50 15,0 0-49 1,-7 0-111-16,-6-2-522 0,-3-4-993 0</inkml:trace>
  <inkml:trace contextRef="#ctx0" brushRef="#br0" timeOffset="-93763.11">17821 12672 804 0,'0'0'398'15,"0"0"-133"-15,0 0-70 16,0 0-7-16,0 0-76 16,0 0-32-16,0 0 35 15,27 17-68-15,-10-5-7 16,1 1-16-16,2-2-24 15,14 9-18-15,-3-6-196 16,-3 0-330-16</inkml:trace>
  <inkml:trace contextRef="#ctx0" brushRef="#br0" timeOffset="-91767.23">10666 15209 1295 0,'0'0'537'16,"0"0"-414"-16,0 0-123 0,0 0-3 15,0 0-246-15,0 0-264 16</inkml:trace>
  <inkml:trace contextRef="#ctx0" brushRef="#br0" timeOffset="-88927.72">2460 15199 310 0,'0'0'1252'15,"0"0"-978"-15,0 0-180 0,0 0 25 16,0 0 7-16,0 0-10 16,0 0-50-16,121-8-16 15,-84 21 21-15,0 1-37 16,5-2 7-16,2 4 5 16,7 1-30-16,10 4 29 15,12 1-23-15,27 2 11 16,36 2 21-16,37 1-54 15,18-10 12-15,-2-9-8 16,-16-8 4-16,-23 0-16 16,-12 0-18-16,-27-6-15 15,-22-5 23-15,-22 3-37 16,-3-5 18-16,11-7 12 16,7-1-21-16,9-10 46 0,-4 1-16 15,-7-2 11-15,-4 0-1 16,-4 4 12-16,-4 1-1 15,-1 5-5-15,-2 6 12 16,-7 7-9-16,-5 9-3 16,-4 0 1-16,-2 0 30 15,-3 21-29-15,-1 2 22 16,3 4-9-16,0 5-14 16,-7 3 18-16,-1 1-19 15,-9-8-1-15,-6 1 0 16,-8-6-25-16,-8-9 20 15,-2-1-19-15,-3-13 10 16,0 0 15-16,-1 0 0 0,9-13-12 16,8-9 4-16,7-6-20 15,14-6 22-15,11 0 0 16,14 4-3-16,9-5 2 16,27 7 8-16,37-2-1 15,38 10 9-15,26 7 10 16,5 10-11-16,-6 3-8 15,-20 0 0-15,-8 12 17 16,-9 2-10-16,-14 0 23 16,-13 0 37-16,-25-2-42 15,-21-3 27-15,-24-5-23 16,-8 0-29-16,9 2 48 16,2-6-48-16,2 0 8 15,-13 0 1-15,-17 0 4 16,-16 0 4-16,-11 0 7 0,-11-6-5 15,-3-5 20-15,0 0-39 16,0 3-2-16,0-5-7 16,-3 7 6-16,3 2 2 15,0 4-11-15,0 0-19 16,-2 0 25-16,0 0-47 16,-2 0-41-16,-21 0-92 15,5 0-312-15,-9 4-308 0</inkml:trace>
  <inkml:trace contextRef="#ctx0" brushRef="#br0" timeOffset="-86121.31">15022 14552 1840 0,'0'0'495'16,"0"0"-400"-16,0 0 96 16,0 0-85-16,0 0-77 15,0 0 24-15,94-18-36 16,-41 18 4-16,6 0 31 0,1 0-33 16,2 0 16-1,-5 0-35-15,-1 0 16 0,-4 5-28 16,-6-3 12-16,-3 3-48 15,-10 1-28-15,-18 2-147 16,-7 2-316-16,-8 0-245 0</inkml:trace>
  <inkml:trace contextRef="#ctx0" brushRef="#br0" timeOffset="-85945.16">15129 14748 611 0,'0'0'1365'15,"0"0"-1088"-15,0 0-194 16,0 0 91-16,0 0-52 16,156-58-104-16,-91 45 37 0,0 4-55 15,-3 1-33-15,-9 0-44 16,3-8-202-16,-17 4-278 16,-10-2 29-16</inkml:trace>
  <inkml:trace contextRef="#ctx0" brushRef="#br0" timeOffset="-85772.14">15764 14447 863 0,'0'0'555'0,"0"0"-277"16,0 0 46-16,0 0-51 15,118 2-65-15,-93 29-59 16,-10 11-37-16,-8 10-20 16,-7 7-43-16,-7-1-34 15,-28 3 0-15,-9-2-15 0,-10-11-52 16,-15-2-75-1,13-14-372-15,9-15-1086 0</inkml:trace>
  <inkml:trace contextRef="#ctx0" brushRef="#br0" timeOffset="-84870.72">16510 14482 639 0,'0'0'995'15,"0"0"-681"-15,0 0-144 16,0 0-31-16,0 0-22 16,0 0-84-16,137-103-32 15,-104 73 25-15,-6-4-20 0,-10 0-6 16,-10-2 0-16,-7 5 9 16,0 4-9-16,-13 6 18 15,-10 10-2-15,2 7 35 16,-4 4-45-16,0 0 0 15,7 21 22-15,5 15-28 16,4 5 39-16,9 12-8 16,0 6-12-16,5 3 26 15,12 1-39-15,3-8 3 16,-1-5-9-16,-2-12 13 0,-5-15-23 16,-4-7 10-1,-3-16-43-15,-3 0 35 16,2-10-19-16,3-15-29 15,2-12-7-15,4-3-13 0,5 0 27 16,4 1 9-16,0 9 23 16,3 6 17-16,0 10 7 15,-4 8 52-15,2 6 14 16,-3 0-16-16,-2 6 44 16,-2 17-37-16,-3 4-21 15,-2 7 29-15,-2-1-53 16,1 1 2-16,3-3-21 15,2-8-30-15,7-3-56 16,22-15-142-16,-4-5-473 16,3 0-1008-16</inkml:trace>
  <inkml:trace contextRef="#ctx0" brushRef="#br0" timeOffset="-84021.63">17328 14387 1923 0,'0'0'390'0,"0"0"-223"16,0 0 28-16,-122 12-52 16,104 15-116-16,9 5 11 15,7 3-35-15,2 0 10 16,4-3-18-16,17-6 5 16,0-8-41-16,6-6-15 15,0-12-51-15,2 0-12 16,-2-10 1-16,-3-16-15 15,-2-2 61-15,-6-6-1 0,-3 5 73 16,-5 2 3-16,-4 6 25 16,-2 7 49-16,0 6-4 15,-2 7-25-15,0 1 7 16,0 0-47-16,0 0 16 16,2 14 32-16,-1 3-17 15,5 2 10-15,-2 2-36 16,4-4-7-16,2-3-1 15,3 0-5-15,8-12-30 16,3-2-6-16,5 0-55 16,3-6-7-16,-1-8 26 15,-2-6 57-15,-6 0 3 16,-2 2 24-16,-3 3 13 16,-7 2 39-16,-2 5-24 15,-2 5 21-15,-1 3-37 0,1 0-9 16,2 13 25-16,-2 8-25 15,-1 8-3-15,-1 1 22 16,-1 4-33-16,0-4 36 16,1-4-23-16,-3-6-13 15,3-8 1-15,2-6-2 16,0-6-14-16,7 0 13 16,7-7-14-16,6-12 6 15,2-9-31-15,0 0-5 16,0-2 39-16,-5 1-16 15,-4 6 22-15,-4 2 18 16,-3 7-17-16,-2 9 26 0,-3-1-21 16,2 6-6-1,-6 0 8-15,0 0-1 0,0 6-7 16,-4 5 36-16,0 6-23 16,0 1 35-16,0 2-20 15,0 0-27-15,0-2 15 16,0 2-8-16,0-4-7 15,4-1-1-15,11-6 8 16,5 1-8-16,7-6 0 16,4-4 1-16,3 0-2 15,-3 0 8-15,-2 0-7 16,-5 0 0-16,-6-4 7 16,-4 4-11-16,-6-4 4 15,-1 4-10-15,-5 0 4 16,-2 0-68-16,0-2-15 0,-2-2-120 15,-11-3-434-15</inkml:trace>
  <inkml:trace contextRef="#ctx0" brushRef="#br0" timeOffset="-83835.41">17499 14022 2191 0,'0'0'467'15,"0"0"-393"-15,0 0 138 16,0 0-126-16,0 0-51 0,125-42-35 16,-40 36-44-16,13 4-40 15,32 1-113-15,-29 1-361 16,-17 0-768-16</inkml:trace>
  <inkml:trace contextRef="#ctx0" brushRef="#br0" timeOffset="-83536.7">19012 14333 1774 0,'0'0'518'0,"0"0"-370"15,0 0-1-15,0 0-4 16,0 0-68-16,0 0-66 16,0 0 49-16,-115 49-13 15,103-17-26-15,10 0 20 16,2-2-39-16,0-3 0 16,21-2-26-16,12-7-72 15,11-8-32-15,41-10-150 16,-9 0-421-16,-3-10-336 0</inkml:trace>
  <inkml:trace contextRef="#ctx0" brushRef="#br0" timeOffset="-82871.77">19560 14333 1746 0,'0'0'495'0,"0"0"-325"16,0 0 35-16,0 0-45 15,0 0-84-15,-137 8-32 16,110 19 16-16,2 1-51 15,10 3 12-15,6 1-21 16,6-1-6-16,3-5 5 16,7-3-46-16,18-10-38 15,6-9-3-15,4-4-61 16,4 0 14-16,-4-17-2 16,-3-6 32-16,-6-3 84 15,-6 2 21-15,-6 4 52 0,-3 4 77 16,-5 4-49-1,-4 8 12-15,1-1-13 0,-1 5-54 16,-2 0 5-16,3 9-8 16,1 5-1-16,0 3 6 15,3 2-18-15,-2-3-5 16,8-3-4-16,-2-2-47 16,5-3 16-16,0-8-67 15,5 0-38-15,2-8 47 16,-6-7 11-16,2-2 63 15,-4-6 15-15,-4 7 9 16,-2 5 83-16,-5 0-37 0,1 5-4 16,-3 5-7-1,2 1-36-15,-1 0-5 0,4 0-3 16,-3 0 0-16,2 6-15 16,-3 2 30-16,-1 2-15 15,-2-1 35-15,0 3-34 16,0-6 26-16,0 3-10 15,0-1-15-15,2-2 59 16,2 2-37-16,4-1 12 16,3-1 7-16,4 3-42 15,5-5 28-15,2-2-29 16,1 4 7-16,-3-2-1 16,-2 2-6-16,-5 0 0 15,-7 6 0-15,-1-2-12 16,-5 2 12-16,0 3-58 0,-13 0-62 15,-29 1-60-15,2-2-151 16,-3-7-485-16</inkml:trace>
  <inkml:trace contextRef="#ctx0" brushRef="#br0" timeOffset="-82733.9">19382 14164 1704 0,'0'0'614'0,"0"0"-540"16,0 0-31-16,114-62-43 16,-58 79-183-16,-10 17-319 15,-14 14-283-15</inkml:trace>
  <inkml:trace contextRef="#ctx0" brushRef="#br0" timeOffset="-82626.99">19458 15208 1773 0,'0'0'0'0,"0"0"-538"0</inkml:trace>
  <inkml:trace contextRef="#ctx0" brushRef="#br0" timeOffset="-82363.04">20880 14214 2174 0,'0'0'544'0,"0"0"-470"16,0 0 28-16,0 0-14 16,0 0-31-16,20 102 21 15,-11-22-30-15,-1 4-9 16,-6 2-30-16,-2-2 13 15,0-13-44-15,0-9-19 16,-12-12-110-16,-9-18 9 16,2-14-180-16,3-14-760 0</inkml:trace>
  <inkml:trace contextRef="#ctx0" brushRef="#br0" timeOffset="-82219.23">20777 14347 1798 0,'0'0'612'0,"0"0"-493"16,0 0-10-16,0 0-67 16,140-50-42-16,-53 50-108 15,-12 8-365-15,-13 6-652 0</inkml:trace>
  <inkml:trace contextRef="#ctx0" brushRef="#br0" timeOffset="-81419.08">21310 14580 1796 0,'0'0'352'15,"0"0"-192"-15,0 0 30 16,42-104-95-16,-18 69-45 16,5 8-36-16,-2 0-2 15,-2 8 4-15,-2 6-10 16,-6 5 9-16,-3 7-15 15,1 1 0-15,-4 1 37 16,3 16-28-16,-4 6 36 16,2 5 1-16,1 4-29 15,0 3 24-15,7 1-33 16,3-2-8-16,4-10 10 16,6-7 4-16,0-6-14 15,5-11 0-15,2 0 0 0,-4-15-11 16,0-14 7-16,-7-5 4 15,-8-3-11-15,-2-6 7 16,-11 5 4-16,-6 3 0 16,-2 8 0-16,0 8-19 15,-4 8 19-15,-9 10 0 16,-1 1-5-16,-1 1 17 16,1 20 0-16,4 3-2 15,3 6-1-15,5 1 9 16,2-4-18-16,0 1 0 15,19-3-6-15,10-7-1 16,5-8-4-16,6-6-30 0,2-4-30 16,0-10 53-16,3-17-29 15,-7-2 15-15,-2-3 26 16,-10 1-5-16,-5 5 11 16,-8 5 19-16,-7 9-13 15,0 5 67-15,-4 7-63 16,-2 0 2-16,2 4-10 15,-2 17 8-15,0 2 16 16,0 4-14-16,0 0-6 16,0 0 6-16,0-6-12 15,0-8 0-15,0-3-1 0,0-10-5 16,0 0-3 0,0 0 9-16,13-19-30 0,5-2 30 15,7-10-22 1,1 4 22-16,1 0-2 0,-3 5 20 15,-1 4-18-15,-6 8 8 16,-1 5-8-16,-3 5 22 16,-2 0-13-16,-2 1 0 15,0 13 8-15,-1 4-16 16,-4 3-2-16,-4 1-8 16,0 0-42-16,-10 1-22 15,-30 1-100-15,3-4-186 16,-1-5-373-16</inkml:trace>
  <inkml:trace contextRef="#ctx0" brushRef="#br0" timeOffset="-81261.34">21969 14171 940 0,'0'0'493'16,"0"0"-275"-16,0 0 19 15,138-105-11-15,-86 90-113 16,-6 7-85-16,-3 8-28 15,-5 12-35-15,-11 11-224 16,-12 6-323-16</inkml:trace>
  <inkml:trace contextRef="#ctx0" brushRef="#br0" timeOffset="-79901.15">15969 15291 1249 0,'0'0'664'0,"0"0"-463"15,0 0-64-15,-122-5 21 16,83 17-24-16,4 6-82 16,4 7 18-16,4 4-15 15,7 1-34-15,11 0 33 16,7-2-45-16,2-3-8 16,7-8 2-16,15-5 8 15,4-8-22-15,6-4 5 16,1 0-22-16,2-22 15 15,2-8-35-15,-6-5 2 16,-7-4 29-16,-6 5-26 16,-7 2 43-16,-7 10-6 15,-1 7 6-15,-3 12 28 0,0 3-12 16,0 0-5-16,0 14 2 16,-3 14 8-16,1 12 34 15,0 12-28-15,2 3-9 16,0 6 36-16,0 3-44 15,7 6 11-15,2-3-2 16,2-3-11-16,0 2 7 16,0-8-15-16,-4-5 0 15,-1-7-6-15,-6-12 6 16,0-6 0-16,0-14 21 16,-4-6-7-16,-13-8 40 15,-4 0-32-15,-1-4-21 16,-3-18 30-16,1-4-25 15,2-6 12-15,-1-4 9 16,6-4-25-16,-1 3 50 0,7 1-25 16,3 6-27-16,8 3 3 15,0 9-3-15,0-5-5 16,12 4-2-16,5 4-22 16,4-3 8-16,6 0-31 15,2 4-26-15,2-4 8 16,18-10-90-16,-9 6-147 15,-4 1-461-15</inkml:trace>
  <inkml:trace contextRef="#ctx0" brushRef="#br0" timeOffset="-79660.7">16325 15310 2087 0,'0'0'475'15,"0"0"-377"-15,0 0-4 16,0 0-57-16,0 0 4 16,0 0-41-16,125-8-26 15,-102 8-50-15,-5 0-168 16,-9 4-123-16,-7 6-381 0</inkml:trace>
  <inkml:trace contextRef="#ctx0" brushRef="#br0" timeOffset="-79503.13">16341 15483 1478 0,'0'0'917'0,"0"0"-698"0,0 0-67 16,0 0-61-16,0 0-73 15,134-10-18-15,-99 5-83 16,-6 3-277-16,-10 0-678 0</inkml:trace>
  <inkml:trace contextRef="#ctx0" brushRef="#br0" timeOffset="-77732.9">16938 15366 1530 0,'0'0'506'15,"0"0"-392"-15,0 0 20 16,0 0-36-16,0 0-67 16,0 0-24-16,131-29 4 15,-86 16-11-15,-3-5 0 16,-4-4-1-16,-4 0 2 15,-8-8 20-15,-5 2-9 16,-8 0-6-16,-7 4 46 16,-6 5-15-16,0 5-10 0,0 6 28 15,0 5-44 1,-3 3 8-16,-7 0-12 0,2 0-6 16,-3 15 25-16,-1 11-19 15,3 11 19-15,3 3 10 16,6 10-10-16,0 8 19 15,0 4-13-15,11 4-18 16,7 1 22-16,6 1-36 16,0 0 9-16,-1-2-4 15,-1-4 5-15,-6-3-10 16,-5-9 0-16,-6-6-12 16,-5-9 6-16,0-8 1 0,-5-9 5 15,-17-7-1 1,-9-8 9-16,-6-3-4 0,-3-6-4 15,0-20 2-15,3-9 17 16,10-1-17-16,7-2 25 16,11-2 0-16,9 2-27 15,0 2 13-15,29 5-13 16,9-7 0-16,9 13-1 16,3-4 16-16,6 10-7 15,-2 0 30-15,-10 10-22 16,-7-1 20-16,-16 3-36 15,-5 6-1-15,-11-3 1 16,-5 4-74-16,0 0-2 16,-27-5-54-16,-4 5-146 15,-5-1-503-15</inkml:trace>
  <inkml:trace contextRef="#ctx0" brushRef="#br0" timeOffset="-74375.05">2734 6872 988 0,'0'0'372'0,"0"0"-211"16,0 0-12-16,0 0-32 16,0 0 4-16,0 0 18 15,-13-11-49-15,13 10 3 16,0 1-24-16,0 0-20 0,0 0 71 15,0 0-53-15,0 0-1 16,0 3 13-16,0 7-30 16,0 5 12-16,5 0-28 15,6-1-24-15,-1 5 32 16,6-1-40-16,2 0 7 16,0-2-3-16,2 2 8 15,2-4-10-15,0 2-3 16,1-3 1-16,2-2 2 15,-2 1-2-15,2 0-1 16,0-2 2-16,-3 0 11 16,-2 0-7-16,0 0-6 0,1 1 0 15,0-4 0-15,4 4 0 16,6-4 0-16,7 0-9 16,3 1 24-16,1-2-15 15,-1-1 0-15,0 1 0 16,-5 1-6-16,-3-3 7 15,-2 0-1-15,0 0 3 16,3-4 3-16,-3 0-12 16,4 0 2-16,1 0 4 15,0-4-11-15,0 0 19 16,-1-2-8-16,-3 0 0 16,-1-3 0-16,-2-1-2 15,2-2 2-15,-2-1-9 0,2-3 8 16,-2-1-16-16,-3 2 17 15,2 0 0-15,-6 3 1 16,-2 1-5-16,0 3 4 16,2-1 0-16,-1 1-6 15,9-2 8-15,2 0-2 16,1 0 0-16,5 1 2 16,0-4-14-16,0 3 12 15,0-1 0-15,-3 2-1 16,-2-1 0-16,-1 0 0 15,-1-1 1-15,-2 1-13 16,0 1 1-16,2-3 12 16,4 2-2-16,1-3-7 15,5 3-1-15,-4-2 9 16,-1 3 1-16,-3 3-9 16,-2-1-6-16,1 5 15 0,-3 2 0 15,0 0-6-15,-2 0 15 16,2 0-9-16,-3 0 0 15,-1 6-6-15,-1 7-12 16,-2 4 18-16,-1 0 0 16,-2 5-15-16,-1 2 25 15,2 0-10-15,-2 2 0 16,0 1 1-16,0 0 1 16,0 0-2-16,-5-3 0 15,-1-1-1-15,-4-1 1 16,-1-2-2-16,-5-2 2 15,-2-1 0-15,0-3 3 0,0-2-2 16,0-4-1-16,0-1 1 16,0 2 14-16,-2-5 0 15,-1 0-15-15,1-3 6 16,2-1 8-16,0 0-14 16,0 0 0-16,0 0 9 15,0 0 0-15,0 0 0 16,0-9-9-16,0-3 6 15,2-3-19-15,10-4 7 16,0-2 6-16,10-1-1 16,-3 1 7-16,4 1-7 15,-1 3 1-15,3 1 0 0,-1 2-9 16,7 2 17-16,5-2-8 16,4 1 0-16,8 2 3 15,8-1-14-15,2 2 11 16,3-1-12-16,-1 5-4 15,2 4 2-15,-4-3 14 16,-2 5-6-16,-5 0 20 16,0 0-13-16,1 0-1 15,-4 0 0-15,6 0 1 16,0 0 0-16,2 0-1 16,1 0 0-16,3 0 13 15,0 0-8-15,-2 0-5 16,0 0 0-16,-2 0 0 15,-2 0 12-15,2 0-8 16,-4 5-4-16,4-3 14 0,0 3-4 16,0-1-10-16,-1 0 0 15,1 0-2-15,-3 2 11 16,1 0-9-16,-3-2 0 16,1 1 1-16,1 0 8 15,-2 0-7-15,0-3 4 16,1 5 9-16,-4-1-9 15,2 0-6-15,-1 0 0 16,-2-2 6-16,2 0-12 16,-5-1 6-16,1-1 0 15,-1-1-2-15,0 2 17 16,-2 0-15-16,-1 0 0 16,-1-1 0-16,1 1-10 0,-1-1 10 15,-1 0 0 1,4-2 0-16,-3 0 14 15,0 0-15-15,1 0 1 16,-1 0 0-16,-1-2-13 0,-1-3 13 16,-1 0 0-16,-2-1-1 15,-2 3 13-15,-4-4-12 16,3-1 0-16,1 0 1 16,-2 0-10-16,5 1 9 15,-1-3 0-15,3 1-2 16,-2 1 5-16,2 0-3 15,0 0 0-15,-3 2 1 16,-2 0-7-16,-2 0 6 0,-4 0 0 16,-4 0-1-16,-3 0 11 15,-2-1-8-15,-2 0-2 16,-1 1 0-16,3-1-12 16,-1 0 10-16,6-1 2 15,-1 2 0-15,3 0 9 16,-3-1-10-16,-1 1 1 15,1-1 0-15,-5 1-6 16,-1-4 7-16,1 2-1 16,1-2 0-16,-2 1 14 15,2 2-16-15,-5 1 2 16,-2-1 0-16,-2 3-7 0,-5 0 13 16,1 3-6-1,-3 1 4-15,-2-2 7 0,3-1-17 16,-3 2 6-16,0-2-27 15,0 3 16-15,0-6-80 16,0 3-76-16,-12-3-540 0</inkml:trace>
  <inkml:trace contextRef="#ctx0" brushRef="#br0" timeOffset="-73239.75">17871 15534 1101 0,'0'0'843'16,"0"0"-638"-16,0 0-48 15,0 0-15-15,0 0-32 16,0 0-33-16,148-18-57 16,-95 14 11-16,1 4-31 15,-5-4 12-15,-9 3-6 0,-4-4-6 16,-12 1 0-1,-4 0-1-15,-8-2-42 0,-6 2-30 16,-6-7-117-16,0 0-318 16,0-3-261-16</inkml:trace>
  <inkml:trace contextRef="#ctx0" brushRef="#br0" timeOffset="-73084.98">18212 15352 1512 0,'0'0'684'0,"0"0"-460"16,0 0-29-16,0 114-54 16,0-68-44-16,0 3-82 15,6-4-15-15,-1 14-37 16,0-12-144-16,-2-14-577 0</inkml:trace>
  <inkml:trace contextRef="#ctx0" brushRef="#br0" timeOffset="-69879.71">10680 13579 618 0,'0'0'533'16,"0"0"-378"-16,0 0-118 16,0 0 58-16,0 0 12 15,0 0-38-15,0 0 33 16,-45-6-32-16,45 6-2 16,0 0 19-16,0 0-36 15,0 0 10-15,0 0-5 16,7 0 6-16,8 0 37 15,10 0-60-15,8 0-16 0,11 2 26 16,10-2-34 0,8 0 25-16,5 2-22 15,5-2-6-15,3 0 10 0,2 0-21 16,-2 2-1-16,-1-2 16 16,-1 3-14-16,0-3 13 15,4 0-2-15,0 0 2 16,2 0 17-16,-2 0-31 15,-1 0-1-15,-3 0 0 16,2-3 9-16,-7-3-5 16,1-2-4-16,2 1 8 15,-1-4-2-15,-1 1-6 16,0 2 0-16,-3-2 1 16,4 2 12-16,-3 2-10 15,0-2-3-15,-3 4 0 0,1 0-5 16,-1 2 11-1,1 0-6-15,3 2 6 16,2-2 2-16,1 0 1 16,0 2-9-16,1 0-2 0,-1 0-5 15,-2 0 8-15,-2 0-1 16,-2 0 3-16,0 0 8 16,-3 0-17-16,5 0 6 15,-1 0 0-15,5 0-5 16,4 2 7-16,0 2-2 15,3-2 10-15,0 2-2 16,-2-2-9-16,-5 0 1 16,-2-2 0-16,-9 0-9 15,-4 0 16-15,-4 0-7 16,-8 0 0-16,-2 0 1 0,-4 0-7 16,-4 0 6-16,-7 0 0 15,-6 0 2-15,-5-2 5 16,-7 2-7-16,-3 0 0 15,0 0 8-15,-2 0-13 16,-2 0 5-16,2 0 0 16,1 2-1-16,1 10 12 15,1 4 11-15,2 6 24 16,-2 2-35-16,-2 7 32 16,0 4-21-16,-2 4-1 15,-1 3 13-15,-2 6-33 16,0-2 23-16,0 6-21 0,0 6 14 15,0-2 2-15,0 5-18 16,-5 1 11-16,0-2 6 16,0 4-6-16,0 2 6 15,-1 1-18-15,-4-2 9 16,2 5-15-16,-1 1 6 16,-1 1 0-16,4 0 0 15,-3 4 17-15,3 1-17 16,-1-1 0-16,0-2 0 15,0-6-3-15,-1-1 3 16,-1-9 0-16,-3-4 0 16,2-4 16-16,-4-2-13 15,3-8-3-15,0-6 1 0,-1 0 2 16,4 0-3-16,-1-8 0 16,2 2-1-16,-2-6 17 15,3-3-14-15,-3-1-2 16,-3-2 0-16,1-2-11 15,-5 0 19-15,-1-1-8 16,1 0 0-16,0 1 10 16,3-4-9-16,0 1-1 15,0 0 0-15,-3-1-9 16,-2 2 14-16,-4-2-5 16,-9 2 0-16,-4-4 9 15,-6 2-14-15,-6-1 5 0,-4-3 0 16,-3 1-6-1,-4-2 7-15,1 4-1 0,-1-5 3 16,0 2 11 0,0-2-12-16,-2 0-2 0,-1 1 0 15,-5-5-7-15,-3 0 16 16,-9 0-9-16,-3 0 1 16,-3 0 13-16,-1 0-20 15,0 0 6-15,3 0 0 16,2 0 11-16,1 4-5 15,0-4-6-15,-4 0 0 16,-4 3 14-16,1-2-8 16,-1 4-5-16,2 3-1 15,4 0 7-15,6 2 1 16,6-1-8-16,5 0 0 0,6-1 7 16,2 2-13-16,2-2 6 15,2 1 0-15,2 0 0 16,-4-3 8-16,-2 2-8 15,-2 1 0-15,-4-1 1 16,1-2-2-16,1 1 1 16,5 4 0-16,0-7 3 15,-1 1 3-15,0 4-6 16,0-1 0-16,-2-2 11 16,1 1-2-16,-3-2-9 15,-1-1 0-15,1 2 2 16,2-2 13-16,0 0-24 15,2 0 9-15,6 0-6 16,-2 1-5-16,5-4 11 16,0-1 0-16,8 0 3 0,0 0 15 15,10-1-19-15,5-8 1 16,4 1-3-16,2-2-11 16,5 1 20-16,-1 0-6 15,3 1 0-15,2 0 18 16,1-2-28-16,0 0 10 15,2-7-15-15,-1-1 1 16,5-9-4-16,0-10 3 16,2-7 14-16,0-5-13 15,0-8 13-15,0-7 1 16,0-3 0-16,0-4-23 16,-4-3 23-16,-2 1 0 15,2-7-7-15,0 3 23 0,2-7-16 16,2 0 0-16,0 0 1 15,0 2 1-15,0 2-2 16,0 3 0-16,-3 8 0 16,-3 4 6-16,-4 3-6 15,0 2 0-15,-1 0 1 16,-1 3 2-16,1 1-3 16,3 2 0-16,-2 4 0 0,4 2 2 15,-2 4-3 1,3 4 1-16,0 5 0 15,1 5 9-15,1 10-3 16,1 2-4-16,-1 6-2 0,3 4 15 16,-2 2-23-1,2 2 8-15,0 2-3 0,0 0-9 16,0 0 6-16,0 2 6 16,0 0 0-16,0 0-10 15,0 0 9-15,0 0-30 16,0-2-33-16,0 2 29 15,0 0-54-15,0-2-22 16,5-1-108-16,0 2-551 0</inkml:trace>
  <inkml:trace contextRef="#ctx0" brushRef="#br0" timeOffset="-68265.74">18563 14847 1137 0,'0'0'622'15,"0"0"-450"-15,0 0 20 16,0 0-108-16,0 0-62 16,0 0 13-16,22-10-29 15,-11 25 33-15,-2 5 32 16,0 7-31-16,0 3 64 15,-3 7-43-15,3 1-14 16,2 1 16-16,3 1-44 16,2-8 1-16,5-1-1 15,4-14-11-15,4-4-7 0,2-7 1 16,0-6 2-16,3-9 11 16,-3-17-9-16,-4-10-6 15,-2-10 26-15,-10-10-25 16,-6-8 19-16,-4 2-20 15,-5 8 1-15,0 8 15 16,-5 15-7-16,-9 13 12 16,1 14 0-16,-5 4-14 15,3 0-1-15,-1 14-6 16,3 13-1-16,3 4-11 16,6 1 12-16,4-1-14 15,0-1-20-15,12-7-61 16,21 4-40-16,-4-6-179 15,0-8-456-15</inkml:trace>
  <inkml:trace contextRef="#ctx0" brushRef="#br0" timeOffset="-67747.24">19159 15065 671 0,'0'0'519'0,"0"0"-329"15,0 0-43-15,0 0 30 0,0 0-64 16,0 0-46-16,0 0 143 16,-2 22-53-16,4-4-13 15,5 9-16-15,-4 4-39 16,1 5 20-16,-1-3-50 16,-3 1-48-16,2-7 19 15,-2 0-30-15,2-10-1 16,-2-4-8-16,2-3-62 15,-2-10-23-15,2 0-110 16,5-4-117-16,-1-11-298 16,1-2-299-16</inkml:trace>
  <inkml:trace contextRef="#ctx0" brushRef="#br0" timeOffset="-67452.07">19337 15147 1260 0,'0'0'395'0,"0"0"-196"15,0 0-22-15,0 0-31 16,0 0-59-16,0 0-21 16,0 0 44-16,-72 16-28 15,62-2-6-15,6 0-2 16,0 3-29-16,1 1 6 15,3-1-27-15,0-2-23 16,0 3 2-16,9-7-3 0,9 0-40 16,5-5-58-16,17-6-145 15,-7 0-306-15,-2 0-309 0</inkml:trace>
  <inkml:trace contextRef="#ctx0" brushRef="#br0" timeOffset="-67264.79">19473 15193 1333 0,'0'0'766'0,"0"0"-589"16,0 0-73-16,0 0-30 0,0 0-73 15,0 0-1-15,0 0-49 16,116 3-127-16,-99-3-163 15,-4 0-58-15,-7 0-814 0</inkml:trace>
  <inkml:trace contextRef="#ctx0" brushRef="#br0" timeOffset="-67090.73">19473 15193 1428 0,'119'-88'742'0,"-119"88"-566"15,0 4-41-15,0 12-29 16,0 5-39-16,0 2-43 16,0 1-18-16,0 1-12 15,6-7-66-15,6-5-172 0,-3-4-405 16</inkml:trace>
  <inkml:trace contextRef="#ctx0" brushRef="#br0" timeOffset="-66606.81">19861 15127 1352 0,'0'0'829'16,"0"0"-649"-16,0 0-104 0,0 0 25 15,0 0-88-15,0 0-4 16,0 0-2-16,81-96 5 15,-77 90-4-15,-2 6 23 16,1-4 23-16,-3 4 44 16,0 0-55-16,0 0-13 15,0 6-3-15,2 10-21 16,-2 2 19-16,2 8-8 16,-2-4-16-16,0 5-2 15,0 0-2-15,0-3-28 16,0 1 13-16,0-3-17 15,-2-2 20-15,-5-6 5 16,1-2-21-16,-4-6 30 16,0-2-30-16,-4-1 22 0,-1 2-2 15,4-5 22 1,1 4-7-16,10-4 17 0,0 0-21 16,18 0 28-16,14 0-21 15,5 0-1-15,3 0 8 16,-1 0-2-16,-8 0-12 15,-4 0 0-15,-10 0-21 16,-8 0-18-16,-9 8-132 16,0 2-307-16,-11-1-178 0</inkml:trace>
  <inkml:trace contextRef="#ctx0" brushRef="#br0" timeOffset="-66069.03">18737 15534 97 0,'0'0'743'0,"0"0"-465"15,0 0-72-15,0 0 109 16,0 0-17-16,0 0-137 16,0 0-64-16,-47-5-32 15,80 5 9-15,14 0 24 16,16 0-27-16,32 0 19 0,36 5-2 15,46 1-44-15,16 2 14 16,-3 1-35-16,-25-5-14 16,-50 0-2-16,-30-3-7 15,-27 4-46-15,-20-5-43 16,-5 0-105-16,-8 0-108 16,-14 0-369-16</inkml:trace>
  <inkml:trace contextRef="#ctx0" brushRef="#br0" timeOffset="-65201.19">18872 15829 464 0,'0'0'817'16,"0"0"-603"-16,0 0-116 0,0 0 85 15,0 0 12 1,0 0-82-16,0 0-47 0,32 102 36 16,-22-75-30-16,4 1-8 15,-1-2 1-15,1-4-42 16,-2-4 17-16,2-8-40 15,-4-2 0-15,-2-8 13 16,-1 0-12-16,-3-4 24 16,3-14-9-16,0-4-5 15,-1-11-20-15,1 3 9 16,3-6-15-16,-2 5 6 16,1 4 0-16,-3 6 9 15,2 6 0-15,-2 11-6 16,-2 4-3-16,1 0 9 15,1 0 0-15,2 12 9 0,-2 8-9 16,1 6 22 0,-1 2 3-16,1 6-24 0,2-3 35 15,0-3-34-15,-1-2 7 16,2-8 12-16,1-4-21 16,2-10 9-16,1-4-9 15,1 0 1-15,1-14 32 16,-1-8-27-16,-1-13-5 15,-3 4 13-15,-5-10-2 16,-2 10-11-16,2-4-1 16,-6 9-21-16,2 7 20 15,-2 9-45-15,0 8-38 16,0 2-106-16,0 7-330 0,0 11 123 16</inkml:trace>
  <inkml:trace contextRef="#ctx0" brushRef="#br0" timeOffset="-64537.74">19292 16288 958 0,'0'0'562'0,"0"0"-431"0,0 0-92 16,0 0-20-16,0 0-19 16,0 0-55-16,115-124 30 15,-95 89 25-15,-7-7 9 16,-3 7 72-16,-8 5 57 16,-2 6 25-16,0 12-6 15,0 2-64-15,0 6-15 16,0 4-14-16,0 0-64 15,0 9 19-15,0 14-4 16,0 7-3-16,0 6 21 16,0 0-22-16,0 4 1 15,2-5-3-15,2 2 0 16,-2-1-1-16,1-6-7 16,-1-3-1-16,0-9 0 0,0-9-5 15,-1-4-11-15,2-5-1 16,1 0-23-16,-2 0 17 15,2-22-59-15,5-1-7 16,-1-2 27-16,6 2-43 16,-1 3 47-16,1 4 43 15,-1 6 5-15,-4 2 10 16,-2 4 0-16,-5 4 1 16,-2 0 20-16,0 0 3 15,0 0 32-15,-5 8 28 16,-6 4-24-16,-2 2 14 15,1 0-22-15,6 4-24 16,0-5 21-16,6 0-37 0,0 1 2 16,0-1 0-1,10-3-14-15,9-2 18 0,3 1-18 16,2-4-49-16,-2-5-43 16,-1 0-90-16,-3 0-79 15,-3 0-100-15,-4 0-372 0</inkml:trace>
  <inkml:trace contextRef="#ctx0" brushRef="#br0" timeOffset="-64367.5">19752 16254 857 0,'0'0'902'0,"0"0"-666"16,0 0-105-16,0 0-30 0,0 0-67 15,0 0-34-15,0 0-78 16,130-31-160-16,-117 20-240 16,-7 3-242-16</inkml:trace>
  <inkml:trace contextRef="#ctx0" brushRef="#br0" timeOffset="-64192.28">19752 16254 1388 0,'101'-130'490'0,"-103"143"-318"16,-5 10 72 0,6-2-112-16,-1 6-48 0,2-5-84 15,0 0-9 1,0-1-136-16,10-10-411 0,-2-7-337 16</inkml:trace>
  <inkml:trace contextRef="#ctx0" brushRef="#br0" timeOffset="-63719.65">20167 16194 1657 0,'0'0'606'0,"0"0"-534"0,0 0-14 16,0 0-19-1,0 0-39-15,0 0-20 0,0 0 9 16,42-52-1-16,-38 52 6 16,-3 0 12-16,-1 0 10 15,0 0 48-15,0 0-23 16,0 18 61-16,0 8-29 16,0 6-29-16,0 0 13 15,0 6-48-15,0-2 3 16,0 1-12-16,0-5 9 15,4-2-20-15,-1-6 11 16,-3-4-23-16,0-6 22 16,0 0-27-16,-3-3 8 15,-13-5 11-15,-1 3-13 16,-1-5 22-16,0-4 1 16,7 0-1-16,4 0 31 0,7 0-23 15,0 0-1-15,0 0 9 16,13-4-15-16,10 0 18 15,2-4-19-15,1 3-13 16,-4-4 13-16,-4-1-49 16,-3-2-47-16,-5-2-140 15,-4 0-465-15</inkml:trace>
  <inkml:trace contextRef="#ctx0" brushRef="#br0" timeOffset="-63188.35">20146 15498 808 0,'0'0'331'0,"0"0"-92"15,0 0 32-15,0 0-2 16,0 0-94-16,0 0-38 15,0 0 0-15,0 0-48 16,5 0-4-16,0 0-42 0,-3 2-34 16,0 0 11-16,1 3-20 15,-3 0-41-15,0-5-36 16,0 9-113-16,0-6-47 16,-5 7-240-16,-2-6-393 0</inkml:trace>
  <inkml:trace contextRef="#ctx0" brushRef="#br0" timeOffset="-62558.25">20624 15574 700 0,'0'0'620'0,"0"0"-502"0,0 0-27 15,0 0 117-15,0 0-51 16,0 0-82-16,0 0-21 16,-67-31-31-16,67 26-23 15,7 1-27-15,5 0 26 16,5 4 2-16,-4 0 17 15,0 0 17-15,-2 4 5 16,-2 10 22-16,-5 4-14 16,-2-1 12-16,-2 1 8 15,0-1-24-15,0-6 20 16,-13-2-14-16,-2-4-18 16,1-5 15-16,4 0-38 15,0-2 0-15,8-16-9 0,2-3-50 16,0-1-6-16,2 3 5 15,12 5-8-15,-1 5 37 16,-1 5-8-16,-4 4 30 16,-1 0 10-16,-5 0-1 15,-2 0 28-15,0 4-6 16,0 6-16-16,0-1-15 16,0 0-15-16,-2-1-181 15,2-2-464-15</inkml:trace>
  <inkml:trace contextRef="#ctx0" brushRef="#br0" timeOffset="-62022.88">21326 15316 1343 0,'0'0'354'0,"0"0"-207"16,0 0 48-16,0 0-20 16,0 0-70-16,0 0-41 15,-130-32 59-15,113 32-43 16,-4 14-4-16,4 8 8 15,1 4-38-15,1 11 21 16,5 3-13-16,8 5-42 0,2 3 31 16,6-2-35-16,19-6-8 15,6-4 4-15,7-9 2 16,1-7-12-16,0-10-15 16,-1-10-50-16,-5 0 33 15,-4 0-80-15,-6-22-115 16,-8 4-316-16,-7 1-111 0</inkml:trace>
  <inkml:trace contextRef="#ctx0" brushRef="#br0" timeOffset="-61416.26">21013 15155 887 0,'0'0'488'15,"0"0"-283"-15,0 0 50 16,0 0-5-16,0 0-77 16,0 0-108-16,0 0-3 15,5-14 29-15,15 9-30 0,7 1 13 16,4-1-20-16,9 1-10 15,7 0 32-15,4 4-37 16,4-4 6-16,6 4 9 16,-6 0-42-16,-5 0 11 15,-13 0-23-15,-11 0 0 16,-14 0-18-16,-8 0 12 16,-4 0-23-16,0 0-32 15,-31 0-67-15,0 4-109 16,-2 0-570-16</inkml:trace>
  <inkml:trace contextRef="#ctx0" brushRef="#br0" timeOffset="-58728.1">15321 14945 886 0,'0'0'399'16,"0"0"-253"-16,0 0-41 0,0 0 51 15,0 0-38-15,0 0-36 16,0 0-34-16,57-27 24 15,-36 24 1-15,5-1-21 16,6 2 41-16,5-6-12 16,4 2-51-16,5 2 20 15,2 0-8-15,-2 0-22 16,1 2 34-16,-3 0-41 16,0 0 5-16,-1-1 6 15,-1 0-24-15,2-3 25 16,4 0-24-16,5-1-1 15,3 2 36-15,2 1-35 0,0-1 25 16,-1 1-16 0,-3 3 1-16,-2-2-19 0,-4 2 8 15,-1-4 0-15,-5 5-4 16,-1-6 10-16,-3 4-6 16,0-2 1-16,1 3 13 15,2-3-20-15,3-2 6 16,1 2 0-16,2 0-5 15,0 0 6-15,-3-1-1 16,-2 4 0-16,-6-2-16 16,-2 3 16-16,-7 0-16 15,-6 0 10-15,0 0-9 16,-4 0 28-16,3 0-13 16,3 0 0-16,2 0 1 15,4 0-4-15,2-3 3 0,1 0 0 16,2 0 0-16,0 3 12 15,-3-5-12-15,-2 5 0 16,0 0-6-16,-1-4 5 16,2 3 1-16,-1-2 0 15,0 2-6-15,2-4-5 16,-3 5 0-16,-1-4 10 16,-2 0-3-16,-3 3-3 15,-3 1 7-15,2-3 0 16,-3 2 4-16,2-2 5 15,-1 1-9-15,7 1 0 16,-1-2-1-16,4 0-1 16,-2-2 2-16,3 4-1 0,-5-2-5 15,-2 3-12-15,-4 0 18 16,-1 0-1-16,-4 0-4 16,1 0-9-16,-1 0 14 15,3 0 0-15,3 0 2 16,3 0 10-16,5-2-12 15,1-2 0-15,2 0-11 16,-2 4-2-16,-2 0 13 16,-4 0 0-16,-5 0 0 15,-5 0 8-15,0 0-9 16,-2 0 1-16,1 0 0 16,8 0-10-16,-3 0 10 0,5 0 0 15,3 0-1 1,-2 0 11-16,-2 0-10 0,0 0 0 15,-1 0 1 1,-1 0-13-16,0 0 12 0,3 0 0 16,-2 0-1-16,4 0-37 15,-1 0 27-15,-2 0-9 16,2 0 7-16,-3-4 4 16,-2 4 0-16,-2 0 9 15,-1 0 0-15,-1 0 13 16,1 0-13-16,-1-2 0 15,3 2 0-15,3-2-11 16,3 0 6-16,2-2 5 16,-4 1-1-16,2 2 7 15,-5 1 4-15,-3 0-10 0,-1 0 0 16,-3 0-9-16,0 0 11 16,0-4-2-16,5 2 0 15,0 2 11-15,1-1-11 16,3 1 0-16,-2 0 0 15,2 0-5-15,-4 0 5 16,1 0 0-16,-1 0-1 16,2 0 13-16,0 0-12 15,1 0 0-15,6 0 0 16,0 0-3-16,2 0 3 16,2 0 0-16,0 0 5 15,0 0 1-15,-2 0 6 16,2 0-12-16,-4 0 1 0,2 0 3 15,2 0-3 1,5 0-1-16,1 0 0 0,2 0 14 16,0 0-15-16,1 0 1 15,0 0 0-15,-2 0-1 16,2 0 10-16,-5 0-9 16,3 1 6-16,1 1 6 15,1 2-12-15,3-4 0 16,5 0 0-16,3 0-9 15,5 0 17-15,-1 0-8 16,-2 0 0-16,1 0 12 16,-6 0-14-16,-1 4 2 15,-3 0-1-15,-2 0-11 0,-1 2 18 16,1-2-6 0,-1-4 1-16,3 4 13 0,3-2-20 15,0 1 6-15,0-2 0 16,-1 4 19-16,3-2-18 15,-1 1 14-15,4 1-6 16,1-1-1-16,0 1-1 16,5-1-7-16,-2 1 0 15,1 0-6-15,0 4 14 16,3-6-8-16,0 6 1 16,3-2 7-16,1 1 8 15,2 1-16-15,1 0 0 0,3 4 0 16,-2-4 12-16,1 4-12 15,-2-3 0-15,-3 3 2 16,-4 1-3-16,-10 3 1 16,-3 0-5-16,-7 2-4 15,-9-1 8-15,-4-2 1 16,-5 2 0-16,-5 4 0 16,-2 0-2-16,1 6 2 15,-5 3 0-15,-1 6 11 16,-1 3-11-16,-2 9 14 15,-3 5-7-15,-2 4 1 16,3 8 11-16,-3 7-4 16,0 1 3-16,0 6 22 15,4 2-28-15,2 7 16 0,4-6-28 16,-1 4 14-16,1-7-13 16,0-8 0-1,-1-2-1-15,-1-8 6 0,-1-3 7 16,-2-5-11-16,-1-4-2 15,-4-10 0-15,0-8-13 16,0-7 13-16,-11-12-75 16,-11-3-99-16,-5-10-579 15</inkml:trace>
  <inkml:trace contextRef="#ctx0" brushRef="#br0" timeOffset="-56576.07">15312 14841 1209 0,'0'0'549'0,"0"0"-407"16,0 0 7-16,0 0-74 16,0 0-65-16,0 0 32 15,0 0 2-15,2 96 61 16,5-42-9-16,2 7-44 16,-1 6 37-16,1 7-28 15,-2 9-16-15,2 1 3 16,-2 6-32-16,-5 21 19 15,0-13-7-15,-2 2-28 0,0-4 25 16,0-14-24 0,0 11 0-16,0-11 29 0,4-4-30 15,-2-1 19-15,1-10-5 16,0 0-7-16,-3-9 10 16,0 0-17-16,0-8 0 15,0-2 2-15,0-12-1 16,0-6-1-16,0-7 0 15,0-9 2-15,0-5-2 16,2 4 7-16,0 1-7 16,0 0 8-16,-2 2-1 15,2 2-7-15,0-4 0 16,1-4-7-16,-1-2 1 16,0-8-12-16,0 3-9 15,0-3 26-15,-2 0 1 0,0 0 1 16,0 0 5-16,0 0 7 15,0 5-7-15,0-4-6 16,0 4 0-16,0-1 12 16,0-4-10-16,2 0-4 15,4 0 2-15,-2 0-19 16,2 0 19-16,3 0 0 16,3 0 0-16,-1-9 9 15,2 8 0-15,3-4-1 16,-3 2-8-16,5-1 1 15,0 0 1-15,4 0-2 16,7-2 0-16,2-2 3 16,10 2 12-16,5-6-13 15,8 2-2-15,8 2 0 0,11-2 8 16,8 6 2-16,6 0-2 16,-1 4-8-16,1 0-8 15,-2 0 8-15,-2 0-15 16,-6 0-13-16,-1 0 19 15,-2 0 4-15,2 0 5 16,-1 0-1-16,8 0 11 16,3 0-10-16,5 0 3 15,3 0 3-15,0 0 5 16,0 0-11-16,-6 0 0 16,1 4-1-16,-6 0 6 15,-4 2-7-15,-4-2 2 0,-2-4-1 16,-1 0-14-16,3 0 15 15,2 0 0-15,2 0 0 16,6 4 9-16,2 0-3 16,0-4-6-16,7 6 6 15,-3-2-2-15,1 4-4 16,-3 2 0-16,-5-2 0 16,-6-2 4-16,-2 2-4 15,-4-1 0-15,-2-2 8 16,1 1-19-16,0 2 7 15,1-4 4-15,2-2-1 16,0 6 8-16,-1-8-7 0,5 4 0 16,0 1 0-16,0-5-9 15,0 2 10-15,-2 4-1 16,-3-1 0-16,-5-1 8 16,0-4-6-16,-3 4-2 15,4-4 0-15,-2 0-11 16,1 0 8-16,1 0 3 15,1 0-1-15,-1 0 1 16,-3 0 0-16,3 0 0 16,-5 0 1-16,1 0-10 15,-2 0 9-15,-3 0 0 16,0 0 0-16,0 0-21 16,3 0 21-16,-5 0-22 15,0 0 8-15,-2 0 4 0,-5 0 4 16,0 0 6-16,-3 0 0 15,3 0 4-15,1-4-10 16,-2 4 6-16,1 0-27 16,0 0 20-16,1-4-28 15,-2 4 15-15,0 0 14 16,-3-5-15-16,-5 5 15 16,-4-3 4-16,-3 0 2 15,-4 3-9-15,-4-2 11 16,0-7-2-16,0 5 0 15,-5-6-14-15,2 2 7 16,-1-6-20-16,-1 6 8 16,5-2 18-16,-2-2-15 15,-2 6 16-15,-2-2 0 0,-5 2 0 16,-3-2 2 0,-4 0-2-16,-3-2 0 0,2-2 6 15,-2 2-5-15,3-4 7 16,-1 1-8-16,4 0 9 15,-1-2-10-15,1-1 1 16,-4 2 0-16,-8-4 23 16,0 0-21-16,0 1 26 15,-18-2-28-15,-7 1-31 16,-19 5-20-16,6-4-154 16,5 7-448-16</inkml:trace>
  <inkml:trace contextRef="#ctx0" brushRef="#br0" timeOffset="-54821.11">1961 16348 1129 0,'0'0'396'0,"0"0"-143"16,0 0-21-16,0 0-68 15,0 0-87-15,0 0-33 16,-2-19 1-16,7 14-4 16,-2 5 2-16,0-3 57 0,-1 3-27 15,5 0-11 1,2 0 8-16,9 0-35 0,6 0 9 16,12 0-30-16,7-4-7 15,7 4 14-15,10 0-9 16,3 0-4-16,1 0 5 15,-1 0 0-15,-7 0-26 16,-5 0 3-16,-9 0-62 16,-9 0 33-16,-10 0-67 15,-10 0-51-15,-13 0-90 16,-4 0-139-16,-16-5-291 0</inkml:trace>
  <inkml:trace contextRef="#ctx0" brushRef="#br0" timeOffset="-54659.38">2483 16214 1114 0,'0'0'314'16,"0"0"-35"-16,0 0 27 15,0 0-62-15,129 30-93 16,-111-3-21-16,-11 0-59 16,-7 8-32-16,-5 0 8 15,-19 6-47-15,-6 1-26 16,8-8-141-16,7-10-555 0</inkml:trace>
  <inkml:trace contextRef="#ctx0" brushRef="#br0" timeOffset="-53474.1">3358 16194 897 0,'0'0'935'16,"0"0"-717"-16,0 0-60 15,0 0 43-15,20 108-76 16,-11-67-72-16,0-1-8 16,0-5-39-16,0-6 1 15,-3-8-1-15,-1-8-6 16,-3-9-1-16,0-4-18 15,3-8-20-15,2-18 2 16,4-10-97-16,3-11-1 16,3 0-24-16,1 2-30 15,5 9 85-15,-6 8 66 0,1 12 38 16,-7 10 9-16,-3 6 61 16,0 0 116-16,-2 20 19 15,-1 10-88-15,-1 6-13 16,2 5-36-16,6 7-22 15,3-4 9-15,6-4-43 16,3-4 5-16,5-9-17 16,3-8-2-16,2-11-5 15,5-8 4-15,-4 0-9 16,-1-22 6-16,-7-8-33 16,-3-8 24-16,-7-6 3 15,-3-5-3-15,-7 4 6 0,-3 1 8 16,-4 3 1-1,0 15 9-15,0 7-3 0,-2 11 4 16,-9 8 7 0,-3 0-16-16,4 1 31 15,-3 21-14-15,1 8 18 0,3 6 21 16,7 4-41-16,2 5 27 16,0-5-30-16,13 0-12 15,14-5 7-15,4-6-8 16,5-8-1-16,2-8-5 15,-2-9-73-15,-3-4 16 16,-5-8-23-16,-2-14-42 16,-7-10 24-16,-5-4 5 15,-5 2 46-15,-5 2 53 16,-2 0 0-16,-2 10 27 0,0 1 11 16,0 11 2-1,0 3 45-15,2 7-42 0,-2 0-9 16,0 0 15-16,2 7-18 15,-2 7 21-15,0 3-10 16,3 1-41-16,-3 0 35 16,2 0-27-16,3-4-8 15,4-5 4-15,-1 0 4 16,3-5-18-16,3-4 9 16,1 0-34-16,1 0 28 15,-3-8 7-15,3-2-1 16,-3-8 7-16,1 4 4 15,-1-3-8-15,3 4-3 16,-3-2 0-16,1 7 15 16,-5 3 3-16,1 2 13 0,-1 3 24 15,3 0-28-15,-4 3 26 16,1 10-30-16,1 2-22 16,-2 7 24-16,-1-4-24 15,-1 4-1-15,0 0 15 16,0 0-3-16,3-8-11 15,-1-4-1-15,4-2-3 16,-1-8-11-16,-3 0-4 16,0-4-32-16,-8-28-27 15,0-3-152-15,0 3-542 0</inkml:trace>
  <inkml:trace contextRef="#ctx0" brushRef="#br0" timeOffset="-53241.55">3672 15949 1877 0,'0'0'637'16,"0"0"-548"-16,0 0-58 15,0 0 19-15,0 0-39 16,139-101 3-16,-95 90-14 15,-1 9-63-15,-8 2-19 0,-4 0-82 16,11 0-83-16,-10 0-304 16,-1 0-585-16</inkml:trace>
  <inkml:trace contextRef="#ctx0" brushRef="#br0" timeOffset="-53094.96">4434 15552 1859 0,'0'0'393'0,"0"0"-274"16,0 0-97-16,0 0-22 15,-98 139-114-15,98-99-628 0</inkml:trace>
  <inkml:trace contextRef="#ctx0" brushRef="#br0" timeOffset="-51791.71">5610 16052 1207 0,'0'0'524'0,"0"0"-303"16,0 0-33-16,0 0-26 15,0 0-88-15,0 0-57 16,0 0 60-16,-112 46-16 16,85-13 15-16,2 4 4 15,9 3-41-15,7-4 17 16,9 0-48-16,0-4 1 15,16-6-18-15,11-3-3 16,7-16-13-16,5-7-13 0,1 0-53 16,3-20 17-16,-5-7-55 15,-7-14-22 1,-6 1 44-16,-10-8 29 16,-7 6 44-16,-2 8 34 0,-6 10 15 15,0 6 74-15,0 14 4 16,0 4-39-16,0 0-18 15,0 17-27-15,-6 10 46 16,4 11 11-16,2 10-48 16,0 0 36-16,0 10-19 15,14 4-6-15,1 7 26 16,1 0-54-16,2-4 14 16,-7 1 12-16,-3-7-27 15,-8-12 16-15,0-6-16 16,-5-13 2-16,-20-10 25 0,-4-11-9 15,-5-7 20-15,3 0-2 16,7-15-30-16,6-14 16 16,11-2-22-16,7-9-16 15,0-5 15-15,20 5-19 16,9 4-23-16,2 6-12 16,3 2-41-16,3-3-70 15,-5 6-151-15,-10 6-383 0</inkml:trace>
  <inkml:trace contextRef="#ctx0" brushRef="#br0" timeOffset="-50988.45">5622 16026 925 0,'0'0'333'0,"0"0"-243"16,0 0-90-16,0 0-57 0</inkml:trace>
  <inkml:trace contextRef="#ctx0" brushRef="#br0" timeOffset="-50123.36">6609 15959 593 0,'0'0'707'0,"0"0"-397"15,0 0-86-15,0 0-23 0,0 0-70 16,0 0-74 0,0 0 22-16,0-4 7 0,0 4-15 15,-9 0-7-15,-4 0-27 16,-10 4 27-16,-2 9-16 15,-5-5-26-15,5 2 15 16,1-2-1-16,3 2-15 16,6-5 16-16,-1 4-31 15,3-1 2-15,-6 2-8 16,3 2 16-16,-7-2-14 16,3 2-2-16,3-2 0 15,-2-1 9-15,6 0-9 16,2-1 1-16,0-6 10 15,4 2 5-15,0 0-16 16,3 0 0-16,1-4 1 0,3 0 20 16,0 0-15-1,-2 0 17-15,2 0-7 0,0 0-16 16,-2 0 26-16,2 0-26 16,-2 0 6-16,2 0-12 15,0 0 18-15,0 0-12 16,0 0 0-16,0 0-6 15,0 0 5-15,0 0 1 16,0 0 0-16,0 0 19 16,0 5-17-16,4 0 8 15,10 3 30-15,3 6-39 16,6 3 29-16,6 2-29 16,2 3-1-16,7 4 12 15,2-4-3-15,1 0-9 16,-6-8 0-16,-6 0-5 0,-12-5-28 15,-15-6-91 1,-2 2-100-16,0-5-439 0</inkml:trace>
  <inkml:trace contextRef="#ctx0" brushRef="#br0" timeOffset="-49607.75">6190 16302 821 0,'0'0'766'16,"0"0"-433"-16,0 0-82 16,0 0-52-16,0 0-35 15,0 0-93-15,0 0-26 16,1-9 47-16,14 9-32 16,2 0 12-16,2 0-17 15,-2 9-19-15,1 6 47 16,2-3-44-16,0 6-6 15,2 0-6-15,1 0-15 16,-6-4-24-16,-1 4-16 16,-1 0-104-16,-5-4-37 0,-6-2-496 15</inkml:trace>
  <inkml:trace contextRef="#ctx0" brushRef="#br0" timeOffset="-44984.85">6901 16223 651 0,'0'0'976'0,"0"0"-651"16,0 0-191-16,0 0 26 0,0 0-88 16,0 0-54-16,127-63 10 15,-82 37-27-15,-3 2 12 16,1-7 9-16,-10-5-21 16,-4 1-1-16,-10-1 0 15,-7 1 0-15,-9 11 20 16,-3 9-19-16,0 4 26 15,-10 11 31-15,-5 0-57 16,-6 9 28-16,2 18-23 16,0 13 14-16,7 10 22 15,4 13-18-15,8 7 12 16,0 7-1-16,0-2-26 16,12 6 7-16,3-1-16 0,-1-4 0 15,-1-6-1 1,-2-12 2-16,-6-8-2 0,-3-14 1 15,-2-5-15 1,0-13 14-16,-16-8 2 0,-4-6 0 16,-2-4 17-16,-1 0-17 15,1-14 8-15,5-12-9 16,1-6 1-16,5-4 31 16,4-3-18-16,7-1 4 15,0 2-9-15,0 5-9 16,15 0 0-16,4 7 0 15,-2 4 10-15,3 0-20 0,-1 2-13 16,6-6-82 0,-2 0-151-16,0 8-593 0</inkml:trace>
  <inkml:trace contextRef="#ctx0" brushRef="#br0" timeOffset="-44832.29">7505 16248 2232 0,'0'0'510'16,"0"0"-458"-16,0 0 17 15,0 0-69-15,0 0-37 16,0 0-123-16,135-25-488 0</inkml:trace>
  <inkml:trace contextRef="#ctx0" brushRef="#br0" timeOffset="-44099.58">7881 15954 1166 0,'0'0'682'0,"0"0"-467"0,0 0-86 16,0 0 6-16,0 0-8 15,0 0-63-15,-2 104-31 16,2-64 31-16,0-2-39 15,0-1-1-15,0-10 3 16,0-9-25-16,0-6 21 16,0-8-22-16,0-4 0 15,0 0 11-15,0-8-12 16,2-14-20-16,5-9-11 16,7-5-11-16,0 1 22 15,3-1-6-15,0 4 14 0,3 10 3 16,-5 3 2-1,2 6 7-15,-4 9 11 16,-2 4-4-16,0 0 32 0,0 10 4 16,1 12-1-16,-4 6 9 15,-1 6-26-15,-3 2-13 16,-4-5 12-16,0 0-24 16,0-7 18-16,0-8-18 15,0-6 0-15,3-10-9 16,-1 0 9-16,5-8-2 15,-1-16-8-15,5-6-36 16,5-6 16-16,1-4-9 16,4 0-4-16,-1 8 43 15,0 1-11-15,0 12 11 0,-2 7 12 16,-5 8-6-16,1 4 33 16,-1 0 0-16,-2 12-14 15,1 10 39-15,-4 6-37 16,3-2 6-16,-4 0-27 15,2-2-6-15,-5-2-1 16,1-4-46-16,-3-9-62 16,0-7-34-16,0-2-345 15,0 0-575-15</inkml:trace>
  <inkml:trace contextRef="#ctx0" brushRef="#br0" timeOffset="-43381.63">8710 15931 1172 0,'0'0'615'16,"0"0"-388"-16,0 0-23 16,0 0-72-16,0 0-82 15,0 0 5-15,0 0-3 0,-129 18 15 16,101 1 27-1,7 3-38-15,0 1 10 16,8 1-20-16,7 5-44 0,4-8 25 16,2 2-27-16,0-4-30 15,10-6 29-15,9-5-61 16,2-8-16-16,2 0 0 16,2 0-65-16,-1-19 8 15,-4-2-28-15,-4-2-13 16,-4 2 72-16,0-2 26 15,-5 6 78-15,-3 3 11 16,-2 10 56-16,1 0 78 16,-3 4 1-16,0 0-28 0,2 0 5 15,0 9-9 1,0 8-31-16,1 5-7 0,1-4-52 16,1 4 20-16,1-2-39 15,1-1-4-15,-1-4-2 16,4-5-77-16,5-6-102 15,-1-4-204-15,-1 0-536 0</inkml:trace>
  <inkml:trace contextRef="#ctx0" brushRef="#br0" timeOffset="-43011.62">8978 15963 1277 0,'0'0'360'0,"0"0"-191"16,0 0 25-16,0 0-39 16,0 0-13-16,0 0-43 15,0 0 18-15,73 89-7 0,-40-65-50 16,3 2 0 0,-1 1-37-16,-4-6-22 0,-4-3-2 15,-8-5 1-15,-7-4-51 16,-4-7-62-16,-2-2-181 15,-1 0-334-15,-3-15-260 0</inkml:trace>
  <inkml:trace contextRef="#ctx0" brushRef="#br0" timeOffset="-42849.05">9327 15954 1627 0,'0'0'610'16,"0"0"-440"-16,0 0-28 15,0 0-26-15,0 0-67 16,-147 120-39-16,105-70-10 0,-3 3-3 16,-20 22-113-1,13-10-382-15,2-8-883 0</inkml:trace>
  <inkml:trace contextRef="#ctx0" brushRef="#br0" timeOffset="-42026.53">8153 16802 1144 0,'0'0'665'15,"0"0"-523"-15,0 0-36 0,0 0 3 16,0 0-22-16,136-26-41 15,-85 22-40-15,3 0 19 16,-3 4-20-16,-6-5-5 16,-10 5-16-16,-8-1-84 15,-12 1-73-15,-11-4-7 16,-4 0 33-16,0-7 9 16,0-1 20-16,-8-1 62 15,-3-1 56-15,5-3 24 16,6 7 32-16,0 2 72 15,0 2-28-15,13 2-44 16,7 4-7-16,4 0 83 16,0 0 35-16,1 18-55 0,0 1 8 15,-8 3-13-15,-3 3-13 16,-10 4-8-16,-4-3-58 16,-4-2-26-16,-25-3 13 15,-7 2-15-15,-4-8-53 16,-4-4-101-16,10-3-366 15,12-8-417-15</inkml:trace>
  <inkml:trace contextRef="#ctx0" brushRef="#br0" timeOffset="-41251.16">9213 16489 175 0,'0'0'750'0,"0"0"-542"16,0 0-90-16,0 0 15 15,0 0-69-15,0 0-37 16,0 0-19-16,2-16-8 16,-2 16-40-16,0 0-29 0,0 0 57 15,0 0 12-15,0 0 28 16,0 0 14-16,0 0 5 15,0 0-47-15,0 0-36 16,0 0-170-16,0 0-445 0</inkml:trace>
  <inkml:trace contextRef="#ctx0" brushRef="#br0" timeOffset="-40183.58">9124 16387 1385 0,'0'0'644'0,"0"0"-480"15,0 0-13-15,0 0-18 16,0 0-9-16,27 108-20 15,-15-54-44-15,-2 8 23 16,-1 0-32-16,1-4-35 16,-2-5 16-16,-1-3-32 15,-3-14-12-15,0-4-14 16,-1-10-72-16,-3-6-26 16,1-16-141-16,5 0-394 0,-4-4-212 15</inkml:trace>
  <inkml:trace contextRef="#ctx0" brushRef="#br0" timeOffset="-39424.87">9481 16473 1627 0,'0'0'549'16,"0"0"-443"-16,0 0-16 15,0 0-27-15,0 0-46 16,-125 31-17-16,90-10 15 16,-1 2-13-16,0 0-2 15,6-1 12-15,7 0-5 0,5-4 36 16,9 0-32-16,7 0-5 16,2-1 14-16,0 2-18 15,13 2 16-15,12-1 9 16,4 2 1-16,4 0 15 15,5-4-12-15,2 0-7 16,2-2-6-16,0-2-17 16,4-8-1-16,-5-2 3 15,1-4 6-15,-1 0-18 16,-5-4 9-16,-3-10-7 16,-6-12 6-16,-2-3-24 15,-8-6 10-15,-1-14-10 0,-7-5-26 16,-5-8 21-1,-4-2-18-15,0 3 22 0,0 16 18 16,-4 9 5-16,-7 14 3 16,-1 9 14-16,1 13-2 15,3 0 13-15,-4 13-24 16,3 19 15-16,1 4 42 16,1 12-19-16,2 6 19 15,5 4-3-15,0 0-32 16,2-5 11-16,16-3-33 15,0-6-1-15,2-8 0 16,-2-14-9-16,-5-4-8 16,-3-13-20-16,-4-5-20 15,1 0 47-15,-3-19 4 16,0-4-14-16,4-6 20 0,-2 1-22 16,5 2 21-1,3 3 1-15,1 5-7 0,5 9 5 16,2 4 4-16,1 5 10 15,-1 0 29-15,1 5-11 16,-2 13 24-16,0 0-12 16,-6 4-32-16,-1 0 17 15,-4 2-27-15,0-6-7 16,-4-2-7-16,3-6-67 16,11-10-38-16,-2 0-189 15,0 0-443-15</inkml:trace>
  <inkml:trace contextRef="#ctx0" brushRef="#br0" timeOffset="-38711.87">10274 16655 1739 0,'0'0'591'0,"0"0"-452"15,0 0 41-15,0 0-84 16,0 0-46-16,0 0-11 15,0 0-31-15,-111 18 17 16,97 5-7-16,7-1-11 16,5 3 7-16,2-5-14 15,0 3 0-15,9-1 0 16,5-10 9-16,2 2-18 0,1-11 9 16,-1-3-40-16,1 0 39 15,-3-3-23-15,-1-15 23 16,-4 0 0-16,-2-8-34 15,-7 0 34-15,0 2-7 16,0 1 0-16,0 5 1 16,0 0 7-16,0 10 0 15,0 1 0-15,0 5-5 16,0 2-1-16,9 0 4 16,2 0 2-16,3 0 8 15,-1 9-7-15,2 1 11 16,1 6 16-16,0-1-26 15,-3-2 29-15,1 4-14 16,-4-3-16-16,-1 4 18 0,1-8-19 16,-6 2 0-1,0-6-2-15,-2 1 4 0,1-2-11 16,1-5 9-16,0 0-36 16,3 0-2-16,4 0-36 15,2-5 1-15,4-4-14 16,-5-3 4-16,2-2 56 15,-5 5 17-15,-5 0 10 16,-2 5 55-16,-2-1 14 16,0 5 8-16,0 0-41 15,0 0-27-15,0 0-2 16,0 9 1-16,0 5-7 16,9 4 5-16,3 0-6 0,1 4 0 15,3 0 0-15,-5 0 2 16,-1 1 3-16,-4-2-5 15,-6-3-3-15,0 0-5 16,0-4 9-16,-10 0-1 16,-5-5 0-16,-5-6-62 15,-20-3-108-15,2 0-493 16,0-12-1083-16</inkml:trace>
  <inkml:trace contextRef="#ctx0" brushRef="#br0" timeOffset="-38578.97">10125 16423 1547 0,'0'0'748'0,"0"0"-604"15,0 0-55-15,0 0-41 0,0 0-48 16,138-90-175-16,-100 87-459 0</inkml:trace>
  <inkml:trace contextRef="#ctx0" brushRef="#br0" timeOffset="-36722.06">11141 16535 1517 0,'0'0'344'0,"0"0"-231"16,0 0 151-16,0 0-113 15,0 0-56-15,-120-23-10 16,93 46-29-16,2 3 13 16,3 6-12-16,9 2-16 15,10-2 16-15,3 1-43 16,5-7-14-16,22-4 0 15,6-13-16-15,5-9-35 16,4 0-28-16,0-23-88 16,-2-16-59-16,-11-11-44 15,-8-8 26-15,-11-9 171 0,-7-4 73 16,-3 4 26-16,0 10 39 16,0 13 75-16,-5 19 51 15,-1 13-27-15,-1 12-32 16,1 8-43-16,-6 28-16 15,6 8 28-15,-1 11-35 16,5 7-33-16,2 1 33 16,0-6-40-16,15-7-15 15,10-6-11-15,2-13-8 16,4-12-18-16,0-6-64 0,2-13-38 16,-1 0-24-1,-3-22-71-15,-3-11 2 0,-5-3 31 16,-6 2 68-16,-4-3 122 15,-4 10 3-15,-5 4 104 16,-2 12 76-16,0 3-21 16,0 8-11-16,0 0-49 15,0 4-76-15,0 17 46 16,0 10 1-16,-4 1-31 16,4 4 16-16,0-1-44 15,0-4-7-15,2-3-7 16,13-6-6-16,4-6-16 15,0-10-48-15,6-6-72 16,-1 0-5-16,1-9-64 16,2-13-71-16,-6-4 12 15,2-3 29-15,-5-5-10 0,-5 6 136 16,-2 6 115-16,-6-1 194 16,-3 15 24-16,-2-1 47 15,0 9 10-15,0 0-95 16,0 0-70-16,0 17-10 15,-7 2-3-15,3 7-7 16,2-4-42-16,2 3-5 16,0-4-21-16,0-3-14 15,11-1-11-15,4-8 3 16,4-4-63-16,0-5-32 16,1 0-44-16,-1 0 11 0,-2-5 27 15,-1-9-6 1,-3-4 60-16,-4 0 29 0,0 1 18 15,-4-2 95 1,-3 7 17-16,0 2 8 0,-2 3-8 16,0 2-32-16,0 5-7 15,0 0-39-15,0 0-25 16,0 0 8-16,4 8-17 16,0 2 19-16,3 2-13 15,5-6-6-15,-2-2-9 16,7-4-40-16,0 0-49 15,-1 0 8-15,1-14-35 16,-3 0 26-16,-3-2 55 16,-2 6 44-16,-4 2 15 15,-3 8 32-15,0 0-4 0,-2 0 13 16,2 12 12 0,-1 11 8-16,5 13-27 0,-2 5-25 15,3 3 25-15,2 5-17 16,0 1-20-16,-1-2 8 15,-1-4-20-15,-4-4 16 16,-3-12 0-16,0-6-14 16,0-4 18-16,-3-10-20 15,-8-8 0-15,0 0-1 16,-3 0-10-16,0-22-16 16,2 0-10-16,3-10-13 15,2 3 42-15,7-4-11 16,0 3 1-16,0 1 6 15,16 4-28-15,4 3 27 16,5 4-9-16,4 0-13 0,2 0 10 16,0-5-38-16,2 2-25 15,-5-2-13-15,-2 0 14 16,-9 0 55-16,-4-2 26 16,-3 2 6-16,-8-3 96 15,-2 4 7-15,0 4-5 16,0 4-23-16,-15 4-23 15,-3 6 2-15,-3 4-14 16,0 0-2-16,2 18 31 16,1 4-32-16,7 6 5 15,5 6 11-15,6-2-35 16,0-1 5-16,6-8-23 0,17 0-12 16,4-6 11-16,6-8-55 15,3-9-41-15,1 0-44 16,3-19-53-16,-3-7-100 15,-6-10 3-15,-5-8 78 16,-4-1 106-16,-6-4 36 16,-5 5 71-16,-7 12 56 15,-1 6 108-15,-3 16 88 16,0 10 0-16,0 0-126 16,-3 18 22-16,-3 18-28 15,-5 8-9-15,2 6-27 16,-2 4-47-16,1-1 8 15,2-8-38-15,-1-9 6 0,5-10-26 16,-3-12-15 0,5-9-27-16,2-5 19 0,0-14-38 15,0-17-7-15,4-5 1 16,14-5 3-16,6 0 55 16,5 7-10-16,0 2 18 15,-2 14 14-15,-2 3 7 16,-4 15 38-16,-4 0-20 15,-5 0-19-15,-3 19 22 16,-6 5-28-16,-3 14-76 16,-14-6-165-16,-3-5-489 0</inkml:trace>
  <inkml:trace contextRef="#ctx0" brushRef="#br0" timeOffset="-36574.48">12166 16248 1557 0,'0'0'601'0,"0"0"-457"15,0 0-116-15,0 0-28 16,0 0-228-16,127-18-742 0</inkml:trace>
  <inkml:trace contextRef="#ctx0" brushRef="#br0" timeOffset="-36460.2">12222 17017 1759 0,'0'0'0'16,"0"0"-258"-16</inkml:trace>
  <inkml:trace contextRef="#ctx0" brushRef="#br0" timeOffset="-36161.55">13221 16223 1659 0,'0'0'602'0,"0"0"-502"15,0 0-8-15,0 0 66 16,0 0-49-16,34 133-15 16,-25-58-36-16,-4 6-16 15,-1 0 2-15,-4-5-43 16,0-9 11-16,0-10-12 16,0-13-39-16,0-11-19 15,0-16-79-15,-2-17-97 16,-5-6-302-16,1-15-476 0</inkml:trace>
  <inkml:trace contextRef="#ctx0" brushRef="#br0" timeOffset="-35279.15">13142 16575 1320 0,'0'0'356'16,"0"0"-205"-16,0 0 36 16,0 0-28-16,0 0-62 15,0 0-41-15,149-48-2 16,-115 48-33-16,-3 4 14 15,-2 8-10-15,-4 6-14 16,-6 0 36-16,-1 4-4 16,-5 0 8-16,-1 1 12 15,-6-4-41-15,1 3 24 16,-1-4-10-16,-4 0-35 0,3-1 30 16,2-3-23-16,-2-6-1 15,3-2-2-15,3-6 4 16,7 0-9-16,3 0 0 15,0-10-8-15,2-8-4 16,-1-9 7-16,1-5-5 16,-4-3 8-16,2-6-15 15,-6-3 17-15,-4 8 0 16,-4 2 0-16,-5 10 2 16,-2 8-2-16,0 6 20 15,0 2 8-15,-2 8-28 16,-7 0 24-16,-2 4-18 15,0 14-5-15,0 12 40 16,1 6-33-16,6 4 8 16,4 4-10-16,0-7 8 0,2-2-28 15,16-3 11 1,5-10-64-16,1-7 6 0,3-7-67 16,2-8-18-16,0 0-50 15,0-18-113-15,0-13 4 16,-5 3 97-16,-4-3 99 15,-2 4 109-15,-9 9 36 16,-3 4 121-16,-1 12 76 16,-5 2-86-16,3 8-8 15,-3 18 7-15,0 10-64 16,0 5-14-16,0 6-44 16,0 3 1-16,0 5 13 15,0-7-9-15,-3-4 36 16,3-3-20-16,-2-5-30 15,2-9-3-15,0-9-12 0,0-10 0 16,0-8 4-16,0 0 2 16,0-18 19-16,0-11-25 15,2-14 0-15,5-6-12 16,-3-3 15-16,3-11-3 16,1-4 0-16,2 5 6 15,1 8-3-15,3 6-2 16,-1 17-1-16,3 6 0 15,-1 13-4-15,1 7 4 16,-1 5 7-16,-2 0-6 16,-1 13 21-16,-7 10-9 15,3 0-5-15,-6 4 16 16,-2 2-24-16,0 3 0 0,-2-5-6 16,-13 0-53-16,-8-4-11 15,-17-10-107-15,7 0-150 16,-1-12-329-16</inkml:trace>
  <inkml:trace contextRef="#ctx0" brushRef="#br0" timeOffset="-35147.76">13680 16271 1891 0,'0'0'578'15,"0"0"-456"-15,0 0-25 16,0 0-82-16,159-107-15 0,-90 80-271 15,-2 6-725-15</inkml:trace>
  <inkml:trace contextRef="#ctx0" brushRef="#br0" timeOffset="-35007.56">14222 15981 2335 0,'0'0'459'0,"0"0"-370"16,0 0-88-16,-124-18-1 15,79 41-158-15,3-1-723 0</inkml:trace>
  <inkml:trace contextRef="#ctx0" brushRef="#br0" timeOffset="-34861.06">13358 16210 1972 0,'0'0'374'15,"0"0"-257"-15,0 0-14 16,0 0-103-16,0 0-218 16,0 0-368-16,0 0-793 0</inkml:trace>
  <inkml:trace contextRef="#ctx0" brushRef="#br0" timeOffset="-34485.04">13445 16368 1536 0,'0'0'818'15,"0"0"-637"-15,0 0-74 16,0 0-107-16,0 0-8 16,0 0-357-16,0 0-1378 0</inkml:trace>
  <inkml:trace contextRef="#ctx0" brushRef="#br0" timeOffset="-33690.02">12026 16280 573 0,'0'0'809'15,"0"0"-504"-15,0 0-139 16,0 0 17-16,0 0-40 15,0 0-26-15,0 0 19 16,0 0-13-16,4 0-24 16,7 0-4-16,5-7-44 15,3-4-11-15,4-7-27 16,4 0-12-16,-2 0 20 16,-2 2-21-16,0 1 1 0,-3 2 20 15,-5 1-21-15,-1 6 27 16,-5 2-2-16,-3 4-2 15,1 0 32-15,-1 0-12 16,4 0 1-16,1 4 11 16,0 10-44-16,2-1 10 15,1 4-21-15,-1 3-42 16,-2 1-36-16,-1 19-77 16,-4-13-106-16,-4 4-550 0</inkml:trace>
  <inkml:trace contextRef="#ctx0" brushRef="#br0" timeOffset="-33150.64">12246 16986 1204 0,'0'0'642'0,"0"0"-423"16,0 0-36-16,0 0-41 15,0 0-80-15,0 0-47 16,0 0 21-16,56-18-18 15,-56 18 23-15,0 0 17 0,0 0-16 16,0 0 15 0,0 0-21-16,-7 0-20 0,-2 0 39 15,0 0-44-15,0 0-2 16,2-4-9-16,5 0-2 16,0 2-14-16,2-6-48 15,0-2-54-15,2-12-96 16,10 4-429-16,-1-3-675 0</inkml:trace>
  <inkml:trace contextRef="#ctx0" brushRef="#br0" timeOffset="-32467.02">12494 16455 453 0,'0'0'173'0,"0"0"-111"16,0 0 1-16,0 0-35 15,0 0-14-15,0 0-1 16,0 0-12-16,2-58 53 0,0 48 29 16,-2 6 24-16,2-5 15 15,-2 6-28-15,0 0 6 16,0 0 2-16,0-1 14 15,0-1 37-15,0 5 0 16,0 0-12-16,0 0-12 16,0 0-74-16,0 0-11 15,0 0-8-15,0 12 7 16,0 3 23-16,0 7-28 16,0 0 8-16,0 6 7 15,0-2-10-15,0 5 9 16,-2 5-8-16,0-5-18 0,2 5 28 15,0 0-37-15,0-4 0 16,0 3 15-16,0-7-31 16,0 2 23-16,0-4-6 15,0-2-8-15,0-2 32 16,0-4-14-16,0-5-2 16,0-5 7-16,0 1-24 15,0-3 16-15,0-2-25 16,0 0-6-16,0 0-3 15,0-4 6-15,6 0 2 16,1 0 1-16,2 0-60 16,-2 0-11-16,6-22-58 15,-4 4-214-15,-2-4-539 0</inkml:trace>
  <inkml:trace contextRef="#ctx0" brushRef="#br0" timeOffset="-32287.82">12427 16593 1445 0,'0'0'842'0,"0"0"-596"15,0 0-79-15,0 0-61 16,0 0-52-16,0 0-36 16,117-10-18-16,-76 2-60 15,-12-2-308-15,-8-1-1034 0</inkml:trace>
  <inkml:trace contextRef="#ctx0" brushRef="#br0" timeOffset="-30438.86">5656 16066 1572 0,'0'0'631'0,"0"0"-465"15,0 0-70-15,0 0-59 16,0 0-37-16,0 0-14 16,-3 0-34-16,1 0 2 15,0 0 25-15,-1 0 21 16,1 0 2-16,0 0 16 16,0 0 25-16,-1 0-36 15,-2 4 11-15,2 0-18 0,-2 1 6 16,1 0-5-1,2-5-1-15,2 3 0 0,0-3 6 16,0 0 3-16,0 0-9 16,0 0 0-16,0 0-18 15,0 0 18-15,0 0-30 16,0 0-31-16,0 0-59 16,0-7-228-16,0 1-353 0</inkml:trace>
  <inkml:trace contextRef="#ctx0" brushRef="#br0" timeOffset="-26468.2">5593 16070 927 0,'0'0'365'0,"0"0"-123"15,0 0-2-15,0 0-83 16,0 0-31-16,0 0-63 15,-37 0-26-15,29 0 21 0,4 0-32 16,0 0-13 0,1 0-13-16,3 0 0 0,0 0-72 15,0 0-229-15,0 4-310 16</inkml:trace>
  <inkml:trace contextRef="#ctx0" brushRef="#br0" timeOffset="-25049.54">7382 16258 924 0,'0'0'486'0,"0"0"-242"15,0 0 2-15,0 0-63 16,0 0-98-16,0 0-43 16,0 0-8-16,-6 0 4 15,6 0 52-15,2-4-23 16,2 4-5-16,3 0 11 0,1 0-25 15,8-2 7-15,4 0-4 16,7 0-38-16,3-6 19 16,4 2-31-16,3-2-1 15,-4 5 8-15,-3-6-7 16,0 7-2-16,-10 2-9 16,-9 0-95-16,-4 0-186 15,-7 6-767-15</inkml:trace>
  <inkml:trace contextRef="#ctx0" brushRef="#br0" timeOffset="-24060.19">10229 16280 345 0,'0'0'1388'16,"0"0"-1018"-16,0 0-137 15,0 0-41-15,0 0-88 16,0 0-25-16,0 0-43 15,-4 0 25-15,4 0 5 16,9 8-29-16,2 2 27 16,2 3-23-16,6 0-26 15,5 1 11-15,5 4-26 16,1 0-13-16,5-1-5 16,-2 1-81-16,-8-9-119 15,-11-4-971-15</inkml:trace>
  <inkml:trace contextRef="#ctx0" brushRef="#br0" timeOffset="-9861.89">15336 14821 673 0,'0'0'273'16,"0"0"-60"-16,0 0-64 15,0 0-8-15,0 0-19 16,0 0-32-16,-11-9 8 16,11 9-25-16,-2 0-6 15,2 0 24-15,-2 0-25 16,2 0-16-16,0 0-13 0,0 0-25 16,0 0 14-16,0 0-24 15,0 0-2-15,0 0 0 16,0 0-5-16,0 0-36 15,0 0-14-15,0 0-65 16,0 0-99-16,0 12-13 16,0-6-148-16,0 1-751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1:37:50.063"/>
    </inkml:context>
    <inkml:brush xml:id="br0">
      <inkml:brushProperty name="width" value="0.05292" units="cm"/>
      <inkml:brushProperty name="height" value="0.05292" units="cm"/>
      <inkml:brushProperty name="color" value="#FF0000"/>
    </inkml:brush>
  </inkml:definitions>
  <inkml:trace contextRef="#ctx0" brushRef="#br0">5332 3806 1030 0,'0'0'279'0,"0"0"-83"0,0 0-8 16,0 0-88-16,0 0-2 16,0 0-84-16,-4 0-14 15,4 0 0-15,0 0 41 16,0 0-17-16,0 0 24 16,0 0-9-16,0 0 0 15,0 0 25-15,0 1-40 16,0 4-9-16,-5 0-5 15,1 7-9-15,-5 5 23 16,0 8-12-16,-2 8-11 0,-3 7 15 16,0 10-9-1,2 7 4-15,-2 2-3 16,4 4 0-16,1-1 13 16,-2-1-7-16,6-4-12 15,-2-3 5-15,1-5 5 0,-2-9-12 16,0-8 0-16,1-6 9 15,3-10-8-15,0-7-1 16,1-4-37-16,0-3-63 16,1-2-77-16,0 0 1 15,-2-22-133-15,2 0-280 16,2-4-315-16</inkml:trace>
  <inkml:trace contextRef="#ctx0" brushRef="#br0" timeOffset="2628.27">5346 3773 204 0,'0'0'311'0,"0"0"-178"16,0 0 27-16,0 0-27 15,0 0-14-15,0 0-38 16,0 0-50-16,-23-3 40 0,23 3 2 16,0 0 14-16,0 0 28 15,0 0-30-15,0 0-15 16,0 0-61-16,0 0 1 16,0 0-10-16,0 0 28 15,3 0 19-15,3 1 17 16,6 5-35-16,3 3 24 15,3-2-13-15,7 2-10 16,1-4 26-16,5 4-33 16,5-4 1-16,0 2 11 15,4-1-26-15,-1-2 7 16,2 0-8-16,-3 0-7 0,-3 0 9 16,-3 0-8-16,1 1-2 15,0-1 6-15,1-3 1 16,1 2-2-16,-2-3-5 15,4 3 0-15,-2-3 4 16,1 0-4-16,-3 0 0 16,1 1 4-16,-1 1-2 15,-6 1-4-15,0-1 2 16,0 0 0-16,-3 2 0 16,3 0 0-16,1 0 0 15,3-2 2-15,-2 2 4 16,3-2 0-16,-3 2-6 15,-3-2 0-15,-1 1-8 16,0-2 16-16,0 3-8 16,0-1 0-16,8 1 1 0,-2-1 1 15,4 1-2 1,-1-2 0-16,1 0-1 0,-4-2 4 16,-2 2-3-16,-2 0 0 15,-2 0 1-15,1-2 6 16,1 2-7-16,2-2 0 15,4 0-7-15,6 0 13 16,-2 0-6-16,1 0 0 16,0 0 0-16,-4 0-6 15,0-2 6-15,1 0 0 16,-2 0-1-16,3 0 11 16,-1-2-10-16,5 2 0 15,5-3 1-15,-1 4-4 0,6-3 3 16,-6 2 0-1,1-2-1-15,-5 3 8 0,-1-4-7 16,-1 1 0-16,1 0 0 16,0-2-4-16,3 0 4 15,4 0 0-15,0-2-2 16,3 2 13-16,1-2-16 16,0 2 5-16,0 0 0 15,-2 0-6-15,2 0 17 16,-4 2-11-16,-1-1 15 15,1 3-15-15,1 1 22 16,0-2-22-16,2 2 0 16,3-1-2-16,-2 0 3 15,4 0-1-15,2 2 0 0,-2 0 8 16,1 0-8-16,0 0 0 16,3 0 0-16,1 0-6 15,-1 0 7 1,2 0-1-16,0 0 0 0,2 0 6 15,1 2-10-15,-1 2 4 16,3 0 0-16,-3-3-6 16,2 1 12-16,1 1-6 15,-3-1 0-15,1-1-4 16,-1 4 4-16,-2-1 0 16,0 2 0-16,-1 0-8 15,-6 0 13-15,-4 2-5 16,-2-1 0-16,-5 4-4 0,-1-3 4 15,-8 2 0 1,-4 0 0-16,-5 0-1 0,-2 0 3 16,-3 2-3-16,-6 0 1 15,-2 1-16-15,-4 4 9 16,-5 3-4-16,-2 4-5 16,0 5 10-16,0 2 12 15,-9 4 7-15,-2 1-13 16,0 1 6-16,-1 2-6 15,6 1 0-15,-2-2 0 16,3 0-7-16,-2-4 10 16,-3-3-11-16,0-6 8 15,-1-3-23-15,-2-1 23 16,3-3-1-16,0-4 1 16,0-4 2-16,-1 2 4 0,-3-4-12 15,-1 0 4-15,-3-1-4 16,-4-2 6-16,-7-1 0 15,-4-2 0-15,-8-1 5 16,-5-1 11-16,-3 0-13 16,0 0-3-16,0 0 2 15,4 0 12-15,3 0-13 16,2 0 16-16,2 0 5 16,-3 0-21-16,2 0 26 15,-6 0-15-15,-4 0-6 16,-3 0 5-16,-6 0-5 15,-4-1-6-15,-3-1 0 16,-1-1 9-16,0 2-9 0,3-1 0 16,3-1 0-16,2 2-6 15,2-2 15-15,0 2-9 16,3-1 0-16,-3 0 9 16,-2 0-4-16,0 0-5 15,0 2 0-15,0 0 0 16,0 0-2-16,3 0 2 15,1 0 0-15,3 0 2 16,2 0-4-16,2 0 4 16,-1 0-2-16,-2 0 7 15,-1 0 0-15,2 0-7 16,-1 2 0-16,4 0 1 0,-1 2-7 16,3-3 6-16,1 2 0 15,1-2 4-15,0 4 5 16,-1-4-9-16,1 2 0 15,-5-3 1-15,1 2-19 16,-4-2 19-16,2 1-1 16,1 2 0-16,0-3 9 15,2 2-25-15,1-1 2 16,-1-1 14-16,-1 3 11 16,-4-1-11-16,2 0 0 15,-4 0 5-15,3 2 5 16,-2 0-1-16,4 0-9 15,1 2 0-15,-2-2 3 0,4 0-3 16,-3 2 0 0,1-4-1-16,-4 2-1 0,1 0 1 15,0 0 1-15,-2 0 0 16,0 0 7-16,4 0-5 16,0 0-2-16,1 0 1 15,0 1 11-15,7-3-24 16,-2 1 12-16,6-1 0 15,0-2-3-15,-3 0 12 16,2 1-9-16,-5-1 0 16,-3 3 0-16,0-1 0 15,-4 2 0-15,4-2 0 16,2 0-1-16,1 0 2 16,6-2-1-16,2 0 0 0,1 0-16 15,3 0 14-15,0 0 2 16,3 0 0-16,2 0 0 15,-1 0 7-15,3 0-7 16,1 0 0-16,1 0 2 16,5 0 0-16,4 0-2 15,-1 0 0-15,4 0 5 16,1 0 10-16,1 0-15 16,-1 0 0-16,4 0 1 15,1 0-2-15,0 0 1 16,2 0 0-16,0 0 0 15,0 0 13-15,0 0-13 16,0 0 0-16,0 0 0 0,0 0-13 16,0 0 13-16,0 0-12 15,0 0-49-15,0 0-135 16,0-2-399-16</inkml:trace>
  <inkml:trace contextRef="#ctx0" brushRef="#br0" timeOffset="5985.42">5332 5748 1151 0,'0'0'195'16,"0"0"-70"-16,0 0 64 16,0 0-66-16,0 0-15 15,0 0-24-15,-6-27-71 16,6 27 15-16,0 0-27 15,0 0 23-15,0 0-12 0,-3 13 1 16,-3 16-13 0,-1 19 74-16,-4 14-55 0,-4 10 77 15,-1 8-68 1,0 4 2-16,2-3 7 0,4-5-36 16,-1-6 26-16,3-6-27 15,2-10 10-15,2-7-10 16,2-13 0-16,2-8-1 15,0-8 1-15,0-11-58 16,0-4-7-16,0-3-56 16,0-16-46-16,0-15-159 15,0 0-308-15</inkml:trace>
  <inkml:trace contextRef="#ctx0" brushRef="#br0" timeOffset="7420.05">5286 5700 776 0,'0'0'197'0,"0"0"-119"16,0 0 25-16,0 0-43 15,0 0 0-15,0 0-27 16,0 0-21-16,-2 0 27 15,2 0 4-15,0 0 17 16,0 0-11-16,0 0-15 0,0 0 17 16,0 0-22-1,0 0-18-15,0 0 21 0,0 0-24 16,0 0 17 0,10 0 7-16,6 0-13 0,4 0 17 15,5 0-10-15,1-2-17 16,8 2 10-16,-2 0-13 15,5 0 1-15,-2 0-2 16,2 0 2-16,0 0 7 16,1 0-14-16,2 0 0 15,3 0 7-15,1 0 0 16,1 0-4-16,3 0-3 16,0 0 6-16,0 0-4 15,1 0-2-15,0 0 0 16,2 0-12-16,1 2 12 0,-1 1 0 15,0-2 0-15,1-1 6 16,-4 3-5-16,4-3-1 16,-3 2 0-16,0 0-4 15,2 0 16-15,1 0-5 16,-2 0-7-16,2-1 4 16,2 2-12-16,-4-3 8 15,4 1 0-15,-5 2-1 16,-2-3-8-16,-2 2 9 15,-8 0 0-15,-1-2 0 16,-3 2-5-16,-2-2 6 16,3 3-1-16,3-3 0 15,4 1 9-15,1 0-9 16,0 4 0-16,1-1 0 16,-3-1-10-16,-2 6 10 0,0-3-1 15,0 4 0-15,2-2-14 16,-1 0 14-16,7 0-23 15,-4 0-18-15,3-2 16 16,-6 0 2-16,-3 0 24 16,-3 0 0-16,-6 0-1 15,-4 0-1-15,-6-2 2 16,-1 2-10-16,-3-4 9 16,-1 2 2-16,-1-2 5 15,-3 0-6-15,0 0 9 16,-6 0-7-16,0-2-2 15,-2 2-4-15,0 3-2 0,0-2 0 16,0 7 6-16,0 6 2 16,0 2 17-16,-4 6 13 15,-2 3-32-15,2 5 1 16,2 1 31-16,-2 5-32 16,1 3 22-16,-1 4-9 15,2 0-11-15,-2 1 26 16,0 1-27-16,-2-6 8 15,2 2 15-15,-3-6-23 16,3-2 10-16,0-7-11 16,-2-4 10-16,4-8-4 15,0-3-6-15,2-8-1 16,0-3 1-16,0-1-47 16,-2-1-48-16,-5 0-67 15,1 0-89-15,-3 0-477 0</inkml:trace>
  <inkml:trace contextRef="#ctx0" brushRef="#br0" timeOffset="9288.12">5248 6611 230 0,'0'0'200'0,"0"0"-74"16,0 0 24-16,0 0 59 16,0 0-24-16,0 0-26 15,0 0-56-15,-5 0-43 16,5 0 27-16,0-2-3 0,0 0 20 15,0 2-39-15,0 0-22 16,0 0 9-16,-5 0-49 16,3 0 3-16,-2 0 13 15,0 0 10-15,-1-2 7 16,3 2-7-16,2-2-20 16,0 2 33-16,0 0-42 15,0-2 1-15,0 2-1 16,0 0 9-16,0-2-6 15,0 2-3-15,0 0 0 16,11-2 60-16,2 0-37 16,4-1-1-16,7 0 19 0,3 0-41 15,-2 1 15-15,8-1-15 16,-2 3 9-16,2-2-2 16,1 2-7-1,-1 0 1-15,0 0 0 0,-2 0 7 16,3 0-9-16,-2 0 1 15,2 0 0-15,2 5 2 16,1-3-1-16,2 3-1 16,-1 1 0-16,-3-2 11 15,1 0-11-15,-5 0 0 16,-2-2-1-16,0 2-7 16,0 0 9-16,0-1-1 15,2 0 3-15,0 0 6 0,3 0-10 16,-1 0 1-1,-2-2-3-15,-2 0-14 0,-2 2 25 16,0-1-8 0,-2 0 0-16,-4 0 1 0,6 0-2 15,-1-2 1-15,4 2 0 16,1 0-10-16,3 0 8 16,-1 0 2-16,2 0 0 15,-2 0-18-15,0 2 16 16,-2-1-7-16,-2 0 9 15,0 1-7-15,1-2-11 16,3 2 9-16,-5 1-5 16,1-4-10-16,0 0 23 15,-3 2-6-15,1-1 0 16,2-2 5-16,-2 2-15 0,0-2 16 16,2 0 1-16,-2 0-6 15,-3 0-9-15,0 0 15 16,-1 0-15-16,-4 2 15 15,2 0-29-15,-5 0 28 16,1 1-5-16,1-3-21 16,0 0 26-16,0 1-18 15,2-1-1-15,2 0 20 16,-2 0-41-16,3 0 39 16,-4 0-10-16,-1 0-27 15,-2 0 29-15,-3 0-27 16,0 0 5-16,-3 0 32 15,1 0-5-15,-3 0-3 16,2 0 4-16,1 0 2 16,0 0-11-16,3 0-19 0,-2 0 0 15,2 0 4-15,-1 0-1 16,0 0 21-16,-1 0-16 16,-2 0 24-16,-1 0-11 15,3-1 11-15,-3-4 0 16,2 1 0-16,-2 0 9 15,2 0-9-15,-2 0 0 16,2 1 1-16,0-2 2 0,-2 4 3 16,3-5-6-1,-4-1 0-15,3 1 9 0,3-2 2 16,-1-1-11-16,5 2 2 16,-1 1-4-16,2 2-8 15,-1 0 10-15,-3 2 5 16,-1 0 5-16,-6 2-12 15,-5-2 10-15,-1 2 0 16,-2-2 62-16,0-4-29 16,0 0-7-16,0-3-1 15,0 1-32-15,0-3 26 16,0 1-27-16,0 0-47 16,0-6-77-16,0 2-78 0,-5 2-396 15</inkml:trace>
  <inkml:trace contextRef="#ctx0" brushRef="#br0" timeOffset="12043.87">11056 6356 1330 0,'0'0'178'0,"0"0"-106"15,0 0-16-15,0 0-18 16,-120-29 38-16,88 26 3 16,-1 3-35-16,-1 0-6 15,-1 0-1-15,-2 0 47 16,-6 0-28-16,-1 0-37 15,-6 10 11-15,-4 3-20 0,-1 0-4 16,-3 4 13-16,0 0-19 16,-2 6 22-16,2-1-22 15,4 2 0-15,4 2 30 16,3 2-28-16,5 2 11 16,4 4-13-16,4 2 5 15,8 0-11-15,5 4 6 16,5 1 0-16,6-2-8 15,1 5 8-15,2 2 0 16,2 2 0-16,3 4 9 16,2 3-9-16,-2 4 0 15,2 0 0-15,0 4 15 16,0-4-15-16,0 2-1 0,0-1-8 16,7 2 9-16,13-1 7 15,7 0-7-15,8 4 0 16,10-1 14-16,6 1-13 15,9 0 13-15,10-1-14 16,9 0 0-16,11-3 2 16,7-3 2-16,26-2 3 15,26-7-14-15,28-14 0 16,8-13 5-16,-12-18-16 16,-17-4-27-16,-22-9 25 15,-23-8-28-15,-20-6 12 16,-21 0 36-16,-5-9-3 0,5-17 3 15,13-12 3 1,4-19 3-16,-7-8 16 0,-6-8-2 16,-9 0 50-16,-10 1 33 15,-10 1-45-15,-12 0 43 16,-10 1-13-16,-13-1-29 16,-10 0 28-16,0 1-38 15,-18 5-12-15,-20 1-8 16,-12 7-22-16,-16 6-14 15,-27-2 7-15,-41 6-6 16,-44 4-6-16,-22 7 6 16,1 18-21-16,19 14 8 15,35 18-59-15,29 9 15 0,27 0-38 16,27 11-65 0,10 14 0-16,-8 26-132 0,12-2-85 15,10-3-1086-15</inkml:trace>
  <inkml:trace contextRef="#ctx0" brushRef="#br0" timeOffset="12560.49">11856 6792 340 0,'0'0'1470'0,"0"0"-1287"16,0 0-100-16,116-106-28 16,-45 77 19-16,31-3 22 15,30-1-19-15,26 2-13 16,-10 5-53-16,-33 10-9 15,-32 6 31-15,-25 2-32 16,4 1-2-16,3-1-8 16,-3 1-58-16,-15-1-18 15,-23-4-85-15,-19-5-45 16,-5-7-78-16,-35-3 32 16,-13-5 129-16,-11-3 70 15,4 5 62-15,11 4 138 0,15 5 90 16,21 6 34-16,8 5-102 15,23 5-100-15,31 5-7 16,13 0 13-16,11 0 21 16,0 17-1-16,-8 5-40 15,-18 4-6-15,-18 2-30 16,-20 0-10-16,-14 1-6 16,-32-2-10-16,-29 1-6 15,-14-2-2-15,-23 5-171 16,18-9-128-16,20-4-163 0</inkml:trace>
  <inkml:trace contextRef="#ctx0" brushRef="#br0" timeOffset="12928.5">13649 6153 1523 0,'0'0'242'0,"0"0"-110"15,0 0 2-15,0 0-56 16,72-118-7-16,-38 86-15 0,-1 1-28 16,0 0 3-1,-6 7-23-15,-7 6-8 0,-6 5 22 16,-6 8-21-16,-7 3 42 15,-1 2-38-15,0 5 1 16,0 18 7-16,0 15 27 16,0 12 14-16,0 9-35 15,-5 3-18-15,-4 4 13 16,-3-4-14-16,2-6-70 16,-9-3-102-16,-12-9-193 15,0-12-212-15,5-14-735 0</inkml:trace>
  <inkml:trace contextRef="#ctx0" brushRef="#br0" timeOffset="13065.13">13620 6447 1392 0,'0'0'371'0,"0"0"-163"16,0 0-21-16,0 0-73 16,141-43-72-16,-95 36-2 15,4-1-40-15,4 4-125 16,25-11-86-16,-11 4-307 15,-6-6-380-15</inkml:trace>
  <inkml:trace contextRef="#ctx0" brushRef="#br0" timeOffset="13412.21">14635 5953 1416 0,'0'0'224'0,"0"0"-81"16,0 0-18-16,0 0-86 16,-134-17-11-16,109 17 3 15,8 19-25-15,5 5-12 16,12 7-1-16,0 2-36 16,12 8 43-16,14 5 0 15,8 2-3-15,2 6-15 16,-5 0 2-16,-2 1 16 15,-10-2 1-15,-7-5-1 16,-12-4 48-16,0-9-48 16,-12-8 22-16,-15-4 51 15,-4-9-57-15,0-4 21 0,0-4-31 16,5-4-6-16,-15-2-103 16,10 0-231-16,-2-12-392 0</inkml:trace>
  <inkml:trace contextRef="#ctx0" brushRef="#br0" timeOffset="13944.78">13298 6356 1086 0,'0'0'482'16,"0"0"-286"-16,0 0-29 15,0 0-34-15,0 0 8 16,-63 107-45-16,41-67-25 16,-3 4-56-16,4 1-1 15,-4-1-17-15,-4-1 3 0,-2-3-70 16,-14 4-106-1,9-10-364-15,5-12-185 0</inkml:trace>
  <inkml:trace contextRef="#ctx0" brushRef="#br0" timeOffset="15661.19">15004 6178 1202 0,'0'0'326'15,"0"0"-138"-15,0 0-4 16,0 0-135-16,-120-12-24 16,96 30 33-16,1 7-43 15,9 0 26-15,8 7-7 16,6 2-33-16,0-2 44 0,6-1-40 16,19-8-4-16,3-2 15 15,4-11-15-15,2-9 10 16,-5-1 20-16,-2-4-30 15,-7-16 46-15,-5-4-28 16,-8-2 6-16,-2 2 5 16,-5 2-28-16,0 6-2 15,0 4 0-15,-2 6-26 16,-4 3 19-16,4 3 6 16,2 0 0-16,0 3-2 15,0 5-25-15,21-4 28 16,8-4 6-16,8 0 1 15,8-2 20-15,6-19-26 0,-2-12-1 16,-2-7 4 0,-4-12 8-16,-10-4-12 0,-6-5 1 15,-10 5-1-15,-7 8 25 16,-8 13-23-16,-2 8 3 16,0 13-5-16,-14 11-45 15,-5 3 45-15,-6 6 9 16,-6 19-8-16,-3 13 10 15,1 8-1-15,2 8-4 16,2 6-6-16,4 2 1 16,7 5 9-16,7-5-9 15,9-1-1-15,2-10 0 16,2-4-10-16,21-12 9 16,2-9-25-16,8-9-23 0,2-13 21 15,3-4-21-15,2-5-15 16,-3-20-31-16,4-5-34 15,-6-5 16-15,-3 1 65 16,-3 1 48-16,-10 3 4 16,-1 5 2-16,-7 6 21 15,-3 4 59-15,-6 9-14 16,-2 4 49-16,0 2-72 16,0 0-29-16,-5 10 10 15,-6 10-6-15,4 4-1 16,1 3-8-16,6 4-8 15,0-3 8-15,0-1-15 16,4-6-15-16,11-4-18 0,6-8 1 16,1-5-64-16,5-4 22 15,0 0-41-15,-1-17-30 16,-2-4 33-16,-3 0 112 16,-6 0 73-16,-1 1 41 15,-6 4 7-15,-3 2-26 16,-2 6-27-16,0 4 9 15,-3 4-21-15,2 0-56 16,4 0 8-16,0 16-8 16,3 0 9-16,3 0-5 15,1-2-4-15,5-5-18 16,1-9-63-16,4 0-60 16,19-18-73-16,-7-9-114 0,-4-2-256 15</inkml:trace>
  <inkml:trace contextRef="#ctx0" brushRef="#br0" timeOffset="15872.62">16183 5923 671 0,'0'0'362'0,"0"0"-117"16,0 0-61-16,0 0 12 15,0 0 7-15,0 0-108 16,0 0-62-16,15-18 116 16,-23 60-53-16,-6 8-7 15,1 5-10-15,0-1-42 16,-1 0 21-16,1-5-51 15,1-5-7-15,4-11-18 16,-1-9-58-16,-3-7-103 0,4-10-81 16,-1-7-56-1,-5-14 47-15,6-12-106 0,1-4-3 0</inkml:trace>
  <inkml:trace contextRef="#ctx0" brushRef="#br0" timeOffset="16110.99">16027 6119 337 0,'0'0'375'15,"0"0"-40"-15,0 0-79 16,0 0-93-16,0 0-27 15,0 0 1-15,55-105-47 16,-26 102-1-16,5 3-41 16,-1 0-46-16,-2 3 23 15,0 8-25-15,-2 7 22 16,0 5 57-16,-4 3-10 0,-2 1 35 16,-1 7-2-1,-2-1 15-15,-6-2-31 0,-6-1-62 16,-3-5-12-16,-5-3-12 15,0-6-4-15,0-4-89 16,-11-10-98-16,-3-2-142 16,3 0-257-16</inkml:trace>
  <inkml:trace contextRef="#ctx0" brushRef="#br0" timeOffset="16232.66">16379 5911 1460 0,'0'0'514'16,"0"0"-429"-16,0 0-28 16,0 0-57-16,0 0-337 0,0 0-421 0</inkml:trace>
  <inkml:trace contextRef="#ctx0" brushRef="#br0" timeOffset="16928.84">16784 6084 1445 0,'0'0'348'0,"0"0"-54"15,0 0-160-15,0 0-77 0,0 0-29 16,0 0-18-1,0 0 18-15,-110 110-28 0,102-70-16 16,8-2 7-16,0 0 9 16,0-6 4-16,10-4-4 15,3-7-32-15,3-9 31 16,-1-11 1-16,0-1 5 16,-1-6 1-16,-1-18-5 15,-3-3-2-15,-6-9 1 16,0 3 0-16,-4-1 25 15,0 4-19-15,0 4 9 16,0 5-6-16,2 10-8 16,3 5-2-16,3 4-25 15,2 2-54-15,-2 0 69 16,3 2-9-16,1 9 19 0,-6 4 1 16,-1 3 0-1,-5 2 7-15,0 0-6 0,0-1 5 16,0-2 24-16,0-5-29 15,0-2 5-15,2-5-6 16,2-4 0-16,8-1 0 16,5 0 8-16,6-12 1 15,4-6-9-15,4-2-26 16,0-2 11-16,-2 2 8 16,-2 4 7-16,-5 2 3 15,-4 5 13-15,-2 6 27 16,-3 3 9-16,-2 0-39 0,0 0 27 15,0 16-4-15,0 4-17 16,1 2 31-16,-2 0-21 16,2 0-4-16,-1-6 2 15,0-1-27-15,1-8 12 16,1-7-7-16,-1 0-5 16,5 0-7-16,1-24-123 15,-5 0-175-15,-2-2-525 0</inkml:trace>
  <inkml:trace contextRef="#ctx0" brushRef="#br0" timeOffset="36433.6">4357 13056 3 0,'0'0'729'16,"0"0"-485"-16,0 0-35 0,0 0-13 15,0 0-46-15,0 0 1 16,0 52-39-16,0-32-30 16,0 5 36-16,0 6-47 15,0 12 0-15,-5 5 11 16,0 8-12-16,-1 6 5 15,-3 3-18-15,3-2-38 16,-4-5 45-16,4-5-48 16,1-9-8-16,1-11 11 15,0-3-4-15,1-13-12 16,3-5-3-16,-3-4-12 16,3-4 0-16,-2-4-54 0,0 3-49 15,0-3-36-15,-2 0-137 16,0 0-64-16,3-13 5 0</inkml:trace>
  <inkml:trace contextRef="#ctx0" brushRef="#br0" timeOffset="38235.79">4265 13050 1144 0,'0'0'251'15,"0"0"-141"-15,0 0 11 16,0 0 35-16,0 0-64 16,0 0-51-16,0 0-6 15,9-20-16-15,4 12 24 16,3 2 39-16,3-2-31 16,6 0 11-16,9-1-9 15,8 0-23-15,5 1 16 16,4-2-37-16,1 2-8 0,3 2 18 15,-1 0-11-15,1 2-5 16,1 0-3-16,-3 2 10 16,1 0-8-16,-3 2-2 15,-2 0 0-15,2 0-1 16,1 0 5-16,-1 0-4 16,1 0 0-16,1 0 6 15,1 0-7-15,-6 0 1 16,1 0 0-16,0 0-6 15,-4 0 15-15,-3 0-9 16,-4 0 0-16,-4 0 0 16,-6 0-5-16,-3 0 5 15,-1 0 0-15,1 0-1 0,-2 0 14 16,-4 0-13 0,1 0 0-16,-7 0 1 0,-3 0-13 15,-6 0 12-15,-4 0 0 16,0 0 0-16,0 0 6 15,0 0-7-15,0 0 1 16,0 0-5-16,0 0-10 16,0 0 15-16,3 0 0 15,1 2-1-15,0 4-20 16,-2 4 15-16,3 2 6 16,-1 4 0-16,-1 0-3 15,-1 4 17-15,0 2-14 0,1 0 6 16,1 3 6-16,-2-2-13 15,2-1 1-15,-2 0 0 16,1 0-4-16,-3 0 10 16,0-2-6-16,0 0 0 15,0 3 4-15,0-3-4 16,0 1 0-16,0 2 1 16,0 1 2-16,0-3-1 15,0 2-2-15,0 2 0 16,0-4 14-16,0 2-15 15,0-2 1-15,0 2 0 16,0-2-5-16,-3 2 6 16,1-4-1-16,2 3 0 15,0-1 10-15,0-2-11 16,0 1 1-16,-2 1 0 0,0-5-5 16,0-3 6-16,-2-1-1 15,-1-1 0-15,0-4 8 16,1-2-29-16,-1 2 18 15,0-5 3-15,2 4 12 16,-2 0-1-16,-1 1-11 16,1-1 0-16,-2 0 8 15,1 0-10-15,-1 0 2 16,3 0 0-16,-6 1-1 16,4 2 4-16,-5-7-3 15,-1 4 0-15,1 0 0 16,1-2 3-16,-2 0-3 15,1-2 0-15,-3 2-9 0,1-2 18 16,0 1-9-16,-3-1 0 16,-1 1-2-16,-1-1-5 15,-3-1 7-15,0 2 0 16,-6-1-5-16,-2 0 19 16,-4 0-14-16,-6 2 0 15,1 0 1-15,-2-2-6 16,1 2 5-16,0-2 0 15,1 3 0-15,5-4 1 16,2 1 6-16,0 1-7 16,2 0 0-16,0 0-4 15,-3 2 4-15,1-1 0 0,2 2-2 16,0-4 13 0,2 2-12-16,4-2 1 0,-1 2-2 15,2-2-5-15,0 2 8 16,0-2-1-16,4 1 0 15,1 0 9-15,-1 0-11 16,4-2 2-16,1 1 0 16,2 1-9-16,-1-3 10 15,-1 0-1-15,-1 0 0 16,-3 0 3-16,-3 0-5 16,-5 0 2-16,1 0 0 15,-3 0-7-15,1 0 13 16,1 0-6-16,2 0 0 15,4 0 9-15,-2-5-3 16,4 1-6-16,1-2 0 0,-2 0-4 16,1 0 11-16,-2 2-7 15,2 0 5-15,-1 0 3 16,3 0 4-16,-3 2-12 16,2 2 0-16,3-3 8 15,0 2 0-15,3 0 2 16,-1 1 17-16,5-3-18 15,-1 1 32-15,2 2-29 16,1 0-4-16,1 0 5 16,3 0-2-16,0 0-8 15,0 0-3-15,0 0 1 16,0 0-6-16,0 0 5 16,0 0 0-16,0-1-6 0,0 1-1 15,0 0 5-15,-2-3 2 16,0 3-26-16,0-2 25 15,0 2-39-15,0-1-14 16,-3 1-42-16,3-3-161 16,0 1-219-16,2 0-75 0</inkml:trace>
  <inkml:trace contextRef="#ctx0" brushRef="#br0" timeOffset="42146.71">16152 12873 598 0,'0'0'352'0,"0"0"-177"16,0 0 12-16,0 0 12 15,0 0-29-15,0 0-41 16,7-27-37-16,-7 27 33 15,0 0-30-15,0-3-4 16,0 3-29-16,-2 0-50 16,-12-2-2-16,-6 2-10 15,-7 0 6-15,-6 0 21 16,-3 0-27-16,-4 2 0 16,0 7 9-16,0 0 1 0,4 3 8 15,0 1-18-15,1 3 6 16,3 0-4-16,1 2-2 15,0 4 0-15,0 2-5 16,0 4 7-16,-3 2-2 16,3 2 0-16,0 4 1 15,2-3-2-15,0 4 2 16,2-1-1-16,6 1 14 16,0-5-5-16,3 0-6 15,7-4-3-15,2 1 0 16,2 0 0-16,3-1 0 15,2 1 0-15,-1-4 2 16,3 3 8-16,0-4-20 0,0-1 7 16,0-4-6-16,3 1-5 15,5-3 13-15,2-2 1 16,3-3 14-16,1 2-4 16,3-1-6-16,5-1-4 15,1-1 0-15,4 0 4 16,-3 1-3-16,2 0-1 15,-3-4 4-15,-3 2 7 16,-2-5-7-16,-2 4-4 16,-5-1 0-16,-3-6-4 15,4 2 5-15,3 0-1 16,3 0 2-16,4 0 4 16,5 2-5-16,2 0-1 15,-2 4 1-15,-3-6-4 0,-1 2 4 16,1 2-1-16,0-4 0 15,5 2 9-15,3 0-17 16,-1-2 8-16,2 2 0 16,-2-2-1-16,-2-2 16 15,-2 2-15-15,-2 0 0 16,2-2 0-16,-3 0 2 16,0 0-2-16,5 0 0 15,2 0-10-15,3-2 16 16,4 3-6-16,0-2 0 15,0 1 1-15,1 1-6 16,-2-2 5-16,-4 1 0 16,-2 1-12-16,-4-2 20 0,1 0-8 15,1-1 0-15,0 0-3 16,3 0-12-16,-1 0 15 16,0 0 0-16,0 0-9 15,2 0 15-15,2 0-6 16,0 0 0-16,3 0 0 15,2 0-10-15,0 0 10 16,2 0-11-16,0 3 10 16,-1-1-23-16,-3 0 23 15,-3 4 1-15,-1-6 0 16,-1 2-7-16,0 0 7 16,6 0 0-16,1 0-2 15,4 0 12-15,0 0-10 0,3 4 0 16,1-4 0-16,-4 2-3 15,-1 1 4-15,-1 1-1 16,-3-1 3-16,2-1 9 16,3 2-13-16,4-3 1 15,4 2-5-15,6-5-10 16,0 2 15-16,0-2-10 16,1 0-3-16,-1 0-24 15,-6 0 37-15,2 0-9 16,-2 0 9-16,-4 0-6 15,1 0 7-15,1 0-1 16,-2 0 1-16,2 0 7 0,-4 0-11 16,1 0 3-1,-3 0 0-15,4-2-5 0,-4-8 11 16,3 2-6-16,-3 0 0 16,3-1 8-16,-2-2-9 15,-2-1 1-15,-2 2 0 16,-3-4-9-16,-7 2 16 15,-4-4-7-15,-2 0 11 16,-6-2-11-16,2-3 10 16,-1 0-10-16,-3-3 0 15,2-1-1-15,-6 0 14 16,0-4-13-16,-4 2 19 16,0-4-13-16,-2-2 25 15,-3-2-22-15,0-3-2 16,-1-2 7-16,-3 0-5 0,0 0-8 15,0-2-1-15,0 2 6 16,-7-1 18-16,-11 2-24 16,-9 1 26-16,-8 2 8 15,-11-1-33-15,-13 1-2 16,-12 2 1-16,-9 0-8 16,-7 2 7-16,-7 2 1 15,-3 2 0-15,-7 0-6 16,2-1 24-16,-2 5-14 15,-1 1 7-15,-2-2-10 16,-16 3 38-16,-17 0-28 16,-25 0-11-16,-5 3 11 15,10 2 2-15,16-2-13 16,18 6 0-16,-1 1 1 16,1 2 1-16,-4 4 5 0,1 3-7 15,5 3 22 1,18 0-10-16,20 3 34 0,14 5-46 15,4 2 0-15,-13 2 1 16,-13 4 6-16,-6 0-13 16,9 0 6-16,10 0-20 15,10-2 6-15,13 0-51 16,2 4-56-16,17-4-131 16,7-2-515-16</inkml:trace>
  <inkml:trace contextRef="#ctx0" brushRef="#br0" timeOffset="101183.56">7422 14566 967 0,'0'0'409'0,"0"0"-211"16,0 0-74-16,0 0 42 15,0 0-65-15,0 0-43 16,-11 0-41-16,11 0-16 16,0 0 66-16,0 0 0 15,-2 0-5-15,2 0 18 16,-2 0-42-16,2 0 23 16,-2 0-33-16,2 0-28 15,0 0 37-15,0 0-28 16,0 0 10-16,0 0 15 0,0 0-34 15,0 0 26-15,0 0-26 16,2 0 0-16,13 0 22 16,5 0-13-16,5 0 12 15,4 0 4-15,2 0-25 16,1 0 23-16,-1 4-16 16,2-4-7-16,3 4 26 15,-1-2-25-15,2 0 7 16,7 0-1-16,-2 1 2 15,4-2 4-15,1 4-13 16,-1-3 0-16,4-2-6 0,1 2 16 16,0 1-10-1,3 1 0-15,0-2 9 0,-1 0-13 16,0 0 4 0,-1 2 0-16,-1 0-9 0,-2 0 19 15,-2 2-10-15,-3-1 0 16,0 0 12-16,-1 0-21 15,-3 0 9-15,3 1 0 16,-6-4-7-16,3 4 8 16,-1 0-1-16,-4-2 0 15,3 2 8-15,-2-1-19 16,-3-1 11-16,2-3 0 16,-1 1-10-16,-3-2 11 15,2 0-1-15,-4 0 0 0,0 0 1 16,-4 0-10-16,-2 0 9 15,-3 0 0-15,-3-2-11 16,1-2-7-16,2-2 18 16,-2 0-9-16,-3-2 3 15,1 2-3-15,-5 2 9 16,-3-5 0-16,-2 2-1 16,0-5 13-16,-1 0-12 15,1-7 0-15,4 2-8 16,-2-5-4-16,1 0 6 15,0 0 6-15,0 3-15 16,0-4 24-16,-3 3-9 16,1 0 0-16,0-3 0 15,-2 2-11-15,-1-6 11 16,0-1 0-16,3-2-1 16,0-2 13-16,4 0-19 15,0 2 7-15,1 4-20 0,-4-2 10 16,-1 3 8-16,-5 6 2 15,-2-2 0-15,0 3 11 16,0 0-11-16,-7-2 0 16,-3 3 0-16,-2-4-5 15,3 2 6-15,1-4-1 16,0 5 0-16,4-2-3 16,-1 1 3-16,3 6 0 15,2 1 3-15,-3 2-3 16,2 0 0-16,-1 4 0 15,-2-1 0-15,1 0 5 0,1 1-14 16,-3 2 2 0,3 0-21-16,0 0 27 0,2 2-29 15,-3-2 30-15,1 2-1 16,-4-1-28-16,-3 3 15 16,-5-1 0-16,-3-1 14 15,-1 2 23-15,-3-3-15 16,2 3-2-16,1-1-6 15,0 0 10-15,2-2 1 16,1 1-11-16,-1-2 0 0,1 2 10 16,-3-2 3-1,0 2-11-15,-2 0-2 0,-5 0 9 16,-1 2 4-16,-1 0-13 16,-2 0 0-16,-2-2-9 15,-3 2 13-15,1 0-4 16,-3-4 0-16,1 2 8 15,-1 0 2-15,1 0-10 16,-2 2 1-16,2 0-1 16,-1 0-3-16,1 0 3 15,2 0 0-15,-1 0 6 16,1-3-1-16,-4 3-5 16,4-1 0-16,-2 1-2 15,1 0 14-15,3 0-12 16,0 0 0-16,0-3 1 0,2 1-4 15,0 1 3 1,0-1 0-16,-3-1-6 0,3 1 15 16,-2-1-9-16,-2-1 0 15,0 2 0-15,-3-2-9 16,5 4 11-16,0-4-2 16,2 2 0-16,2 0 10 15,0 0-10-15,-2 0 0 16,0 0 0-16,-2 2-6 15,-3 0 6-15,-1 0 0 16,4 0-8-16,0 0 20 16,4 0-11-16,5 0-1 15,2 0 0-15,4 0-1 16,3 0 1-16,-3 0 0 16,3 0 0-16,-3 0 6 0,-2 0-8 15,-2 2 2-15,1 2 0 16,-2 4-15-16,-1-4 16 15,2 2-1-15,0-2 0 16,-1 2 12-16,4-5-13 16,1 1 1-16,7 1 0 15,3-2-7-15,2-1 7 16,4 0 0-16,0 3 0 16,0-1-20-16,0 6 19 15,0 0-4-15,0 8 5 16,0 2 3-16,0 7 11 15,0 2-14-15,0 3 0 16,-3 2 10-16,-4 4 0 0,3 3-10 16,-3 3 0-1,1 3 12-15,-2 2 3 16,2 0-12-16,-5 4 8 0,2-1-10 16,-2 0 28-16,0 0-24 15,2-2-4-15,0 1-2 16,0-9 10-16,3-4-9 15,1-8 0-15,0-4 9 16,3-8-5-16,0-3-3 16,2-7-1-16,-3-5 22 15,3-1-14-15,0 0 8 16,0 0-12-16,-2 0 10 0,0 0-28 16,-2 0-8-1,-5-7-66-15,0-16-70 0,0 4-328 16,5-2-636-16</inkml:trace>
  <inkml:trace contextRef="#ctx0" brushRef="#br0" timeOffset="104681.68">12566 14629 215 0,'0'0'134'0,"0"0"-2"16,0 0 3-16,0 0-37 16,0 0 19-16,0 0-16 15,0 0-20-15,-48 0-11 16,48 0 8-16,0 0 30 15,0 0-34-15,0 0 0 16,0 0 38-16,0 0-20 16,0 0-18-16,0 0-7 15,0 0-7-15,0 0 21 16,0 0-34-16,0 0 22 16,0 0 5-16,0 0-22 15,0 0 13-15,0 0-21 0,0 0-22 16,0 0 18-16,0 0-28 15,2 0-11-15,11 0 34 16,8 0-15-16,3 0 23 16,4 0-24-16,7 0-12 15,0 0 26-15,3 0-31 16,4 0 23-16,3 0-10 16,1 0-14-16,4 0 10 15,-2 0-11-15,2 4 0 16,-1-1 0-16,2 1 7 15,0 0-7-15,3 2 0 16,-1-4 10-16,0 2-1 0,3 0-9 16,2 0 0-1,-2 0-5-15,2 0 13 0,-3-2-8 16,1 3 0-16,0-4 1 16,0 2-3-16,0-2 2 15,2-1 0-15,-1 2-6 16,3 2 12-16,0-4-6 15,-2 1 0-15,-2-1 8 16,-2 3-16-16,-1-3 8 16,-2 2 0-16,1-2-1 15,-2 0 11-15,2 0-10 16,0 0 0-16,-4 0 2 16,4 0-11-16,-3-5 9 15,-1 4 0-15,0-3-2 16,-2 2 11-16,1 1-9 0,-1-2 0 15,2 2 1-15,0 1-5 16,-1 0 4-16,3 0 0 16,-2 0-1-16,4 0 13 15,2 0-12-15,-2 0 0 16,2 0 1-16,2-5-7 16,0 3 6-16,-1-2 0 15,-4 0 0-15,-3 2 13 16,-9-2-14-16,-7 2 1 15,-10 2 0-15,-7-2 6 16,-4 0 0-16,-8 0 15 0,-1 2 28 16,-2 0-15-1,0 0 10-15,0 0-44 0,0 0 7 16,0 0-17 0,0 0-22-16,-2 0-48 0,-16 0-70 15,-38 0-124-15,2 0-372 16,-8 0-484-16</inkml:trace>
  <inkml:trace contextRef="#ctx0" brushRef="#br0" timeOffset="108222.25">4521 13097 590 0,'0'0'277'0,"0"0"-121"16,0 0-6-1,0 0-50-15,0 0-65 0,0 0-9 16,0 0-24-16,0-11 3 15,0 9 16-15,0 2-14 16,0-1 28-16,0-2-6 16,0-1 22-16,0 0 29 15,0 0-35-15,0-2-15 16,0 0-9-16,0 0-21 16,0 2 38-16,0-2 4 15,0 5 7-15,0-4 18 16,5 1-38-16,1 0 9 15,6 0-12-15,1-2-25 16,3 0 19-16,3-1-19 16,2 1 19-16,1 3 22 0,-2 0-31 15,0 2 18-15,0 1 9 16,0 0-27-16,-2 0 25 16,2 0-21-1,0 0-13-15,0 0 21 0,0 6-15 16,0 1 1-16,3 0 4 15,-4 1-6-15,-3 0 4 16,-1 0-11-16,-1-1 0 16,-1 2 9-16,-1-1-3 15,-1 0-6-15,-1 0 0 16,0 1 13-16,1-2-5 16,-5 0-8-16,4 0 0 0,-4 1-1 15,1-2 2 1,-3 3-1-16,1-2 7 0,-1 0 2 15,1 5-9-15,-3-1 10 16,0-1-7-16,3 0 5 16,-3 0 0-16,0 0-8 15,2-2 0-15,-1 2 11 16,-1-2-11-16,2 2 0 16,-1 1 0-16,-1-1-1 15,-2 1-10-15,0 1-2 16,0 1 7-16,0-3 12 15,0 2 7-15,0 0-13 16,0 0 6-16,0 0 6 16,-2-1 1-16,-3 4-13 15,1-1 2-15,-1-1 11 0,1 0-9 16,2 1-4-16,-3 0 0 16,3-2 2-16,-2 2 10 15,-1-2-9-15,-1 3-3 16,1-3 0-16,1-1-3 15,-3 3 4-15,2-1-1 16,0-1 0-16,-1 1 11 16,0 1-11-16,-1 0 0 15,0 0 0-15,2-4-6 16,-1 2 8-16,2-1-2 16,-1 1 1-16,1 0 9 15,0 2-11-15,-4-1 1 16,4 4 0-16,0-3-3 0,-3 1 9 15,3 2-6 1,-4-5 0-16,2 0 9 0,-1 0-11 16,1-2 2-1,-1 2 0-15,2-6-4 0,-1 4 5 16,-1-3-1-16,3 0 0 16,-3 3 9-16,0-4 3 15,-1 1-12-15,3-1 0 16,-1-3 3-16,-4 2 10 15,1 2-13-15,-2-1 4 16,0-2 2-16,0 2 14 16,0 2-20-16,-1-3 1 0,4-2 11 15,-3 1-1 1,-1 1-8-16,1-4-1 0,-2 0 7 16,-5-1 11-16,0 0-20 15,-1 3 0-15,-6-3-5 16,2 2 16-16,-4 0-11 15,4 0 0-15,-1 0 0 16,5-2-1-16,2 0 1 16,0 0 0-16,2 0 1 15,-1-2 14-15,-4-4-14 16,-2-2-1-16,-2 2 2 16,-1-2-14-16,0-2 12 15,1 2 0-15,4-5-1 0,2 2-9 16,3-1 10-1,1-4 0-15,1 3 0 0,-2-2 17 16,3-3-17-16,1 2 0 16,-1 2 5-16,2 4 5 15,0-4-10-15,5 2 0 16,-3-1-12-16,4 2-4 16,2-2 15-16,-1 0 1 15,3-1-1-15,0-3 7 16,0 2-5-16,0 0 0 15,0 0 0-15,0-2 5 16,0 3 3-16,0 0-9 16,0-2 0-16,5-2 6 15,1-1-8-15,4 0 2 16,-2-1 0-16,1-4 0 0,1 0 2 16,-2-2-2-16,1-2 4 15,0 2 8-15,0-1-10 16,0 2-2-16,2 0 0 15,3 4-11-15,1-2 9 16,3 2 2-16,1 0 0 16,2-1 6-16,-1 2-7 15,-3 0 1-15,-1 2 0 16,-3 2 12-16,1 2-12 16,-1 4 7-16,-1 0-5 15,1 1 17-15,0 3-22 16,3 1 3-16,1-1 0 15,-3 2-7-15,1 0 15 16,-3 2-8-16,-6-2 5 16,1 2 4-16,-5 2 10 0,-2 0-8 15,0 0 1-15,0 0 11 16,0 0-12-16,0 0-4 16,0 0-7-16,0 0 8 15,0 0-11-15,0 0 3 16,0 0-15-16,0 0-7 15,0 0-77-15,0 0-32 16,-15 19-82-16,1 0-255 16,3-1-28-16</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3:47:09.979"/>
    </inkml:context>
    <inkml:brush xml:id="br0">
      <inkml:brushProperty name="width" value="0.05292" units="cm"/>
      <inkml:brushProperty name="height" value="0.05292" units="cm"/>
      <inkml:brushProperty name="color" value="#FF0000"/>
    </inkml:brush>
  </inkml:definitions>
  <inkml:trace contextRef="#ctx0" brushRef="#br0">11440 1476 720 0,'0'0'243'0,"0"0"-107"16,0 0-19-16,0 0-40 15,0 0 2-15,-25-2 4 0,23-1-31 16,2 3-12 0,-2-1 40-16,2 1-22 0,0 0 19 15,0 0-7-15,-2 0-21 16,2 0 8-16,-3 0-23 15,-2 0 4-15,-1-3-8 16,-3 3-28-16,1 0 8 16,-2 0-10-16,3 0 0 15,1 0 5-15,2 0-5 16,1 0 0-16,-1 0 2 16,1 0 17-16,3 0-19 15,-2 0 1-15,2 0-1 16,0 0 6-16,0 0-6 15,0 0-3-15,0 0 1 16,0 0 4-16,0 0 8 0,5 0 6 16,8-1-10-16,2-2 27 15,1 3-32-15,5-1-1 16,-2 1 9-16,4-3-2 16,1 2 2-16,1-1-9 15,-3 2 1-15,2 0 2 16,1 0-3-16,-2 0 0 15,0 0 0-15,0 0 12 16,4 0-13-16,0 0 1 16,4 0 0-16,0 0 0 15,0 0 0-15,0 0 0 16,-6 0 0-16,-3 0 6 16,-4 0-15-16,-5 0 3 15,1 0-1-15,-1 0-4 16,-2 0 10-16,5 0 1 0,2 0 0 15,1-4-1-15,8 0 0 16,2-3 1-16,2 4 0 16,0-2-6-16,1 4 7 15,-3-1-1-15,0-2 5 16,-2 1 7-16,-1 1-11 16,-1-2-1-16,1 0-5 15,3 3 4-15,0-2 2 16,4 2-1-16,2-2 0 15,-1 1 6-15,1 0-5 0,-2 2-1 16,-4 0-8 0,0 0 7-16,-2 0 2 0,2 0 4 15,0 0-5-15,0 0-1 16,8 0-11-16,-1 0 13 16,2 0-1-16,4 0 0 15,1 0 6-15,-2 0-6 16,2 0 0-16,-1 0 1 15,0 0-8-15,1 0 7 16,-1 0 0-16,0 0-1 16,3-2 12-16,2 1-11 15,2-3 0-15,0 1 0 16,0 1-7-16,-2-1 7 16,-2 0 0-16,2 2-1 15,-3-4 9-15,1 4-8 0,-1-2 0 16,3-1 0-16,-1 2 0 15,-1 2 0-15,-2 0 1 16,-6 0-2-16,1-2 0 16,-5 2 1-16,0-2 6 15,2 0-5-15,0-1 14 16,4 0-15-16,6-1 0 16,0 2 0-16,2-2 0 15,-2 4 7-15,-3 0-7 16,-7 0 0-16,-4 0 0 15,-4 0 0-15,-2 0 0 16,0 0 0-16,-1 0 0 16,3 0 1-16,1 0-1 0,7 0 0 15,4 0-6 1,0 0 6-16,2-1 0 0,2-2 1 16,-3 3 1-16,3 0-2 15,-3 0 0-15,2 0 6 16,2 0-12-16,3 0 6 15,0 0 0-15,2 0 2 16,0 0 8-16,-1 0-11 16,-2 0 1-16,-7 0-3 15,-1 0-8-15,-2 0 22 16,-2 0-8-16,1 0-3 16,-1 0 9-16,1 0-7 15,1 0-2-15,1 0 0 16,2 0 0-16,0 0 2 15,2 0-1-15,0 0 0 0,5 0 7 16,1 0 5-16,1 0-13 16,0 0 0-16,-2 0 0 15,-3 0 1-15,-3 0-1 16,-5 0 0-16,-4 0 9 16,-2 0 1-16,0 0-9 15,3 0 11-15,-1 0 16 16,4 0-28-16,3 0 9 15,-2 0-9-15,2 0 6 16,-3 0 11-16,1 0-11 16,-3 0-5-16,1 0 28 15,1 0-27-15,2 0 13 0,0 0-15 16,5 0 10-16,3 0 9 16,2 0-13-16,0 0 0 15,-1 0 6-15,-1 0 6 16,-9 0-17-16,-5 0-1 15,-6 0 9-15,-8 0 9 16,-1 0-18-16,-3 0 1 16,1 0 9-16,1 0 2 15,2 0-11-15,4 0-1 16,1 0 2-16,3 0-2 16,-5 0 0-16,-3 0 0 15,-6 0 3-15,-3 0-3 16,-6 0 0-16,0 0-1 0,-2 0 1 15,0 0 15 1,0 0-15-16,0 0 1 0,0 0-1 16,0 0-2-16,0 0 2 15,0 0 0-15,0 0 0 16,0 0 29-16,0 3-14 16,0-3-3-16,0 0 0 15,-4 0-6-15,-4 0 0 16,2 0-6-16,1 0 1 15,1 0 10-15,4 0-11 16,0 0 0-16,0 0 0 16,0 0 7-16,0 0-7 15,0 0 0-15,0 0-22 0,0 0 12 16,0 0-78 0,0 0-68-16,0 0-80 0,0 5-57 15,0 4 39-15,-6-2-372 0</inkml:trace>
  <inkml:trace contextRef="#ctx0" brushRef="#br0" timeOffset="6480.97">13011 4646 993 0,'0'0'886'16,"0"0"-886"-16,0 0-48 0,0 0-188 16,-123-35-516-16</inkml:trace>
  <inkml:trace contextRef="#ctx0" brushRef="#br0" timeOffset="7690.73">12471 4707 882 0,'0'0'237'0,"0"0"-112"16,0 0-60-16,0 0 0 16,0 0-5-16,0 0 11 15,143-40-22-15,-105 32 4 0,-1-3-1 16,1 3-26-1,3-2 42-15,3 2-33 0,1 0-19 16,5 0-3-16,2 0-3 16,4 0-4-16,4 2 5 15,5-2-10-15,4 2 12 16,1 0-13-16,2 2 8 16,2 0 2-16,-1 0-9 15,-1 2-1-15,1 2 20 16,1 0-11-16,3 0 9 15,4 0-14-15,5 0-2 16,3 0 6-16,5 0-8 16,1 0 0-16,2 0 0 15,-1 0 1-15,0-2-2 16,-3 0 1-16,1 2 0 0,-3-3 2 16,1 3 4-16,1 0-6 15,1 0 3-15,-3 0-2 16,3 0-1-16,-3 0 0 15,0 0 0-15,1 0-6 16,1 0 7-16,-1 0-1 16,1 5 12-16,-2-1-12 15,1 1 0-15,-1 2-1 16,1-1 0-16,-1 0-1 16,3 0 4-16,1-2-2 15,1 0 0-15,2 0 11 16,0 0-19-16,1 2 8 0,-4-1 0 15,3 0 8 1,2 3-7-16,16 2-1 0,20 2 2 16,15 3 8-16,-10-2-7 15,-30-3-3-15,-28-2 0 16,-19-2-8-16,9 1 9 16,14 0-1-16,9 3 0 15,-2-2-1-15,-3 2 0 16,-2-1 1-16,3-3 0 15,-1 0 1-15,0-1 12 16,-4 1-13-16,1-2 0 16,-2 2 1-16,-1-2-2 15,-1 3 1-15,6-4 0 0,-1 1-1 16,4-1 12 0,5 0-12-16,-1-1 1 0,5 1 0 15,-2-3-6-15,-2 1 6 16,-2-1 0-16,-1 0 0 15,3 0 5-15,1 0-5 16,3 0 0-16,3 0 1 16,2 4 21-16,18 0-22 15,20 5 1-15,19 2-10 16,-16-1 18-16,-30 2-9 16,-34-1 0-16,-22-1 0 15,10 4-8-15,6 0 9 16,9 2-1-16,-7 1 0 15,-4 0-2-15,-12-3-8 16,-12-1 10-16,-21-2-21 0,-31-3-65 16,-23-4-143-16,-21-2-16 15</inkml:trace>
  <inkml:trace contextRef="#ctx0" brushRef="#br0" timeOffset="8561.4">11995 7347 789 0,'0'0'237'15,"0"0"-38"-15,0 0-21 16,0 0-30-16,0 0-74 16,0 0-56-16,0 0-18 0,-29-18 1 15,13 40-1-15,-9 13 23 16,-6 20-22-16,-9 28 43 16,-6 33 13-16,-4 34-12 15,12 10 15-15,14-5-37 16,15-18 14-16,9-22 2 15,0-2-38-15,0-21 18 16,0-17-19-16,9 3-54 16,-1-24-114-16,-1-12-185 0</inkml:trace>
  <inkml:trace contextRef="#ctx0" brushRef="#br0" timeOffset="9846.95">12161 7247 901 0,'0'0'193'16,"0"0"-117"-16,0 0-29 0,125-66-5 16,-71 48 58-16,6 4-68 15,7 0-31-15,4 1 15 16,7 4-16-16,5-1-3 16,7 1-3-16,24-3 8 15,29-2-2-15,32-1 16 16,16-4-2-16,-4 3 5 15,-10 2-17-15,-11 2-2 16,5 0 16-16,7-1-9 16,3 5 0-16,4-3-7 15,6 3 1-15,1-2 34 16,4 0-35-16,-2 0 7 16,-5 3-7-16,-4 0 2 15,1 3-1-15,0 2-1 16,-3 2-2-16,4 0-8 15,-2 0 10-15,-3 0-10 16,-7 0-22-16,-15 0-68 0,-11 0 69 16,-6 0 28-16,-7 0 3 15,-1 0 41-15,2 0-29 16,-4 0-11-16,1 0-2 16,-2 0-34-16,-3 0 21 15,0-2 7-15,-2 2 7 16,-3 0 22-16,-16 0-21 15,-19 0 17-15,-16 0-11 16,-2 0-5-16,30 0-2 16,32 0 0-16,30 0-9 0,2 0 8 15,-13 0-42-15,-12 0 41 16,-16 0-4-16,-16 0-14 16,-21 0 11-16,-18 0 18 15,-7 0-16-15,11 0 14 16,10 0 5-16,11 0 8 15,3 0 18-15,22 0-32 16,24 8-4-16,19 6 1 16,2 4-3-16,-10-4-12 15,-19 0 7-15,-31-7 4 16,-19 0-8-16,-16-3-2 16,-5 0 10-16,9 0 1 15,10 2 0-15,9 0 22 0,-3 0-12 16,-6 3-5-1,-6-2-5-15,-6 1 0 0,-11 2 25 16,-6 0-7-16,-7 0-10 16,-7 0 7-16,-2 3-14 15,-3-2 21-15,0 5-10 16,2 0-11-16,-4 5 14 16,3 1-15-16,2 6 0 15,-1-1 0-15,6 8 13 16,-3 0-13-16,-5 5 0 15,-1-1 2-15,-7 3-18 16,-7 2 14-16,-9 2-3 16,-9 1 4-16,-2 0-21 0,0 2 22 15,-13-1-12 1,-3 5 12-16,1 3 3 0,-1 3-3 16,-1 4 0-16,-2-2 6 15,-3 2 1-15,-2-5-3 16,-5-2 14-16,-4-4-1 15,-4 0 18-15,-3-3-12 16,-2 1 5-16,-3-5-5 16,1 4-22-16,-3-5 19 15,-1 0-14-15,-4-1 0 16,-6-4 13-16,-4 2-12 16,-7-1 18-16,-8-3-18 15,-4 0-5-15,-11-5 17 16,-24 0-8-16,-27-2-11 15,-34 4 11-15,-18 2-5 0,6-2-3 16,10 0-3-16,19-4 7 16,0 5-5-16,-7-3-2 15,-15 2 0-15,-24-6-1 16,42-6-109-16,10-12-391 0</inkml:trace>
  <inkml:trace contextRef="#ctx0" brushRef="#br0" timeOffset="13513.15">23094 4101 408 0,'0'0'281'0,"0"0"-15"0,0 0-16 16,0 0-44-1,0 0-10-15,0 0-24 0,0 0-14 16,23-10 1-16,-23 10-78 15,0 0-16-15,0 0-18 16,0 0-37-16,0 0 45 16,-10 0-13-16,-15 13-16 15,-18 11 16-15,-18 11-42 16,-12 5 37-16,-12 8 2 16,-6 4-14-16,-3 2 47 15,1 5-41-15,1-2 15 16,1-1 17-16,2 1-36 15,7-5 21-15,6-4-14 16,13-4-33-16,12-6 28 16,11-5-29-16,13-7 0 15,8-6-1-15,7-7-3 0,8-5 2 16,2-3-41-16,2-5-42 16,0 0-25-16,12 0-130 15,40-20 14-15,0-5-260 16,-2-2-435-16</inkml:trace>
  <inkml:trace contextRef="#ctx0" brushRef="#br0" timeOffset="13912.09">23061 4349 504 0,'0'0'799'16,"0"0"-639"-16,0 0-56 15,0 0 28-15,-156 50 8 16,96-21 21-16,-9 2-7 15,-5 8-42-15,-6 5 41 16,0 4-55-16,-1 4-13 16,2 4 4-16,-2-1-37 15,6-2 8-15,1-3-38 0,7-5-21 16,9-10 24-16,12-6-24 16,12-9 5-16,14-8-6 15,9-4-16-15,9-6-19 16,2-2-93-16,9-15-135 15,15-10-240-15,1-7-758 0</inkml:trace>
  <inkml:trace contextRef="#ctx0" brushRef="#br0" timeOffset="14281.1">22263 4369 1196 0,'0'0'333'0,"0"0"-168"16,0 0-110-16,0 0-34 15,-160 29 71-15,104 7-4 16,-2 9 11-16,2 8 4 15,10 5-26-15,8 2 23 16,12 4-31-16,9-2-25 16,9 0 20-16,8-2-51 15,0-5-1-15,27-7-7 0,17-8 7 16,18-12-11 0,19-12-1-16,12-12-33 0,5-4-10 15,-2-4-58-15,2-22-50 16,-26 2-127-16,-24 4-215 0</inkml:trace>
  <inkml:trace contextRef="#ctx0" brushRef="#br0" timeOffset="16901.09">8037 12333 309 0,'0'0'177'0,"0"0"-164"0,0 0-7 16,0 0-12-1,0 0-43-15,0 0-197 0</inkml:trace>
  <inkml:trace contextRef="#ctx0" brushRef="#br0" timeOffset="21427.83">11567 14265 1001 0,'0'0'651'16,"0"0"-435"-16,0 0-138 15,0 0 61-15,0 0-58 16,0 0-66-16,0 0 14 16,-2 0-20-16,2 0 1 15,0 0 13-15,0 0-22 16,0 0 52-16,0 0-7 15,0 0-30-15,0 0 30 16,0 0-18-16,0 0-6 16,0 0 11-16,0 0-24 15,0 0 1-15,0 0-7 16,0 0 6-16,0 0-1 0,0 0-7 16,0 0-1-16,0 0 12 15,0 0-5-15,0 0-14 16,0 0-2-16,0 0-61 15,0 0-34-15,0 0-108 16,0 0 18-16,2 0-126 16,4 0-916-16</inkml:trace>
  <inkml:trace contextRef="#ctx0" brushRef="#br0" timeOffset="24840.79">13155 5123 879 0,'0'0'298'16,"0"0"-127"-16,0 0-73 15,0 0-53-15,-25-118 16 0,21 90-21 16,-1-1 19-16,-1 2 30 16,-3 1-8-16,-7 2 11 15,-1 4 8-15,-6 1-11 16,-1 7 8-16,-5 1-52 16,-2 3-23-16,-5 1 22 15,1 4-28-15,-1 0 8 16,-5 3 3-16,-1 0-6 15,-2 0 22-15,-5 6-43 16,1 9 7-16,2 3-7 16,4 0 6-16,-1 4-6 15,6 0 0-15,1 3 1 16,3 2-1-16,2 3 0 16,-1 2 0-16,3 4 29 15,-3 0-23-15,4 4 13 0,0 2 1 16,0 3-19-1,1 1 47-15,1-1-38 0,1 4 11 16,3-3 18-16,2 4-39 16,2 0 19-16,3 3-5 15,2 1-7-15,1-1 15 16,3-1-20-16,1-1-2 16,-2-4 19-16,4 0-13 15,1-3 20-15,3-2-19 16,2 0 5-16,0-1 8 15,0-1-19-15,9-1-1 16,7-2 0-16,-1 0 12 0,3 0-12 16,2-1 6-1,-2-2-6-15,2 2 12 0,-3-4-12 16,4 0 0-16,-2-3-6 16,6-1 19-16,2-2-13 15,2-2 0-15,4 0 0 16,1-1-7-16,-2-4 8 15,0 1-1-15,-3-2 0 16,-6-2 5-16,-3-2-5 16,-3 0 0-16,-1-4 0 15,2 0-6-15,4 0 7 16,3 0-1-16,4 0 1 16,4-3 13-16,3 4-14 0,1-1 0 15,0-1 0 1,3 0-11-16,-2 0 12 0,9 0-1 15,-1-3 0-15,3 2 15 16,4 1-24-16,-1-3 9 16,-3 0 0-16,-5 0-8 15,-2-1 19-15,-3 2-11 16,-2-3 0-16,1-1 6 16,4 1-14-16,3-4 8 15,1 0 0-15,2 0-12 16,-2 0 12-16,-1 0 0 15,-5 0 0-15,-7 0 6 16,-2 0-7-16,-4-7 1 0,-2-1 0 16,2-5-9-1,2 0 15-15,2-4-15 16,4-1 4-16,3-2-8 0,0 2-4 16,-2-2 17-16,-2-2 0 15,-5-1 6-15,-6-4 2 16,0-7-4-16,-7-4-4 15,-1-5 8-15,-1-2-7 16,-1 2-1-16,0 1 1 16,1 2 8-16,-1 2 5 15,-4-2-14-15,-2-2 1 16,-7-6 5-16,0-3 34 0,0-4-20 16,-12-6-4-1,-3 2 25-15,-1-6-40 0,-1 0 15 16,-2 0 5-1,-2-3-20-15,-6-3 39 16,-5 3-27-16,-6-2-3 0,-4 2 11 16,-4 0-7-16,-4 2-5 15,-3 3-9-15,0 4 10 16,-5 2-5-16,-2 5 7 16,-3 4-11-16,-4 6-1 15,-4 4 14-15,-5 3 2 16,2 8-5-16,3 3-4 15,9 5-7-15,8 5 0 16,11 5-1-16,9 7-11 16,5 2-48-16,0 0 12 0,0 15-34 15,-16 38-99-15,7-6-278 16,7 0-587-16</inkml:trace>
  <inkml:trace contextRef="#ctx0" brushRef="#br0" timeOffset="26677.19">12781 7566 1096 0,'0'0'353'16,"0"0"-158"-16,0 0-110 16,0 0 70-16,0 0-47 0,-90-119 36 15,66 101 11 1,-4 6-63-16,-7 0-6 0,-4 4-36 15,-6 4-38-15,-8 2 37 16,-5 2-29-16,-7 0-13 16,-5 4 17-16,1 10-23 15,4 5 24-15,4-2-5 16,10 5-20-16,4 4 29 16,9 5-28-16,7 2-1 15,4 7 0-15,2 5 12 16,1 3-11-16,4 6 10 15,0 2-10-15,3 2-2 16,0 2 9-16,5-1-8 16,2 0 1-16,6-2 11 15,1 1-13-15,3-2 1 16,0 3 0-16,0 0-8 16,9-1 8-16,5 3 0 0,1-1 0 15,5 0 12-15,1 2-13 16,-2 0 1-16,2-3 0 15,-6-5-9-15,-1-4 9 16,-1-6 0-16,1-7 1 16,-2 0 10-16,2-5-17 15,4 0 6-15,2-2 0 16,3 0-3-16,-2-1 4 16,2-2-1-16,-1-2 0 15,3 0 12-15,3-4-13 16,1-1 1-16,5 0 0 15,2 0 4-15,6-1-3 0,2-2 0 16,5-1-1-16,5 2 1 16,0-4 9-16,3 0-10 15,1-4 0-15,-2-2-12 16,2-1 13-16,-2-6-1 16,0 1 0-16,2-2 3 15,-3 0-11-15,1 0 8 16,-4 0 0-16,-2 0-6 15,-1-3 8-15,-5-4-2 16,-2 1 0-16,-3 1 6 16,-2-2-6-16,-1 1 0 0,-2-2 0 15,-3-2-11 1,1-1 16-16,-3-4-5 0,-1-1 0 16,1 0-1-16,0-2 0 15,-2 0 1-15,0 1 0 16,-1-4 1-16,-4 0 8 15,3 2-9-15,-5-3 0 16,-4-2 0-16,-1-2 1 16,-1-5-1-16,-1-1 0 15,-4-3 3-15,3-3 10 16,-4-1-13-16,1-1 0 16,0 2 8-16,0 2 7 15,2 2-8-15,-3 0 4 16,-1 2 25-16,2-1-35 15,-4 3 22-15,-1-2 1 16,3 2-23-16,-2-4 1 16,-1 0-2-16,-4-1 0 0,0-4-2 15,0 1 14-15,0-2 5 16,-14 2-10-16,-3 1 11 16,-1 4 28-16,1-2-45 15,-4 1 12-15,3 0-2 16,-4-2-10-16,-5 0 26 15,-6-2-27-15,-8 0 1 16,-6-2 11-16,-6 1-12 16,-5 0 0-16,-4 0-2 15,-5 1 13-15,1 0-8 16,-1 1 3-16,-3-4-5 16,-1 3 33-16,2 2-33 15,-2 0 15-15,4 0-4 0,0 0-2 16,2 0 5-16,3 1-15 15,4 4 1-15,7 0 17 16,4 3-18-16,7 1 20 16,9 10 7-16,6 1-26 15,7 5 28-15,7 5-29 16,7 5 0-16,0-1 9 16,4 2-9-16,0 0 0 15,0 0 0-15,0 0 9 16,0 0-16-16,0 0 7 0,0 0 0 15,0 0-17 1,0 0 16-16,0 0 0 16,0 0 1-16,0 0-19 0,0 0 11 15,0 0-1-15,0 0-3 16,0 0 11-16,0 0-16 16,0 0 17-16,0 0 0 15,0 0-39-15,0 0 29 16,0 0-43-16,0 0-20 15,0 0-14-15,-2 3-140 16,-1 14-322-16,-6 4 46 0</inkml:trace>
  <inkml:trace contextRef="#ctx0" brushRef="#br0" timeOffset="27668.88">14173 14346 416 0,'0'0'984'0,"0"0"-759"16,0 0-124-16,0 0 0 15,0 0-46-15,-136-30-55 16,114 30-96-16,5 9-281 0</inkml:trace>
  <inkml:trace contextRef="#ctx0" brushRef="#br0" timeOffset="31616.88">22778 7596 742 0,'0'0'221'16,"0"0"-111"-16,0 0-24 16,0 0-51-16,0 0 9 15,0 0-27-15,0 0-1 16,51-49 33-16,-46 44-5 15,-3-2 27-15,-2 1-4 16,0 1-41-16,0 0 25 16,0 2-8-16,0-3-11 15,0 2 41-15,-7 0-4 16,0-3-6-16,1 1-5 16,-3 2-3-16,0 0 18 0,-4-2-3 15,0 3 0-15,-1-2 8 16,-5 1-25-16,2 2 0 15,-1-2 8-15,-2 4-60 16,-2 0 52-16,0 0-26 16,0 0-15-16,0 0 32 15,1 2-43-15,2 8 18 16,-2 6 0-16,-3 2-18 16,-1 3 33-16,-2 2-10 15,1 4 2-15,-1-1 36 16,5 4-56-16,1 1 42 15,11 4-33-15,3 3-14 0,7 2 52 16,0 2-52-16,13 0 9 16,12-1 5-16,2-5-14 15,2-4 13-15,-8-6-14 16,-3-4-20-16,-7-8-11 16,-13 2-129-16,-19-6-319 15,-11-4-258-15</inkml:trace>
  <inkml:trace contextRef="#ctx0" brushRef="#br0" timeOffset="37413.12">21314 4628 745 0,'0'0'217'0,"0"0"-104"16,0 0 15-16,0 0-64 16,0 0 10-1,-116 0-10-15,97 0-3 0,-2 0-18 16,-1 0-22-16,-2 0 27 15,-7 0 13-15,-6 0-47 16,-5-5 46-16,-7 2-7 16,-2-3-20-16,-3 1 23 15,3-4-36-15,2 3 26 16,2-2-10-16,1 0-11 16,1 2-1-16,1 0-3 15,-6 0-15-15,-2 0 20 16,-4 0-26-16,-5 0 0 0,-3-1 12 15,-5 4-5 1,4-1-8-16,-3-1 2 0,4 2-1 16,0 0 26-16,4 0-25 15,-3-4 24-15,3 3 26 16,-2 0-29-16,2-2 19 16,-3 2-25-16,1-1-16 15,-1 0 7-15,1-1-7 16,1 3 1-16,4-1 3 15,-3-1-3-15,2 1 13 16,0 0-14-16,1 3 0 16,-4-2-1-16,1 3 1 15,-2-1 0-15,-3 1-2 16,-2-3 4-16,0 1 9 16,-5 0-11-16,4 0 0 0,-4 2 2 15,1-3 4-15,0 3-6 16,-1 0 0-16,3 0 1 15,0 0 0-15,1 0-1 16,-6 0 0-16,0 0-9 16,-4-1 15-16,0 1-6 15,0-1 0-15,3-1-6 16,-2 2-1-16,2-3 8 16,-1 3-1-16,1-1 3 15,-1 1-2-15,-2-2-2 16,-1-1-8-16,-2-1-15 15,-2 2 15-15,-2-2 8 16,-4 0 1-16,0 2-9 0,-2 0 5 16,0 0 3-1,-1 0 1-15,5 2 0 0,0 0-4 16,4 0 4-16,6 0 0 16,-2 0-1-16,2 0 8 15,-1 0-13-15,0 0 6 16,-2 0 0-16,-1 0-1 15,-1 0 1-15,2 0 0 16,0 0 0-16,2 0 9 16,4 2-5-16,0 0-4 15,3-2 0-15,0 2-4 16,-1 2 4-16,1 1 0 16,2-2-1-16,1 4 2 15,0-1-1-15,1-2 0 0,3 3-1 16,-1 2-11-16,1-2 10 15,-1 1 2-15,0 1-1 16,1 0 1-16,0-1-1 16,-2 1 0-16,4 0 1 15,-1 0-8-15,3-1 16 16,3-1-8-16,1 4 0 16,3 0 8-16,1 2-5 15,-1-1-3-15,-3 2 0 16,0 0-6-16,-2 2 6 15,0 0 0-15,-2 2 0 0,0 2 12 16,4 0-13 0,1 0 1-16,6 2 0 0,7 0 10 15,3 2-8 1,8-2 10-16,5 0 1 0,-1 2-11 16,5 1 14-16,-1 3-16 15,-2-1 1-15,0 2 10 16,-7 3-5-16,-6 0-6 15,-4 0 0-15,-2 2 9 16,-1-1-12-16,3-2 3 16,4 3 0-16,4-4 6 15,5 3 0-15,7-1 4 16,4 0 4-16,5 2-14 0,3 2 39 16,6 0-26-1,2 2-4-15,0 1 12 0,-1 0-12 16,1 0-9-1,2-2 0-15,-2-1 14 0,2-4-14 16,0-1 0-16,0-3 2 16,0 0-1-16,0-3 11 15,0 5-9-15,4-1-3 16,-1 0 0-16,-3 4 5 16,2 0-4-16,0 0 6 15,2-1 12-15,4 1-19 16,2-4 21-16,3 2-19 15,6-3 11-15,-3 0-10 16,1 0-2-16,3 0-1 0,-2 0 1 16,4 0 12-16,3 0-13 15,4-2 0-15,4 2 6 16,7-2-12-16,3 1 6 16,1-4 0-16,3 2 0 15,2-2 4-15,-2-4-4 16,1 1 0-16,0-4 1 15,-4 0-13-15,1-2 11 16,1 1 1-16,4-4-7 16,6-1 14-16,3-2-7 15,8-2 0-15,4 0 0 16,5 0-1-16,0 2 1 16,-1-2 0-16,-3 2-2 15,1-2 10-15,6-2-8 16,0 0 0-16,9-2 1 15,3-2 2-15,5 3-2 0,4-3-1 16,3 1 0-16,-1 1 13 16,0 2-23-16,3 2 10 15,0-2-6-15,17 0-7 16,21-2 13-16,20-2 0 16,1 0-1-16,-12 0-8 15,-14 0-6-15,-13 0-3 16,0 0 15-16,-3 0 2 15,3 0 2-15,0 0 4 16,4 0-5-16,5 0 0 16,8 0-6-16,1 0 6 15,1 0-23-15,-9 0 22 0,-6 0-20 16,-25 0 21 0,-21 0-1-16,-15 0-8 0,0 0 2 15,12 0-14-15,16 0-52 16,13 0-53-16,43-9-87 15,-27 1-97-15,-15-3-388 16</inkml:trace>
  <inkml:trace contextRef="#ctx0" brushRef="#br0" timeOffset="37550.81">19761 6749 1729 0,'0'0'91'0,"0"0"-91"0,-134-10-943 0</inkml:trace>
  <inkml:trace contextRef="#ctx0" brushRef="#br0" timeOffset="38590.24">10348 13727 1134 0,'0'0'250'16,"0"0"-145"-16,0 0-8 16,0 0-11-16,0 0 16 15,0 0-55-15,0 0-20 16,0-24 5-16,2 23-31 15,2-2 39-15,-4 3 11 16,0 0 19-16,0 0 26 16,0 0-46-16,0 0-28 15,0 0-3-15,0 0-18 16,0 0-2-16,0 0 0 16,0 0-31-16,0 0 30 0,2 0-57 15,6 0 3-15,9 0 55 16,10 0 2-16,15 0 29 15,16 0-30-15,34-3 14 16,52-7-11-16,50 4-3 16,29-1 0-16,9 7 0 15,-14-1-84-15,-69-3-163 16,-26 0-958-16</inkml:trace>
  <inkml:trace contextRef="#ctx0" brushRef="#br0" timeOffset="40756.01">2779 6869 734 0,'0'0'322'0,"0"0"-150"15,0 0-66-15,0 0-3 16,0 0 4-16,0 0-14 16,0 0 33-16,0-27-18 15,0 27-58-15,0 0-3 16,0 0-33-16,0 0 3 15,0 0 20-15,2 0-21 16,6 8 45-16,4 3-26 0,4 8-14 16,1 1 17-16,6 2-29 15,2 4-9-15,6 0 5 16,2 0 9-16,3 2-8 16,4-2-6-16,-3 0 6 15,4-3-14-15,-4-2 16 16,-1-3-8-16,-3-3 0 15,1-1 11-15,-1-4-5 16,4 0-6-16,-2-2 0 16,5 2 3-16,2-2-2 15,5-3-1-15,3 2 0 16,0-5 11-16,2-2-11 0,1 0 0 16,0 0 1-1,1-4-9-15,-2-8 8 0,0 1 0 16,-2-2-4-1,-3 0 13-15,-1-1-9 0,-4-3 0 16,3-2 1-16,-3 0-2 16,1-6 1-16,-1 0 0 15,0 0-2-15,1 0 7 16,-1 0-5-16,-2 4 0 16,3 4 0-16,-3 3-1 15,3 2-3-15,1 1 3 16,5-2 0-16,2 1-36 15,0 0 22-15,-2 1-10 0,-4 2 15 16,-8 0-3-16,-5 4 14 16,-1 1-1-16,-2-1 0 15,2 5-3-15,1 0 3 16,5 0 0-16,-1 0-35 16,-4 9 22-16,-9 3-8 15,-5-1 21-15,-5 6-10 16,-7-1 10-16,-6 1 0 15,0 8 0-15,0-1 6 16,0 4-2-16,0 2-4 16,0-1 8-16,0-2-8 15,0-1 0-15,0-4 0 16,0-3 6-16,0-7-6 0,0-2 28 16,0-6 8-1,0-4 5-15,0 0 8 0,0 0-32 16,0 0 35-16,0-4-18 15,4-15-22-15,12-5-12 16,12-8 1-16,6-2-2 16,8-4-18-16,7 4-25 15,5 2 41-15,4 5-16 16,2 8 19-16,-2 5-9 16,-5 6-4-16,-11 8-106 15,-15 0-111-15,-18 10-310 0</inkml:trace>
  <inkml:trace contextRef="#ctx0" brushRef="#br0" timeOffset="41159.08">5535 7472 1672 0,'0'0'553'16,"0"0"-464"-16,0 0-62 15,0 0 20-15,0 0-31 16,0 0-8-16,0 0-8 15,0-3-154-15,9 3-200 16,-1-2-498-16</inkml:trace>
  <inkml:trace contextRef="#ctx0" brushRef="#br0" timeOffset="44953.51">16782 16226 362 0,'0'0'761'0,"0"0"-485"15,0 0-133-15,0 0 53 0,0 0-4 16,0 0-48-16,48-14 35 16,-27 14-45-16,6 0-19 15,4 0 13-15,7 11-65 16,0-4 4-16,0-1-22 15,0 2-26-15,-7-2 20 16,-4-2-37-16,-9 0-1 16,-11-4-1-16,-12 0-98 15,-20-8-196-15,-10-12-1566 0</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3:31:47.042"/>
    </inkml:context>
    <inkml:brush xml:id="br0">
      <inkml:brushProperty name="width" value="0.05292" units="cm"/>
      <inkml:brushProperty name="height" value="0.05292" units="cm"/>
      <inkml:brushProperty name="color" value="#FF0000"/>
    </inkml:brush>
  </inkml:definitions>
  <inkml:trace contextRef="#ctx0" brushRef="#br0">767 7122 808 0,'0'0'176'0,"0"0"-120"15,0 0-37-15,0 0-10 0,0 0-9 16,0 0-41 0,0-5 8-16,0 5-2 0,0 0 35 15,0 0 13-15,0 0 16 16,0 0 44-16,0 0 0 15,0 0 23-15,0 0 2 16,0 0-42-16,0 0 19 16,0 0 25-16,0 0 4 15,0 0 11-15,0 0-27 16,0 0 0-16,0 0 16 16,0 0-34-16,0 0 16 15,0 0-12-15,0 0-40 16,0 0 25-16,0 0-22 15,0 0-19-15,0 1-3 16,0 28-5-16,0 15 35 0,0 16 22 16,0 10-32-1,0 10 18-15,4 4-34 0,3 0 3 16,2-1 10-16,-2-7-26 16,-1-5 4-16,-1-12-10 15,-5-9 9-15,0-9 1 16,0-13-10-16,0-11-2 15,0-4-32-15,0-9-95 16,0-4-88-16,0-4-174 16,0-15-387-16</inkml:trace>
  <inkml:trace contextRef="#ctx0" brushRef="#br0" timeOffset="402.75">1230 7507 1016 0,'0'0'765'0,"0"0"-536"16,0 0-122-16,0 0-35 15,-135 6-3-15,94 14-41 16,1 4-11-16,5 2 13 15,4 1-29-15,4-4 34 0,8 0-8 16,7-3-5-16,3 0 10 16,7-3-32-16,2 2 6 15,0 2 2-15,17-2 16 16,8 6 38-16,6 0-26 16,4 3-18-16,1 0 23 15,-1 1-39-15,0-4 11 16,-4 0-10-16,-5-7 6 15,-5-2-13-15,-1-6 4 16,-5-4-35-16,-1-6-8 16,1 0-70-16,3-4-34 15,1-20-87-15,10-28-248 16,-4 6 168-16,-2-1-264 0</inkml:trace>
  <inkml:trace contextRef="#ctx0" brushRef="#br0" timeOffset="1401.28">1382 7684 434 0,'0'0'498'16,"0"0"-254"-16,0 0-9 15,0 0-8-15,0 0-36 16,0 0-27-16,0 0-100 16,0-28-12-16,0 48 70 15,0 7-17-15,0 4-11 16,0 5-35-16,4 0 1 16,3-1-5-16,4-4-39 15,0-4 6-15,3-4-11 16,-1-7 4-16,2-1-18 15,3-10 3-15,3-2 0 16,3-3 12-16,0-3-6 16,3-14 4-16,2-6-10 15,-2-4-13-15,0-6 6 16,-7-1-1-16,2-4 5 0,-6-1-4 16,-5-2 5-16,-3 1 2 15,-5 2 0-15,-3 6 9 16,0 5 5-16,0 10-13 15,-3 4 17-15,-5 6-9 16,-1 4 1-16,-5 3-10 16,1 0 2-16,-1 10 5 15,-1 11 26-15,2 5-16 16,4 4-6-16,4 4 6 16,5 0-8-16,0 0-8 0,3-2-1 15,15-2 9 1,-1-6-7-16,8-1-2 0,-1-7 0 15,3-9-1-15,2-4-33 16,0-3 10-16,0-4-16 16,-1-18-50-16,-1-8 34 15,-2-6-44-15,-5 1 19 16,-7 1 49-16,-3 8 15 16,-4 4 17-16,-1 10 17 15,-4 4-3-15,-1 6 36 16,0 2-44-16,3 0-4 15,-3 4 17-15,2 16-12 16,3 6 45-16,2 5-35 16,-1 0-16-16,1 3 34 15,2-3-34-15,0-3 4 0,-2-8-2 16,-1-7 9-16,-2-5-22 16,3-6 10-16,-1-2-5 15,4-2-11-15,3-17 7 16,3-6-18-16,-1-5 20 15,3 0-34-15,-3 2 40 16,1 3 1-16,-3 8 0 16,1 3 1-16,-3 6-1 15,0 4 16-15,-1 2 9 16,0 2-25-16,-3 0 29 16,2 6-29-16,-2 8 1 15,-3 4 16-15,-2 4-9 16,1 1-8-16,-3-2 0 15,0 3 9-15,0-4-9 0,0-2 0 16,0-6 0-16,0-2 3 16,0-4-2-16,4-2-1 15,0-4 3-15,4 0 6 16,2 0 3-16,3 0-12 16,3 0 0-16,-1 0-1 15,3 0 1-15,1 0 0 16,-2 0 0-16,-3 0 8 15,-3 0-17-15,-2 0 4 16,-3 6-26-16,-1 6 23 16,-4 3-54-16,-1 2-29 0,-3 13-73 15,-13-3-191 1,-4-5-151-16</inkml:trace>
  <inkml:trace contextRef="#ctx0" brushRef="#br0" timeOffset="1575">1674 7447 2192 0,'0'0'316'0,"0"0"-225"16,-5-118-29-16,21 64-62 15,22-3-50-15,38-11-166 0,-9 15-364 16,-7 10-11-16</inkml:trace>
  <inkml:trace contextRef="#ctx0" brushRef="#br0" timeOffset="1705.33">2155 6909 165 0,'0'0'1228'16,"0"0"-932"-16,0 0-126 16,0 0-94-16,0 0-76 15,0 0-21-15,40 113-285 16,-80-61 15-16,-8-4-360 0</inkml:trace>
  <inkml:trace contextRef="#ctx0" brushRef="#br0" timeOffset="1807.47">1529 7299 1066 0,'0'0'289'0,"0"0"-145"0,0 0-101 16,0 0-43-16,0 0-212 15,0 0-285-15</inkml:trace>
  <inkml:trace contextRef="#ctx0" brushRef="#br0" timeOffset="2374.69">2017 7138 441 0,'0'0'1108'15,"0"0"-744"-15,0 0-101 16,0 0-41-16,0 0-82 16,0 0-64-16,0 0 10 15,-7-16-58-15,7 16 2 16,0 0-8-16,0 9-20 15,7 9 4-15,6 5-6 16,8 5-63-16,16 14-57 0,-1-7-256 16,-3-7-509-16</inkml:trace>
  <inkml:trace contextRef="#ctx0" brushRef="#br0" timeOffset="2633.03">2799 7150 1418 0,'0'0'991'16,"0"0"-841"-16,0 0-104 16,0 0 60-16,-10 117-61 0,10-60 23 15,0 5-23 1,0 7-39-16,0-2 18 0,0-6-24 15,8-6 0-15,-2-11-8 16,-1-10-75-16,-1-12-20 16,-1-22-116-16,-3-2-353 15,0-24-180-15</inkml:trace>
  <inkml:trace contextRef="#ctx0" brushRef="#br0" timeOffset="2784.66">2637 7328 1774 0,'0'0'602'0,"0"0"-433"16,0 0-48-16,0 0-120 0,0 0-1 15,147-13-23-15,-72 27-244 16,-4 6-573-16</inkml:trace>
  <inkml:trace contextRef="#ctx0" brushRef="#br0" timeOffset="3069.38">3160 7699 1813 0,'0'0'484'0,"0"0"-402"16,13-113 34-16,10 66-60 15,1 5-37-15,3 8 23 0,-3 7-42 16,-4 13 8-1,-1 5 30-15,-7 7-8 0,5 2 34 16,-4 6-27 0,0 16-3-16,0 8 29 0,3 7-48 15,0 0-2 1,-1 6-13-16,3-3-19 0,5-6-39 16,0-6-84-16,21-17-179 15,-5-7-348-15,1-4-314 0</inkml:trace>
  <inkml:trace contextRef="#ctx0" brushRef="#br0" timeOffset="3392.42">3792 7447 1249 0,'0'0'807'15,"0"0"-470"-15,0 0-112 16,0 0-66-16,0 0-78 16,0 0-44-16,-135 20 15 15,115 15-51-15,4 1 8 16,12 1-9-16,4-1-3 15,0-3-6-15,11-9-6 16,14-10-50-16,1-8 18 16,3-6-51-16,0-8-5 15,-3-16-16-15,-3-6 38 16,-7 0 81-16,-5 3 18 16,-5 10 51-16,-1 4 47 0,-4 7-20 15,2 5-17 1,0 1-34-16,4 0-45 0,3 14 30 15,6 6-30-15,4 4 0 16,-2-1-6-16,-1 0-57 16,-1-3-75-16,-5-4-248 15,-4-10-509-15</inkml:trace>
  <inkml:trace contextRef="#ctx0" brushRef="#br0" timeOffset="3691.88">4414 7469 1181 0,'0'0'1195'0,"0"0"-1027"16,0 0-166-16,0 0-2 15,0 0-75-15,0 0-296 16,0 0-336-16</inkml:trace>
  <inkml:trace contextRef="#ctx0" brushRef="#br0" timeOffset="3794.89">4410 7836 1440 0,'0'0'379'16,"0"0"-379"-16,0 0-257 0</inkml:trace>
  <inkml:trace contextRef="#ctx0" brushRef="#br0" timeOffset="7358.44">4397 7694 1433 0,'0'0'625'16,"0"0"-479"-16,0 0-109 16,0 0-32-16,0 0-5 15,0 0-108-15,-58 10 47 16,58-8 42-16,0-2 19 16,0 1 81-16,0-1 0 15,0 0 35-15,0 0-38 16,0 0-52-16,0 0 0 0,4 0-26 15,16 0-152 1,0 0-422-16,0 0-399 0</inkml:trace>
  <inkml:trace contextRef="#ctx0" brushRef="#br0" timeOffset="7904.36">5666 7106 1664 0,'0'0'550'16,"0"0"-407"-16,0 0 20 16,0 0-87-16,0 0 11 15,0 0 35-15,27 127-50 16,-14-77 10-16,-1-4-4 15,-3-1-55-15,-3-6 25 16,0-5-48-16,0-6 1 16,-4-4-2-16,2-6-78 15,1-7-26-15,13-11-39 16,-3 0-138-16,3-6-456 0</inkml:trace>
  <inkml:trace contextRef="#ctx0" brushRef="#br0" timeOffset="8274.92">6014 7077 1390 0,'0'0'686'0,"0"0"-507"16,0 0-49-16,0 0 4 15,0 0-93-15,0 0 12 16,0 0-15-16,-82 123-36 15,82-76 29-15,4 1-22 16,13-5 1-16,4 0 22 16,6-2-25-16,2-8 2 0,4-7-9 15,3-8 2-15,3-10-4 16,2-8 8-16,1-4 5 16,-2-25 9-1,-4-10-8-15,-9-11-6 0,-5-4-6 16,-8-6 0-16,-12-2-9 15,-2 6 9-15,-4 3 0 16,-19 13 0-16,-10 10-37 16,-10 14 2-16,-8 16-96 15,-36 18-133-15,13 16-321 16,7 6-511-16</inkml:trace>
  <inkml:trace contextRef="#ctx0" brushRef="#br0" timeOffset="8722.91">5508 7853 1597 0,'0'0'271'15,"0"0"-120"-15,0 0 121 16,0 0-45-16,0 0-146 16,0 0-50-16,0 0 57 15,105-17-21-15,-27 19 14 16,13 4-22-16,7 0-39 16,2 0 11-16,-2-2-31 15,-11 3-3-15,-15-6-3 16,-17 3-53-16,-16-2-18 0,-31 2-72 15,-8 3-320-15,0-4-107 16</inkml:trace>
  <inkml:trace contextRef="#ctx0" brushRef="#br0" timeOffset="9308.27">5739 8141 1461 0,'0'0'403'0,"0"0"-274"16,0 0-53-16,0 0 5 15,0 0 62-15,0 0-71 16,0 0-26-16,10 88 36 16,-8-64-46-16,-2-2 32 15,2 0-59-15,1-1 3 16,-1-6 9-16,-2-1-20 16,2-4 11-16,2-1-6 15,1-6 5-15,4 2-10 16,2-5-1-16,7 0 0 15,4 0-14-15,2-5 10 16,1-4-4-16,2-1 2 16,-4 3-9-16,-2 2 15 0,0 3 0 15,-3 2 0-15,-3 0 3 16,-2 0-2-16,-1 6-1 16,-6 8 36-16,-2 4-25 15,-4 4 39-15,0 2-3 16,0 0 3-16,0 4 25 15,-10-1-30-15,-6-2 7 16,-2 0 26-16,-2-4-51 16,-4-3 34-16,6-5-48 15,-5-1-12-15,3-7-2 16,3-5-37-16,3 0-53 16,1-4-38-16,-3-42-83 15,4 2-292-15,7-4-590 0</inkml:trace>
  <inkml:trace contextRef="#ctx0" brushRef="#br0" timeOffset="9517.18">5803 8109 1030 0,'0'0'1015'16,"0"0"-688"-16,0 0-79 16,0 0-95-16,0 0-30 15,0 0-39-15,129-24-12 16,-87 24-5-16,-2 0-44 15,-7 0-1-15,-8 0-22 16,-9 0 17-16,-10 0-37 16,-1 0-4-16,-5 0-88 0,0 0-27 15,-11 0-134-15,-3-11-903 0</inkml:trace>
  <inkml:trace contextRef="#ctx0" brushRef="#br0" timeOffset="10373.36">8164 4339 1770 0,'0'0'563'0,"0"0"-510"16,0 0-53-16,0 0-72 16,0 0-274-16,0 0-398 0</inkml:trace>
  <inkml:trace contextRef="#ctx0" brushRef="#br0" timeOffset="11448.99">6801 7663 1688 0,'0'0'513'16,"0"0"-361"-16,0 0-17 15,0 0-35-15,0 0-63 16,0 0-9-16,0 0 41 15,46 15-39-15,-7-1 14 16,5 0-5-16,7 0-30 0,5 2 25 16,-3-2-34-16,-2 0 0 15,-9-4-8-15,-10 0-14 16,-10-6 14-16,-11 1-1 16,-8-4 9-16,-3-1 1 15,0 0 0-15,-3 0 7 16,-14 3 39-16,-8 3-47 15,-4 1 25-15,-4 5-21 16,-1 2 10-16,-1 3 17 16,1 0-19-16,-1 4-11 15,4 1 16-15,2 0-7 0,4 0-20 16,5 2 4 0,5 0-74-16,1-3 3 0,7 4-93 15,5-1-133 1,2-6-411-16,0-8-276 0</inkml:trace>
  <inkml:trace contextRef="#ctx0" brushRef="#br0" timeOffset="11688.57">7335 8049 1026 0,'0'0'1285'0,"0"0"-1013"16,0 0-93-16,0 0-70 16,0 0-24-16,-125 52 0 0,85-28-51 15,-7 4 8-15,1 0-42 16,-6 2-16-16,4 1-2 16,-1-4-63-16,-14 5-38 15,12-5-52-15,13-12-495 0</inkml:trace>
  <inkml:trace contextRef="#ctx0" brushRef="#br0" timeOffset="12529.57">10588 4201 1341 0,'0'0'871'0,"0"0"-658"16,0 0-80-16,0 0-88 16,0 0-45-16,0 0-25 15,0 0-205-15,0-3-168 16,0 16-559-16</inkml:trace>
  <inkml:trace contextRef="#ctx0" brushRef="#br0" timeOffset="13917.18">7941 7192 798 0,'0'0'515'0,"0"0"-261"16,0 0-82-16,0 0 0 0,0 0 0 16,0 0-73-16,0 0-22 15,9-21-27-15,-9 21-39 16,0 0 23-16,0 6 0 15,2 5 6-15,0 5 22 16,-2 1-49-16,0-2 13 16,0 2-20-16,0-3 7 15,0 2-10-15,0 0-3 16,0-2 0-16,0 1-7 16,0-2 14-16,0-3-7 15,0-4 0-15,0 0-10 16,14-2 1-16,3-4 9 0,4 0 0 15,1 0 0-15,3 0 13 16,-3 0-13-16,0 0 0 16,-1 0 12-16,-4 7 0 15,-1 0-12-15,-3 3 12 16,-3 0 23-16,-2 4-35 16,-3 2 42-16,-5 2 2 15,0 5-21-15,0 0 41 16,-17 1-33-16,-4-1 10 15,-6 1 15-15,-2-4-55 16,0-4 30-16,2-5-31 16,5-2-24-16,4-7 3 15,2-2-72-15,3-14-45 16,5-14-151-16,2-4-631 0</inkml:trace>
  <inkml:trace contextRef="#ctx0" brushRef="#br0" timeOffset="14118.81">7954 7120 1418 0,'0'0'671'15,"0"0"-402"-15,0 0-62 16,0 0-111-16,0 0 10 16,123-40-32-16,-74 37-45 15,1 0 27-15,-4 1-56 16,-8 2 1-16,-3 0-1 15,-8 0-40-15,-2 0-29 16,-11 20-102-16,-8 2-350 16,-6 2-577-16</inkml:trace>
  <inkml:trace contextRef="#ctx0" brushRef="#br0" timeOffset="14487.98">7801 7806 378 0,'0'0'1100'0,"0"0"-798"16,0 0-172-16,0 0 106 15,0 0-50-15,0 0-25 16,161 0-47-16,-97 0-47 16,5 0 24-16,0-3-54 15,-2 0 2-15,-5 0-24 16,-6 0-6-16,-7 3-18 15,-9-1-12-15,-9 1-82 0,-8 0-71 16,-10 0-392-16,-11 0-442 16</inkml:trace>
  <inkml:trace contextRef="#ctx0" brushRef="#br0" timeOffset="14980.77">7944 8125 1175 0,'0'0'719'0,"0"0"-559"16,0 0-73-16,0 0-8 15,0 0-28-15,0 0-38 0,0 0 30 16,124-37-21-16,-88 35 3 15,-7 2 26-15,-7 0-35 16,-3 0 29-16,-10 0-29 16,-3 0-4-16,-6 0 7 15,0 0-18-15,0 9-1 16,-11 5 32-16,-7 3-26 16,-5 6 14-16,4 0-20 15,5-2 13-15,5 2-17 16,9-1 4-16,0 0 0 0,11 0-8 15,16 2 22 1,6-1-14-16,8 4 0 16,-1 0 1-16,-3 2 30 0,-8 1-19 15,-8-2 18 1,-13-1 32-16,-8-2-35 0,0-3 36 16,-18-2-24-16,-6-4-26 15,-5-3 24-15,0-7-37 16,3-6-19-16,5 0-36 15,9-29-120-15,9-9-167 16,3-8-1097-16</inkml:trace>
  <inkml:trace contextRef="#ctx0" brushRef="#br0" timeOffset="15593.12">8879 7472 730 0,'0'0'1023'0,"0"0"-748"15,0 0-30-15,0 0-66 16,0 0-84-16,0 0-19 0,0 0-58 16,-8-15 28-16,21 15 30 15,4 9-30-15,9 0 20 16,9 1-29-16,8 2-16 16,3 2 33-16,3-1-53 15,-2-2 24-15,-8 1-25 16,-7-2 12-16,-8 0-12 15,-8-3 0-15,-3-3-3 16,-6 0-9-16,-5-4 0 16,-2 1 12-16,0-1 0 15,0 3 8-15,0-1-23 16,0 2 13-16,-7 1-10 16,-5 5 2-16,-7 2-17 15,0 2 27-15,-4-1 0 16,1 1 9-16,-3-2-1 15,1 0-8-15,0 0 0 16,-1 2 13-16,-4 0-2 0,-2 5-1 16,-7-2-10-16,-3 3 1 15,-1 3 8-15,0-2-9 16,4 2 0-16,10-3-6 16,3-2-8-16,9-3-7 15,7-1-48-15,5-3-71 16,4-5-15-16,0-2-322 15,6-4-266-15</inkml:trace>
  <inkml:trace contextRef="#ctx0" brushRef="#br0" timeOffset="15808.32">9352 7907 1817 0,'0'0'654'0,"0"0"-531"16,0 0-10-16,0 0 23 15,0 0-78-15,-141 92-35 16,103-65-14-16,1 6-9 16,-6-1-29-16,-20 9-90 15,11-5-155-15,7-13-727 0</inkml:trace>
  <inkml:trace contextRef="#ctx0" brushRef="#br0" timeOffset="17652.46">10063 6963 1185 0,'0'0'487'15,"0"0"-366"-15,0 0-50 16,0 0-25-16,0 0-45 16,0 0-2-16,0 0-10 15,110-9-2-15,-91 9 2 16,-9 2 17-16,-6 2-6 0,-4-1 81 16,0 4-30-16,-4 3 34 15,-13 4 17-15,-3 2-48 16,3 2 3-16,3 1-56 15,5-2-1-15,7-1 0 16,2 1 6-16,0 0-12 16,0 0 6-16,11-1 0 15,7 1 6-15,3 5-5 16,2 1-1-16,2 1 4 16,-1-2 8-16,-6 2-11 0,-4-2-1 15,-10-2-6-15,-4 0 0 16,0-4 12-1,-9-1 8-15,-11-5 35 0,-1-1 0 16,2-3-23-16,3-2-14 16,1 0-12-16,-6 2-114 15,6 2-356-15,-3-2-356 0</inkml:trace>
  <inkml:trace contextRef="#ctx0" brushRef="#br0" timeOffset="17889.09">9813 7680 1358 0,'0'0'584'0,"0"0"-480"15,0 0-85-15,0 0 19 16,121 0 52-16,-53 0-7 15,10 0-52-15,2 0 10 16,-3 0-41-16,-11 2-15 16,-5 2-24-16,7 4-158 15,-16-3-404-15,-10-1-177 0</inkml:trace>
  <inkml:trace contextRef="#ctx0" brushRef="#br0" timeOffset="18286.89">10089 7961 1487 0,'0'0'644'16,"0"0"-570"-16,0 0-74 15,0 0-19-15,0 0 19 16,113-12 2-16,-57 12-2 15,2 0-14-15,-8 0-97 16,-13 9 40-16,-14 5 63 16,-17 2 0-16,-6 3 8 15,-10 0 23-15,-19 6 9 16,-10 0 77-16,-3 0-40 0,2 0 12 16,7-2 16-16,8 0-28 15,11-4 4-15,12 1-73 16,2-5 23-16,10 2-35 15,16-4 29-15,12-3-17 16,6-7 37-16,-2 0-37 16,-1-3-9-16,-8 0-89 15,-1 0-156-15,-10-4-224 16,-7-4-329-16</inkml:trace>
  <inkml:trace contextRef="#ctx0" brushRef="#br0" timeOffset="18777.15">10944 7361 1689 0,'0'0'568'15,"0"0"-446"-15,0 0-15 0,0 0-47 16,0 0-59-16,0 0 50 15,0 0-4-15,123 32-36 16,-80-16 14-16,-3 0-22 16,-9-2 3-16,-9-1 1 15,-7-6 1-15,-7 0-8 16,-6-4 10-16,-2 2-1 16,0-1-3-16,-4 3 0 15,-14 3 18-15,-5 5 22 16,-5 0-32-16,-2 3 20 15,-6 5 2-15,-6 1-20 16,-1 2 12-16,-1 4-28 16,5 0-8-16,0 1-1 15,11 5-86-15,8 7-32 0,11-9-113 16,9-7-551-16</inkml:trace>
  <inkml:trace contextRef="#ctx0" brushRef="#br0" timeOffset="18961.62">11270 7844 1815 0,'0'0'659'16,"0"0"-526"-16,-120 47-51 0,73-21-2 15,4 1-80-15,8 4-1 16,2 7-87-16,8-10-374 15,8-8-816-15</inkml:trace>
  <inkml:trace contextRef="#ctx0" brushRef="#br0" timeOffset="20152.52">11999 6842 1483 0,'0'0'369'16,"0"0"-249"-16,-47 128 12 16,45-66-85-16,2-2-20 15,24-3-27-15,16-9-61 16,12-14-65-16,1-12-108 16,-4-14-17-16,-6-8 82 15,-12-4 122-15,-14-18 47 16,-13-6 186-16,-4-2 123 0,-4 0 6 15,-21 0-152-15,-4 5-78 16,-4 5-28-16,1 8-57 16,4 11-1-16,-1 1-159 15,-7 27-203 1,5 11 31-16,6 1-290 0</inkml:trace>
  <inkml:trace contextRef="#ctx0" brushRef="#br0" timeOffset="20426.95">11787 7674 1352 0,'0'0'576'0,"0"0"-463"0,0 0-4 16,154-8 24-16,-83 3-42 15,9 1-25-15,5 1-58 16,-3 1-8-16,-8-1-22 16,-9 0-213-16,-21 1-327 15,-17 0-476-15</inkml:trace>
  <inkml:trace contextRef="#ctx0" brushRef="#br0" timeOffset="20953.5">12122 7886 1570 0,'0'0'491'16,"0"0"-395"-16,0 0-69 16,0 0 11-16,0 0 24 15,0 0-37-15,0 0 15 16,-127 102-7-16,111-79-32 16,7-3 50-16,5 0-35 0,4-4 0 15,0 2 1-15,2-4-17 16,15 0 0-16,3-2 0 15,7-5 1-15,4-4 21 16,3-3-7-16,1 0-7 16,-1 0 5-16,-5-10 2 15,-2-2-12-15,-7 0-3 16,-7 2 7-16,-5 0 1 16,-3 3-1-16,-5 0 20 15,0 1 22-15,0 2-47 16,0 2 50-16,0 0-33 15,0 2-13-15,-2 0 32 0,-3 0-37 16,3 6 12-16,0 11 41 16,2 10-41-16,0 5 35 15,0 2-33-15,0 4-14 16,0 0 20-16,0 0-21 16,2 1-1-16,-2-5-24 15,0 11-93-15,0-10-49 16,0-8-470-16</inkml:trace>
  <inkml:trace contextRef="#ctx0" brushRef="#br0" timeOffset="22445.8">6734 8168 48 0,'0'0'1056'16,"0"0"-737"-16,0 0-107 15,0 0-49-15,0 0-43 16,0 0-18-16,0 0-51 15,0 0 15-15,0 0 18 16,0 0-18-16,0 0 23 16,4-5-34-16,7-3-12 15,5-2 9-15,4-4-43 16,4-4 8-16,5 0-17 0,5-3 0 16,1-4 0-16,17-11-113 15,-10 4-256-15,-6 1-700 0</inkml:trace>
  <inkml:trace contextRef="#ctx0" brushRef="#br0" timeOffset="23491.95">5433 7336 408 0,'0'0'879'0,"0"0"-640"16,0 0-99-16,0 0-38 16,0 0-39-16,0 0 3 15,0 0-37-15,11-5 37 16,-3-2 32-16,6-2 5 16,-1-1 26-16,0 0-61 15,3-4-22-15,3 0-2 16,-4-4-43-16,1-2 11 15,-3-5-12-15,0 2-49 16,-2-9-37-16,-4 5-142 16,-1 8-410-16</inkml:trace>
  <inkml:trace contextRef="#ctx0" brushRef="#br0" timeOffset="35554.06">10707 3216 1098 0,'0'0'513'0,"0"0"-392"16,0 0-47-16,120-66 20 0,-67 46-36 16,7 0 1-16,10 0 2 15,3 1-40-15,2 2 26 16,4 2-8-16,-1 5-10 15,0 4 38-15,-2 6-29 16,-5 0 1-16,0 4 11 16,-2 17-28-16,-2 1 20 15,0 4-15-15,-2 4-5 16,-3 0 22-16,-2 0-42 16,-6 0 13-16,-8-2-6 15,-7-3 3-15,-7-3-5 16,-12-6 8-16,-7-7-14 15,-5-1 34-15,-6-4-26 16,0-4 7-16,-2 0 12 16,0 0-28-16,0 0 6 0,0 0-6 15,0 0-44-15,0 0-26 16,0 3-115-16,-8-3-78 16,-27 3-218-16,6 1 78 15,1-1-834-15</inkml:trace>
  <inkml:trace contextRef="#ctx0" brushRef="#br0" timeOffset="35815.98">12047 3429 1624 0,'0'0'541'15,"0"0"-403"-15,0 0-61 16,0 0-42-16,0 0 11 16,137-2-46-16,-104 6 2 15,-4 2-8-15,-7-4-27 16,-6 0-7-16,-10-2-18 16,-6 0-2-16,0-6-41 15,-37-20-265-15,-3 4-16 16,-3-1-271-16</inkml:trace>
  <inkml:trace contextRef="#ctx0" brushRef="#br0" timeOffset="36274.33">10963 2941 639 0,'0'0'598'0,"0"0"-438"16,0 0-79-16,0 0 22 15,-117 38 41-15,94-15-33 16,4-2 20-16,3 2-41 15,8 1-29-15,8-2-11 16,0 0-49-16,12-2 33 0,16-2 25 16,8-4-47-16,4-4-5 15,18-9-7-15,-12-1-249 16,-3 0-447-16</inkml:trace>
  <inkml:trace contextRef="#ctx0" brushRef="#br0" timeOffset="38037.12">12972 3236 1167 0,'0'0'341'0,"0"0"-197"16,0 0-5-1,0 0-72-15,0 0-3 0,130-98 7 16,-71 80-32-16,9 2-4 15,3 4-17-15,4 2-17 16,-3 5 30-16,-1 4-25 16,-4 1 4-16,-3 0-1 15,-3 0-2-15,-1 12-5 16,-2 6-1-16,0 2 12 16,-4 4 1-16,-4 0-4 15,-7 0 11-15,-5-2 20 16,-9-2-14-16,-7-3 21 15,-9-5-9-15,-4-3-18 16,-4-3 16-16,0 1-36 16,-1-4-1-16,-2 4-18 0,0 1-91 15,-2 2-76-15,0-1-313 16,0-3-118-16</inkml:trace>
  <inkml:trace contextRef="#ctx0" brushRef="#br0" timeOffset="38266.19">14031 3392 1096 0,'0'0'492'0,"0"0"-334"16,0 0-34-16,0 0 8 16,0 0-62-16,0 0-18 0,153 33-21 15,-112-23-24-15,-4-6 4 16,-4-2-11-16,-11-2 0 15,-5 0 28-15,-10-4 1 16,-7-8 22-16,0-6-51 16,-10 2-21-16,-38-4-103 15,0 3-134-15,0 5-307 0</inkml:trace>
  <inkml:trace contextRef="#ctx0" brushRef="#br0" timeOffset="38716.98">13227 3016 1058 0,'0'0'582'0,"0"0"-363"0,0 0-119 15,0 0-10-15,0 0-28 16,0 0-26-16,0 0 26 16,-145 23-11-16,116-5 13 15,4 4 12-15,10 1-59 16,5 1 0-16,10 0-8 16,0-3-8-16,4 2-2 15,17-3-1-15,8-2 2 16,2 1 0-16,9-1-119 15,-7-5-216-15,-6-1-355 0</inkml:trace>
  <inkml:trace contextRef="#ctx0" brushRef="#br0" timeOffset="51517.05">6645 7616 1003 0,'0'0'335'0,"0"0"-126"16,0 0-35-16,0 0-42 16,0 0-9-16,0 0-63 15,-7-3-7-15,7 3 1 16,0 0 7-16,0 0 32 15,0 0-12-15,0 0-11 16,0 0 13-16,0 0-40 16,0 0 11-16,2 0-5 15,3 0-22-15,1 3 15 16,3 3-15-16,3-2-14 0,-2 2 19 16,6 0-31-16,-3-2 5 15,0 3 5-15,3-4-1 16,-5 2-4-16,1 1-4 15,-1 1-2-15,-5-1 26 16,4 0-25-16,1 0 8 16,-1 0 3-16,4-1-3 15,1-1 5-15,4-1-13 16,-4 1-1-16,1-3 11 16,-3-1-5-16,-1 2-6 15,1 3 0-15,-3-3 9 16,2 0-11-16,-3 0 2 15,1 2 0-15,2 0-6 16,-1 0 15-16,1 0-9 16,-4 0 0-16,3 1 6 0,1-1-10 15,-1-1 4-15,2-2 0 16,-2 3-8-16,2-1 13 16,-2-1-5-1,-1 0 0-15,-2 0 1 0,-1 0-7 16,-1-2 6-16,2 2 0 15,-2 2-1-15,3-2 4 16,1 0-3-16,0 0 0 16,1 2-12-16,-1-2-1 15,1 2 13-15,-3-1 0 16,1-1-9-16,-4-1 7 16,-1-1 2-16,-1 3 0 0,-1-3 1 15,-2 0-3-15,2 1 2 16,0-1 0-16,2 0 0 15,1 2-18-15,-1 0 11 16,1 0-4-16,0-1-11 16,-1-1 11-16,-2 3 8 15,-2-3 3-15,0 0-6 16,0 0 18-16,0 0-18 16,0 0 6-16,0 0-6 15,0 0-13-15,0 0 17 16,0 0-5-16,0 2-1 15,0-2 4-15,0 0 4 16,-4 0 0-16,-8 0 0 0,-3 0 4 16,-1 0 4-16,1 2-8 15,-1 2 6-15,0 1 7 16,4-2-13-16,-2 1 0 16,-1 0 0-16,1 2-9 15,-1 0 10-15,-2 2-1 16,4-2 4-16,-3 2 7 15,1 1 1-15,-3 1-12 16,3-2 1-16,-4 0 5 16,5-1-5-16,0 1-1 15,1-2 0-15,2 1 9 16,1-1-9-16,2 0 0 16,-2 0 1-16,1 2-1 0,-1-1 1 15,-2 2-1-15,1-4 1 16,0 4 11-16,0-1-6 15,0-2-6-15,0 0 1 16,-1 0 9-16,4 2-4 16,-3-2-4-16,1-1 2 15,2 0 5-15,-1 1-5 16,3-2-4-16,-2 0 0 16,4 0 5-16,-3 0 1 15,3 0-6-15,-2 3 3 16,-2-5 9-16,2 4-11 15,-1 0-1-15,3-1 0 16,-1-1-15-16,0 2 23 16,3-4-8-16,0 0 0 15,2 0 7-15,0 0-7 0,0-2 0 16,0 0 0-16,0 0-9 16,0 0 11-16,0 0-2 15,0 0 0-15,0 0 3 16,0 0-14-16,0 0 11 15,2 0 0-15,8 0 0 16,5 0 11-16,1 0-11 16,3 0 0-16,2-6 9 15,1-2-15-15,3-1 6 16,-4 0 0-16,2-1-11 16,-3-2 14-16,-2 2-3 15,0-1 0-15,-2 1 8 0,1 1-11 16,-2-1 3-1,1 2 0-15,0 0-6 0,0 2 13 16,-3 0-7-16,0-1 0 16,-4 3-11-16,0 3-2 15,0-3 13-15,2 2 0 16,-2-2-12-16,3 1 10 16,-2-2 1-16,0 0 1 15,1 2-1-15,-3-2-10 16,-1 1 11-16,-3 0 0 15,-2 3-1-15,0 1-2 16,-2 0 2-16,0 0 1 16,0 0-21-16,0 0 9 0,0 0 9 15,0 0 3 1,0 0-10-16,0 0 10 0,0 0-6 16,0 0 6-16,0 0-3 15,0 0-14-15,0 0 17 16,0 0 0-16,0 0 0 15,0 0 7-15,0 0-8 16,0 0 1-16,0 0-6 16,0 0-10-16,0 0 16 15,0 0 0-15,4-2-1 16,0-2 15-16,0 1-15 16,2-2 1-16,-1 0-1 0,1 0-19 15,2-4 20 1,-2 1-1-16,1 0 1 0,-1 0-10 15,-1 5 4 1,0-1 6-16,-3-1 0 16,0 5-8-16,-2-2 8 0,0 2 0 15,0 0 0-15,0 0 3 16,0 0-9-16,0 0 6 16,0 0-4-16,0 0-8 15,0 0 8-15,0 0 4 16,0 0 0-16,0 0 7 15,0 0-7-15,0 0 0 16,0 0 0-16,0 0-4 16,0 0 4-16,0 0 0 15,0 0 0-15,0 0-10 16,0 0 8-16,0 0-8 0,0 0-7 16,0 0 10-16,2-2 2 15,1 1 5-15,-1-2 0 16,0 3 9-16,-2 0-8 15,0 0-1-15,0 0 0 16,0 0 9-16,0 0 0 16,0 0-7-16,0 0-1 15,0 0 13-15,0 0-23 16,0 0 9-16,-7 0 0 16,-7 0 1-16,-5 4 8 15,-4 6-9-15,-6 3 0 16,0 1 12-16,-2 3-19 0,0 2 7 15,2-2-20 1,4 2 4-16,4-3-72 0,5-1-55 16,5-1-119-16,7-1-262 15,4-5 146-15,0-5-539 0</inkml:trace>
  <inkml:trace contextRef="#ctx0" brushRef="#br0" timeOffset="52268.43">7351 8019 77 0,'0'0'609'0,"0"0"-372"0,0 0-94 16,0 0-1-16,0 0-37 15,0 0-9-15,0 0-33 16,0-4-1-16,0 4 37 16,0 0-12-16,0 0 26 15,0 0-18-15,0 0-35 16,-4 0 7-16,-4 0-12 16,0 0 1-16,-1 0 19 15,-2 2-36-15,-3 5 14 16,-4 1 9-16,-1 5-23 15,-6-1 17-15,-6 5-23 0,-7 2-24 16,-9 7 7 0,-13 6-16-16,-49 28-18 15,11-8-120-15,9-2-602 0</inkml:trace>
  <inkml:trace contextRef="#ctx0" brushRef="#br0" timeOffset="55592.63">2008 6913 201 0,'0'0'712'0,"0"0"-527"16,0 0-89-16,0 0-14 15,0 0-2-15,0 0-37 16,24-13 11-16,-17 9 6 16,-5 2 7-16,2 0 56 0,2 0-44 15,-4 0-32-15,2 0-47 16,7 2-26-16,1 0-168 15,-4 0-140-15</inkml:trace>
  <inkml:trace contextRef="#ctx0" brushRef="#br0" timeOffset="57851.12">785 9150 636 0,'0'0'946'0,"0"0"-710"0,0 0-202 15,0 0 63-15,0 0 77 16,0 0-51-16,-20 149-11 16,20-92-11-16,0 5-39 15,0 2 14-15,0 3-43 16,4-3-23-16,0-2 10 16,-4-2-11-16,0-6-4 15,0-3-5-15,0-9-54 16,3-6-28-16,1-10-133 0,3-8-293 15,0-14-224-15</inkml:trace>
  <inkml:trace contextRef="#ctx0" brushRef="#br0" timeOffset="58675.99">1255 9393 1620 0,'0'0'478'0,"0"0"-371"16,0 0-80-16,-127 10 67 15,89 13-39-15,2 8-21 16,1 6-7-16,6 4-18 16,9 3 15-16,8-2-24 15,12-1 1-15,0-6 18 0,7 1-10 16,20-6 6-16,8-4 16 15,12-5-29-15,9-10 18 16,5-8-20-16,3-3-11 16,1-17-2-16,-3-19-14 15,-8-10-23-15,-8-8 7 16,-11-8-15-16,-12-4 36 16,-9 2-1-16,-14 3 23 15,0 11 3-15,0 14 12 16,-10 11 34-16,-3 14 0 15,-1 11-49-15,4 0 27 16,-3 16-18-16,1 21-8 16,-1 10 66-16,1 14-51 15,6 3 20-15,6 2 18 16,0-2-53-16,0-3 19 16,18-10-20-16,5-7 1 0,0-11-10 15,3-11 9-15,2-12-23 16,1-10 10-16,0 0-39 15,0-22 12-15,-2-3-23 16,-2-3 32-16,-7 5 18 16,-3 0 11-16,-4 7 2 15,-5 6 14-15,-4 6 8 16,-2 4 49-16,0 0-43 16,0 0-17-16,0 10 17 15,0 15 0-15,0 4 20 0,0 7-9 16,8 0-39-1,5 1 24-15,2-7-24 16,7-5 1-16,1-12-9 0,4-5-8 16,0-8-8-16,0-2-4 15,-2-17-33-15,0-11 19 16,-2 1-9-16,-6-2 42 16,1 1-13-16,-7 4 33 15,-1 8-11-15,-4 4 28 16,-4 8 16-16,0 6 19 15,-2 0-32-15,3 0-29 16,-1 13 36-16,4 10-23 16,6 9 27-16,-1 7-21 15,3-2-11-15,1 0-20 16,-1-7-12-16,-1-7-57 16,-3-21-54-16,-2-2-436 0,-4-5-414 15</inkml:trace>
  <inkml:trace contextRef="#ctx0" brushRef="#br0" timeOffset="58802.06">2030 9381 637 0,'0'0'1611'16,"0"0"-1373"-16,0 0-230 16,0 0-8-16,0 0-773 15,0 0-887-15</inkml:trace>
  <inkml:trace contextRef="#ctx0" brushRef="#br0" timeOffset="60659.91">2672 9555 1440 0,'0'0'407'0,"0"0"-259"15,0 0-59-15,0 0 61 0,-114 148-8 16,103-86-66 0,9 1 6-16,2-1-82 0,9-10 7 15,18-8-5-15,6-14-2 16,5-16 0-16,2-14-1 15,5-14-40-15,-3-30 18 16,-4-21-129-16,-2-13-47 16,-9-26 82-16,-8 4-65 15,-7-4 10-15,-6 8 52 16,-6 29 120-16,0 9 110 16,0 22 125-16,0 23-45 15,-12 13-37-15,2 11-70 16,-5 27-6-16,1 13 29 15,3 16-26-15,4 8 6 0,7 1-34 16,0-2-22-16,13-5 3 16,10-7-27-16,6-12-6 15,2-15 0-15,-2-11-36 16,2-15 9-16,0-9-34 16,-4-10-5-16,-1-21-17 15,-3-7-17-15,-7-4 62 16,-6 4 20-16,-1 4 12 15,-4 10 6-15,-2 8 28 16,-3 10 14-16,0 6 43 16,0 0-47-16,0 9 1 15,0 16 31-15,0 12-21 16,-3 4 9-16,3 6-37 16,0-3-11-16,7-6 4 0,10-4-14 15,6-11 0 1,4-8-15-16,6-13-47 0,0-2 7 15,5-17-67-15,-5-15-110 16,-4-7-8-16,-4-5 8 16,-9 1 121-16,-5 3 99 15,-7 6 12-15,-2 6 83 16,-2 11 21-16,0 5-13 16,0 7 38-16,0 5-31 15,0 0-34-15,0 8-14 16,-6 14-16-16,0 6 38 15,-2 6-22-15,4 0 1 16,2 2 10-16,2-1-49 16,0-3 16-16,0-5-28 15,2-4 6-15,14-8-20 16,3-4-6-16,6-10-39 16,2-1-9-16,2-6-92 0,0-17 3 15,-2-5-6-15,-3-4 62 16,-6-2 94-16,-4 1 7 15,-4 5 61-15,-3 5 92 16,0 6-38-16,-5 7 24 16,-2 5-47-16,0 5-61 15,0 0 12-15,0 0-41 16,0 15 10-16,0 8 44 16,3 2-44-16,3 3 34 15,3-1-29-15,7-4-8 16,1-5 5-16,3-5-14 15,7-10-19-15,0-3-6 0,4-5-59 16,-2-17 10-16,-3-7-55 16,-1-2-16-16,-7 0 112 15,-3 6-2-15,-4 2 35 16,-3 8 12-16,-2 6-2 16,-4 9 18-16,0 0-28 15,0 9 13-15,1 18 14 16,0 13-6-16,-1 11 31 15,0 12 23-15,-2 6-33 16,2 7 19-16,3 4-47 16,-3 3-2-16,0-6 8 15,-2-4-19-15,0-11-1 16,0-12 15-16,0-12-3 0,-9-8-5 16,-5-11-7-16,1-10-9 15,-3-9-20-15,-1 0 29 16,1-14-24-16,3-16-9 15,4-8-14-15,4-6 36 16,5-6 1-16,0-2 10 16,18-1-16-16,9 1-2 15,4 2 3-15,5 6 5 16,2 2-14-16,-1 3 16 16,4 4 3-16,-6-1-13 15,-3 1 10-15,-5 6 1 0,-8-1 7 16,-7 3 40-1,-8 5-16-15,-4 3 57 16,0 2-24-16,0 3-19 16,-13 6-2-16,-1 4-30 0,1 4-12 15,-1 0 6-15,1 8 0 16,2 15 19-16,4 7-14 16,7 4-4-16,0 3 21 15,2 0-22-15,19-1 19 16,6-8-19-16,2-10-20 15,4-7-13-15,5-11-44 16,1-6-24-16,4-27-11 16,-5-9-100-16,-3-11-46 15,-3-6 24-15,-6-4-57 0,-5 2 81 16,-6 10 210-16,-6 11 149 16,-4 16 64-16,-5 12 19 15,0 12 9 1,0 0-93-16,0 16-57 0,-4 18 33 15,-4 8-26-15,-3 10-30 16,-3 5 9-16,4-1-63 16,-3-6 12-16,1-5-26 15,3-8-29-15,3-13 17 16,4-12-54-16,2-12-46 16,0 0 48-16,0-18-7 15,10-10 48-15,11-4 23 16,4-1 43-16,3 2 16 0,3 6-40 15,3 5 11-15,-1 7 2 16,-1 4-26-16,-5 9-12 16,-8 0-11-16,-5 3-71 15,-14 21-70-15,0-4-332 16,0 0-99-16</inkml:trace>
  <inkml:trace contextRef="#ctx0" brushRef="#br0" timeOffset="60811.98">4038 9443 1698 0,'0'0'604'0,"0"0"-479"0,0 0-63 16,58-106-35 0,-11 93-27-16,20 29-66 0,-9 22-204 15,-14 16-546-15</inkml:trace>
  <inkml:trace contextRef="#ctx0" brushRef="#br0" timeOffset="60926.41">4210 10553 1053 0,'0'0'134'16,"0"0"-134"-16</inkml:trace>
  <inkml:trace contextRef="#ctx0" brushRef="#br0" timeOffset="61461.04">5867 9665 1918 0,'0'0'546'15,"0"0"-485"-15,-149-70 46 16,89 56-9-16,6 14-38 16,8 1-33-16,3 36-15 15,5 13-12-15,8 10 0 16,11 4-11-16,10 2 5 0,9-3-9 16,2-9-39-16,24-12 27 15,4-17-59-15,6-18-12 16,-1-7-26-16,-3-28-34 15,1-16-3-15,-9-8-26 16,-5 4 87-16,-9 7 100 16,-3 16 12-16,-3 10 48 15,1 15 32-15,2 0-68 16,6 35 35-16,5 16 37 16,9 36 6-16,8 33-18 15,-3 28-60-15,-10-10 19 16,-11-25-4-16,-11-39-13 15,0-28 31-15,-25 2-32 16,-6-5 24-16,-7-5 51 16,-4-16-25-16,0-18 20 15,0-4-20-15,6-21-54 0,5-19 9 16,6-12-30-16,11-12-22 16,12-10 3-16,2-10-80 15,23-7-14-15,15-4-68 16,42-31-180-16,-9 21-317 15,1 17-685-15</inkml:trace>
  <inkml:trace contextRef="#ctx0" brushRef="#br0" timeOffset="61664.29">6442 9234 1874 0,'0'0'633'0,"0"0"-532"16,0 0 42-16,-98 134-29 15,56-26-10-15,1 27-8 16,12 5-66-16,14-22-2 16,11-31-28-16,4-31-39 15,0-8 4-15,0 2-87 16,0 2-57-16,4-11-299 16,9-23-568-16</inkml:trace>
  <inkml:trace contextRef="#ctx0" brushRef="#br0" timeOffset="61889.82">6682 9444 2158 0,'0'0'640'0,"0"0"-553"15,0 0-17-15,0 0 70 16,-31 149-81-16,25-79-16 15,-1 9-35-15,-2 3-8 16,0-6-47-16,0-4-75 16,-2-7-15-16,2-8-25 15,0-17-304-15,3-20-457 0</inkml:trace>
  <inkml:trace contextRef="#ctx0" brushRef="#br0" timeOffset="62046.91">6514 9812 2109 0,'0'0'644'0,"0"0"-561"15,0 0-23-15,0 0-10 16,0 0-50-16,137-27-44 16,-85 17-151-16,-10 0-797 0</inkml:trace>
  <inkml:trace contextRef="#ctx0" brushRef="#br0" timeOffset="62578.37">7048 10022 95 0,'0'0'1675'0,"0"0"-1377"15,0 0-177-15,0 0-18 16,4-109-64-16,27 76-33 16,3-4-6-16,-1 4-15 15,-4 4 8-15,-8 10 7 16,-11 4 17-16,-5 10 26 16,-3 5 40-16,-2 0 33 15,0 0-65-15,0 20 20 0,0 10 25 16,5 3-51-16,-1 7 26 15,5-1-51-15,2-1-10 16,5-6-10-16,1-6 12 16,4-6-24-16,-1-10-3 15,-1-10-38-15,6 0 32 16,-2-20-54-16,-3-12 11 16,-1-8 40-16,-6-2-19 15,-3 2 43-15,-6 8-1 16,-4 5 1-16,0 9 65 15,0 8-15-15,0 9 15 16,0 1-2-16,0 0-63 16,0 21 37-16,0 9 9 15,5 7-26-15,6 6 44 16,4-2-63-16,4-1 6 0,-2-6-7 16,3-10-40-16,-5-11-2 15,6-14-68-15,-7-23-81 16,-1-12-642-16</inkml:trace>
  <inkml:trace contextRef="#ctx0" brushRef="#br0" timeOffset="62715.28">7643 9184 1502 0,'0'0'874'15,"0"0"-683"-15,0 0-134 0,0 0-18 16,-20 134-39-1,13-35-62-15,-6 8-496 0</inkml:trace>
  <inkml:trace contextRef="#ctx0" brushRef="#br0" timeOffset="62849.16">7524 10800 2109 0,'0'0'536'0,"0"0"-484"15,-71-108-52-15,44 52-321 16,8 3-1906-16</inkml:trace>
  <inkml:trace contextRef="#ctx0" brushRef="#br0" timeOffset="63548.53">4399 10357 1627 0,'0'0'562'0,"0"0"-452"16,0 0-39-16,0 0 40 0,0 0-80 15,0 0-19 1,0 0-12-16,6-44 12 0,1 42-12 16,-2 0 0-16,-1 2 1 15,-4 0 32-15,0 0-33 16,0 0-1-16,0 12-65 16,-7 4-183-16,3 0-603 0</inkml:trace>
  <inkml:trace contextRef="#ctx0" brushRef="#br0" timeOffset="64506.68">8588 9618 1468 0,'0'0'379'0,"0"0"-204"15,0 0-55-15,-134 13 32 0,93 15-20 16,8 12-48-16,14 8-67 15,11 6 24-15,8-1-40 16,15-6-1-16,28-4 21 16,9-13-12-16,8-14-11 15,7-16 2-15,-1-6-34 16,1-32 32-16,-5-18-32 16,-10-16-9-16,-10-27 33 15,-15 4-48-15,-13-4 34 16,-10 6 2-16,-4 29 22 15,0 8 21-15,-9 22 5 16,-2 18 20-16,4 16 21 0,3 2-61 16,2 35 11-1,2 22 5-15,0 16-9 0,0 9 42 16,0 6-49-16,0 0 39 16,4-6-20-16,5-8-13 15,-3-11-16-15,2-15 4 16,-2-18-42-16,1-16 26 15,-1-16-71-15,6-2 16 16,1-28 69-16,4-10-23 16,3-6 25-16,1 1 0 15,1 5 1-15,-2 8 40 16,-2 8-9-16,-3 6 22 16,-1 8 9-16,-3 8-34 15,1 2 19-15,-2 0-39 0,9 14-1 16,-2 7 1-16,8 3-9 15,4-3-29-15,4-2-41 16,23-14-100-16,-10-5-347 16,-5 0-265-16</inkml:trace>
  <inkml:trace contextRef="#ctx0" brushRef="#br0" timeOffset="64747.26">9492 9595 1450 0,'0'0'744'0,"0"0"-566"15,0 0-45-15,0 0-36 16,0 0-57-16,-49 114-4 0,58-67-36 16,20-3 2-1,4-4-8-15,5-11-8 0,0-6-10 16,-6-16-8-16,-6-7 32 16,-10-9 9-16,-5-22 8 15,-11-10-15-15,0-6 29 16,0-3-31-16,-16 4 14 15,-6 8-14-15,-5 10-61 16,-2 12-38-16,-7 16-136 16,7 0-405-16,9 6-949 0</inkml:trace>
  <inkml:trace contextRef="#ctx0" brushRef="#br0" timeOffset="65231.35">10728 9128 1279 0,'0'0'637'0,"-21"166"-346"15,16-32-88-15,0-1-40 16,5-25-111-16,0-34-28 16,3-24-24-16,4 0-12 0,-1-3-43 15,1-11-34-15,-3-22-46 16,0-14 51-16,1-14 41 16,6-29-40-16,4-11 5 15,6-4-13-15,6 6 56 16,0 8 19-16,2 14 16 15,0 14 24-15,0 11 12 16,-3 5 33-16,-3 5 37 16,-4 23-29-16,-6 10 41 15,-11 9-23-15,-2 7-31 16,0 0 40-16,-21 2-61 16,-8-5-9-16,-4-7 7 15,-3-7-41-15,-3-11 21 16,6-12-21-16,5-10-26 0,12-4-10 15,12-50-107-15,4-2-147 16,0-6-587-16</inkml:trace>
  <inkml:trace contextRef="#ctx0" brushRef="#br0" timeOffset="65945.28">11183 9588 1197 0,'0'0'599'0,"0"0"-328"16,0 0 14-16,6 136-99 16,2-85-36-16,5 2-68 15,7-3-55-15,7-4 1 16,2-8-22-16,4-10-4 0,3-14-2 16,2-14-8-16,-1 0 7 15,4-26-16-15,-3-14-20 16,-3-12 36-16,-1-10-42 15,-8-2 4-15,-5-1 20 16,-9 9 1-16,-9 10 18 16,-3 14 7-16,0 12-5 15,-15 10 26-15,-6 10-28 16,-2 1 25-16,4 26 2 16,1 9-27-16,2 10 46 15,7 6-32-15,9 2-7 16,0-1 2-16,7-7 5 15,20-6-15-15,4-10 1 0,4-10-41 16,6-14 15-16,-1-6-44 16,-2-16-9-16,3-18 26 15,-6-11-51-15,-4-1 17 16,-4-2 48-16,-8 7 38 16,-2 8 1-16,-11 13 25 15,-2 8 27-15,-4 12 25 16,0 0-47-16,0 8-5 15,0 19 3-15,-10 12-14 16,0 3 27-16,3 2-40 16,1-4 0-16,2-7-1 15,2-12 6-15,2-6-12 16,0-15-3-16,2 0-32 16,17-16 40-16,8-19-52 15,4-5 0-15,2-4 45 16,0 2 4-16,-2 2 4 0,-3 6 36 15,-3 8-10 1,-1 6 43-16,-3 8-42 0,-2 10-5 16,-1 2 2-16,-3 8-18 15,-3 18 3-15,-5 9-9 16,-5 3-14-16,-2 1 4 16,0 3-39-16,-34 11-44 15,5-12-104-15,-4-6-418 0</inkml:trace>
  <inkml:trace contextRef="#ctx0" brushRef="#br0" timeOffset="66102.67">11529 9326 1664 0,'0'0'692'0,"0"0"-483"15,33-110-158-15,12 66-8 16,57-9-43-16,-9 12-145 15,-1 2-555-15</inkml:trace>
  <inkml:trace contextRef="#ctx0" brushRef="#br0" timeOffset="66215.5">12234 8813 1993 0,'0'0'494'0,"0"0"-413"0,-144-4-81 16,39 44-62-16,16-2-308 15,9 0-1078-15</inkml:trace>
  <inkml:trace contextRef="#ctx0" brushRef="#br0" timeOffset="66318.53">11239 9097 1815 0,'0'0'534'16,"0"0"-422"-16,0 0-69 15,0 0-43-15,0 0-209 16,0 0-1051-16</inkml:trace>
  <inkml:trace contextRef="#ctx0" brushRef="#br0" timeOffset="67249.72">13182 9236 1483 0,'0'0'621'0,"0"0"-444"16,0 0-146-16,0 0 74 15,-13 154-10-15,21-43-34 0,11 23-10 16,-4-7-50-16,-7-27 7 15,-8-30-8-15,0-20-86 16,-2 0 4-16,-15 0-69 16,-10-8-19-16,-6-17 18 15,-3-21-58-15,-2-4 171 16,4-33 39-16,7-11 45 16,12-14 110-16,13-10-55 15,2-6-40-15,33-6-3 16,19-3-48-16,10 1 6 15,6 6-15-15,2 8-1 16,-3 7 1-16,-11 9 19 16,-11 8 40-16,-12 7 31 15,-12 8-14-15,-11 11 38 16,-5 8-5-16,-5 8-56 0,0 2 3 16,-3 16-47-16,-13 24-5 15,-1 16 59-15,3 15-62 16,5 9 46-16,7 2-25 15,2-4-22-15,2-9 21 16,16-8-21-16,4-12 0 16,1-17 0-16,2-18-47 15,1-14 32-15,6-2-18 16,0-28-25-16,2-10 26 16,-5-5-14-16,-2 5 46 15,-10 4 8-15,-5 12-7 16,-5 6 58-16,-5 8-4 0,-2 8-16 15,0 2-1 1,2 0-38-16,4 12 0 0,1 12-1 16,5 6 16-16,1 2-11 15,3 3-4-15,1-6-12 16,-1-7 6-16,1-5-33 16,-1-13 6-16,2-4 17 15,0-3-18-15,0-19 28 16,-1-8-24-16,2-2 21 15,-6-2-8-15,-3 6 32 16,-3 6-15-16,-2 6 44 16,-3 10-15-16,-2 4 31 15,0 2-46-15,0 2-8 0,2 20 31 16,3 6-15-16,1 10 16 16,4 2 1-16,1 0-38 15,2-4 21-15,3-4-22 16,-3-8-15-16,-2-7 14 15,0-13-64-15,-2-4 20 16,10-38-23-16,-2-6-156 16,-2-9-616-16</inkml:trace>
  <inkml:trace contextRef="#ctx0" brushRef="#br0" timeOffset="67399.5">14142 8971 2000 0,'0'0'604'0,"0"0"-506"16,0 0-63-16,0 0 24 16,0 0-59-16,149 5-1 15,-89 18-69-15,-12-1-315 16,-19-1-684-16</inkml:trace>
  <inkml:trace contextRef="#ctx0" brushRef="#br0" timeOffset="67540.96">13848 9444 1390 0,'0'0'952'15,"0"0"-767"1,0 0-116-16,0 0-69 0,0 0-291 16,0 0-911-16</inkml:trace>
  <inkml:trace contextRef="#ctx0" brushRef="#br0" timeOffset="69518.3">15642 9547 1273 0,'0'0'495'0,"0"0"-397"16,-134-3 3-16,72 14 84 16,-1 10-34-16,5 10-28 15,3 5-40-15,9 6-40 16,13 2 10-16,16 2-53 16,15-2 0-16,2-6-6 15,21-9 13-15,22-14-7 16,13-12 0-16,9-6-44 15,6-30-3-15,-5-20-130 16,-3-13-9-16,-14-12 31 0,-11-8 53 16,-14-5 85-16,-13 3 9 15,-9 12 8-15,-2 14 106 16,0 18 20-16,-6 16 7 16,-5 16-2-16,1 12-46 15,0 6-15-15,-3 28-36 16,-1 20 5-16,3 12 43 15,5 11-57-15,6 3 23 16,0 0-8-16,10-8-40 16,15-10 7-16,8-9-7 15,5-18-26-15,2-17-4 16,5-15-57-16,-3-3 22 16,-1-31-57-16,-6-15-32 15,-8-8 100-15,-7-7 25 16,-9 5 29-16,-6 9 49 0,-5 11 47 15,0 14 40-15,0 12-20 16,0 7-44-16,0 3-5 16,0 17-67-16,0 15 17 15,-3 8 9-15,3 4-14 16,0 0-6-16,7-3-6 16,10-5 0-16,6-11-21 15,4-9 15-15,6-9-43 16,5-7-7-16,-2-9-72 15,0-17-20-15,-7-8-40 16,-8-2-33-16,-5 0 122 0,-7 4 99 16,-5 6 0-1,-4 6 137-15,0 10 6 0,0 5 36 16,0 5-60 0,0 0-73-16,-6 15 13 0,-1 11-7 15,3 6-3-15,2 1-19 16,2 3-18-16,0-9-13 15,11-3 1-15,9-8-42 16,7-9 20-16,4-7-89 16,2 0-27-16,-1-17-51 15,-3-7-115-15,-6-3 30 16,-7-4 172-16,-7 6 102 16,-5 2 220-16,-4 7 19 15,0 6 1-15,0 8-68 16,0 2-70-16,0 0-32 0,-4 12-56 15,4 10 29-15,0 6 7 16,0 2-50-16,9 0 1 16,11-7-1-16,9-9-5 15,2-7-8-15,3-7-35 16,1 0-28-16,-4-21 17 16,-4-6-61-16,-2-3 28 15,-8 1 56-15,-5 8 36 16,-4 3 12-16,-3 7 49 15,-5 6-18-15,2 5 15 16,-2 0-58-16,0 8 1 16,2 18 22-16,3 10-17 15,-2 12 21-15,-1 10-26 0,0 8 0 16,-2 4 16-16,0 4-7 16,0 3-1-16,-2-5 6 15,-14-2-9-15,-4-9 7 16,-2-14-5-16,-1-10-5 15,0-15 7-15,2-12 2 16,-2-10 0-16,5-2 2 16,5-28-14-16,7-12-1 15,6-12-20-15,0-13-10 16,19-4-3-16,14-6-60 16,9 3 4-16,4 6-21 15,1 7 28-15,1 11 65 0,-4 6-26 16,-1 7 38-1,-5 4-8-15,-9 3 11 0,-9 4 3 16,-9 4 11-16,-6 4 10 16,-5 6 76-16,0 6-5 15,-20 6-14-15,-5 0-14 16,-2 14-30-16,5 12 23 16,3 8-35-16,8 6-9 15,5 4 11-15,6 0-23 16,3-1 0-16,19-10 2 15,7-7-3-15,8-13-7 16,5-12-45-16,4-1-83 16,3-23-5-16,-2-16-90 15,-2-7-85-15,-5-11 104 16,-7-4 109-16,-4-3 102 0,-9 1 15 16,-7 12 41-16,-4 12 161 15,-6 17 2-15,-3 16-27 16,0 6-62-16,0 11-108 15,-3 20 65-15,-10 14-14 16,-5 7-52-16,0 7 32 16,-2-2-52-16,1-3 5 15,-2-8-6-15,3-8-18 16,3-10-15-16,3-12-23 16,8-14-44-16,4-2 99 15,0-12-42-15,7-16-21 16,15-5 45-16,9 0-3 0,2 0 20 15,6 10 2 1,-4 2-18-16,-1 13-3 0,-3 2-44 16,-8 6 4-1,-13 7-76-15,-5 15-73 0,-5 0-136 16</inkml:trace>
  <inkml:trace contextRef="#ctx0" brushRef="#br0" timeOffset="69684.32">16820 9438 1493 0,'0'0'486'15,"0"0"-406"-15,22-122 26 0,12 86-57 16,6 13-49-16,18 23-43 16,-9 17-300-16,-11 15-173 0</inkml:trace>
  <inkml:trace contextRef="#ctx0" brushRef="#br0" timeOffset="69792.98">16949 10393 1267 0,'0'0'670'0,"0"0"-670"16,0 0-212-16,0 0-779 0</inkml:trace>
  <inkml:trace contextRef="#ctx0" brushRef="#br0" timeOffset="70465.36">18006 9166 1377 0,'0'0'1022'16,"0"0"-822"-16,0 0-140 15,0 0-16-15,0 0 10 16,0 0 6-16,-14 164-59 16,14-90 1-16,0 3-4 0,-4-3-47 15,-2-5-23-15,-1-12-38 16,-5-9-161 0,-5-15-109-16,-4-16-105 0,-8-13 206 15,-2-4 25-15,0-8 119 16,0-18 135-16,4-2 209 15,12-2 15-15,8-2-27 16,7-1 7-16,9 0-98 16,20 3 19-16,6 2-57 15,1 5-21-15,1 8 15 16,-3 3 11-16,-5 6 73 16,-2 6-36-16,-3 0-35 15,0 0 41-15,0 3-43 16,-3 14-1-16,0 5-1 15,1 1-46-15,-5 4 20 0,2-1-40 16,-2 1 5-16,-1-6-14 16,-1-3 4-16,-2-5-33 15,5-4-1-15,1-7-51 16,3-2 17-16,3-11-64 16,-2-12-67-16,0-9 53 15,-3-1 65-15,-4 2 81 16,-5 6 30-16,-6 8 99 15,-3 5 46-15,-1 8-38 16,-1 4-67-16,0 0-2 16,0 8-62-16,0 11 34 15,0 10-8-15,0 4-31 16,0 0 30-16,5-1-31 0,2-4 1 16,-1-6-3-1,2-6-9-15,-2-6-40 0,1-6-39 16,7-6-122-16,-6-16-141 15,1-6-442-15</inkml:trace>
  <inkml:trace contextRef="#ctx0" brushRef="#br0" timeOffset="70611.03">18511 9453 1360 0,'0'0'648'0,"0"0"-470"16,0 0-32-16,0 0-13 15,0 0-90-15,0 0-43 16,0 0-74-16,-91 94-256 16,69-88-429-16</inkml:trace>
  <inkml:trace contextRef="#ctx0" brushRef="#br0" timeOffset="70763.08">18353 9029 2111 0,'0'0'580'0,"0"0"-437"16,0 0-70-16,0 0-15 16,139-28-58-16,-70 30-61 15,-14 14-97-15,-13-2-680 0</inkml:trace>
  <inkml:trace contextRef="#ctx0" brushRef="#br0" timeOffset="71156.75">19164 9624 82 0,'0'0'916'0,"0"0"-728"0,93-139-77 16,-62 72 91-16,-12-1-10 15,-13 5-46-15,-6 4 16 16,0 13-42-16,-6 14 27 16,-16 15-25-16,0 17-73 15,-7 5 12-15,-1 35-24 16,-1 16 31-16,7 14 38 15,5 13-49-15,15 1 31 16,4 2-42-16,7-4-39 16,19-9 2-16,8-11-9 15,4-15-58-15,29-21-69 16,-9-14-145-16,-5-12-466 0</inkml:trace>
  <inkml:trace contextRef="#ctx0" brushRef="#br0" timeOffset="71708.17">19641 9425 1932 0,'0'0'519'15,"0"0"-395"-15,0 0-9 16,0 0-23-16,0 0-70 16,-114 92-22-16,114-48 0 15,0 0-3-15,12 0-7 16,1-6-14-16,-2-6-27 15,-2-9 39-15,-4-12-22 16,-4-7 25-16,2-4-7 0,-1 0 16 16,2-22-37-16,5-6-8 15,5-4-35-15,1-2 7 16,3 2-37-16,3 4 39 16,-4 6 71-16,1 7-15 15,-3 8 15-15,1 7 30 16,-1 0-10-16,3 1 39 15,-2 20-23-15,2 2-3 16,-5 6 13-16,1 3-35 16,-6 1 22-16,1-2-25 15,-1-5 5-15,-4-6-10 16,-4-8-3-16,2-9 0 16,-2-3-9-16,2-3 0 15,5-19-38-15,3-8-54 16,4-8-15-16,7-2 9 15,-2-2-8-15,1 6 78 0,3 4 37 16,-3 8 8-16,-2 8 91 16,-3 7 15-16,-1 8-17 15,-3 1 17-15,-1 4-47 16,-2 16-8-16,-4 6 4 16,-2 6-53-16,-2-1 7 15,0 5-17-15,-4-9-85 16,-23-3-31-16,0-8-157 15,0-12-427-15</inkml:trace>
  <inkml:trace contextRef="#ctx0" brushRef="#br0" timeOffset="71858.75">19641 9278 441 0,'0'0'1719'16,"0"0"-1423"-16,0 0-192 15,0 0-89-15,0 0-15 16,150-34-292-16,-97 22-783 0</inkml:trace>
  <inkml:trace contextRef="#ctx0" brushRef="#br0" timeOffset="72001.27">20271 8795 1996 0,'0'0'478'0,"0"0"-402"16,-133 46-76-16,39 22-33 16,16-6-194-16,11-1-633 0</inkml:trace>
  <inkml:trace contextRef="#ctx0" brushRef="#br0" timeOffset="72443.62">18544 9301 1358 0,'0'0'683'16,"0"0"-447"-16,0 0-82 15,0 0-87-15,0 0 6 16,0 0-51-16,121-7-16 16,-113 19-6-16,-8 4-15 15,-6 13-37-15,-19-4-144 16,2-5-552-16</inkml:trace>
  <inkml:trace contextRef="#ctx0" brushRef="#br0" timeOffset="73157.35">21359 9382 1495 0,'0'0'583'16,"0"0"-479"-16,-141 14 0 0,85 11-9 15,8 4-19 1,15 8-24-16,12 2-40 0,19 2 8 16,2-3-20-16,17-8 0 15,20-8-12-15,7-14-23 16,5-8-41-16,2-12-68 15,-2-26-178-15,-7-16-29 16,-10-13 154-16,-10-27 36 16,-9-22 23-16,-3 8 83 15,-6 11 55-15,-4 24 106 16,0 30 124-16,0 6 162 16,0 14-96-16,0 17-80 15,0 6-87-15,0 22-103 16,0 22 67-16,-2 17-11 15,-5 11-37-15,-2 10 14 16,2 4-32-16,1 0-27 16,-1-5 0-16,0-11-45 0,3-12-50 15,-7-20-83-15,0-16-167 16,1-17-340-16</inkml:trace>
  <inkml:trace contextRef="#ctx0" brushRef="#br0" timeOffset="73827.12">21196 9101 1478 0,'0'0'553'0,"0"0"-463"15,0 0 4-15,0 0 10 0,0 0-17 16,147 71-32 0,-78-44-6-16,9-2-27 0,0 0-5 15,-4-6-32-15,-14-5 15 16,-16-6-73-16,-19-8 52 15,-14 0 11-15,-11-6 10 16,0-12 24-16,-20 1-23 16,-7-2 22-16,-5 9 13 15,4 3-18-15,-1 7 56 16,7 0-46-16,4 21 10 16,4 7 6-16,8 10-33 15,6 6 17-15,0 2-25 16,6 1 9-16,17-3 9 15,4-6-21-15,4-6 0 16,7-12-2-16,-1-10-45 16,4-10 14-16,-1-2-12 15,-2-26-29-15,-3-8 44 0,-2-11-53 16,-4 0 22-16,-6 0 30 16,-5 10 31-16,-7 10 1 15,-7 13 33-15,-1 8 2 16,-3 6 6-16,0 3-31 15,0 18 10-15,-3 8 28 16,-7 0-48-16,-2 3 27 16,1-4-28-16,5-6 0 15,-1-5-4-15,7-7 4 16,0-9-23-16,0-1-2 16,7 0 1-16,15-14 23 15,4-8-32-15,8-2 21 16,-2 2 2-16,-1 3 20 0,-3 5-7 15,-6 3 43-15,1 6-21 16,-5 5 25-16,-1 0-33 16,-1 9-16-16,-3 12 19 15,-4 6-19-15,-7 5-1 16,-2 3 0-16,0 1-38 16,-15-3-43-16,-34 4-100 15,5-11-194-15,-4-8-472 0</inkml:trace>
  <inkml:trace contextRef="#ctx0" brushRef="#br0" timeOffset="73945.77">21611 9113 1677 0,'0'0'577'16,"0"0"-500"-16,95-142-40 15,24 47-37-15,-11 16-93 16,-2 3-520-16</inkml:trace>
  <inkml:trace contextRef="#ctx0" brushRef="#br0" timeOffset="74077.8">22498 8301 1341 0,'0'0'722'16,"0"0"-509"-16,0 0-126 15,0 0-84-15,-137 87-3 0,100-37-260 16,10-6-803-16</inkml:trace>
  <inkml:trace contextRef="#ctx0" brushRef="#br0" timeOffset="74514.89">22805 8751 1687 0,'0'0'403'16,"0"0"-266"-16,-14 162 5 0,14-76-25 15,0 7-47 1,0-3 3-16,5-6-72 0,-3-10 0 16,-2-14-1-16,0-16-47 15,0-13 23-15,-2-19-50 16,-5-12-22-16,7-2 69 15,0-29-140-15,0-13-100 16,18-8-11-16,9 0-13 16,4 3 22-16,3 16 158 15,-3 10 111-15,-4 18 85 16,-6 5 67-16,-5 8 32 16,-5 18 35-16,-6 10-20 15,-5 8 32-15,0 4-67 16,-20 0-46-16,-11 0-10 15,-10-8-44-15,-4-5-2 0,1-9-8 16,0-10-35-16,6-11 16 16,7-5-35-16,15-5-53 15,7-19-91-15,9-4-535 16</inkml:trace>
  <inkml:trace contextRef="#ctx0" brushRef="#br0" timeOffset="74889.89">23078 9212 525 0,'0'0'1624'0,"0"0"-1419"0,0 0-134 16,0 0 17-16,0 0-67 16,139 37-21-16,-87-35-12 15,-10-2-100-15,-7 0-33 16,-12-11 27-16,-10-7 118 15,-11-5 21-15,-2 0 19 16,-5 4 59-16,-16 6-25 16,-8 5-27-16,-2 8 29 15,-3 0-52-15,2 13 25 16,6 12-12-16,2 11-7 16,5 5 40-16,8 8-18 15,11 2-4-15,0 4-2 16,11-3-46-16,16-3 21 0,11-9-21 15,9-13-20-15,9-19 7 16,6-8-74-16,34-51-93 16,-19-8-390-16,-7-9-649 0</inkml:trace>
  <inkml:trace contextRef="#ctx0" brushRef="#br0" timeOffset="75010.56">24019 8516 1827 0,'0'0'611'0,"0"0"-464"16,0 0-95-16,-139 28-25 16,64 16-27-16,-54 53-55 15,14-11-126-15,16-6-597 0</inkml:trace>
  <inkml:trace contextRef="#ctx0" brushRef="#br0" timeOffset="75596">22099 8743 1392 0,'0'0'642'15,"0"0"-403"-15,0 0-73 16,0 0-54-16,0 0-45 16,0 0-39-16,0 0 21 15,98 44-48-15,-76-22 0 16,-5 0-1-16,0 0-42 15,-13 10-80-15,-4-4-238 16,0-6-638-16</inkml:trace>
  <inkml:trace contextRef="#ctx0" brushRef="#br0" timeOffset="76525.53">19639 9244 681 0,'0'0'278'16,"0"0"-156"-16,0 0 11 15,0 0-58-15,0 0 2 16,0 0 4-16,0 0 25 0,69-4 78 16,-63 2-36-1,4 0-2-15,1 2-5 0,-1-2-70 16,6 2-12-16,0 0-23 16,2 0-35-16,2 0 39 15,2 0-39-15,-4 9 7 16,-1-1 12-16,-3 3-11 15,-5-1-9-15,-8 0 0 16,-1 2-15-16,0 0 15 16,-16 2 0-16,-15 4-12 15,-39 16-36-15,5-3-259 16,5-2-395-16</inkml:trace>
  <inkml:trace contextRef="#ctx0" brushRef="#br0" timeOffset="83749.17">11752 9083 1011 0,'0'0'594'0,"0"0"-429"15,0 0-27-15,0 0-33 16,0 0-52-16,0 0 39 16,0-1-27-16,0 1 20 15,0 0 21-15,2 0-45 16,2 0 22-16,3 0-23 16,7 0-38-16,1 10 26 0,5 2-32 15,5 2-8-15,1 1 28 16,3 6-35-16,0-1 11 15,0 2-12-15,-5-2-24 16,5 7-33-16,-6-6-99 16,-4-7-574-16</inkml:trace>
  <inkml:trace contextRef="#ctx0" brushRef="#br0" timeOffset="85101.56">1346 11147 1528 0,'0'0'537'15,"0"0"-419"-15,-114 0-34 16,70 8 64-16,4 12-61 16,6 6-51-16,10 8-36 15,8 4 0-15,12 3 3 16,4-4 17-16,0-2-16 15,17-7-4-15,10-8 0 0,4-12-6 16,10-8 18-16,5-2-3 16,8-26-9-16,2-15-9 15,0-12 9 1,-5-12-22-16,0-23-14 0,-10-24 16 16,-9-23-52-16,-12 13 6 15,-13 28 27-15,-7 36 4 16,0 31 35-16,-2 6 26 15,-9 5-5-15,-1 8 43 16,0 10-39-16,-7 10 22 16,0 30-14-16,-8 32 0 15,4 34 49-15,5-2-30 0,10-6 3 16,5-10 12 0,3-24-51-16,0 7 23 0,0 3-39 15,3-11-7-15,3-16-16 16,-4-12-69-16,1-23-82 15,0-8-93-15,-3-4-440 0</inkml:trace>
  <inkml:trace contextRef="#ctx0" brushRef="#br0" timeOffset="85519.44">1268 10890 1405 0,'0'0'653'0,"0"0"-540"15,0 0-86 1,0 0 119-16,0 0-33 0,88 107-69 16,-36-70 26-16,9 0-47 15,1-3-4-15,5-8 18 16,-2-8-28-16,-10-8-3 16,-5-10-6-16,-10 0-20 15,-14-8 14-15,-8-15-16 16,-10-4 10-16,-4-5 6 15,-4 2 3-15,0 3 3 16,-14 8 0-16,-4 7 0 16,-4 7 6-16,-3 5 0 15,-6 2 32-15,-2 24 31 16,-3 13-39-16,0 9 43 16,10 4-25-16,5 4-29 0,15-4 41 15,6-2-59-15,2-4 8 16,23-7-5-16,4-7 13 15,4-10-34-15,3-11 11 16,-1-9-61-16,3-2 13 16,9-41-113-16,-7-6-209 15,-9-4-607-15</inkml:trace>
  <inkml:trace contextRef="#ctx0" brushRef="#br0" timeOffset="86033.07">1768 10669 1243 0,'0'0'525'15,"0"0"-265"-15,0 0-24 16,0 0-58-16,0 0-50 16,0 0-70-16,0 0 10 15,59-56-12-15,-34 39-34 16,-1-1 27-16,1 3-47 15,-10 5-1-15,-1 7 3 16,-7 0-2-16,-3 3-2 16,0 0 0-16,4 3-30 0,-4 9 9 15,3 5-70-15,-1 7-65 16,1-1-154-16,-3-7-479 0</inkml:trace>
  <inkml:trace contextRef="#ctx0" brushRef="#br0" timeOffset="86219.57">2257 10359 1410 0,'0'0'920'16,"0"0"-674"-16,0 0-155 16,0 0 5-16,0 0-46 0,0 0-50 15,0 0 0-15,70 142-17 16,-107-72-77-16,-9-9-93 15,-1-11-608-15</inkml:trace>
  <inkml:trace contextRef="#ctx0" brushRef="#br0" timeOffset="86651.41">2647 10816 1513 0,'0'0'533'16,"0"0"-437"-16,-17 127 77 0,17-53 18 15,0 10-96-15,4 6-55 16,14-2-25-16,-2-3-15 16,-3-12-68-16,-9-10-118 15,-4-17-173-15,-15-20-131 16,-10-15-215-16</inkml:trace>
  <inkml:trace contextRef="#ctx0" brushRef="#br0" timeOffset="87453.26">2438 11245 942 0,'0'0'362'0,"0"0"-158"16,0 0 32-16,49-102-75 16,-5 77-34-16,14-2-49 15,7 3-8-15,5-2 29 0,1-3-42 16,-7 1-12-16,-8 1 5 16,-16 1-44-16,-13 3 21 15,-16 8 11-15,-9 6-5 16,-2 6 45-16,0 3-78 15,-9 9 14-15,-8 23-2 16,-1 18-4-16,-3 12 4 16,8 9-12-16,9 3 1 15,4-2 20-15,0-5-19 16,0-9 4-16,13-11 1 16,-1-12-7-16,1-15-7 15,2-16-29-15,5-4-18 0,7-20 36 16,6-23-93-1,5-11-58-15,1-4 39 0,-4 0 0 16,-8 8 94-16,-8 13 36 16,-5 10 60-16,-7 11 99 15,-5 12-36-15,-2 4-43 16,0 0-28-16,0 17-16 16,0 15 55-16,0 1-42 15,0 7-34-15,2 1 43 16,7-5-48-16,5-4 5 15,3-9-4-15,3-6 1 16,7-9-14-16,2-8 2 16,7-4-39-16,-1-22 20 0,-2-6-77 15,-1-4-2 1,-8-1 58-16,-5 7 31 0,-10 6 9 16,-1 8 23-16,-6 8 32 15,-2 6 28-15,0 2-68 16,0 0-6-16,0 12 13 15,0 11-3-15,0 4 35 16,0 3-26-16,0-1-19 16,0-1 15-16,14-5-23 15,1-6-2-15,8-7-8 16,1-9-54-16,5-1 18 16,2-11-59-16,1-18-110 15,-3-7-33-15,-8-3 30 16,-3 0 185-16,-5 3 32 15,-3 11 120-15,-6 4 82 0,-1 10-28 16,-1 7-45-16,-2 4-32 16,2 0-79-16,2 21 15 15,3 2 26-15,-3 8-35 16,3 1 24-16,0-2-42 16,-1-2 0-16,1-3-12 15,5-7-37-15,9-7-45 16,2-5-109-16,-1-6-426 0</inkml:trace>
  <inkml:trace contextRef="#ctx0" brushRef="#br0" timeOffset="88137.44">4135 11076 2006 0,'0'0'491'16,"0"0"-367"-16,0 0 14 15,0 0-119-15,0 0-10 16,0 0-2-16,0 0-5 16,-75 96-2-16,64-59 0 15,4-3 3-15,5-6-15 16,2-7-22-16,0-7-48 16,2-8-15-16,14-6-34 15,1 0-1-15,4-15-103 16,-3-9-92-16,-5 2 178 15,-1 2 149-15,-8 7 9 16,-3 4 243-16,-1 5-7 0,0 4-55 16,0 0-86-16,3 0-77 15,1 7 32-15,3 3-32 16,2 7-14-16,2 0 8 16,2-4 0-16,3-3-20 15,2-4-1-15,2-6-43 16,0 0 19-16,4-7-53 15,3-20-59-15,2-5-94 16,-2-8-79-16,-2-7 201 16,-5-1 76-16,-7 3 32 15,-2 5 156-15,-7 13 108 16,-1 12-14-16,-3 11-62 16,0 4-96-16,0 4-24 0,0 21-45 15,0 10 4 1,0 9 20-16,-3 6-39 0,3 1-7 15,0-4-1-15,0-5-22 16,0-6-35-16,0-9-103 16,0-13-144-16,0-13-198 15,0-1 212-15,-4-23-214 16,2-12 136-16,-1-5 368 16,3 0 187-16,0 4 186 15,0 6 36-15,14 10-43 16,6 8-160-16,7 8-47 15,4 4-43-15,-2 0-82 0,-4 10 0 16,-5 9-34-16,-7 2-63 16,-13 11-106-16,0-6-333 15,-16-5-195-15</inkml:trace>
  <inkml:trace contextRef="#ctx0" brushRef="#br0" timeOffset="88277.06">4035 10878 1309 0,'0'0'802'0,"0"0"-637"16,-2-127-45-16,13 96-46 15,16 18-74-15,20 36-98 16,-7 21-404-16,-5 16-88 0</inkml:trace>
  <inkml:trace contextRef="#ctx0" brushRef="#br0" timeOffset="88384.78">4178 11921 1532 0,'0'0'727'0,"0"0"-727"15,0 0-406-15</inkml:trace>
  <inkml:trace contextRef="#ctx0" brushRef="#br0" timeOffset="88632.11">5261 10964 2201 0,'0'0'490'16,"0"0"-459"-16,0 0-7 15,0 0-3-15,29 143 42 16,-9-59-62-16,-2 10 4 15,-4 3-5-15,-12-17-62 16,-2 1-34-16,0-14-157 16,-27-21-121-16,0-18-285 15,-1-22-46-15</inkml:trace>
  <inkml:trace contextRef="#ctx0" brushRef="#br0" timeOffset="88937.29">5188 11262 1109 0,'0'0'560'0,"0"0"-363"15,0 0 14-15,0 0-27 16,0 0-93-16,122-13 17 16,-80 43-52-16,0 9-27 15,1 7 36-15,-3 2-52 16,0-1 1-16,1-3-4 16,-4-4 2-16,-3-15-3 15,-1-10-9-15,-2-14 0 16,-4-1 33-16,-2-22-32 15,-5-14 0-15,-5-10 18 16,-8-11-19-16,-7 2 51 0,-5-1-25 16,-19 6-8-1,-12 10 3-15,-4 13-21 0,-7 13-21 16,1 12-19-16,-1 2-58 16,-7 20-38-16,13 6-331 15,15-2-676-15</inkml:trace>
  <inkml:trace contextRef="#ctx0" brushRef="#br0" timeOffset="89655.37">6148 11318 454 0,'0'0'1478'15,"0"0"-1162"-15,0 0-149 16,-125-12-23-16,92 27-71 16,4 17-18-16,4 9-54 15,9 5 14-15,8 4-15 16,8-1 6-16,0-4-21 16,20-5 15-16,11-8-42 15,5-12 11-15,3-15-72 16,4-5 10-16,1-19-76 15,-4-17-106-15,-4-7 55 16,-5-7 111-16,-9-3 106 16,-3 5 3-16,-11 8 112 15,-3 12 111-15,-3 11-19 0,-2 12-89 16,0 5-26-16,0 4-74 16,0 19 41-16,0 9 28 15,2 4-56-15,3 3 11 16,0-1-20-16,1-8-12 15,1-4 12-15,-3-9-19 16,3-8-2-16,4-8 2 16,4-1-28-16,3-1 27 15,5-17-32-15,1-6-28 16,0 0 54-16,-1-5-36 16,-1 4 0-16,-4 2 34 15,-4 4 1-15,-6 7 8 0,-1 6 15 16,-3 6-14-16,-2 0 37 15,4 0-32-15,-2 12 9 16,0 4 10-16,3 2-11 16,1-4-1-16,2 0 6 15,-1-4-19-15,3-2 50 16,2-2-50-16,1-2 6 16,4-4 3-16,-2 0 3 15,3 0-6-15,3 0-6 16,0 0 0-16,-2 0-6 15,-1 0 7-15,-4 0-1 16,-5 0 6-16,-2 4 7 16,-3 2-11-16,-3 5-2 15,-3-3-24-15,0 1-40 16,0-5-224-16,0-4-678 0</inkml:trace>
  <inkml:trace contextRef="#ctx0" brushRef="#br0" timeOffset="89802.98">6915 10789 2277 0,'0'0'316'16,"0"0"-231"-16,-170 31-54 16,28 45-31-16,14-1-104 15,5-2-663-15</inkml:trace>
  <inkml:trace contextRef="#ctx0" brushRef="#br0" timeOffset="90078.24">4141 11908 2174 0,'0'0'666'0,"0"0"-580"15,0 0-51-15,0 0-35 0,0 0-68 16,0 0-203-16,0 0-778 0</inkml:trace>
  <inkml:trace contextRef="#ctx0" brushRef="#br0" timeOffset="90856.16">7645 11516 1543 0,'0'0'597'0,"0"0"-507"16,0 0-38-16,0 0 4 16,130-90-52-16,-73 42-4 15,-6-9-18-15,-11-7-61 16,-13 0-29-16,-17-1 59 15,-10 12 35-15,0 10 14 16,-16 18 76-16,-5 17-26 16,0 8 6-16,0 16 11 15,1 28-42-15,7 16 58 0,4 16-47 16,5 4 8 0,4 4 7-16,0-7-38 0,0-12 11 15,2-10-24-15,7-18-10 16,-3-18 9-16,1-15-65 15,7-4 29-15,5-32 36 16,10-15-117-16,10-10 9 16,5 0 7-16,1 6 67 15,-1 8 35-15,-4 14 10 16,-7 8 64-16,-4 15 40 0,-8 6-39 16,-4 0 23-1,-5 23-38-15,-2 6-13 0,4 8 5 16,4 2-52-16,8-3-16 15,29-1-87-15,-5-13-193 16,1-13-450-16</inkml:trace>
  <inkml:trace contextRef="#ctx0" brushRef="#br0" timeOffset="91240.13">8585 11269 1358 0,'0'0'753'0,"0"0"-495"16,0 0-103-16,0 0-39 15,-114 2-60-15,102 24-50 0,7 6 5 16,5 4-11 0,0-1-8-16,9-3-8 0,11-8-51 15,0-8 7-15,-2-8-15 16,-5-8-3-16,-1 0 78 16,-5-10-26-16,3-14 8 15,2-3 11-15,3 0-4 16,4-1 10-16,6 3-19 15,4 4 10-15,-2 4 10 16,0 5 13-16,-5 6 27 16,-5 4 48-16,-1 2-36 15,-7 0 30-15,3 0-3 16,-1 8-27-16,2 9 27 16,1 5-52-16,-2 3-9 15,0 5 3-15,-3 3-8 0,-5-2-26 16,-2 0 5-16,-2-6-83 15,0-6 22-15,0-19-149 16,0 0-329-16,0-2-479 0</inkml:trace>
  <inkml:trace contextRef="#ctx0" brushRef="#br0" timeOffset="91350.84">8931 11024 1976 0,'0'0'584'16,"0"0"-467"-16,0 0-91 15,0 0-26-15,0 0-293 16,0 0-583-16</inkml:trace>
  <inkml:trace contextRef="#ctx0" brushRef="#br0" timeOffset="91485.48">8271 11055 1714 0,'0'0'710'16,"0"0"-569"-16,0 0-51 15,20-124-90-15,42 118 0 16,-4 6-186-16,-6 1-639 0</inkml:trace>
  <inkml:trace contextRef="#ctx0" brushRef="#br0" timeOffset="91619.12">8511 12226 2090 0,'0'0'353'16,"0"0"-353"-16,56-137-556 16,-11 67-1128-16</inkml:trace>
  <inkml:trace contextRef="#ctx0" brushRef="#br0" timeOffset="91837.53">9688 10850 2212 0,'0'0'361'0,"0"0"-288"16,-2 128-31-16,7-15 16 16,14 27 2-16,1 7-60 15,-9-25-34-15,-8-33-41 16,-3-14-166-16,-11-25-145 15,-7-10-341-15</inkml:trace>
  <inkml:trace contextRef="#ctx0" brushRef="#br0" timeOffset="92257.45">9681 11168 1217 0,'0'0'405'0,"0"0"-208"0,0 0 41 15,0 0-70 1,132 7-34-16,-103 23-48 0,0 8-6 16,-7 8 18-16,-2 8-65 15,-4 0 10-15,-3 0-39 16,0-4 11-16,5-8-21 16,5-15 6-16,4-10-23 15,4-17 2-15,7-4-55 16,-1-32-31-16,3-10-77 15,-3-8 21-15,-9-1 121 16,-4 2 42-16,-8 10 22 16,-8 11 113-16,-3 11 0 15,-2 13 21-15,-3 8-62 16,0 0-75-16,0 18 32 16,0 16-20-16,0 8 20 15,0 7-3-15,0 1-47 0,4-2 42 16,14-4-25-16,2-10-17 15,2-10 11-15,3-8-12 16,2-14-35-16,4-2-49 16,-7-16-202-16,-6 0-869 0</inkml:trace>
  <inkml:trace contextRef="#ctx0" brushRef="#br0" timeOffset="92369.11">10272 11911 1914 0,'0'0'499'0,"0"0"-499"16,0 0-358-16</inkml:trace>
  <inkml:trace contextRef="#ctx0" brushRef="#br0" timeOffset="93043.31">11063 11247 2089 0,'0'0'356'0,"0"0"-317"16,0 0 13-16,0 0 0 15,38 136 1-15,-14-77-45 0,1-4-8 16,-5-6 0-16,-7-15-34 15,-3-13-7-15,-6-12-18 16,-4-9 20-16,2-4 30 16,0-22-38-16,5-4-38 15,-1 0 68-15,6 4-20 16,-1 8 36-16,2 6-1 16,3 10 1-16,-1 2 1 15,5 0 23-15,5 14 25 16,6 0 4-16,7-1-26 0,7-6 22 15,3-7-13 1,6-2-35-16,2-26 9 0,-6-15-9 16,0-16-11-16,-6-32 10 15,-7-28-17-15,-12 2 18 16,-11 16 0-16,-14 23 2 16,0 38 44-16,-4 4-2 15,-12 12-8-15,-1 18-8 16,1 6-16-16,-2 33-10 15,2 19 16-15,5 19-17 16,4 11 51-16,7 11-34 16,0-3-1-16,2-6-4 15,10-9-12-15,-3-18-2 16,-3-13-28-16,4-19-33 16,-2-15 38-16,7-10-27 15,8-2 30-15,4-19 0 0,2 2-19 16,0 2 40-16,-4 6 5 15,-1 6-4-15,-1 5 60 16,1 0-15-16,-2 15-2 16,-5 7 11-16,-2 6-55 15,-1-3 20-15,-4 4-20 16,5-4-85-16,-1-6-55 16,-1-9-697-16</inkml:trace>
  <inkml:trace contextRef="#ctx0" brushRef="#br0" timeOffset="93878.07">12429 11218 1847 0,'0'0'608'0,"0"0"-452"16,0 0-25-16,-120-19-17 15,95 19-73-15,7 22-6 16,5 4-35-16,8 5-19 15,5 0 3-15,0-3-63 16,0-8-11-16,9-5-23 16,8-9-48-16,6-6 53 15,4 0-72-15,0-19-97 16,2-1-10-16,-5 2 74 0,-6 0 213 16,-5 8 35-1,-6 2 165-15,-5 6 78 0,-2 2-80 16,2 0-95-16,0 2-9 15,6 14-15-15,0 2-18 16,5 2-29-16,4-2-32 16,2-2 16-16,6-6-16 15,2-7-43-15,-3-3 15 16,-1 0-24-16,-6-13 52 16,-5-1 7-16,-6 2 13 15,-1 2 63-15,-5 2-25 16,0 7-23-16,0 1-12 15,0 0-23-15,2 0-7 16,2 0 6-16,0 5-1 16,-1 4 1-16,2 2 1 0,-1 0 0 15,0 1 11-15,5-1-10 16,2 2 14-16,7-4-13 16,5-2 7-16,8-7-18 15,2 0-23-15,5-2-46 16,-1-20 23-16,2-11-31 15,-3-8 41-15,1-13 16 16,-1-13-10-16,-1-11 38 16,-1-9-8-16,-3-1 9 15,-4 10 10-15,-11 16 12 16,-10 18 73-16,-6 18 3 16,0 16-43-16,-6 10-21 15,-13 4 5-15,-1 25-26 16,3 20 23-16,-4 11-24 15,6 13 21-15,1 3-24 0,4 2 2 16,1-6 6-16,5-6-17 16,1-10-31-16,3-14-17 15,0-15-60-15,0-18 42 16,20-9 57-16,9-1 9 16,11-20 24-16,5-1-23 15,-1 4 29-15,1 11 28 16,-5 7-57-16,-5 0 26 15,-6 10-19-15,-5 12-2 16,-8 6 3-16,-8 3-9 16,-8 24-47-16,-24-11-115 0,-4 0-617 15</inkml:trace>
  <inkml:trace contextRef="#ctx0" brushRef="#br0" timeOffset="94000.75">13007 11875 2105 0,'0'0'549'16,"0"0"-518"-16,0 0-31 16,-131-64-144-16,84 47-920 0</inkml:trace>
  <inkml:trace contextRef="#ctx0" brushRef="#br0" timeOffset="94518.36">10013 11975 2150 0,'0'0'492'16,"0"0"-398"-16,0 0-17 0,0 0-44 16,0 0-33-16,0 0-80 15,0 0-69-15,18 0-471 0</inkml:trace>
  <inkml:trace contextRef="#ctx0" brushRef="#br0" timeOffset="98183.55">9129 3419 436 0,'0'0'235'0,"0"0"6"15,0 0-66-15,0 0-49 16,0 0-30-16,0 0-60 16,11 0-19-16,-7 0 0 15,-1 0-16-15,1 0 12 16,-4 0 0-16,0 0 21 16,0 0 75-16,0 0 20 15,0 0 5-15,0 0-3 16,0 0-45-16,0 0-26 15,0 0-45-15,0-2-5 16,-7-1 9-16,-1 3-5 16,-4 0 3-16,0 0 10 15,0 0-26-15,-2 0 36 0,1 0-13 16,0 0-15-16,0 3 32 16,-1 1-39-16,1 2 15 15,0-1 6-15,1 4-17 16,1-2 5-16,-3 4 3 15,1 1-14-15,0 1 37 16,-4-1-28-16,5 3 9 16,-2 1 14-16,2-1-30 15,-2 0 12-15,3 1-14 16,0 0 0-16,-1 0 2 16,4 0 5-16,1 1-7 15,0-2 0-15,2 1 15 16,1 3-8-16,-2 0-2 15,1 0-4-15,-1 1 12 16,-2-2-13-16,0 2 0 0,1-2 12 16,3 1-5-16,0 2 11 15,-2 0-18-15,4-2 0 16,0 2-7-16,2-4 14 16,0 1-7-16,-2-2 3 15,2 1 3-15,-2 2 9 16,0 0-14-16,-1 0 5 15,1 1 8-15,2 2-12 16,0-1-2-16,0-2 1 16,0 2 8-16,0-4-5 15,0-1-4-15,0 1 0 16,0-3 6-16,0 2-5 16,0-2 7-16,2 2 10 15,3-2-17-15,-1 2 17 0,4-1-17 16,-2 2 0-16,0 1 25 15,3-3-25-15,1 0 4 16,-2 1 6-16,3-1-2 16,-2-2-9-16,3 1 0 15,-6-2 0-15,2 2-6 16,2-1 16-16,-1 0-2 16,-2-1 8-16,4 0-14 15,0 1-2-15,2-1 0 16,-1-2 0-16,1-1-2 15,0 0 2-15,0 1 0 0,0-2 13 16,1 0-5 0,1 1-8-16,-3-3 0 0,1 3 0 15,1-3-2-15,-3 0 2 16,2-2 0-16,-2 1 0 16,2-3 3-16,1 1-3 15,-2-3 0-15,5 2 0 16,-2-2 0-16,2 0 15 15,-2 0-12-15,-1 0-3 16,-4 0 1-16,1 0 7 16,1 0-8-16,-1 0 0 15,-1 0-8-15,4 0 16 16,-1-2-8-16,3-3 0 0,0 0 0 16,-3 1 0-1,0-2 0-15,-4 2 0 0,3-2-1 16,-4 0 6-16,1 0-6 15,3-2 1-15,-1 0-17 16,2-2 5-16,0-1 12 16,0-1 0-16,1 3-4 15,-5-3 10-15,2-1-6 16,-2 2 0-16,1-1-3 16,2-2-12-16,0-2 15 15,-2 1 0-15,-1 1-7 16,1-2-8-16,-2 1 15 15,-1-2-1-15,-1 3 0 0,2 3-13 16,-2-2 16 0,1-1-2-16,-1 2 6 0,-2-4 4 15,4 0-10-15,-2-2 0 16,-1-2 0-16,-1-2-7 16,-2 0 7-16,0-2 0 15,-1-2 2-15,3-1 14 16,-4 1-16-16,3 1 0 15,-3 0 1-15,2 4-1 16,-2-2 0-16,2 2 0 16,0-2 2-16,0-1 12 15,-2 0-9-15,0-1-5 16,0 2 0-16,0 0 0 16,0 4 1-16,0-1-1 15,0 0 15-15,-8 0-14 16,0-1 19-16,0-1-20 0,-1-1 0 15,-1 0 13-15,2 4-13 16,-1-2 1-16,1 3 8 16,-2 2 5-16,-1 0-8 15,0-1 4-15,2 6-10 16,-2 1 24-16,2 2-24 16,0 0 0-16,-1 1 3 15,3 1 12-15,0-1-15 16,-5 2 0-16,4-4 0 15,-3 3 7-15,-3-4-6 16,3 2-1-16,-5 0 0 16,3 0-12-16,-3 0 12 15,1 2 0-15,-3-2-31 0,0 2 11 16,-2 0-46-16,-3 3-13 16,-31 3-59-16,6 9-187 15,-3 7-523-15</inkml:trace>
  <inkml:trace contextRef="#ctx0" brushRef="#br0" timeOffset="112690.16">6223 3363 709 0,'0'0'558'16,"0"0"-416"-16,0 0-91 15,0 0 13-15,0 0 41 0,0 0 13 16,-15-15-29-16,11 13-60 16,-1 2 3-16,-4-1 27 15,0-2 10-15,-5 3 23 16,-1 0-70-16,-3 0 6 16,-1 0 18-16,-4 0-16 15,-2 0 17-15,1 9-1 16,-3 0-39-16,1 8 18 15,-3-2-25-15,0 6 6 16,0 1 5-16,-2 0-10 16,2 5 12-16,-2-2 6 15,1 4-19-15,1-2 23 16,0 0-22-16,3 4 6 16,1-1 17-16,1 1-24 15,4-2 20-15,4 4-2 0,1 0-17 16,1 4 20-16,3 1-19 15,0 2 5-15,5 0 21 16,0 2-28-16,4 0 22 16,2 4-17-16,0 3 7 15,0 1-17-15,14 0 14 16,1 2-9-16,6 0 18 16,1 0-17-16,4 0 16 15,1-1-11-15,2-1 0 16,2 0 8-16,1-6-14 0,3 0 9 15,1-4 4 1,1-2-4-16,4-2-4 0,-2 0-5 16,2-1 1-16,-1-3 15 15,0 0-16-15,1 0 0 16,1-2-2-16,2-4 5 16,1 0-3-16,-1-7 0 15,3 2 1-15,0-5 5 16,2-4-6-16,2-2 0 15,2-4 5-15,-1-6 5 16,-1 0-10-16,-2 0 0 16,2-10 2-16,1-8 14 15,1-2-16-15,-2-3 1 0,3 0 3 16,-5-5 14-16,-2 0-16 16,-7 0-2-16,-3-4-4 15,-8-1-11 1,-2 0 15-16,-4-4 0 0,-3 0 0 15,-1-3 15-15,2 1-12 16,-4-1-3-16,-1 0 0 16,-3-1 12-16,1 4-6 15,-3-4-6-15,-5 1 8 16,-3-1 7-16,-3-6-11 16,0-1-4-16,0-4 1 15,0-3-3-15,-3 0 3 16,-5 2-1-16,1 3 12 15,-1 4-3-15,-4 7 11 16,-1 2 6-16,-7 5-17 16,-5 0 36-16,-4 0-34 0,-7 0 8 15,-1 1 11-15,-5-3-30 16,-3 2 31-16,3 0-16 16,-4-1-14-16,5 2 43 15,1 1-37-15,-1 4 19 16,-1 2-3-16,-2 1-22 15,-1 6 11-15,-6-1-12 16,0 4 0-16,-5 2-15 16,0 2 12-16,0 3 3 15,3 2-9-15,-1 3-21 16,1 2 10-16,-3 0-44 16,-1 0-54-16,-38 41-8 15,18 3-122-15,-2 5-518 0</inkml:trace>
  <inkml:trace contextRef="#ctx0" brushRef="#br0" timeOffset="129177.8">5677 9599 1058 0,'0'0'357'0,"0"0"-169"15,0 0-38-15,0 0-30 16,0 0-23-16,-2-2-75 15,2 2 6-15,2 0 18 16,8 0 0-16,-2 4 60 16,1 6-44-16,3 5-18 15,-6 4 1-15,1 7-39 16,-3 4-6-16,-4 6-11 16,0 20-169-16,-4-7-403 15,-9-8-971-15</inkml:trace>
  <inkml:trace contextRef="#ctx0" brushRef="#br0" timeOffset="134433.32">9593 11205 1091 0,'0'0'509'0,"0"0"-347"16,0 0 23-16,0 0-48 15,0 0-59-15,0 0-4 16,0 0-31-16,-8-6 16 16,8 6 48-16,0 0-34 15,0-2 0-15,2 2-33 16,15-4-40-16,5 2 0 16,9-2-23-16,29-1-135 0,-9 4-372 15,-2-1-823-15</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3:35:35.980"/>
    </inkml:context>
    <inkml:brush xml:id="br0">
      <inkml:brushProperty name="width" value="0.05292" units="cm"/>
      <inkml:brushProperty name="height" value="0.05292" units="cm"/>
      <inkml:brushProperty name="color" value="#FF0000"/>
    </inkml:brush>
  </inkml:definitions>
  <inkml:trace contextRef="#ctx0" brushRef="#br0">14730 11656 633 0,'0'0'691'0,"0"0"-421"15,0 0-183-15,0 0-33 16,43-138 56-16,-24 82-37 15,4-6-6-15,1-6-21 16,1-5-45-16,2 5 29 16,-5 5-29-16,0 13-1 15,-1 11 39-15,-4 8-28 0,-3 10 21 16,-3 6 4-16,-1 7-11 16,0 6 35-16,1 2-27 15,3 9 1-15,4 19 21 16,12 7-38-16,3 12 12 15,8 3-26-15,3 1 10 16,0 2 2-16,2-3-14 16,-7-6-1-16,-3-4 0 15,-5-8 15-15,-8-7-16 16,-5-9 1-16,-7-8 0 16,-9-5-1-16,-2-3 2 15,0 0 5-15,-15 0 18 16,-20-16-14-16,-9-2 5 0,-9 0 19 15,-10 0-11 1,-4 0 38-16,1 4-42 0,-3 0 18 16,9 2 8-1,6 2-18-15,12 2 24 0,15 2-29 16,13 1-21-16,12-2 2 16,2-3-3-16,16-4-10 15,20-6 9-15,10-3-16 16,10 2 11-16,8 1 2 15,8 3-24-15,-1 0 27 16,2 1-41-16,-3 4 2 16,-7 0 13-16,-15 2-30 15,-12 0 23-15,-14 4-12 16,-13 3 33-16,-9 3 13 16,0 0 26-16,-9 0 19 15,-16 19 6-15,-10 5-30 16,-7 8 35-16,-7 6-14 0,-7 4-18 15,-1 4 33 1,-6 0-45-16,7-2 13 0,3-1-1 16,5-8-17-16,11-2-8 15,8-10 1-15,11-6-26 16,11-7 9-16,7-10-86 16,0 0-60-16,27-29-110 15,4-6-363-15,2-5-221 0</inkml:trace>
  <inkml:trace contextRef="#ctx0" brushRef="#br0" timeOffset="491.21">15111 10535 1716 0,'0'0'552'0,"-120"-7"-381"15,44 7-127-15,-10 0 41 16,5 22 7-16,3 10-43 16,5 10 11-16,8 6-48 0,5 12-11 15,8 24 6-15,19 34-7 16,22 37 0-16,11 7 0 16,36-6 6-16,24-19-19 15,-2-41 0-15,0-18-14 16,-4-20 13-16,5-6-39 15,15 5 26-15,11 1-13 16,15-2-8-16,1-16 46 16,-2-15-33-16,2-20 35 15,-5-5-12-15,-5-26 18 16,-2-20-6-16,-7-16 0 16,-8-12 0-16,-13-11-2 15,-10-23 11-15,-13-27-7 16,-24-29 41-16,-14-8-31 15,-12 9 35-15,-29 23-18 0,-1 40-14 16,0 24 34 0,6 24-49-16,-2 15 6 0,-8 1-6 15,-10 5-24 1,-9 4-19-16,1 17-73 0,-28 10-137 16,18 18-353-16,7 10-217 15</inkml:trace>
  <inkml:trace contextRef="#ctx0" brushRef="#br0" timeOffset="1394.36">14953 11159 192 0,'0'0'876'0,"0"0"-643"15,0 0-112-15,0 0-46 16,0 0 97-16,-120 23 5 15,97-16-113-15,1 1-8 16,0 0-20-16,2-1-1 16,-3-1 55-16,4-2-35 0,-4 3 26 15,3-1-9-15,5-2-35 16,-1 2 18 0,7-4-24-16,3 2-14 0,4-4 14 15,2 2-31-15,0-2 0 16,0 0 0-16,0 0-7 15,0 0 1-15,0 0 6 16,0 0 0-16,0 0-3 16,0 3 11-16,13 3-8 15,-1 1 7-15,9-1 3 16,1 2-7-16,3-4-3 16,4 1-23-16,2-5 21 15,-2 0-65-15,-1 0-63 0,-1 0-125 16,-6 0-226-1,-13 0-401-15</inkml:trace>
  <inkml:trace contextRef="#ctx0" brushRef="#br0" timeOffset="1866.32">14881 11539 940 0,'0'0'352'16,"0"0"-188"0,0 0-69-16,0 0 6 0,0 0 62 15,0 0-87-15,0 0-36 16,-95 25-30-16,84-19-10 16,0 4-60-16,4-3-159 15,0-4-263-15</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3:34:32.122"/>
    </inkml:context>
    <inkml:brush xml:id="br0">
      <inkml:brushProperty name="width" value="0.05292" units="cm"/>
      <inkml:brushProperty name="height" value="0.05292" units="cm"/>
      <inkml:brushProperty name="color" value="#FF0000"/>
    </inkml:brush>
  </inkml:definitions>
  <inkml:trace contextRef="#ctx0" brushRef="#br0">10973 1161 674 0,'0'0'279'0,"0"0"-145"15,0 0-33-15,0 0 1 16,0 0-43-16,0 0-17 16,0 0 21-16,0 0 8 15,0 0 57-15,0 0-13 16,0 0-27-16,0 0 28 15,0 0-32-15,0 0 5 16,0 0-10-16,0 0-40 16,0 0 10-16,0 0-20 0,0 0-14 15,0 0 30-15,0 0-17 16,0 0 16-16,0 0-11 16,-3 0-26-16,-4 0 19 15,-2 0-17-15,-3 0-9 16,1 0 18-16,-4 0-9 15,-3 0-8-15,0 6 14 16,-4 4-7-16,0 0 23 16,-1 2-3-16,4 4-5 15,-4 0 11-15,5 2-28 16,3 4 10-16,1 3-2 16,5 4-13-16,5-1-1 15,4 2 1-15,0 0 0 16,0 2 14-16,0-1-15 0,2 1 15 15,7-2-5-15,2-4-2 16,5 0-2-16,4-2-6 16,5-4 0-16,1-2 14 15,5-4-12-15,0-3 7 16,3 0-9-16,0-3 6 16,-3 0 0-16,0-4-6 15,0-4 0-15,2 0-6 16,3 0 12-16,-1 0-4 15,-1-10-2-15,-1-4-10 16,-4 1 10-16,-4 0 0 16,-4-1 0-16,-4-3 5 0,-4 0 1 15,-2-1 3 1,-2-3 0-16,0-2-3 16,-2-1 4-16,-3-1-10 0,-4 0 8 15,0 0 21-15,0 2-11 16,-2 0 21-16,-12 2-9 15,1-2-9-15,-2 3 14 16,-3 2-34-16,-3-1 5 16,0 2 6-16,-2 1-3 15,-3 2-9-15,1 0 0 16,-2 2 0-16,0 2-11 16,3 4-16-16,-3 4-44 15,-2 2-23-15,-2 0-66 16,-15 20-119-16,12 1-517 15,5 0-205-15</inkml:trace>
  <inkml:trace contextRef="#ctx0" brushRef="#br0" timeOffset="1639.36">11054 1239 537 0,'0'0'760'15,"0"0"-468"-15,0 0-82 16,0 0-52-16,0 0-17 15,0 0-26-15,0 0-10 16,-133 72-25-16,94-37-15 16,3 2 14-16,3 1-35 15,5-3-23-15,10-8-10 16,4-4-11-16,10-9 0 16,4-8 0-16,0-6-41 15,8 0 7-15,19-14 6 0,12-15-5 16,7-6-47-16,3-5-89 15,-2-3 17-15,-8 7 16 16,-4 3 53 0,-14 12 83-16,-5 5 42 0,-11 8 109 15,-5 3 55-15,0 5-50 16,-7 0-67-16,-15 5-52 16,-9 13-25-16,-5 4 31 15,-5 4-12-15,1 2-8 16,5-2 21-16,3-2-32 15,10-7 0-15,7-6-12 16,11-4-6-16,4-7-12 16,0 0-40-16,6-4 5 15,17-17 32-15,3-7-52 16,1-4 12-16,-1 0 21 16,-5 7 17-16,-4 2 22 15,-7 4-8-15,-4 4 9 0,-4 5 1 16,-2 2 0-16,0 2-1 15,0 1 0-15,-16 5 7 16,-5 0-4-16,-9 11-1 16,-3 9 16-16,-2 4 35 15,2 4-23-15,0 0 16 16,7-2-19-16,8-2-27 16,10-5 13-16,5-7-13 15,3-7-15-15,11-5 14 16,18 0-71-16,11-10 17 15,5-16-80-15,4-5-77 0,-4-2 10 16,-8 1 39 0,-8 3 70-16,-6-1 61 0,-10 9 32 15,-9 3 15-15,-4 4 100 16,0 8 28-16,-8 6 11 16,-15 0-91-16,-6 2-13 15,-6 16 50-15,-3 7-22 16,0-2-2-16,3 4-35 15,6-6-23-15,8-3 12 16,7-2-30-16,10-6-1 16,4-6-19-16,2-4-112 15,25 0-1-15,9-4-12 0,4-16-146 16,0-2 61 0,-6 0 55-16,-8 4 169 0,-10 4 6 15,-11 6 109-15,-5 5 153 16,0 3 5-16,-8 0-114 15,-11 19-83 1,-8 4-36-16,-2 4 21 0,0 1-11 16,4 2-26-16,6-1 9 15,5-5-18-15,7-5-9 16,7-4 0-16,0-10-34 16,19-5-14-16,12 0-43 15,8-5-14-15,4-16-100 16,-6 2-8-16,-6-2 119 15,-10 7 94-15,-7 5 9 16,-12 4 111-16,-2 5 112 16,-5 0-44-16,-19 11-67 15,-9 10-80-15,-10 8 2 0,0 4 3 16,-1 2-28 0,6-3 13-16,7-1-6 0,6-8-24 15,12-5 6-15,9-8-7 16,4-6-46-16,4-4-68 15,27 0-14-15,9-20 32 16,7-8-115-16,2 0-4 16,-6 0 132-16,-6 2 53 15,-8 3 30-15,-6 7 66 16,-10 5 25-16,-9 5 38 16,-4 6 23-16,0 0-2 15,-17 1-28-15,-12 18-62 16,-13 6-6-16,-1 5 13 0,1 5-45 15,1-1 23-15,10-4-35 16,12-4-1-16,9-6-18 16,10-9 5-16,1-10-72 15,31-1 2-15,11-12-37 16,13-16-22-16,1-8-224 16,-1-2 12-16,-7-1 13 15,-9 10 166-15,-11 3 166 16,-8 8 146-16,-13 6 93 15,-5 6 54-15,-3 6-4 0,-7 0-110 16,-15 6-81 0,-10 11-74-16,-5 7 14 0,-5 5 14 15,-1 2-31 1,-1 2 26-16,3-1-13 0,10-4-23 16,9-6 11-16,10-6-22 15,12-10-21-15,10-6-62 16,26-1-75-16,37-41-19 15,-9 4-181-15,-6 1-377 0</inkml:trace>
  <inkml:trace contextRef="#ctx0" brushRef="#br0" timeOffset="3122.18">11218 1369 1046 0,'0'0'589'0,"0"0"-403"0,0 0-21 16,0 0-64-1,-120 47-30-15,80-22-37 0,3 4-33 16,1-1 22-16,5-2-15 15,6-4-8-15,9-6 1 16,10-7-1-16,6-6-28 16,6-3-125-16,25-5 20 15,8-18 0-15,5-4-100 16,1-4-27-16,-7 5 95 16,-9 2 153-16,-7 3 12 15,-7 7 138-15,-8 5 26 16,-5 3 105-16,-2 4-16 15,-2 2-53-15,-17 0-87 16,-10 9-94-16,-12 12 7 16,-1 4 11-16,-6 5-5 15,7 2 9-15,5-2-28 16,11-3-13-16,12-7 0 0,13-10-18 16,0-6-68-1,22-4-26-15,21-11 0 0,5-14-38 16,6-9-178-16,-4-4 27 15,-9 1 161-15,-9 4 140 16,-5 3 76-16,-9 3 88 16,-5 6 37-16,-7 2 12 15,-4 7-45-15,-2 4-21 16,0 4-20-16,-6 4-67 16,-19 0-21-16,-6 12-34 15,-9 8-4-15,-9 6 19 16,0 1-11-16,2 1 9 0,7-4 17 15,13-7-26-15,9-4 12 16,14-9-21-16,4-3-30 16,2-1 2-16,25-1-39 15,8-17 42-15,8-7-27 16,-1 0-50-16,-4-2 56 16,-4 0 21-16,-6 2 20 15,-5 5 5-15,-5 4 1 16,-7 6 40-16,-10 6 44 15,-1 4 20-15,-1 0 10 16,-22 4-75-16,-10 17-39 16,-9 8 32-16,-3 7-27 15,-1 3 3-15,4 2-5 16,5-3 7-16,11-3-13 0,10-5 2 16,12-8-18-16,4-9-6 15,6-7-72-15,26-6-18 16,7 0 15-16,9-23-51 15,1-7-136-15,-5-2 74 16,-6 1 111-16,-7 5 101 16,-11 6 0-16,-7 8 79 15,-8 6 109-15,-5 4 25 16,0 2-8-16,-15 2-116 16,-17 16-57-16,-7 10 16 15,-7 5-11-15,0 4 4 16,3-4-7-16,8-2-32 15,10-1 15-15,14-11-17 16,11-7-15-16,2-8-44 0,30-4-26 16,13-12 8-1,5-16-63-15,6-6-129 0,-6-2 75 16,-6 4 121-16,-9 2 73 16,-8 6 3-16,-9 5 88 15,-9 7 85-15,-5 7 16 16,-4 5-28-16,0 0-24 15,-20 10-103-15,-11 12 5 16,-9 10 13-16,-4 4-30 16,-4 4-3-16,8-2-9 0,9-2-12 15,11-8 7 1,9-9-8-16,11-6-15 0,0-11-34 16,27-2-11-16,13-12-2 15,4-16-57-15,3-3-27 16,-5 2 30-16,-6 1 46 15,-9 3 70-15,-9 5 23 16,-7 4 51-16,-7 7 62 16,-4 7 19-16,0 2-41 15,-19 2-52-15,-15 16-55 16,-7 8 2-16,-3 6 18 16,5-2-26-16,2 0 6 15,13-6-7-15,8-7-3 16,14-4-12-16,2-11-10 15,16-2-49-15,18-2-32 0,7-19-10 16,5-6-70-16,-4-1-40 16,-7 0 83-16,-6 4 98 15,-9 6 45-15,-7 6 40 16,-8 6 147-16,-5 5 22 16,0 1 6-16,-9 0-102 15,-13 7-76-15,-8 11 2 16,4 2-32-16,0 2 4 15,5-2-11-15,11-6-2 16,10-4 1-16,0-6-53 16,17-4-24-16,16 0-31 15,8-8-64-15,-3-5-104 16,-7 0 117-16,-12 3 127 16,-9 2 33-16,-10 3 167 15,0 4 33-15,-39 1-187 0,4 0-13 16,-3 6-379-16</inkml:trace>
  <inkml:trace contextRef="#ctx0" brushRef="#br0" timeOffset="4422.93">11324 694 1227 0,'0'0'533'16,"0"0"-350"-16,0 0-46 15,0 0-35-15,0 0-21 16,0 0-50-16,44-2 14 15,-9-10-19-15,8-2-6 0,-1-4 8 16,3-3-22-16,-7-1-5 16,-7 0 4-16,-4 0 1 15,-10 3-7-15,-5 0 1 16,-10 5-9-16,-2 4 7 16,0 3 2-16,-2 4-1 15,-10 3-5-15,2 0-8 16,-3 0 14-16,-1 10-7 15,1 8 7-15,3 9 14 16,4 6-6-16,1 7 13 16,5 6 16-16,0 4-31 15,3 3 13-15,9 0-19 16,5-1 7-16,-5 1-7 16,0-3 1-16,-3-1-1 15,-7-9 6-15,-2-7 6 0,0-6-11 16,0-6-1-16,-11-8 1 15,-5-6 22-15,-1-4-23 16,-1-3 13 0,0 0 7-16,0-21-19 0,3-6 2 15,5-9-3-15,6-5 0 16,4 0 22-16,0-3-11 16,2 4 8-16,14 3 8 15,2 7-20-15,2 6 21 16,-1 4-22-16,0 3-4 15,-3 5-4-15,-4 4 1 16,2 1-33-16,0 3-72 16,8-1-170-16,-2 4-305 0,-2-2-120 15</inkml:trace>
  <inkml:trace contextRef="#ctx0" brushRef="#br0" timeOffset="4663.04">11925 586 584 0,'0'0'1160'15,"0"0"-800"-15,0 0-184 16,0 0-99-16,0 0-32 15,0 0-45-15,0 0 0 0,134-25-72 16,-94 25-158-16,-9 0-126 16,-8 0-194-16</inkml:trace>
  <inkml:trace contextRef="#ctx0" brushRef="#br0" timeOffset="4838.77">11981 710 1483 0,'0'0'619'16,"0"0"-474"-16,0 0-52 15,0 0-10-15,0 0-52 0,0 0-31 16,131 0-64 0,-95 0-315-16,-10 0-246 0</inkml:trace>
  <inkml:trace contextRef="#ctx0" brushRef="#br0" timeOffset="5836.36">12014 555 548 0,'0'0'358'15,"0"0"-136"-15,0 0-10 16,0 0-11-16,0 0 13 15,0 0-40-15,0 0-47 0,-9-10-9 16,9 10-22-16,0 0-26 16,0 0 20-16,0 0-29 15,0 0 3-15,0 0 7 16,-2 0-27-16,2 0 11 16,-2 0-19-16,0 0-26 15,2 0 26-15,-2 0-36 16,2 0 0-16,-2 0 0 15,-2 0 6-15,2 0-6 16,2 0 0-16,-2 0 0 16,0 0 3-16,2 0-3 0,-2 0 0 15,2 0 1-15,-2 0 5 16,0 0 0-16,-1 0-6 16,1 0 0-16,2 0-2 15,-2 0 2-15,0 0 0 16,-5 0 0-16,-1 0 2 15,3 0 4-15,-4 1-6 16,2 4 0-16,0-4 0 16,5 2 0-16,0-3 0 15,2 0-1-15,0 0-2 16,0 0-3-16,0 0 6 16,0 0-12-16,0 0 4 15,14 0 16-15,3 0-8 16,8 0 7-16,1 0-1 15,6 0-2-15,-1 0-4 0,-2 0 0 16,0 0-8-16,-7 1 10 16,-2 2-4-16,-4 1-13 15,-5-2-49-15,-5 0-33 16,-4 2-167-16,-2 0-395 16,0 0-410-16</inkml:trace>
  <inkml:trace contextRef="#ctx0" brushRef="#br0" timeOffset="6423.66">11966 726 814 0,'0'0'300'0,"0"0"-144"16,0 0-15-16,0 0 2 15,0 0-26-15,0 0-27 16,0 0-50-16,0-5 21 15,0 5 42-15,0 0-4 16,0 0 15-16,0 0-24 16,10 0-19-16,9 0 9 15,2-1-46-15,4 1-4 16,0-3-11-16,1 3-19 16,-4 0 16-16,-2 0-10 0,-3 0-6 15,-5 0 12 1,-1-1-6-16,1 1-6 0,-1-3 0 15,1 3-9-15,-3-1-52 16,1-3-156-16,-1-1-443 16,-6 1-717-16</inkml:trace>
  <inkml:trace contextRef="#ctx0" brushRef="#br0" timeOffset="8568.34">12739 421 339 0,'0'0'294'0,"0"0"-63"0,0 0-76 15,0 0-30-15,0 0 19 16,0 0-38-16,0 0 53 15,4-15-30-15,-4 14-24 16,0-2 7-16,0 2-22 16,0-1 9-16,-7-1-27 15,-2 2-30-15,-2 1-11 16,-2 0-18-16,-3 0-3 16,-4 0 48-16,-3 0-45 15,-1 4 2-15,0 5 0 16,-1 6-14-16,3-1 19 15,4 4-11-15,0 0-3 0,5 4 16 16,4 4-16 0,0-1 24-16,7 2-10 0,2 1-19 15,0-2 11-15,0-2-12 16,7 1 0-16,6-3 4 16,5-4 5-16,4-1-9 15,0-1 0-15,5-3-8 16,2-4 7-16,0-3 2 15,2-1-1-15,1-5 10 16,1 0-3-16,0 0 1 16,-2-6-4-16,-4-6-2 15,0-3 13-15,-5 2-14 16,-2-3 9-16,-4-2 12 16,-5-4-4-16,-2 0 36 15,-5-5-15-15,-2-1-27 0,-2-2 28 16,0 1-30-16,0-2 1 15,-2 3-5-15,-15-1 0 16,-6 4-12-16,-4 5-12 16,-4 3-63-16,-23 8-30 15,8 5-182-15,-3 4-571 16</inkml:trace>
  <inkml:trace contextRef="#ctx0" brushRef="#br0" timeOffset="11400.3">11943 1427 1124 0,'0'0'696'0,"0"0"-526"16,0 0-31-16,0 0-84 0,0 0-54 15,0 0-1-15,145-76-5 16,-101 52-45-16,-2-1 9 15,-7 0 2-15,-12-3 39 16,-7 0 0-16,-9 3 1 16,-7 4 22-16,0 4 21 15,0 8 16-15,-2 1-10 16,-5 4-49-16,1 2 10 16,0 2-11-16,2 0-6 15,-2 0 0-15,-1 9 12 16,1 8 2-16,4 9 24 0,-2 8-31 15,4 4 32 1,0 5-13-16,0 6-20 0,10 3 24 16,1 1-23-16,-3 1-1 15,2 0 4-15,-6 2 6 16,-4-5-5-16,0-2-5 16,0-6 1-16,0-12-1 15,-4-6 1-15,-3-11-1 16,-2-9 13-16,-1-5-12 15,1 0 28-15,-3-4-17 16,1-17 2-16,2-5 3 16,4-9 19-16,3-1 15 15,2 0-8-15,0 2-22 16,0 2 7-16,7 6-9 16,2 4-5-16,4 4 5 0,1 0-19 15,-1 2 2 1,1 1-2-16,-3 4-14 0,-1 0-34 15,9 1-129 1,-4 2-331-16,-1 5-474 0</inkml:trace>
  <inkml:trace contextRef="#ctx0" brushRef="#br0" timeOffset="11571.67">12440 1413 829 0,'0'0'1343'16,"0"0"-1054"-16,0 0-204 16,0 0-42-16,0 0-43 15,0 0-53-15,0 0-133 0,95-5-487 16,-70 5-945-16</inkml:trace>
  <inkml:trace contextRef="#ctx0" brushRef="#br0" timeOffset="12241">12718 1221 1084 0,'0'0'640'0,"0"0"-432"16,0 0-95-1,0 0-44-15,0 0-22 0,0 0 16 16,0 0 35-16,14 56-31 16,-12-31-33-16,0 2 18 15,-2-3-28-15,3-1-4 16,-3-10 0-16,0-3-14 16,0-4 7-16,0-3-6 15,0-3-7-15,0 0 26 16,0 0-26-16,2-14-14 15,0-9-4-15,2-2-23 16,3 0 33-16,2 3-3 16,2 2 11-16,2 2-12 0,1 3 9 15,1 2 3 1,1 3 0-16,-3 4 0 0,1 2 23 16,-3 4-5-16,0 0 0 15,-4 0 22-15,2 2-8 16,-3 8-9-16,-2 4-23 15,1-1 8-15,-3 2-5 16,1 1-3-16,-3-4 0 16,0-2 12-16,0-2-12 15,0-4 0-15,0-4-7 16,0 0-19-16,0 0 25 16,7-6-28-16,1-9-19 15,3 1 24-15,5-5-14 16,-1 2 29-16,3 6 9 15,-3 1 0-15,2 4 0 0,-4 4 12 16,0 2 20-16,-2 0 23 16,1 0-26-16,-3 4 15 15,-1 4-38-15,-3 2 5 16,-3 0-22-16,0 0 2 16,-2-2-38-16,0 0-57 15,3-6-162-15,-3-2-324 16,4 0-320-16</inkml:trace>
  <inkml:trace contextRef="#ctx0" brushRef="#br0" timeOffset="12797.71">13335 1151 1196 0,'0'0'394'0,"0"0"-209"16,0 0-2-16,0 0-71 15,0 0-3-15,0 0-36 16,0 0-21-16,-110 40 22 0,85-20-29 15,7 2-1-15,3-3-8 16,3 2-27-16,7 0 10 16,3-4-19-16,2-3 1 15,0-3-7-15,5-8-19 16,11-1-30-16,5-2 3 16,4 0-53-16,2-14-35 15,-2-4-29-15,-3-2-26 16,-5 2 80-16,-3-1 51 15,-5 6 64-15,-5 3 3 16,-2 2 68-16,1 4 74 16,-3 2-15-16,2 0-20 15,0 2-23-15,0 0-40 0,3 0 40 16,2 6 8 0,-3 6-58-16,3 2-3 0,-1 2-26 15,-2 0-7-15,2 2 17 16,-2 0-18-16,-3-2-7 15,4-1-69-15,0-6-130 16,9-7-152-16,-4-2-283 16,3 0-226-16</inkml:trace>
  <inkml:trace contextRef="#ctx0" brushRef="#br0" timeOffset="12975.08">13543 1189 165 0,'0'0'1341'0,"0"0"-943"15,0 0-144-15,0 0-114 16,0 0-37-16,0 0-65 0,0 0 5 16,56 22 3-16,-33-4-40 15,4 2 9-15,0 0-15 16,0-1-19-16,-4-2-56 16,-1-1-190-16,-9-5-320 15,-2-7-107-15</inkml:trace>
  <inkml:trace contextRef="#ctx0" brushRef="#br0" timeOffset="13170.98">13801 1124 1332 0,'0'0'737'0,"0"0"-549"15,0 0-62-15,0 0-50 0,0 0 10 16,0 0-44-16,-125 125-42 15,103-89 0-15,2-2-27 16,-2-2-77-16,4-10-177 16,5-9-486-16</inkml:trace>
  <inkml:trace contextRef="#ctx0" brushRef="#br0" timeOffset="13559.47">14060 1173 1676 0,'0'0'582'16,"0"0"-424"-16,0 0-73 15,0 0-11-15,0 0-33 16,124 0-27-16,-75 0-14 16,1 0-25-16,3 0-72 15,-16 4-223-15,-11 4-459 0</inkml:trace>
  <inkml:trace contextRef="#ctx0" brushRef="#br0" timeOffset="13733.77">14195 1325 1787 0,'0'0'579'0,"0"0"-450"0,0 0-3 16,0 0-51-16,0 0-60 16,0 0-15-16,154 0-73 15,-116 0-246-15,-11 0-579 0</inkml:trace>
  <inkml:trace contextRef="#ctx0" brushRef="#br0" timeOffset="14553.59">14773 1233 1731 0,'0'0'512'16,"0"0"-390"-16,0 0-24 15,0 0-59-15,0 0-3 16,129-18-1-16,-98 16-33 15,-8 2 18-15,-8 0-20 16,-6 0-13-16,-9 0-17 16,0 0-138-16,-3 0-222 15,-5 0-429-15</inkml:trace>
  <inkml:trace contextRef="#ctx0" brushRef="#br0" timeOffset="15451.07">15613 1008 500 0,'0'0'546'16,"0"0"-369"-16,0 0-47 15,0 0-4-15,0 0-2 16,0 0 11-16,0 0 0 16,-90 38-16-16,68-20 10 15,-2-1-28-15,1-2-13 16,-1 0 2-16,-1-5-40 0,3 0-9 15,2-4-3-15,2-2-32 16,7-1 12-16,0-3-18 16,2 0 7-16,0 0-15 15,0-5 6-15,3-7-16 16,-2-4 11-16,6 0-38 16,2-2-5-16,0-1 11 15,0 3-20-15,8 0 25 16,3 3-16-16,-1 1 33 15,2 3 8-15,-3 5 6 16,2 2 3-16,0 2 0 16,0 0 0-16,0 0 24 15,-2 0 1-15,2 8 16 0,-2 5 27 16,1 0-37-16,0 5 14 16,-1 5-30-16,3-1-8 15,-4 0 29-15,3-3-27 16,3 2 9-16,-1-2 16 15,3-2-27-15,-1-2 16 16,1-3-11-16,-1-1-5 16,1-5 27-16,0 0-17 15,2-4 1-15,-1 0 4 16,1-2-13-16,5 0 16 16,-2 0-17-16,2-8-7 15,-1-4 19-15,-4-2-19 16,-2-6 7-16,-3 0 13 15,-4-2-20-15,-4-3 35 16,-5 3-19-16,0 3-17 0,0 3 0 16,-5 1-1-16,-11 3-19 15,-8 5-34-15,-27 7-112 16,4 0-307-16,0 0-868 0</inkml:trace>
  <inkml:trace contextRef="#ctx0" brushRef="#br0" timeOffset="23975.57">10707 1740 456 0,'0'0'206'0,"0"0"-90"15,0 0-5-15,0 0-13 16,0 0-11-16,0 0 27 15,-12 0-40-15,8 0 15 16,-3 0-1-16,1 0 5 16,1 0 38-16,1 0-39 15,1 0-44-15,-1 0-13 16,-1 0-35-16,-3 4 23 16,-1 3-13-16,-3 0-9 15,-1 1 43-15,-5 0-13 0,1 2 18 16,-4 0 6-16,-3 3-26 15,1-1 26-15,-1 3-26 16,0 0-14-16,-1 0 21 16,2 4-29-16,0-3 2 15,-2 4 6-15,-2 0-14 16,-4 2 20-16,0 2-11 16,-3 2-9-16,-1 1 33 15,2 2-33-15,-4-1 7 16,2 0 3-16,-1 0-5 15,1-2 0-15,-5-1 1 16,-3-1-6-16,-6-2 27 0,-4 1-28 16,-8 2 12-1,-5 0 2-15,-3 0-14 16,-5 0 16-16,1 2-16 0,-4-1 1 16,2-2 7-16,-3 2-2 15,0-4-6-15,0 2 6 16,0-2 1-16,0 0 11 15,3 1-17-15,-4-3-1 16,4-3 10-16,-1 4-8 16,-2-3-2-16,2 1 9 15,-2 1-8-15,2 1 13 16,-1 1-14-16,0 0 0 16,2 0-2-16,1 0 13 0,1 2-11 15,0 0 4-15,-4 0 5 16,2 2-6-16,-3 0-3 15,0 1 0-15,0 0-1 16,0 0 10-16,2-1-9 16,-2 2 0-1,0 0 10-15,1 0-11 0,-2 2 1 16,4 0 0-16,-6 4-2 16,1 3 8-16,-2-2-6 15,-5 5 0-15,0-1 9 16,0-3-3-16,2 0-6 15,7-4 0-15,2 0 3 16,5 0 9-16,0-2-9 16,0 2-3-16,1 1 1 15,-1 0-4-15,2-1 4 0,3 1-1 16,3-1 4 0,1-4-2-16,4 0-2 0,4-4 11 15,5-2-10-15,7-4 32 16,4-4-23-16,11-3 10 15,9-4 23-15,7-3-43 16,7-3 15-16,1-1-15 16,3 0 0-16,0 0-7 15,0 0 7-15,0 0 0 16,0 0 3-16,0 3 9 16,0-3-13-16,0 0 1 15,0 0 0-15,0 0-10 16,0 0 10-16,0 0 0 15,0 0 0-15,0 0 2 16,0 0-10-16,0 0 5 0,0 0 3 16,0 0-3-16,0 0 3 15,0 0 0-15,0 0 0 16,0 0 11-16,0 0-12 16,0 0 1-16,0 0-1 15,0 0-13-15,0 0-9 16,0 0 23-16,0 0 16 15,0 0-15-15,5 0 18 0,-1 0-19 16,1-3 7 0,-1 2-4-16,2-2-3 15,2 0-7-15,-2-1-1 16,5-2-21-16,5-6 8 0,2-2-70 16,20-22-150-1,-4 1-322-15,-1 1-447 0</inkml:trace>
  <inkml:trace contextRef="#ctx0" brushRef="#br0" timeOffset="26483.04">19100 556 1069 0,'0'0'593'0,"0"0"-478"16,0 0-34-16,0 0 1 16,0 0-59-16,0 0 2 15,109-12-19-15,-82 13 3 16,-8 13-9-16,-3 2 0 15,-9 1 0-15,-7 2 39 16,0 3 69-16,-23 4 10 16,-8 3-12-16,-5-1-36 15,3-2-6-15,4-2-54 16,7-4-10-16,9-4-2 0,8-2-85 16,5-6-95-16,23-8-137 15,10 0-220-15,5-10-311 0</inkml:trace>
  <inkml:trace contextRef="#ctx0" brushRef="#br0" timeOffset="26743.64">19502 519 1333 0,'0'0'559'0,"0"0"-348"0,0 0-26 16,0 0-55-16,-115-2-49 15,97 18-62-15,0 6 18 16,3 6-21-16,4 2-14 16,3 2 11-16,8 0-12 15,0-1-1-15,3-3 0 16,17-4-22-16,3-4-51 16,3-4-74-16,6-6-177 15,10-10-68-15,-9 0-139 16,-4 0 149-16</inkml:trace>
  <inkml:trace contextRef="#ctx0" brushRef="#br0" timeOffset="27145.42">19610 764 599 0,'0'0'487'0,"0"0"-235"0,0 0 94 15,0 0-49-15,0 0-99 16,0 0-37-16,0 0-70 16,80-87-39-16,-71 80 4 15,-2 0-34-15,-3 6 2 16,-4 1 8-16,1 0-31 15,-1 0 23-15,0 0-24 16,3 1 0-16,-1 13 36 16,3 3-26-16,0 1 2 15,1 3 9-15,3 2-20 16,-2 1 12-16,2 0-13 16,-3-2-13-16,-1-4-1 15,-1-2-72-15,-4-2-32 16,0-4-64-16,0 0-79 0,-6-4-57 15,-12-2 133 1,-2-1 95-16,0-2 90 0,2 1 54 16,5-2 170-16,4 3 27 15,7-3-46-15,2 0-42 16,0 0-59-16,13 0-22 16,9 0-2-16,7 0-53 15,0 0-8-15,-4 0-10 16,-8 0-9-16,-3 0-118 15,-7 1-480-15,-5 2-493 0</inkml:trace>
  <inkml:trace contextRef="#ctx0" brushRef="#br0" timeOffset="28803.97">18962 485 978 0,'0'0'308'16,"0"0"-86"-16,0 0 14 15,0 0-78-15,0 0-25 16,0 0-43-16,0 0-6 15,0-12 20-15,-3 12-47 16,-1 0 22-16,-3 0-33 16,-8 8-30-16,-10 7 32 0,-11 6-36 15,-6 4-2-15,-9 0 22 16,-2 3-32-16,0-2 26 16,9 1-17-16,7-8-3 15,10 0 5 1,9-6-11-16,9 0 0 0,7-5-2 15,2-2 14-15,0 1-12 16,0 2 2-16,5-2-1 16,8 4 38-16,2-1-30 15,3 0 9-15,4-2 10 16,3 4-27-16,-1-2 30 16,3 4-23-16,0-2-7 15,-2 2 4-15,-4-1-5 0,-2 0 0 16,-2 1-2-16,-3-2-34 15,-3 0-4-15,-5-5-49 16,-4-1-106-16,-2 1-194 16,-2-5-184-16,-13 0-29 0</inkml:trace>
  <inkml:trace contextRef="#ctx0" brushRef="#br0" timeOffset="29005.5">18471 863 1058 0,'0'0'485'0,"0"0"-203"16,0 0-64-16,0 0-81 0,0 0-30 15,0 0 13 1,0 0 4-16,102 33-53 0,-64-15-40 16,-1-2 2-16,-6 2-33 15,-4-2-1-15,-8 0-49 16,-7 6-166-16,-6-5-398 15,-4-3-608-15</inkml:trace>
  <inkml:trace contextRef="#ctx0" brushRef="#br0" timeOffset="33451.06">17934 427 51 0,'0'0'745'0,"0"0"-459"16,0 0-110-16,0 0-87 16,0 0-4-16,0 0-24 15,5-6-16-15,-5 6 11 16,0 0-13-16,0 0 51 16,0 0 15-16,0 0-19 15,0 0 19-15,0 0-35 16,0 0-18-16,0 0 16 15,0 0-47-15,-2 0-13 16,-8 0 24-16,0 0-23 0,-4 0 15 16,-1 0-7-16,-4 0 0 15,2 8 11-15,-3 2-26 16,2 2 13-16,0 2-5 16,0 2-13-16,1 4 25 15,1 2-25-15,3 1 0 16,0 0 24-16,7 2-23 15,2-2 10-15,2 2-12 16,2 0 10-16,0 2-4 16,0-1-6-16,2-2 0 15,8 1-1-15,3-2 9 16,2-3-6-16,5-2-2 16,1-2 1-16,0-4-4 15,4-3 3-15,2-6-4 16,0-3-17-16,-3 0 23 0,1 0-4 15,-3 0-2-15,0-7-7 16,-2-4 11-16,-2-1 0 16,-2-2 1-16,-3-2 16 15,1-2-10-15,-4-3 12 16,1 2-4-16,-1-1-13 16,-4-4 23-16,-1-1-16 15,-3 0 10-15,-2-3 25 16,0-1-34-16,0-1 18 15,-5 4-28-15,-7 0 6 16,0 2-9-16,-1 4 3 16,-5 0-15-16,-1 2-10 0,0 2-69 15,-19 9-19-15,5 6-229 16,-4 1-337-16</inkml:trace>
  <inkml:trace contextRef="#ctx0" brushRef="#br0" timeOffset="34637.87">20851 421 575 0,'0'0'827'0,"0"0"-579"16,0 0-103-16,0 0 3 15,0 0-62-15,0 0-17 16,0 0-41-16,0 2-27 16,0 8 58-16,-11 3-9 15,-7 4-5-15,-7 1 12 16,-4 0-40-16,-4 2 20 0,-3-1-8 15,-2-1-23-15,3 1 27 16,-1-2-21-16,5-1 1 16,4-3 11-16,5-3-18 15,9-2 6-15,3-2-12 16,6-2 9-16,2-2-8 16,2 0 0-16,0 0-1 15,0 2 31-15,0 4-10 16,4 1 35-16,10 3-17 15,1 2-27-15,3 1 33 16,5 6-30-16,3-3-3 16,1 2 11-16,4-2-17 0,-2 0-1 15,2-3-5 1,-2 2 0-16,-4-3 3 0,-5-2-3 16,-5-2-20-16,-6-4-3 15,-4-2-53-15,-3-4-3 16,-2 0-79-16,-2 0-103 15,-16 0-326-15,0 0-106 0</inkml:trace>
  <inkml:trace contextRef="#ctx0" brushRef="#br0" timeOffset="34925.12">20481 816 806 0,'0'0'499'0,"0"0"-293"0,0 0 64 16,0 0-71-16,0 0-72 15,0 0-57-15,0 0 14 16,12-8-16-16,-2 10-1 16,1 8 4-16,3 0-24 15,1 4 13-15,1 0-13 16,4 2-35-16,2-2 17 15,3 2-29-15,0-3 1 16,-4-3-1-16,-1-1-40 16,-11 1-72-16,-1-4-250 15,-8-1-563-15</inkml:trace>
  <inkml:trace contextRef="#ctx0" brushRef="#br0" timeOffset="44578.29">8764 1869 925 0,'0'0'307'15,"0"0"-174"-15,0 0 30 16,0 0-16-16,0 0-47 0,0 0-18 15,0-9-48-15,0 9 16 16,0 0 37-16,0 0 5 16,0 0 9-16,0 0-38 15,0 0-3-15,6 13 14 16,3 1-40-16,0 6-1 16,0 0 4-16,0-1-36 15,-1 2 37-15,0-7-17 16,1-4-19-16,-1-6 38 15,1-4-16-15,7 0 35 16,2-16 10-16,4-17-45 16,5-11 3-16,2-13-27 15,2-14-17-15,11-39-40 16,-8 16-156-16,-6 13-569 0</inkml:trace>
  <inkml:trace contextRef="#ctx0" brushRef="#br0" timeOffset="50550.3">21461 608 1245 0,'0'0'522'0,"0"0"-416"16,0 0 51-16,0 0-32 0,0 0-56 15,0 0-24-15,25-20-38 16,-10 7 12-16,2-1-17 16,2-2-1-16,-1 0 31 15,0-2-23-15,-5 3 6 16,-2 2 16-16,-4 5-30 16,-2 2 22-16,-3 2-3 15,0 4-14-15,-2 0 37 16,0 0-33-16,0 0 5 15,0 0 16-15,0 10-25 0,2 7 30 16,0 2-24-16,0 5-2 16,0 2 15-16,3 5-24 15,-1 0 7-15,1 1 10 16,0 1-9-16,-3-4-10 16,0-2 1-16,0-2 0 15,-2-5-6-15,2-1 6 16,-2-7 0-16,0-2 1 15,0-4 19-15,0 0-21 16,0-4 1-16,-4 2 0 16,-12 0 16-16,-3-2-15 15,-4 0 6-15,-4 2 14 16,2-1-20-16,4-2 35 16,5 2-7-16,3-3-17 15,3 2 32-15,6-2-32 0,4 0 7 16,0 0 9-16,0 0-26 15,0 0 29-15,0 0-20 16,10 0-11-16,7 0 40 16,4 0-26-16,12 0 14 15,-2 0 8-15,4 0-20 16,-1 0 10-16,-3 0-13 16,-2 0-7-16,-2 0 6 15,-7 1-1-15,-3-1-11 16,-5 1 0-16,-5-1-5 15,-5 3-3-15,-2-3 1 16,0 2-64-16,-7 4-5 16,-13 2-97-16,-7-2-312 0</inkml:trace>
  <inkml:trace contextRef="#ctx0" brushRef="#br0" timeOffset="70133.5">11359 1619 1000 0,'0'0'286'0,"0"0"-80"15,0 0-46-15,0 0-30 16,0 0-8-16,0 0-39 16,0 0-8-16,-2 0-22 15,2 2-19-15,0 3 65 16,7-1 0-16,7 4-24 16,1-2 13-16,7 2-54 15,3 3 9-15,6-3-10 16,2 5-23-16,7 1 19 15,6 4-23-15,8 2 13 16,6 1 9-16,5 0-26 16,7 3 7-16,1 1-9 15,8 3 9-15,0 0 3 0,6 3-12 16,5 6 0 0,6 1 16-16,18 8-10 0,25 7 5 15,17 4 8-15,6 5-18 16,-6-2 18-16,-10-3-19 15,-11-4 0-15,4 6 3 16,0-1 8-16,3 0-10 16,2-2-1-16,11 0 2 15,8 3 16-15,7 1-17 16,4 3 13-16,-1 0 7 16,-1-1-11-16,-6 0-7 15,-3-1-3-15,-10-3 0 16,-5 0-1-16,-6-2 1 15,-7-2 0-15,-8-1 2 0,-20-7 7 16,-23-11-9-16,-18-5 0 16,-8-5 1-16,7 5-4 15,4 2 4-15,3 4-1 16,-5-2 0-16,-9-6 7 16,-7 1-5-16,-8-6 8 15,-5-1-4-15,-5-3 23 16,-8-4-28-16,-2-3 0 15,-10-1 6-15,-1-5 5 16,-8-2-6-16,1 0-6 16,-5-2 1-16,0-1 5 15,3 3-5-15,0-2-1 0,-1 3 0 16,-2-4 12 0,2 4-16-16,-4-3 4 0,0 0-39 15,0-2-11-15,-53 0-105 16,-4 0-149-16,-20 0-930 0</inkml:trace>
  <inkml:trace contextRef="#ctx0" brushRef="#br0" timeOffset="72071.67">2360 3926 692 0,'0'0'318'0,"0"0"-218"16,0 0-68-16,0 0-6 0,0 0-25 16,0 0 54-16,-75 24-26 15,75-21-27-15,0-2 23 16,0-1-8-16,0 3 16 16,0-3 27-16,0 2-21 15,0-2 7-15,11 1-25 16,0 3-20-16,5-1 8 15,-2 1-9-15,5 1-51 16,-4-3-3-16,3 2 33 16,-5-2 21-16,-2 0 33 15,1-2 18-15,-6 2 56 16,1-2-2-16,-1 0-10 0,2 0-35 16,-4 0-26-1,2 0 27-15,2 0 10 0,5 0-6 16,2 0 31-16,1 0-33 15,6 0 4-15,2-4-8 16,7 2-40-16,5-2 7 16,11 2-13-16,9-4-12 15,9 2 29-15,12-2-14 16,8 3 10-16,4-1-22 16,2 1 5-16,-1 3 7 15,-3 0-16-15,-5 0 0 16,0 0 3-16,-1 0-2 15,-1 0 13-15,2 0 3 0,1 0-16 16,1 0 22 0,-1-4-22-16,-3 2-1 0,0 0 20 15,-1 0-19-15,-2 2 10 16,-1-2-4-16,4 0-6 16,3-2 8-16,4 0-9 15,0-4 0-15,-3 1 1 16,1-2-1-16,-7 1 0 15,-7 0-1-15,-4 2 8 16,-7 0-5-16,-4 1-2 16,-5 1 0-16,-6 3-10 15,-4-2 11-15,-2-1-1 16,-1-1 0-16,-3 1 12 16,-1-2-12-16,-1 0 0 15,-4 2 0-15,-4-1-1 0,-5 2 15 16,-5-2-16-16,-1 4 2 15,-2-2 0-15,0 2-6 16,0 1 6-16,1-2 0 16,-5 0-1-16,-1 2-63 15,-7 0-65-15,-2 0-203 16,-20 0-435-16</inkml:trace>
  <inkml:trace contextRef="#ctx0" brushRef="#br0" timeOffset="73091.92">3000 3976 491 0,'0'0'394'0,"0"0"-273"0,0 0-92 16,0 0 19 0,0 0 5-16,0 0-17 15,0 0-36-15,-16-50-10 0,3 45 10 16,-1 4 6-16,3-2 42 15,-1 3 45-15,4 0-14 16,1 0-8-16,-1 0 25 16,0 0-10-16,-2 0-49 15,-3 0-37-15,-6 4-22 16,-1 7-47-16,-2-1 23 16,2 1 25-16,2-4 19 15,7-3 2-15,2-1 0 16,7-3 8-16,0 3 2 15,2-3-10-15,0 0 0 16,0 0-3-16,0 1-3 0,0-1 12 16,0 0 1-16,0 0 61 15,0 0 24-15,0 0 41 16,0 0-38-16,0 0-41 16,0 0 22-16,0 0-43 15,0 0 1-15,0 7 7 16,0-1 13-16,0 6 25 15,4 6-27-15,-2 9-8 16,3 6 33-16,-3 11-32 16,-2 6-2-16,2 9 6 0,-2 3-37 15,2 2 16 1,-2 2-14-16,2 0-7 16,1 1 29-16,-1-5-35 15,-2-3 17-15,3-6 3 0,-3-7-20 16,0-9 17-16,0-10-18 15,0-7 0-15,0-3-3 16,0-5 4-16,0-5-2 16,0-1-12-16,0-1-54 15,0-4-22-15,0 2-99 16,0 3-112-16,-5-2-193 16,-8 4-327-16</inkml:trace>
  <inkml:trace contextRef="#ctx0" brushRef="#br0" timeOffset="73686.34">2890 4510 573 0,'0'0'251'0,"0"0"-174"16,0 0-41-16,0 0 30 0,0 0 25 15,0 0 24-15,0 0-31 16,0-8 11-16,0 8 26 15,0 0-35-15,0 9-28 16,-6 9 24-16,-4 9 2 16,-1 7 16-16,1 8-31 15,0 6 5-15,1 2 18 16,3 4-30-16,2 0 22 16,-1 0-22-16,3 2-23 15,0-3 24-15,-1-1-30 16,1-2 4-16,0-2 27 15,-1 0-34-15,1-4 4 16,0-2-16-16,2-5-7 0,0-3 8 16,0-2-13-16,0-4-6 15,0-2 27-15,-2-2-26 16,0-4 42-16,0-3-43 16,2-9 9-16,0 1-6 15,0-7-3-15,0 0 0 16,0-2-1-16,0 0-25 15,0 0 17-15,0 0-48 16,0 0-38-16,0 2 8 16,0 0-58-16,-6-2-15 15,5 0-116-15,-1 0-265 0</inkml:trace>
  <inkml:trace contextRef="#ctx0" brushRef="#br0" timeOffset="74591.22">3073 4339 82 0,'0'0'1110'0,"0"0"-781"16,0 0-147-16,0 0-100 15,0 0-25-15,0 0-23 16,0 0 11-16,100-78 24 0,-71 74 0 16,-2 4 9-16,0 0 6 15,-5 4-12 1,-4 19 37-16,-4 2-49 0,-8 8-31 15,-6 4 23-15,0 3-51 16,-2-3 44-16,-18-1-2 16,-1-6-36-16,0-4 32 15,2-8-38-15,4-5 0 16,6-4-1-16,4-9-18 16,5 0-11-16,0-10-69 15,0-20-90-15,16-12-47 16,6-7-147-16,5-1 49 15,0 4 33-15,-1 4 138 16,-5 9 162-16,-4 8 27 16,-3 6 160-16,-7 8 63 0,-5 7 62 15,-2 4 8-15,0 0-59 16,-2 0-169-16,-9 14-9 16,-5 6-34-16,-3 5 1 15,4 8 14-15,1-1-34 16,6 1 7-16,4-6 2 15,4-2-39-15,0-5 12 16,0-6-12-16,18-6 0 16,5-8-7-16,7 0-16 15,1-8-17-15,2-10-12 16,-7 1-2-16,-3 1 45 16,-6 4-2-16,-7 6 11 15,-5 4 13-15,-5 2 9 16,0 0 41-16,0 0 11 15,0 6-59-15,0 12 20 0,0 7-6 16,0 0-21-16,4 1-1 16,0-2-7-16,2-4 0 15,0-6-44-15,-3-4-77 16,7-10-105-16,-4 0-451 16,4-3-192-16</inkml:trace>
  <inkml:trace contextRef="#ctx0" brushRef="#br0" timeOffset="74777.47">3724 4301 41 0,'0'0'1999'0,"0"0"-1634"16,0 0-191-16,0 0-97 15,0 0-23-15,0 0-39 16,0 0-15-16,101-15-8 15,-71 15-80-15,-3 0-140 16,-7 3-282-16,-11 6-209 0</inkml:trace>
  <inkml:trace contextRef="#ctx0" brushRef="#br0" timeOffset="74958.25">3819 4479 1390 0,'0'0'811'0,"0"0"-607"16,0 0-95-16,0 0-23 16,0 0-44-16,0 0-42 15,0 0-19-15,98 0-188 16,-71-6-333-16,-9 0-243 0</inkml:trace>
  <inkml:trace contextRef="#ctx0" brushRef="#br0" timeOffset="75471.72">4403 4357 1553 0,'0'0'729'15,"0"0"-590"-15,0 0-66 16,0 0 3-16,0 0-54 16,0 0-22-16,0 0 0 15,118-73-61-15,-91 54 6 16,-7 5 43-16,-6 4 12 16,-8 3 1-16,-2 2 10 15,-2 3 10-15,1 2 29 16,-3 0-34-16,0 0 2 0,2 0-18 15,1 0 6 1,1 9-21-16,-2 8 15 0,1 3 0 16,-3 5-6-16,0 2-14 15,0 1-41-15,0 1 3 16,-14-4-45-16,-4 0 12 16,-4-4 18-16,1-4 73 15,3-5 11-15,5-2 23 16,7-4 19-16,6-1-12 15,0-2-2-15,0 1 53 16,16 0 12-16,9-2-18 16,4-1 3-16,6-1-32 15,3 0-11-15,-1 0-34 16,-1 0-12-16,11 0-47 0,-9 0-149 16,-5 0-479-16</inkml:trace>
  <inkml:trace contextRef="#ctx0" brushRef="#br0" timeOffset="76826.63">16252 3846 500 0,'0'0'334'16,"0"0"-304"-16,0 0-5 0,0 0-25 16,-129-2 89-16,100 2 95 15,4 0-41-15,9 0-38 16,8 0 44-16,3 0-59 16,5 0-47-16,0-2-14 15,0 2-1-15,0 0 68 16,11-2-4-16,5 2 2 15,7-2 13-15,8 0-34 16,7-2-8-16,10-2 0 16,8-3-33-16,6 2 40 15,7-3-12-15,5-1-37 16,7 1 41-16,7-2-46 16,8 1 13-16,22-2 2 15,23-1-27-15,19 1 29 16,7-1-12-16,-10 1-14 15,-13 3 35-15,-12-2-30 0,1 0 8 16,-1-2 2-16,1 0-24 16,1-2 20-16,2 0-20 15,2 3 0-15,-2-2-9 16,-5 5 15-16,-21 2-6 16,-23 4 0-16,-21 0 10 15,-5 1-10-15,3-1 0 16,5-3 6-16,0 1-10 15,-15 2 4-15,-15 2 0 16,-14 0-2-16,-11 0-47 16,-10 2 25-16,-4 0-28 15,0 0-26-15,-8 0-96 16,-60 10-133-16,4 7-256 16,-10-3-954-16</inkml:trace>
  <inkml:trace contextRef="#ctx0" brushRef="#br0" timeOffset="78622.39">16217 3798 350 0,'0'0'357'16,"0"0"-206"-16,0 0-94 16,0 0-1-16,0 0 19 15,0 0 10-15,0 0-22 16,-23-12-11-16,23 12 32 16,0 0-9-16,0 0 43 15,0 18 46-15,0 7-38 16,0 12-10-16,0 11-39 0,4 9-11 15,-1 10 2 1,-1 5-45-16,0 4 11 0,0 3 5 16,0-2-14-16,1 2 37 15,0-2-18-15,-1-3-21 16,2-2 26-16,-2-2-21 16,3-2 3-16,-3-2 2 15,-2 3-33-15,1-2 25 16,-1-4-25-16,0-3 6 15,3-8-6-15,-1-9 1 16,2-10-1-16,0-7 4 16,-2-3 5-16,0-3-4 15,-2-2-5-15,2 0 0 16,-2-2-5-16,0-5 6 16,0 0-1-16,0-1 0 15,0 0-4-15,0 2-7 16,0 1 11-16,0 2 0 0,-2 0 2 15,-2-4 5-15,0-3-7 16,4-4 0-16,0-2-35 16,0-2 3-16,0 0-34 15,0 0-7-15,0 0 34 16,0 0-43-16,0 0-8 16,0 0-15-16,0 2 20 15,0 0 57-15,0-2-29 16,4 0 6-16,0 0 51 0,2 0-15 15,1 0 5 1,-3 0 10-16,-2-2 0 0,0 0 15 16,2 0-14-16,-2-2 9 15,4 2 41-15,5-4-30 16,3 2 15 0,1 0 1-16,5 1-24 0,2-2 46 15,3 1-1-15,6 0-12 16,8 0 13-16,3-2-13 15,7-2 9-15,10 0-4 16,9-3-18-16,7 0 41 16,8-1-38-16,3 2-9 15,3 4 11-15,-2 1-38 16,0 2 21-16,0 3-12 16,0-2-9-16,3 2 34 0,3-2-22 15,3-2-6 1,2 2 9-16,0-2-3 0,2 2-6 15,1 2-6-15,-1 0 1 16,0 0-15-16,0 0 14 16,-1 4 0-16,-4 2 5 15,-3-2 4-15,-11-2-7 16,-6-2-2-16,-13 0-1 16,-12 0-11-16,-2 0 10 15,-4 0 2-15,-1-4-1 16,1-2 0-16,1 0 0 15,-4 2 1-15,-2 2 0 16,-10 2-5-16,-9 0 5 16,-7 0-6-16,-7 0 5 0,-2 0-18 15,-2 0 19-15,0 0 0 16,2-2-12-16,3-1-2 16,3 2 11-16,4-1 3 15,-1-1 0-15,3 2 1 16,-5 1-1-16,-2-2 0 15,-2 2 0-15,-5 0-8 16,1-3 19-16,-3 2-10 16,0-1 5-16,0-2 9 15,0 1-14-15,2-2-1 16,2 1-6-16,3-2-7 16,-1-2 10-16,4-3 3 15,-2-1 13-15,-3-6-7 0,-1-5-3 16,-2-11 5-1,-2-3-8-15,0-13 4 0,0-10 5 16,0-12-3-16,0-24-6 16,0 3 2-16,5-3-4 15,4 2 2-15,0 16 0 16,-5-4 28-16,-4 3-26 16,0 3 39-16,0-2-2 15,-15-4-32-15,-1-21 24 16,2 9-31-16,3-2 0 15,7-1 1-15,4 19 8 16,0-2-9-16,0 16 0 16,2 14 0-16,7 16-5 0,-5 12 5 15,1 12 0 1,-3 6-12-16,-2 4-29 16,0 0-12-16,0 0-72 0,0 0-105 15,0 15-70-15,0 0-93 16,0-1-362-16</inkml:trace>
  <inkml:trace contextRef="#ctx0" brushRef="#br0" timeOffset="79621.1">16546 4059 1001 0,'0'0'355'0,"0"0"-179"16,0 0 14-16,0 0-65 15,0 0-76-15,0 0-30 16,0 0-17-16,105-65 26 0,-74 65-14 15,0 0 22 1,-6 10 35-16,-8 12-21 0,-3 6 15 16,-7 2 2-16,-7 4-20 15,0-1 34-15,0-2-53 16,-9-2-13-16,-3-4 12 16,2-2-27-16,0-4 17 15,4-8-17-15,3-4 3 16,3-2-15-16,0-5-53 15,7 0-47-15,13-5 50 16,9-13 0-16,5-12-52 16,1-1-20-16,-2-5-45 0,-4 1 76 15,-6 3 66 1,-10 5 37-16,-8 6 71 16,-5 9 69-16,0 6 33 0,-2 6 9 15,-12 0-93-15,3 0-23 16,-3 12-21-16,2 10 11 15,1 6 17-15,1 4-41 16,4 3 25-16,6-1-12 16,0 0-44-16,0-4 15 15,2-7-16-15,14-4-15 16,1-8-4-16,6-10-50 16,1-1 25-16,3 0-16 15,-1-16-9-15,-3-1 58 16,-5 2-1-16,-7 5 12 15,-5 2 43-15,-1 6 2 0,-5 0 38 16,3 2-27-16,-3 0-23 16,2 2 16-16,0 15-10 15,2 3 0-15,3 5-5 16,-3 1-34-16,3-2-6 16,-2-6-48-16,1-4-76 15,9-14-160-15,-1 0-377 16,-1-6-124-16</inkml:trace>
  <inkml:trace contextRef="#ctx0" brushRef="#br0" timeOffset="79793.96">17360 4028 7 0,'0'0'1900'15,"0"0"-1537"-15,0 0-212 16,0 0-56-16,0 0-66 15,0 0-15-15,129-40-14 16,-100 40-136-16,-5 10-167 16,-11 6-322-16,-6 2-301 0</inkml:trace>
  <inkml:trace contextRef="#ctx0" brushRef="#br0" timeOffset="79946.44">17389 4217 1536 0,'0'0'580'16,"0"0"-422"-16,0 0-4 0,0 0-98 16,0 0-31-16,116-19-25 15,-59 7-161-15,-10 1-341 16,-7 0-113-16</inkml:trace>
  <inkml:trace contextRef="#ctx0" brushRef="#br0" timeOffset="80247.06">17996 3966 162 0,'0'0'1921'0,"0"0"-1561"16,0 0-216-16,-113 16-21 16,93 11-81-16,7 5-3 15,11 5-39-15,2 2 1 16,4-3 1-16,19-4-2 15,5-6 0-15,8-8 0 16,2-11-23-16,2-7 22 16,-1 0-8-16,4-25 9 15,-7-11-11-15,-9-11 11 16,-8-7 0-16,-11-6 5 16,-8 0-5-16,-5 9 0 15,-29 11-43-15,-41 25-96 16,1 13-156-16,-2 2-518 0</inkml:trace>
  <inkml:trace contextRef="#ctx0" brushRef="#br0" timeOffset="81122.14">16700 4298 616 0,'0'0'204'0,"0"0"-132"0,0 0-3 15,0 0 4-15,0 0 15 16,0 0 33-16,0 0-19 16,0-2 28-16,0 2 10 15,0 0-9-15,0 0-14 16,0 0-61-16,0 0-27 16,0 0-1-16,0 0-28 15,-5 0 45-15,1 0 18 16,-4 2-7-16,1 5 43 15,-3-1-40-15,-3 2-1 16,-1 1 10-16,1-2-33 16,-3 0 22-16,1 0-14 0,2-1-31 15,4-2 26-15,0-2-37 16,7 0-1-16,0-2 0 16,2 0-10-1,0 0-23-15,0 0-142 0,8 0-177 16,11-4-42-16,-2-4-433 0</inkml:trace>
  <inkml:trace contextRef="#ctx0" brushRef="#br0" timeOffset="81636.66">17067 4030 25 0,'0'0'386'16,"0"0"-88"-16,0 0-105 16,0 0-9-16,0 0-40 15,0 0 14-15,0 0 1 16,-21-21-6-16,11 21-54 16,1 0-16-16,1 0-10 15,-4 0-9-15,-3 0-55 16,-2 1-9-16,-9 19-8 15,2-2-161-15,0 0-313 0</inkml:trace>
  <inkml:trace contextRef="#ctx0" brushRef="#br0" timeOffset="83266.48">5629 3860 1043 0,'0'0'334'16,"0"0"-157"-16,0 0-25 15,0 0-13-15,0 0 9 16,0 0-72-16,13-4-29 16,3 4 7-16,6 0-18 15,2 0 5-15,3 0-19 16,2 0-16-16,-2 0 9 15,-2 4-6-15,-3 0-6 16,-3-1-3-16,-5 1 12 16,-3-2-18-16,-4 3 6 15,-3-3-2-15,-4 2-4 16,0 0-32-16,0 2 38 16,0 3 40-16,0 1-34 0,0 3 26 15,0 3-32 1,0 5 1-16,0 2 7 0,0 5-2 15,0 2-6-15,0 4 15 16,0 2-14 0,0 3 18-16,0 0-18 0,0 3-1 15,0-1 31-15,2 5-31 16,3 0 24-16,-2 4-11 16,3 5-12-16,1-1 23 15,1 6-7-15,4 0-11 16,-1 4 6-16,-1 4-1 15,2 1-11-15,-3-2 0 0,-3 4 9 16,-1-3-5 0,-2-2-3-16,-3 0 18 15,0-3 24-15,0-5-43 0,0-8 27 16,0-8-27-16,0-10 0 16,0-9-13-16,0-12 13 15,2-8-24-15,0-3-12 16,-2 0-93-16,0-11-56 15,0-9-372-15</inkml:trace>
  <inkml:trace contextRef="#ctx0" brushRef="#br0" timeOffset="84038.77">2837 5478 588 0,'0'0'322'0,"0"0"-182"16,0 0-71-16,0 0 23 15,0 0-8-15,0 0-82 16,0 0 31-16,-11-8 21 15,17 14 0-15,1 15 68 16,-3 4 25-16,1 9-49 16,-2 7-8-16,-3 7-27 15,0 2 1-15,0 2 29 0,0-2-43 16,0-5 9-16,0-3-10 16,0-10-25-16,0-5 13 15,0-3-36-15,0-3 5 16,0-3 7-16,0-2-13 15,0-4-1-15,2-11-147 16,4-1-251-16,3 0-281 0</inkml:trace>
  <inkml:trace contextRef="#ctx0" brushRef="#br0" timeOffset="85802.18">4405 4351 842 0,'0'0'334'0,"0"0"-160"16,0 0-59-16,0 0-16 0,0 0-50 15,0 0-21 1,0 0 8-16,2-6 4 16,5 3 40-16,5 0 2 0,1-2-15 15,5-6 10-15,1-1-46 16,2-3-31-16,0 0 13 16,-3 3-13-16,-1 0 0 15,-7 3 0-15,-4 3 0 16,0 3 3-16,-4-1-3 15,0 3 0-15,-2 1 8 16,0 0-2-16,0 0-6 16,0 0 0-16,0 0 1 15,0 0 5-15,0 0-6 16,0 0 7-16,0 11 37 16,0 3 43-16,0 6-23 0,0 2-30 15,0 5-27-15,0-2 33 16,3 1-22-16,1 2-2 15,0-1 11-15,3-5-27 16,-5-2 22-16,3-7-6 16,-5-3-15-16,0-2 38 15,0-1-24-15,0-4 0 16,0 2 16-16,0-1-30 16,-10 2 16-16,2-4-17 15,-1 2 14-15,-5 0-4 16,-1-3-8-16,-3 4 6 15,-1-3 30-15,0 0-26 16,3-2 25-16,2 0-7 0,9 0-21 16,1 0 41-1,4 0-44-15,0 0-5 0,0 0-1 16,0 0-3-16,0 0-4 16,8 0 7-16,10 0 0 15,8 0 47-15,9 0-47 16,4 0 8-16,1 0-4 15,2 2-4-15,-1-2-15 16,-6 2-30-16,-8-2-72 16,-12 0-93-16,-7 0-301 15,-8 0-300-15</inkml:trace>
  <inkml:trace contextRef="#ctx0" brushRef="#br0" timeOffset="86737.3">3209 4975 662 0,'0'0'630'0,"0"0"-433"15,0 0-39-15,0 0-68 16,0 0-32-16,0 0-11 16,0 0-19-16,24-2 12 15,-1-10-13-15,2-7-25 16,4 0 4-16,0-3-6 15,-6-2-26-15,-2 1 25 16,-6 3 2-16,-8 4 17 16,-2 7 16-16,-5 3 28 15,0 1 52-15,0 5-52 0,0 0-27 16,0 0-14-16,-5 0-21 16,3 11 0-16,-1 4 0 15,3 12 2-15,0 4 60 16,0 10-22-16,5 7-5 15,10 4 10-15,2 3-35 16,-5 1 15-16,5-1-25 16,-9-2 0-16,-1-7 3 15,-5-6-3-15,-2-7 0 16,0-8 19-16,-7-8-13 16,-14-10 14-16,0-6-11 0,-6-1-2 15,1-5 30 1,-1-17-36-16,4-3 35 0,4-8 13 15,5 3-43 1,7 0 18-16,5 2-24 0,2 6 0 16,0-1-10-16,9 3 10 15,9 2 0-15,1-2-1 16,4 4 0-16,0 0-8 16,-1 2-8-16,-2 3-62 15,11-6-86-15,-7 4-176 16,1 1-346-16</inkml:trace>
  <inkml:trace contextRef="#ctx0" brushRef="#br0" timeOffset="86948.43">3737 4831 1855 0,'0'0'550'16,"0"0"-480"-16,0 0-38 16,0 0-31-16,0 0-2 15,0 0-38-15,0 0-182 16,109-3-267-16,-93 6-57 0</inkml:trace>
  <inkml:trace contextRef="#ctx0" brushRef="#br0" timeOffset="87138.95">3766 4992 1681 0,'0'0'607'0,"0"0"-476"16,0 0-35-16,0 0-70 15,0 0 17-15,0 0-43 16,0 0-66-16,138 23-130 15,-117-17-338-15,-8-2-157 0</inkml:trace>
  <inkml:trace contextRef="#ctx0" brushRef="#br0" timeOffset="97152.43">2402 517 1106 0,'0'0'316'0,"0"0"-180"15,0 0 14-15,0 0-49 16,0 0-19-16,-17-6-10 16,10 6-50-16,-2 0 4 15,-2 0 50-15,-3 0-8 16,-3 4 16-16,-1 4-31 16,-6 2-33-16,4 3 34 15,-3 2-40-15,0 3-5 16,-1-2 4-16,4 2-3 15,-3 2 1-15,6 0-11 16,1 3 7-16,0-1 7 16,8 1-14-16,-1 2 0 15,3 0 4-15,0 2 3 0,2-1 7 16,2 2-2 0,-2-3-2-16,-1 5 30 0,3-3-40 15,2 2 6 1,0-2 2-16,0 2-1 0,0-3 3 15,0-1-10-15,0 1 2 16,0-1 16-16,7-1-17 16,-1 0 5-16,2-2 11 15,-2 2-16-15,0-1 29 16,3-4-29-16,3 3-1 16,-1-5 19-16,2 4-18 15,3-2 17-15,-3-2-6 0,3-1-4 16,-1 3 6-1,-1-6-14-15,1 2 1 0,-1-1 19 16,-1-5-18 0,1 4 2-16,1-2-4 0,1 0 14 15,3-2-17-15,2 2 3 16,3-2 0-16,1 0 12 16,-1-1-6-16,0-2 3 15,1-2-3-15,0 2 4 16,0-3-7-16,-4 2-3 15,4-3 0-15,-3 0-7 16,0-2 13-16,1 2-6 16,-1-2 0-16,1 0 6 0,0 0-3 15,2 0-3 1,0 0 0-16,-3 0-5 0,-2 0 14 16,0 0-9-16,1 0 0 15,-4 0 2-15,3 0-2 16,3 0 0-16,-2 0 0 15,0-2-2-15,-1 2 10 16,-3 0-8-16,-1 0 0 16,0-2 6-16,-3 2-3 15,3 0-3-15,0-2 0 16,3-3 0-16,1 2 9 16,3-3-10-16,0 2 1 15,-4-3 0-15,1 2 0 16,-5 1 0-16,-3 0 0 15,-1 4-1-15,-5-3 6 16,3 2-5-16,3-2 0 16,-1 2 1-16,5-3-7 15,-1-1 6-15,3-1-3 0,-1-1-3 16,1-2-13-16,1 1 18 16,-4 1-7-16,-1-4 4 15,-1 3-8-15,-2-2 12 16,0 0 0-16,0 0 0 15,0 1 10-15,1-3-10 16,-4-3 0-16,0-3 0 16,-3-2-15-16,1-2 15 15,-4-2 0-15,-2 0 2 0,0-2 15 16,0-2-17 0,0-2 0-16,0-1 0 0,-5-2 10 15,-4 0-4-15,-2 0-1 16,-3 1 10-16,1-3-8 15,-3 3 17-15,1 0-16 16,0 2-7-16,1 0 4 16,1 2-5-16,-1-2 0 15,-1 3-1-15,-1-3 15 16,-1 1-9-16,-6-1-5 16,0 1 0-16,-3 1 29 15,-3 1-28-15,0 4 24 16,-5 1-1-16,-2 4-23 0,-1 0 29 15,-1 2-15-15,-2 2-14 16,2 0 12-16,3 4-6 16,-1 4-7-16,1 2 0 15,-1 2 15-15,-3 2-22 16,0 0 7-16,-3 9-6 16,-3 6-6-16,2 1-3 15,1 1-17-15,2 0-4 16,4-1-50-16,1 4-32 15,10-4-150-15,3-3-586 0</inkml:trace>
  <inkml:trace contextRef="#ctx0" brushRef="#br0" timeOffset="98173.19">4133 4957 1558 0,'0'0'509'0,"0"0"-387"16,0 0-48-16,0 0 4 15,0 0-24-15,0 0-54 16,66-39 16-16,-43 19-16 16,0 0-4-16,-5 2 3 15,-7 3 2-15,-2 2 0 0,-5 4 27 16,-2 2-20-16,-2 5 30 15,0-1-14-15,0 3-11 16,0 0 23-16,0 0-35 16,0 0 10-16,0 0 3 15,5 0-14-15,0 12 55 16,-1 1-29-16,3 5-19 16,1 5 11-16,0 3-11 15,-2 0-7-15,-2 2 0 16,1-4-5-16,-1-2-1 15,-2-4-61-15,-2-4-47 16,2-4-87-16,4-8-179 16,-2-1-108-16,0-1-156 0</inkml:trace>
  <inkml:trace contextRef="#ctx0" brushRef="#br0" timeOffset="98616.33">4619 4764 935 0,'0'0'667'16,"0"0"-517"-16,0 0-7 0,0 0-11 15,0 0-70 1,0 0-17-16,0 0-33 0,-51 12 1 15,40 9 57-15,2 0-24 16,1 3 32-16,2 2-20 16,2 1-36-16,4 1 30 15,0 0-41-15,2-2 0 16,16-2-3-16,5-2 1 16,3-3-9-16,1-2 0 15,0-7 12-15,-1-4-32 16,1-6 20-16,0 0 0 15,-2-6 23-15,-1-12-23 16,0-5 22-16,-3-7-21 16,-8 3 8-16,-4-5 63 15,-4 2-38-15,-5-1-1 0,0 1 10 16,-5 0-42 0,-13 4 2-16,-5 6-3 0,-10 8-59 15,-39 12-37-15,9 12-240 16,-8 13-565-16</inkml:trace>
  <inkml:trace contextRef="#ctx0" brushRef="#br0" timeOffset="99921.32">3748 5384 788 0,'0'0'315'16,"0"0"-129"-16,0 0-93 15,0 0 1-15,0 0 5 16,0 0-19-16,0 0 34 16,11-11 8-16,-11 11 16 0,0-1 21 15,0 1-57-15,-9 0-4 16,-1 0-55-16,-4 0-43 15,1 0 33-15,-5 0-32 16,2 8-1-16,-2 4 37 16,2 5-26-16,5-3 22 15,3 7-6-15,3 1-26 16,3 2 26-16,2 2-25 16,0 0 8-16,0-4 3 15,9 0-11-15,6-5-2 16,3-3 4-16,3-4 4 15,0-5 2-15,0-5-10 16,1 0-38-16,-2 0-22 16,0-14-157-16,-7-4-129 15,-1 0-311-15</inkml:trace>
  <inkml:trace contextRef="#ctx0" brushRef="#br0" timeOffset="100993.95">3599 5248 927 0,'0'0'318'16,"0"0"-199"-16,0 0-52 16,0 0 7-16,0 0-7 15,0 0-22-15,0 0 10 16,0 0 30-16,0 0 13 16,0 0 18-16,0 0-8 15,0 0-37-15,0 0 7 0,0 0-46 16,0 0 13-16,6 0-2 15,6 0-14-15,1 0 10 16,2 0-20-16,6 0 2 16,-3 0 12-16,1-3-23 15,2 3 21-15,-3 0 2 16,-1 0-32-16,-2 0 37 16,-1 0-37-16,0 0 1 15,-3 0 24-15,-3 0-18 16,-1 0-8-16,-2 0 3 15,-3-2 3-15,-2 2 5 16,0 0-10-16,0 0 0 16,0 0 26-16,0 0-26 15,-4 0 15-15,-6-1-16 0,-2-2 1 16,-2-1 6 0,-4 3-6-16,0-4-1 0,-1 2 11 15,-3-1-1-15,1 2-10 16,3-1 0-16,0 2 6 15,5 1 6-15,2 0-12 16,6 0 6-16,1 0 2 16,2 0 8-16,2 0-16 15,0-3 0-15,0 3-2 16,0 0-5-16,0-2 14 16,0 2-7-16,0 0 15 15,6-2-4-15,5 2 7 16,5 0-11-16,4-2 4 15,2 1 4-15,3 1-14 16,-5 0-1-16,0 0 0 0,-7 0 18 16,-4 0-18-16,-2 0 0 15,-5 0 6-15,0 0-20 16,-2 0 14-16,0 0-18 16,0 0-15-16,0 0-98 15,0 7-70-15,0 9-477 16,-4 3-188-16</inkml:trace>
  <inkml:trace contextRef="#ctx0" brushRef="#br0" timeOffset="102047.81">4054 5422 584 0,'0'0'298'0,"0"0"-71"16,0 0-46-16,0 0-19 16,0 0 56-16,0 0-41 15,0 0-16-15,-10-5-11 16,10 5-41-16,-2 0 8 16,0 0-50-16,-3 0-28 15,3 0 8-15,-2-1-25 16,2 1 25-16,0 0-12 15,2 0-21-15,0 0 38 0,0 0-52 16,0 0 6-16,0-2 4 16,0 2 2-16,0 0-3 15,2 0 1-15,6 0-9 16,4 0 52-16,3 0-53 16,1 0 7-16,2 0 13 15,2 0-10-15,-1 0 4 16,2 0-14-16,-3 0 1 15,-3 0 10-15,-6 0-10 16,-2 0-1-16,-5 0 4 16,-2 0 12-16,0 0-7 15,0 0-9-15,0 0-6 16,-9 0-11-16,-6 0 15 0,-4 2 2 16,-1 2 0-16,-2-2 11 15,0 2 0-15,0 0-11 16,2-2 0-16,2 2 2 15,7-2-1-15,2-2-1 16,5 2 0-16,1-2 12 16,0 0-10-16,3 0-2 15,0 0 0-15,0 0-12 16,0 0 12-16,0 0-7 16,0 0 7-16,0 0-16 15,10 0 16-15,1 0 0 16,7 0 2-16,2-6 6 0,0 2-7 15,1 0-2-15,-4 1-12 16,-1 3-73-16,-3 0-39 16,-2 0-174-16,-6 11-422 15</inkml:trace>
  <inkml:trace contextRef="#ctx0" brushRef="#br0" timeOffset="102549.17">4141 5578 98 0,'0'0'1122'0,"0"0"-914"16,0 0-75-16,0 0-1 16,0 0-18-16,0 0-1 15,0 0-59-15,-8-5 37 0,8 5 21 16,0 0 9-16,0 0 30 16,8 0-74-16,5 0-5 15,7 0 5-15,2 0-55 16,4 0 20-16,1 0-33 15,-4 0 0-15,-4 0-7 16,-5 0-2-16,-5 0-36 16,-9 0-24-16,0 0-135 15,0 0-502-15</inkml:trace>
  <inkml:trace contextRef="#ctx0" brushRef="#br0" timeOffset="103708.46">4071 5568 32 0,'0'0'684'0,"0"0"-417"16,0 0-121-16,0 0-3 0,0 0-40 15,0 0-49-15,0 0 20 16,-2 0-4-16,2 0 39 16,-3 0 31-16,3 0-31 15,-2 2 33-15,0-2-47 16,0 0-47-16,-2 0 3 16,-1 3-51-16,-2-2 20 15,1 3 7-15,-1-1-27 16,3 0 27-16,-1 1-27 15,3-1 2-15,0-3 18 16,2 1-20-16,0-1 9 16,0 0 5-16,0 0-8 15,0 0 14-15,0 0-5 0,0 0-3 16,0 0-2-16,0 0-10 16,0 0 0-16,0 0 6 15,0 0 4-15,0 0 17 16,4 0 9-16,5 0-15 15,2 0 20-15,3 0-41 16,-1 0 11-16,-1 0-8 16,-1 0 7-16,1 0-20 15,-2 3 8-15,1-1-41 16,-1 4-39-16,-1-3-180 16,-2 1-391-16</inkml:trace>
  <inkml:trace contextRef="#ctx0" brushRef="#br0" timeOffset="104835.44">3715 4816 747 0,'0'0'349'0,"0"0"-200"16,0 0-30-16,0 0-11 15,0 0-47-15,0 0 11 16,0 0-2-16,0-6 56 15,0 6 38-15,0 0-38 16,0 0-10-16,0 0-45 16,0 0-34-16,0 0 27 15,0 0-54-15,3 0 9 16,7 0 21-16,2 0-39 16,1 0 23-16,2 0-18 0,3 0 3 15,0 0 13 1,2 0-20-16,0 0 7 0,0 0-6 15,-2 0 13-15,-4 0-26 16,-4 0 10-16,-3 0-37 16,-3 0 37-16,-4 0-61 15,0 0-45-15,0 0-71 16,0 8-329-16,0-2-62 0</inkml:trace>
  <inkml:trace contextRef="#ctx0" brushRef="#br0" timeOffset="105281.39">3717 5036 567 0,'0'0'223'0,"0"0"-103"15,0 0-6-15,0 0-7 16,0 0-1-16,0 0-26 0,0 0-3 16,0 0 45-1,0 0 0-15,0 0 30 16,1 0-15-16,2 0-21 0,2 0 4 15,-1 0-31-15,3 0-30 16,2 0 17-16,0 0-30 16,2 0-9-16,0 0 15 15,0 0-30-15,0 0 14 16,1 0-23-16,-2 0 1 16,2 0 3-16,-3 0-9 15,-1 0-5-15,-1 0-3 16,0 0 9-16,-2 0-18 15,-3 0-18-15,-2 0-67 0,0 0-140 16,0 5-474-16</inkml:trace>
  <inkml:trace contextRef="#ctx0" brushRef="#br0" timeOffset="106810.03">2896 2171 337 0,'0'0'197'15,"0"0"-132"-15,0 0-65 16,0 0-7-16,0 0-20 15,0 0 8-15,0 0 15 0,0 0 4 16,0 0 49 0,0 0-3-16,0 0-9 0,0 0-8 15,-1 0 20-15,-1 0 13 16,2 0 5-16,0 0 30 16,0 0 10-16,0 0-12 15,0 0-12-15,0 0-40 16,0 0 17-16,0 0-15 15,0 0-31-15,0 0 8 16,0 0-22-16,0 0-8 16,0 0-5-16,-3 0-76 15,1 0-128-15,0 0-133 0</inkml:trace>
  <inkml:trace contextRef="#ctx0" brushRef="#br0" timeOffset="111311.19">3846 2183 742 0,'0'0'218'16,"0"0"-105"-16,0 0-44 15,0 0 22-15,0 0-8 16,0 0-53-16,0 0 12 16,4-7 6-16,-4 7 31 15,0 0 76-15,0 0-35 16,0 0-12-16,0 0-8 0,0 0-31 15,0 0 6 1,0 0-27-16,0 0-17 0,0 0 12 16,0 0-43-16,0 0 0 15,0 1-6-15,0 4 12 16,3 1 3-16,1 0-7 16,6-1-1-16,-2 2 16 15,3-4-11-15,1 4-6 16,1-3 9-16,3 0-7 15,1-1 16-15,1-1-18 0,-1-2 0 16,2 0 9-16,-1 0-8 16,1 0 7-16,0 0 8 15,-2 0-16 1,3 0 23-16,5 0-23 0,2 0 0 16,2 0 22-16,2 0-21 15,2 0 10 1,-4 0-11-16,3 0 10 0,-3 0-19 15,-3-2 9-15,0 2 0 16,-1-1 3-16,0-1-3 16,-5 2 0-16,0-3 1 15,0 3 7-15,3 0-5 16,-4-1-3-16,6 1 0 16,-3 0-9-16,3 0 17 15,-3 0-8-15,2 0 0 16,-1 0 10-16,1-3-17 15,2 3 7-15,1 0 0 0,0-1-1 16,0 1 4-16,-2 0-3 16,-1-3 0-16,-4 3 6 15,-3 0-15-15,-1 0 9 16,-2 0 0-16,-3 0-2 16,1 0 7-16,-2 0-5 15,3 0 0-15,6 0 6 16,1 0-6-16,2 0 0 15,4 0 0-15,3 0-1 16,0 0 2-16,0 0-1 16,0 0 0-16,-2 0-2 15,-4 0-6-15,-2 0 8 16,2 0 0-16,-3 0 0 0,0 0 7 16,2 0-8-1,3 0 1-15,0 0-12 0,1 0 5 16,3 0 7-16,0 0 0 15,0 0-1-15,-2 0 7 16,-3 0-6-16,-1 0 0 16,-3 0 0-16,4 0-9 15,-1 0 9-15,-1 0 0 16,2 0 0-16,3 0 9 16,2 0-9-16,4 0 0 15,0-1 0-15,3 1-9 16,0 0 9-16,-4 0 0 15,-1 0 0-15,-8 0 10 16,0 0-10-16,-3 0 0 16,-2 0 0-16,0 0-3 0,2 0 4 15,4 0-1-15,3 0 3 16,4 0 3-16,0 0 3 16,-2 0-9-16,2 0 0 15,-2 0-8-15,1 0 10 16,-1 0-2-16,2 0 0 15,1 1 4-15,5 2-4 16,1-2 0-16,2 2 1 16,-2-2-4-16,5 2 3 15,-4-1 0-15,3-1 0 0,-2 1 9 16,3 2-12 0,-3 1 3-16,0-1-3 0,-4-2-9 15,2 2 13-15,-3 0-1 16,1-3 0-16,2-1 12 15,0 0-18-15,2 0 6 16,-2 0 0-16,1 0-12 16,0 0 18-16,-1 0-6 15,-3 0 0-15,-4 0 3 16,-2 3-3-16,-4-3 0 16,-8 1 0-16,-1 2-2 15,-7-3 13-15,-2 2-6 16,-5-2 4-16,-2 0-8 15,0 0 35-15,0 0-36 16,0 0 1-16,0 0-1 0,0 0-36 16,-26 0-98-16,3-2-392 15,-6-6-636-15</inkml:trace>
  <inkml:trace contextRef="#ctx0" brushRef="#br0" timeOffset="115382.84">4644 5276 1189 0,'0'0'492'0,"0"0"-331"15,0 0-6-15,0 0-17 16,0 0-82-16,0 0-4 0,-2-6-7 16,2 3-36-16,0 2 48 15,0-4-38-15,6 1 13 16,5 0-1-16,1-1-30 16,1-1 18-16,1 2-19 15,-4 0 0-15,3 1 1 16,-3 3-1-16,-4 0 0 15,-1 0-16-15,-3 0-5 16,-2 7 9-16,0 4-3 16,0 4 15-16,0 0 13 15,0-1-12-15,0 3 14 16,-7-4 9-16,3 0-14 16,2-3-5-16,0-2-5 15,2-2 1-15,0 0-19 16,0-2 17-16,0-2-22 0,8-1 17 15,5 2-19-15,6-1 24 16,-1-2-5-16,1 2 6 16,2 2-5-16,-2 2 13 15,-1 0-8-15,-2 4 0 16,-5 0 9-16,-2 4-9 16,-5 0 13-16,-2 2-6 15,-2 2 59-15,0 2-22 16,-8-2 14-16,-13 0 32 15,2 1-41-15,-6-6 19 16,2-2-14-16,6-4-31 16,3-3 24-16,8-1-39 15,2-3 8-15,1 0-7 16,3 0 3-16,0 0-22 16,0 0 10-16,0 0-33 0,0 0-4 15,0 0-58-15,0 0-57 16,-6 6-152-16,-6 3-760 0</inkml:trace>
  <inkml:trace contextRef="#ctx0" brushRef="#br0" timeOffset="116800.74">3483 5847 150 0,'0'0'868'0,"0"0"-600"16,0 0-138-16,0 0 11 16,0 0-4-16,0 0-5 15,0 0 35-15,-15-19-40 16,2 19-18-16,-1 0-41 15,-7 0-45-15,-1 7 28 16,0 9-37-16,-6 0-8 0,5 3 23 16,2 2-11-16,2 0 27 15,5-2-9-15,8 0-35 16,3 0 4-16,3-2-5 16,0-3-12-16,5-5 1 15,11-2-23-15,3-5-1 16,4-2 4-16,0 0 5 15,5-9 16-15,-1-6-45 16,-1-6-28-16,-1-2 29 16,-5-4-35-16,-7 4 42 15,-1 0 27-15,-8 9 20 16,-2 4 33-16,-2 6 29 16,0 4-7-16,0 0-26 0,0 0-29 15,0 0-16-15,0 14 16 16,0 4 7-16,0 7 35 15,0 5-22-15,2 6 25 16,5 5 10-16,-1 3-42 16,4 5 24-16,-3-1-37 15,1 2 12-15,-1-4-9 16,-4-3-2-16,-1-8-1 16,-2-7 28-16,0-6-28 15,0-7 49-15,-8-6-5 16,-4-5-17-16,-7-4 41 15,0 0-54-15,-4 0 8 16,1-8 29-16,2-8-15 16,2-1-2-16,5-4-34 15,4 3 0-15,6 3 30 0,3-2-30 16,0-1-13 0,0 0 13-16,16-2-40 0,4-2 32 15,7-1-20-15,4 0-18 16,-2-2 26-16,2 4-59 15,-6 3-32-15,-7 5-48 16,-7 4-14-16,-5 2-10 16,-4 4-76-16,-2 1-77 15,0 0-1010-15</inkml:trace>
  <inkml:trace contextRef="#ctx0" brushRef="#br0" timeOffset="117289.7">3915 5897 1213 0,'0'0'376'0,"0"0"-182"16,0 0-8-16,0 0 11 15,0 0-39-15,0 0-99 16,0 0-4-16,-11-2-1 15,11 2-17-15,0 0 36 16,0 0-35-16,0 0-9 16,0 0 15-16,9 0-30 15,7 0 32-15,1 0-34 16,8 0-3-16,2 0 16 16,2 0-25-16,0 2 0 15,-2 0-1-15,-6 0-45 0,-3 0 4 16,-5 2-52-1,-7 0-89-15,-6 4-76 0,0 8-329 16,-8-2 26-16,-5 3-364 16</inkml:trace>
  <inkml:trace contextRef="#ctx0" brushRef="#br0" timeOffset="117498.71">3964 6078 1132 0,'0'0'350'0,"0"0"-104"15,0 0 29-15,0 0-118 16,0 0-24-16,0 0 6 16,0 0-57-16,117-9 19 0,-92 7-41 15,2 1-25-15,-4-4 14 16,-3 4-49-16,-3-3 0 16,-5 2 0-16,-3 2-24 15,-7 0-35-15,-2 0-132 16,0 0-468-16,0 0-1091 0</inkml:trace>
  <inkml:trace contextRef="#ctx0" brushRef="#br0" timeOffset="118773.52">6032 5403 403 0,'0'0'413'0,"0"0"-201"15,0 0-113-15,0 0-50 16,0 0-23-16,0 0 17 15,0 0-14-15,0 1 34 16,0-1 5-16,0 0-6 16,0 2 27-16,0 2-24 15,0 2 10-15,0 4-5 16,0 2-50-16,0 3 12 0,0 2-7 16,0 1-16-1,-2 4 23-15,-3 4 9 0,1 4 18 16,-1 2 51-16,-2 2-63 15,1 2 31-15,-1 3-14 16,3-1-36-16,-3 2 34 16,4 0-43-16,-1-2 15 15,2 0 18-15,0-3-32 16,0-1 24-16,2-11-29 16,-2-2-15-16,2-10 33 15,0-2-32-15,0-8 0 16,0-1-1-16,0 0-23 15,0 0-36-15,0 0-67 16,0-7-159-16,-3-4-373 0</inkml:trace>
  <inkml:trace contextRef="#ctx0" brushRef="#br0" timeOffset="119753.1">2828 5945 332 0,'0'0'322'16,"0"0"-77"-16,0 0-113 16,0 0 12-16,0 0-68 0,0 0-24 15,0 0 3-15,0-10-38 16,0 10 17-16,0 0-17 16,0 0 5-16,0 0 68 15,0 0 3-15,0 0-16 16,0 1-5-16,-2 15 18 15,0 2 16-15,-3 5-27 16,3 9-36-16,0 3 17 16,2 2-35-16,0 2 22 15,0-3 14-15,0-5-49 16,0-6 28-16,0-6-14 16,0-10-24-16,0-1 19 15,-3-4-21-15,3-4-14 16,-9 0-70-16,3 0-161 0,-3 0-481 15</inkml:trace>
  <inkml:trace contextRef="#ctx0" brushRef="#br0" timeOffset="123893.38">18344 1682 985 0,'0'0'549'16,"0"0"-363"-16,0 0 10 16,0 0 6-16,0 0-53 15,0 0-41-15,-62-13-62 16,46 13 6-16,-3 2-4 16,-5 15-32-16,2 3 30 15,0 6-31-15,5 4 0 0,8 2-3 16,4-1-6-1,5-1-12-15,2-2 6 0,18-6-12 16,5-8 11-16,3-8-64 16,2-6 2-16,1-2 19 15,-2-22 2-15,-4-4 32 16,-7-7-14-16,-5-2-6 16,-4 2 29-16,-7 3-14 15,0 11 15-15,-2 6 17 16,0 9-17-16,0 6 29 15,0 0-29-15,0 6-13 16,0 17 13-16,2 13 30 16,7 9-9-16,5 11 1 15,3 7-22-15,-1 4 19 16,1 2-19-16,-3 1 2 0,-5-2-2 16,-7-6 0-16,-2-7-9 15,0-13 9-15,-11-10 7 16,-9-10 32-16,-5-10 17 15,-3-8-7-15,1-4 12 16,-2-4-40-16,5-18 15 16,3-6-11-16,6-4-13 15,3-2 24-15,6 0-30 16,4-1 0-16,2 3-12 16,0 2-1-16,0-2-14 15,13 4-6-15,5-2-58 16,2 2-31-16,22-10-116 15,-6 6-312-15,-3 2-217 0</inkml:trace>
  <inkml:trace contextRef="#ctx0" brushRef="#br0" timeOffset="124086.6">18763 1714 831 0,'0'0'1200'0,"0"0"-976"15,0 0-197-15,0 0-27 0,0 0-51 16,0 0-101-16,0 0-353 16,134 12-566-16</inkml:trace>
  <inkml:trace contextRef="#ctx0" brushRef="#br0" timeOffset="124261.08">18763 1714 1807 0,'89'141'526'0,"-89"-139"-416"16,0 1-39-16,2 4-50 15,12 3 24-15,1-2-45 16,8 2-122-16,-3-4-251 15,-7-5-560-15</inkml:trace>
  <inkml:trace contextRef="#ctx0" brushRef="#br0" timeOffset="125659.23">18638 1807 522 0,'0'0'745'15,"0"0"-519"-15,0 0-89 16,0 0-7-16,0 0-6 0,0 0-70 16,-2-15-17-1,2 15 3-15,0 0-4 0,0-1 45 16,0 1-15-16,4 0 5 16,12-3 31-16,1 3-41 15,6-1-9-15,2-2-9 16,4 2-20-16,0 1 21 15,4-3-30-15,0 3-1 16,5-2 5-16,-2 0-11 16,2 0-5-16,-7-2-2 15,-4 3 1-15,-7-4 9 16,-8 4-10-16,-6 1 0 16,-4-3 23-16,-2 3-22 15,0 0 16-15,0 0-17 16,0 0-33-16,0 0-6 0,-8 0-97 15,-15 0-133 1,3 10-302-16,-3 0-277 0</inkml:trace>
  <inkml:trace contextRef="#ctx0" brushRef="#br0" timeOffset="125933.65">18801 2130 620 0,'0'0'1309'16,"0"0"-1004"-16,0 0-191 16,0 0 20-16,0 0-42 15,0 0-43-15,0 0 0 16,109-4-38-16,-76-1 9 15,-4 1 1-15,-8 0-19 16,-6 2 7-16,-8 0-9 16,-5 2-53-16,-2-2-19 15,0 0-142-15,0 0-500 0</inkml:trace>
  <inkml:trace contextRef="#ctx0" brushRef="#br0" timeOffset="126571.65">19363 1796 689 0,'0'0'1182'0,"0"0"-933"16,0 0-185-16,0 0-16 16,0 0 8-16,0 0-56 15,0 0 21-15,135-38-21 16,-106 26-25-16,-6 0 19 0,-8-2 5 16,-10 1 1-16,-5-2 31 15,0 3-4-15,0 2 16 16,-14 3-15-16,-1 2-19 15,-1 5 7-15,3 0-16 16,-1 0 0-16,1 5 10 16,1 9 0-16,2 13 1 15,3 5 29-15,3 12-15 16,2 7 39-16,2 7-41 16,0 8-9-16,2 6 22 15,11 2-36-15,3 5 17 16,-1-6-17-16,1-5 9 15,-5-7-2-15,-3-11-7 0,-3-8 0 16,-5-12 16 0,0-10-7-16,0-7-3 0,-11-8 25 15,-6-5-9-15,-6 0 18 16,1-5-39-16,-1-18 8 16,6-9 10-16,5-2-18 15,6-4 22-15,6 4-17 16,0 0-6-16,8 4 8 15,13 1-8-15,1 3 0 16,1-2-9-16,-4 1 1 16,2-2-10-16,-4 0-59 15,1-10-86-15,-2 7-166 16,-5 5-550-16</inkml:trace>
  <inkml:trace contextRef="#ctx0" brushRef="#br0" timeOffset="127279.38">20028 1873 920 0,'0'0'715'0,"0"0"-515"15,0 0-41-15,0 0 60 0,0 0-89 16,0 0-61 0,0 0-26-16,-15-16-26 0,28 16 33 15,7 0-17-15,3 0-11 16,6 0 17-16,0 0-38 16,0-2 6-16,0-2-4 15,-5 2-3-15,-4-2-7 16,-5 1-42-16,-5 2-80 15,-6-3-95-15,-4-5-252 16,0 4 110-16,-11-4-340 0</inkml:trace>
  <inkml:trace contextRef="#ctx0" brushRef="#br0" timeOffset="127479.4">20158 1758 851 0,'0'0'491'0,"0"0"-295"16,0 0 36-16,0 0 3 15,0 0-61-15,0 0-16 16,0 0-16-16,0 115-60 16,0-74-12-16,0 2-46 15,2-1-23-15,1-2-1 16,-1-4-61-16,-2 0-109 16,0-12-417-16,0-10-482 0</inkml:trace>
  <inkml:trace contextRef="#ctx0" brushRef="#br0" timeOffset="128645.37">20586 1235 1242 0,'0'0'377'0,"0"0"-266"16,0 0 12-16,0 0 7 15,0 0-76-15,0 0-54 16,0-12 19-16,11 16-17 0,0 8 5 16,-2 4 9-16,2 4 21 15,-4 6 81-15,-2 2-29 16,3 4-24-16,-1 2 0 15,-1-2-44-15,5-1 12 16,3-7-29-16,-1-4 5 16,3-6 9-16,1-9-18 15,4-5 10-15,0 0-1 16,2-1 6-16,2-21-12 16,-3-6 0-16,1-9 3 15,-6-5 1-15,-1-4-7 16,-5 2 0-16,-5 4 5 15,-4 4 1-15,-2 7 4 0,0 10 9 16,0 6-4-16,-12 10-1 16,-1 3-14-16,-1 0 0 15,-1 0-1-15,1 16 7 16,5 3-7-16,3 4 1 16,3 2-24-16,3-2-21 15,0 1-60-15,9 0-25 16,6 2-48-16,14 4-207 15,-4-7-113-15,-3-5-338 0</inkml:trace>
  <inkml:trace contextRef="#ctx0" brushRef="#br0" timeOffset="129025.56">21089 1462 191 0,'0'0'1246'16,"0"0"-904"-16,0 0-220 16,0 0-17-16,0 0-46 0,0 0 3 15,0 0 35-15,-2 76-35 16,2-45 15-16,0 0 2 16,7 1-42-16,-1-1-3 15,-2-8-34-15,-1-1 15 16,2-9-32-16,-5-4 14 15,2-6-84-15,7-3-129 16,-3-5-282-16,4-9 136 0</inkml:trace>
  <inkml:trace contextRef="#ctx0" brushRef="#br0" timeOffset="129284.61">21234 1492 1242 0,'0'0'521'16,"0"0"-329"-16,0 0 25 16,0 0-81-16,0 0-31 15,0 0-76-15,0 0-15 16,-51 14 15-16,47-1-19 16,1-2 27-16,1 3-3 15,0 0-20-15,2-1 4 16,0 2-18-16,2-1-1 0,15-1-35 15,26-5-117 1,-3-2-94-16,-2-6-335 0</inkml:trace>
  <inkml:trace contextRef="#ctx0" brushRef="#br0" timeOffset="129462.51">21422 1521 1400 0,'0'0'542'16,"0"0"-403"-16,0 0-52 15,0 0-71-15,0 0-16 0,0 0-71 16,0 0-137 0,137-15-160-16,-112 12-292 0</inkml:trace>
  <inkml:trace contextRef="#ctx0" brushRef="#br0" timeOffset="129648.45">21503 1463 375 0,'0'0'1140'16,"0"0"-774"-16,0 0-192 16,0 0-41-16,0 0-31 15,0 0-64-15,0 0-11 16,-11 70-27-16,11-49-59 15,9-4-112-15,1-5-330 16,1-3-158-16</inkml:trace>
  <inkml:trace contextRef="#ctx0" brushRef="#br0" timeOffset="130129.82">21755 1467 1475 0,'0'0'623'16,"0"0"-467"-16,0 0-54 15,0 0-77-15,0 0-25 16,0 0-47-16,0 0-9 0,54-69 32 16,-45 59 24-16,-4 2 15 15,-1 1 44-15,-4 5 9 16,0 2 24-1,0 0-50-15,0 0-11 0,0 0-16 16,0 11-9-16,4 5 24 16,0 3-16-16,1 5-12 15,-1 1 14-15,-2 3-15 16,1-2-1-16,0 0 0 16,-3-1-34-16,0 0-5 15,0-1 5-15,-3-4-22 16,-4-3 23-16,-2-5-1 15,-1-5 34-15,0-3-2 16,1-2 4-16,3-2 5 16,2 0-1-16,4 0 8 15,0 0 11-15,4 0-25 16,16 0 1-16,4 0-1 16,5 0 9-16,2-2-18 0,-2-4-6 15,-2 2-59-15,-7 3-62 16,-11-2-151-16,-7 3-88 15,-2 0-282-15</inkml:trace>
  <inkml:trace contextRef="#ctx0" brushRef="#br0" timeOffset="130648.57">20677 1919 208 0,'0'0'928'16,"0"0"-705"-16,0 0-165 16,0 0-13-16,0 0 68 15,0 0 53-15,0 0-22 16,78-12-46-16,-45 7 0 15,4 2 45-15,13-2-57 16,11-2-9-16,10-2-18 16,11 0-35-16,10-2 10 15,6 4-19-15,4 1-15 16,1 2 19-16,-3 1-18 16,-7 3-1-16,-3-1 0 15,-11-2-6-15,-13 2-13 16,-16 1-39-16,-21 0-65 0,-29 0-115 15,-4 0-321-15,-27 0 176 16</inkml:trace>
  <inkml:trace contextRef="#ctx0" brushRef="#br0" timeOffset="131387.95">20748 2256 844 0,'0'0'281'0,"0"0"-145"15,0 0-10-15,0 0 12 16,0 0 12-16,0 0-63 15,0 0-11-15,130 73-13 16,-108-46-25-16,0-1 42 0,-2 0-25 16,-3-2-12-16,-1-4 11 15,0-2-29-15,-5-8 23 16,-3-4-10-16,2-4-19 16,-3-2 35-16,2 0-25 15,-1-10-5-15,2-11-6 16,1-9-17-16,-5-1 6 15,4-5-7-15,-4 0 0 16,1 6 0-16,-1 3 0 16,1 9 0-16,0 7 6 15,-3 2 3-15,3 4-4 16,-3 2-5-16,6 3 0 0,-2 0 12 16,1 0-12-16,5 17 20 15,-1 1 6-15,5 3-25 16,-1 4 23-16,2-1-24 15,-2-2 1-15,1-6 1 16,-3-4 7-16,-1-6-9 16,-3-6 25-16,1 0-18 15,1-6 29-15,0-16-17 16,0-8-19-16,0-8 14 16,-1-6-14-16,-1-3-2 15,-7 5-23-15,1 8-61 16,-5 11-52-16,0 12-176 15,0 8-464-15</inkml:trace>
  <inkml:trace contextRef="#ctx0" brushRef="#br0" timeOffset="132015.72">21470 2532 973 0,'0'0'349'16,"0"0"-237"-16,0 0-79 0,0 0-26 15,0 0 24-15,0 0-31 16,103-116 1-16,-88 84 4 15,-8 2 1-15,-3 3 30 16,-4 10 88-16,0 7 11 16,0 4 10-16,-9 6-50 15,1 0-59-15,1 6-11 16,1 13-24-16,3 4 20 16,0 6 1-16,3 6 1 15,0 3 25-15,0 0-36 16,3 0 13-16,6-4-11 0,0-4-6 15,2-4-9 1,-4-8 1-16,2-5-31 0,-3-9 18 16,1-4-36-1,2 0 36-15,2-17-23 0,2-3-88 16,1-4 40-16,1 0 19 16,-1 5 3-16,-1 1 47 15,-4 5-6-15,-2 5 21 16,-3 4 5-16,-4 2-5 15,0 2 68-15,0 0 30 16,0 0-37-16,0 0 14 16,-6 0-46-16,-4 6 10 15,2 5-1-15,1-1-20 16,1-1 10-16,4 3-9 16,2 1-9-16,0-1-10 0,0 1 12 15,0-3-28 1,9 0 0-16,10-2-111 0,17-5-61 15,-7-3-149-15,-1 0-522 0</inkml:trace>
  <inkml:trace contextRef="#ctx0" brushRef="#br0" timeOffset="132180.34">21904 2538 1350 0,'0'0'496'0,"0"0"-439"0,0 0-46 16,0 0-11-16,0 0-174 15,0 0-210-15</inkml:trace>
  <inkml:trace contextRef="#ctx0" brushRef="#br0" timeOffset="132366.06">21904 2538 1258 0,'25'-112'623'0,"-27"118"-509"16,2 6-10-16,0 4-2 16,0 0-65-16,0 4-37 15,4-3-25-15,8 0-196 0,-3-5-144 16,-3-3-476-16</inkml:trace>
  <inkml:trace contextRef="#ctx0" brushRef="#br0" timeOffset="132834.76">22259 2486 485 0,'0'0'1217'0,"0"0"-991"16,0 0-127-16,0 0-8 0,0 0-78 15,0 0-13-15,0 0 0 16,31-70 8-16,-29 67-5 16,-2 3 19-16,0 0 27 15,0 0 44-15,0 11-4 16,0 7 9-16,0 6-36 15,0 2-44-15,0 5 9 16,0 0-19-16,0 3-7 16,0-1 5-16,0-2-5 15,0-1-2-15,0-1-11 16,0-7-32-16,0-3 19 16,-4-4-5-16,-5-5 20 15,-2-4 0-15,2-4 17 16,0-2-7-16,7 0 12 15,2 0-2-15,0 0 35 0,0 0-12 16,9 0-26-16,10-6-1 16,4-4-6-16,2 0-1 15,-1-4-43-15,7-14-71 16,-6 5-113-16,-8-2-401 16</inkml:trace>
  <inkml:trace contextRef="#ctx0" brushRef="#br0" timeOffset="133339.91">22297 1764 78 0,'0'0'1299'0,"0"0"-913"15,0 0-184-15,0 0 8 16,0 0-65-16,0 0-17 16,0 0-53-16,-25 41-19 15,14-39-2-15,0-1-30 16,2-1-8-16,2 0-7 16,5 0-1-16,2 0-8 15,0-1 0-15,0-5-29 16,0-1 29-16,0 4-23 15,2-1 23-15,3 1-1 16,-3 3 7-16,-2-1-4 16,0 1-2-16,0 0-9 15,0 0 3-15,0 0-27 16,2 0-47-16,10 0-117 16,-4 5-350-16,3 1-193 0</inkml:trace>
  <inkml:trace contextRef="#ctx0" brushRef="#br0" timeOffset="133849.89">22983 1621 1295 0,'0'0'320'0,"0"0"-116"16,0 0 28-16,0 0-30 16,0 0-96-16,-125-27-29 15,98 27 0-15,1 6-24 16,-3 10 22-16,0 4-22 15,2 4-17-15,0 4 37 16,7 5-41-16,5 4-7 16,11 3 1-16,4 0-18 0,0-1-8 15,23-2 0 1,12 0 0-16,4-9 14 0,10-6-14 16,2-8 0-1,-1-8-1-15,-2-6-8 0,-7 0 8 16,-10 0 1-16,-9 0 0 15,-8-6 7-15,-10-2-7 16,-4 3 15-16,0 2 3 16,0-1-12-16,0 3-12 15,0 1 0-15,-3-3-46 16,2 3-8-16,-4-2-95 16,-6-8-110-16,2 0-411 15,0-4-664-15</inkml:trace>
  <inkml:trace contextRef="#ctx0" brushRef="#br0" timeOffset="134301.95">22700 1358 1084 0,'0'0'547'0,"0"0"-317"16,0 0 34-16,0 0-75 15,0 0-18-15,0 0-93 0,0 0-31 16,-7-12 6-16,12 12-1 15,9-1 21-15,7 1-2 16,13-1-27-16,6-4 31 16,9 4-28-16,7-4 0 15,4 4 7-15,-2 1-42 16,-4 0 17-16,-8 0-29 16,-8 0 6-16,-12 0-9 15,-9 0 3-15,-9 0 0 16,-6 0-1-16,-2 0 1 15,0 0-15-15,0 0-53 16,0 0-62-16,-33 21-22 0,2 2-124 16,-7 2-539-16</inkml:trace>
  <inkml:trace contextRef="#ctx0" brushRef="#br0" timeOffset="135438.23">21896 2563 668 0,'0'0'239'16,"0"0"-19"-16,0 0-33 16,0 0-96-16,0 0-36 15,0 0-14-15,0 0-3 16,-9-5 51-16,9 5 29 16,0 0-6-16,0 0 26 15,0 0-28-15,0 0-11 0,0 0-24 16,0 0-44-16,0 0 12 15,0 0 0-15,0-1-9 16,0 1 24-16,0-3-28 16,7 1 8-16,5 1 0 15,5-4-17-15,5 1 13 16,2-1-25-16,2-4-8 16,2 4 8-16,-4 1 3 15,-3-1-11-15,-6 1-1 16,-3 2 8-16,-8 1-4 15,-2 1-4-15,-2 0-3 16,0 0-6-16,0 0-45 16,0 0-50-16,-14-3-148 15,-1 3-327-15,-1 0-114 0</inkml:trace>
  <inkml:trace contextRef="#ctx0" brushRef="#br0" timeOffset="135907.71">21904 2438 580 0,'0'0'404'16,"0"0"-183"-16,0 0-82 16,0 0-15-16,0 0-30 15,0 0-23-15,0 0 30 16,0-2-7-16,0 2 27 15,0 0 14-15,2 0-36 16,2 4 10-16,-2 6-22 16,2 0-32-16,0 1 2 15,1 6-35-15,-1 2 8 0,-2 2 8 16,2 2-24 0,-4 0 24-16,0 2-12 0,0 0-19 15,0 2 13-15,0-3-19 16,0 0-2-16,0-6-4 15,0-2-65-15,0-8-76 16,0-4-434-16,0-4-819 0</inkml:trace>
  <inkml:trace contextRef="#ctx0" brushRef="#br0" timeOffset="139499.68">19373 2962 396 0,'0'0'713'0,"0"0"-513"16,0 0-62-16,0 0 0 16,0 0 9-16,0 0-27 15,0 0-34-15,0-18 55 16,0 18 2-16,0 0-53 15,0 0 6-15,0 0-50 16,0 0-11-16,0 5 18 16,0 12-31-16,0 6-1 15,0 5-9-15,0 3-10 16,3-2-1-16,1 0-1 16,1-5-70-16,2-8-31 15,-1-4-84-15,9-12-110 0,1 0-100 16,-3 0-241-16</inkml:trace>
  <inkml:trace contextRef="#ctx0" brushRef="#br0" timeOffset="139808.03">19565 2913 1011 0,'0'0'544'0,"0"0"-354"15,0 0-123-15,0 0-39 16,0 0-3-16,0 0-24 0,0 0 28 16,-36 75-9-1,36-51 2-15,0 2 8 0,2-2 15 16,15-4-17-16,2-4-3 16,6-6-12-16,-1-5 9 15,3-5-15-15,-2 0-5 16,0-17 26-16,-8-6-28 15,-3-4 17-15,-8-2 5 16,-6 4-9-16,0 0-3 16,-9 7-10-16,-31 13-107 15,4 2-90-15,-3 3-354 0</inkml:trace>
  <inkml:trace contextRef="#ctx0" brushRef="#br0" timeOffset="140795.68">20117 3070 456 0,'0'0'642'0,"0"0"-435"15,0 0-54-15,0 0 15 16,0 0-25-16,0 0-40 16,0 0-16-16,16 0 27 15,0 3-27-15,6 0-31 16,5-2-1-16,2-1-55 15,0 0-41-15,-2 0-93 16,2 0-175-16,-10 0-18 16,-3-4-247-16</inkml:trace>
  <inkml:trace contextRef="#ctx0" brushRef="#br0" timeOffset="140958.12">20316 2967 899 0,'0'0'568'0,"0"0"-376"0,0 0-8 15,0 0-4-15,0 0-52 16,0 0-28-16,0 0-63 16,-51 133-12-16,44-95-9 15,3 0-16-15,4-5-66 16,0-6-239-16,2-6-228 16,8-14-349-16</inkml:trace>
  <inkml:trace contextRef="#ctx0" brushRef="#br0" timeOffset="143610.49">3925 623 373 0,'0'0'773'0,"0"0"-541"15,0 0-83-15,0 0-19 16,0 0-16-16,0 0-52 16,-4-4-13-16,4 4 15 15,0 0-4-15,0 0 52 0,-2 0 3 16,2 0-35-16,-2 0 17 15,-2 0-62-15,-3 2-7 16,-1 10-9-16,-4 3-10 16,-1 4 6-16,-1 3-5 15,-1 1-8-15,2 1 26 16,-1 0-16-16,6-1 3 16,-2 2 1-16,3 0-10 15,5 0 3-15,2 3-9 16,0-1 1-16,0 0 9 15,0 3-10-15,0-2 0 16,0 0-1-16,0-2 7 16,5 0-2-16,-1-2-4 0,1-2 0 15,0-1-2 1,-1-3 3-16,2 0-1 0,3 0 0 16,1 0 12-16,0 0-12 15,1-2 0-15,3 0 1 16,-3-1 0-16,1-2 0 15,-2-1-1-15,-1 0 0 16,1-2 12-16,-4 2-12 16,3-2 0-16,-3-2 0 15,4 0-9-15,-2 1 18 16,3-3-9-16,3 1 0 16,-3-1 7-16,2 2-6 15,1-2-1-15,-1-2 0 16,-2 3-1-16,2-4 7 15,-2 0-6-15,1-2 0 0,-1-1 7 16,1 0-3 0,0 0-4-16,1 0 0 0,3-1-6 15,3-8 13-15,-4 0-7 16,-1-4 0-16,3 4 6 16,-4-1-7-16,-1-3 1 15,-2 3 0-15,-1 1 5 16,1-3 5-16,-3-3-10 15,1-1 0-15,-4-2 9 16,1-2 1-16,-2 1-9 16,-3-4 6-16,2-2 8 15,-2 4-8-15,0 1 1 0,0-2-8 16,0-3 12 0,0 1-3-16,0-2-8 15,0 2 7-15,-8-2 7 0,4 2-7 16,-2 1 2-16,-1 0 4 15,1 2-13-15,-2-2 31 16,-1 3-31-16,3 0 16 16,-3-1 0-16,0 2-10 15,-2-1 13-15,2 0-10 16,-2 2-8-16,-2-2 22 16,0 4-23-16,-1-1 24 15,1 6 18-15,-3 1-42 16,-1 1 28-16,-1 3-13 15,1 1-16-15,0 1 11 16,-1-1-11-16,3 1 0 0,-4 3 0 16,2-2-5-16,-3 3 4 15,-3 0-11-15,2 0-30 16,-4 0 2-16,-4 8-58 16,-18 33-45-16,5-3-126 15,4 0-637-15</inkml:trace>
  <inkml:trace contextRef="#ctx0" brushRef="#br0" timeOffset="145251.47">20688 2685 208 0,'0'0'697'15,"0"0"-517"-15,0 0-23 16,0 0 41-16,0 0-9 16,0 0-54-16,0-8-49 15,0 8-58-15,-6 2 16 16,-2 6 21-16,2 6-33 15,2 0 34-15,-3 2-25 16,3-1 9-16,2 0 6 16,2-1-29-16,0-1 1 15,0-6-28-15,0 0-12 0,2 0 12 16,9-3 12 0,5 0 6-16,-1 0 22 0,3-2-39 15,1 2 20-15,0 2-18 16,-4 0 3-16,1 1 6 15,-5 2-11-15,-5-1 17 16,-1 2 40-16,-5 0-5 16,0 1 19-16,0-2-16 15,-7 4-35-15,-6-3 19 16,-3-1-28-16,3 0-1 16,0-4-11-16,-1-2-33 15,1-3-70-15,-1-4-65 16,3-15-226-16,3-1-433 15</inkml:trace>
  <inkml:trace contextRef="#ctx0" brushRef="#br0" timeOffset="145424.29">20768 2621 1513 0,'0'0'547'16,"0"0"-406"-16,0 0-73 15,0 0-31-15,0 0-21 16,0 0-16-16,0 0-25 16,101-7-142-16,-86 14-208 15,-3 3-16-15</inkml:trace>
  <inkml:trace contextRef="#ctx0" brushRef="#br0" timeOffset="145883.6">20543 3158 1060 0,'0'0'330'16,"0"0"-176"-16,0 0 26 15,0 0-10-15,0 0-9 16,0 0-43-16,0 0-15 16,100 12 17-16,-61-11-41 15,5-1 1-15,3 0-26 16,2 0-41-16,-2 0 20 0,-3 0-33 16,-4 0 0-1,-6 0-1-15,-11 0-55 0,-8 0-72 16,-15 0-133-16,0 5-293 15,-21 1-237-15</inkml:trace>
  <inkml:trace contextRef="#ctx0" brushRef="#br0" timeOffset="148344.15">3811 1489 871 0,'0'0'276'0,"0"0"-181"15,0 0-67-15,0 0 10 16,0 0 5-16,0 0-12 16,0 5 19-16,0-5 32 15,0 2 31-15,0 0 13 16,0-1-52-16,0 6-8 16,0-1-22-16,-5 2-13 15,3-1 16-15,-5 4-13 16,2-3-1-16,1 0 27 15,-2 2-30-15,-2-3 14 16,2 2-9-16,1 1-23 0,-1 2 28 16,2 0-19-16,-1 1-3 15,1 4 23 1,0-3-35-16,1 2 18 0,0-2-24 16,-1 2 15-16,2 0-9 15,0 0-6-15,0 0 0 16,2 1 22-16,-3 1-21 15,0 0 22-15,2 0-4 16,-1 1-19-16,2-1 34 16,-2-1-33-16,2-3-1 15,0 0 10-15,0 0 3 16,0-1-5-16,0 1-8 16,0 3 6-16,0-1 1 15,0 0-5-15,2-2-2 16,0 2 1-16,2-2 5 15,1-2-1-15,-1-2-5 16,0 0 0-16,2-2 3 0,-2 2-3 16,2-3 0-16,-1 4 0 15,1-3 9-15,1 3-9 16,-1-4 0-16,-1 4 6 16,2-4-7-16,2 1 1 15,-2 0 0-15,2 1-1 16,-1-5 7-16,-2 1-4 15,2-2-2-15,-3 0 0 16,-1 0 6-16,2 1-5 16,-1-3-1-16,1 2 0 15,-1-2 9-15,2-1 0 16,-1 0-9-16,1 3 1 16,-1-3-4-16,2 0 9 15,-2 0-6-15,1 0 0 16,-1 0 8-16,2 0-9 0,-2 0 1 15,-2 0 0-15,1 0-3 16,-1 0 12-16,0 0-9 16,1-3 0-16,0 2 6 15,1-2-4-15,3-1-2 16,-3 0 0-16,4 1-12 16,-3-2 16-16,-3 2-4 15,2-1 0-15,-3-1 1 16,1 1-6-16,1 3 5 15,-1-3 0-15,3-1-1 16,-1 1 1-16,1-1 0 16,0-4 0-16,0 3 0 15,-3-1-10-15,0-4 10 0,-2 3 0 16,1-4 5-16,-3 0 10 16,2 0-15-16,-2 0 0 15,0-2 1-15,0-2-2 16,0 0 1-16,0-2 0 15,0 0 3-15,0-1 10 16,0 0-13-16,0 1 0 16,2 2 0-16,-2 0-7 0,2 0 7 15,4 1 0 1,-4 2-1-16,0-4 11 0,-2 3-10 16,0 2 0-1,2 1 1-15,-2-4 2 0,2 2-2 16,-2-4-1-16,2 1 1 15,-2 2 14-15,1 2-20 16,-1 0 5-16,0 2 0 16,0-1 27-16,0-2-26 15,0-1-1-15,0-3 18 16,0 0-17-16,-3 3 6 16,1-2-7-16,-4 2 0 15,0 2 27-15,0 0-15 16,-3 0-6-16,0 2 22 15,0 2-22-15,0-2 17 0,-2 2-23 16,2-3 0-16,0 2 17 16,1 1-17-16,1 1 0 15,0 6 14-15,0-1-13 16,-1-1 20-16,0 3-21 16,-3 0 0-16,1-1-5 15,-3 1 7-15,-1-3-2 16,3 3 15-16,-1-1-14 15,1 1 4-15,1 0-5 16,-2 0-4-16,1 0-8 16,0 4 6-16,-1 3 6 15,4 1-37-15,1 2-50 16,5 7-34-16,2-3-210 16,0-2-677-16</inkml:trace>
  <inkml:trace contextRef="#ctx0" brushRef="#br0" timeOffset="149584.97">20653 3398 1200 0,'0'0'407'0,"0"0"-285"16,0 0-27-16,0 0-28 16,0 0-43-16,0 0 8 0,31 0-17 15,-18 0-6-15,3 0 19 16,-5 0-14-16,2 0 6 16,-2 0-1-16,-4 0-19 15,-1 0 14-15,-3 0-14 16,-3 4-34-16,0 7-7 15,0 1 22-15,-9 2 19 16,-4 1 28-16,1 0-17 16,6 0 6-16,4-4-17 15,2 3-26-15,0-2 26 16,2 2 11-16,14 2 12 0,1 0 2 16,0 5-24-1,6-2 39-15,-5 3-22 0,-2 0 4 16,-5 0 41-16,-9-2-4 15,-2-4 21-15,0-2 12 16,-11-2-29-16,-5-1-6 16,1-5-48-16,3-2-9 15,6-3-40-15,6-1-93 16,0-4-120-16,0-11-471 0</inkml:trace>
  <inkml:trace contextRef="#ctx0" brushRef="#br0" timeOffset="150117.54">21272 3163 1111 0,'0'0'559'0,"0"0"-408"15,0 0-21-15,0 0-20 16,0 0-3-16,0 0-42 15,0 0-35-15,-47 1 10 16,45-1-30-16,2 0 2 16,0 0 13-16,0 0-24 15,0 0-1-15,0 0 0 0,0 0-8 16,0 0 8-16,0 0 0 16,0 0 0-16,0 0-15 15,-3 0-109-15,-12 0-143 16,-5 0-456-16</inkml:trace>
  <inkml:trace contextRef="#ctx0" brushRef="#br0" timeOffset="152652.82">21615 3021 1078 0,'0'0'258'0,"0"0"-166"16,0 0 13-16,0 0 26 15,0 0-46-15,0 0-1 16,-52 17 9-16,37-3 13 15,-3 0 55-15,-1 3-41 16,-2 6-17-16,5 1-11 16,4 2-48-16,9 0 3 15,3 2-20-15,2-4-18 0,23-1 27 16,6-6-13-16,9-4-12 16,0-8-11-16,3-5 4 15,-6 0-16-15,-1-1 9 16,-7-12-47-16,-7-1-37 15,-17-2-190-15,-5 6-262 16,0 2-242-16</inkml:trace>
  <inkml:trace contextRef="#ctx0" brushRef="#br0" timeOffset="153209.32">20670 2679 1075 0,'0'0'404'0,"0"0"-142"16,0 0-94-16,0 0-108 15,0 0-20-15,0 0-40 16,0 0-75-16,137-12-169 16,-96 12-160-16</inkml:trace>
  <inkml:trace contextRef="#ctx0" brushRef="#br0" timeOffset="154904.79">4523 5979 1438 0,'0'0'360'0,"0"0"-250"15,0 0-110 1,0 0-31-16,0 0-36 0,98-106-71 16,-75 84 12-16,-3 0 86 15,-2 4 24-15,-8 5 16 16,-2 6 70-16,-6 2 60 15,-1 4 17-15,-1 1-40 16,0 0-10-16,3 0-2 16,2 7-21-16,-1 10 22 15,0 3-5-15,-2 4-17 16,4 4 22-16,-2 2-49 16,-2 2-27-16,0-3-2 15,0-4-7-15,-2-5-22 16,3-2 4-16,-3-3-62 15,2-5-24-15,-2-3-146 0,4-2-121 16,-2-4-13 0,3-1-298-16</inkml:trace>
  <inkml:trace contextRef="#ctx0" brushRef="#br0" timeOffset="155388.5">4925 5784 1066 0,'0'0'504'15,"0"0"-300"-15,0 0-84 16,0 0-20-16,0 0-49 15,0 0 15-15,0 0-4 16,-9 23-34-16,5-11 40 16,-2 0-2-16,4-1-27 15,0 0 8-15,2 1-39 16,0 1-2-16,0-5 16 16,10 5-22-16,5-3 8 15,5-2 8-15,-1 0-15 16,4 1 15-16,2-4-16 0,-3 3 0 15,-2 0-1-15,-3 0 14 16,-3 2-10-16,-2 1-1 16,-6 0-2-16,-4 1 59 15,-2 1-23-15,0 1 16 16,0-1-19-16,-8 0-27 16,-6-1 16-16,-1-5-22 15,-4-2-40-15,2-3-22 16,-1-2-82-16,-5-20-97 15,6-8-345-15,3-4-185 0</inkml:trace>
  <inkml:trace contextRef="#ctx0" brushRef="#br0" timeOffset="155543.07">4958 5784 658 0,'0'0'953'0,"0"0"-651"15,0 0-107-15,0 0-51 16,0 0-13-16,120-55-41 15,-91 48-57-15,-4 3-33 16,-3 3-12-16,-4 1-151 16,-4 0-189-16,-6 4-499 0</inkml:trace>
  <inkml:trace contextRef="#ctx0" brushRef="#br0" timeOffset="157556.73">2843 6176 100 0,'0'0'225'0,"0"0"-23"16,0 0 47-16,0 0-22 16,0 0 5-16,0 0-93 15,0 0-46-15,-2-12 22 16,-2 12-50-16,1 0-24 15,1 0-31-15,-2 0 6 16,2 0 56-16,0 0-21 16,0 0 15-16,-3 3 22 15,3 6-29-15,-1 1 9 0,-1 4-22 16,1 6-11-16,3 2 24 16,0 4-39-16,0 3 9 15,0 1 14-15,0 2-27 16,0 0 17-16,0-1-8 15,3 0-14-15,-1-5 20 16,3-7-31-16,-3-4 6 16,-2-7 0-16,2-4 4 15,-2-1-19-15,3-3 9 16,-3 0-23-16,2 0 22 16,0 0-8-16,0 0 9 0,2 0-6 15,3 0 5 1,2 0 0-16,2 0 1 0,4-5 0 15,4 1 6-15,1 0 3 16,5-2-9-16,3 2 1 16,6-3 10-16,4 0-7 15,1 1-4-15,3-2 0 16,4-1-3-16,-2 2 15 16,3-1-6-16,-3 2-6 15,3-2 15-15,-3 1-10 16,4 0-4-16,-2 0-1 15,2-1 28-15,2 2-26 16,-1-1 14-16,3 1-9 16,-2 0 4-16,4-1 11 15,0-1-21-15,2 2 8 0,-1 2-2 16,-4 0 5-16,1 1-11 16,-4 0-1-16,2 0 6 15,-1-2-2-15,-3 1-3 16,4 0-1-16,-4 2 11 15,3-2-1-15,0 3-10 16,-2-4 0-16,3 3 1 16,-6 0 7-16,0 0-7 15,1 0 5-15,-3-1 9 16,-2 2 1-16,0 0-13 16,-4 1-3-16,-3-3 6 15,1 1-3-15,-3 1-3 0,0-2 0 16,0 1 5-1,-2-2 10-15,2 2-16 0,-2 1 1 16,0 1 0-16,3-3-4 16,1 1 4-16,-1 0 0 15,5 2 0-15,-1-2 10 16,-2 0-10-16,-3 2 0 16,-4 0 0-16,1 0-6 15,-1 0 6-15,-1 0 0 16,3 0 0-16,3 0 9 15,-1 0-6-15,2 0-3 16,0 0 0-16,-3 0-5 16,-1 0 13-16,-3 0-8 15,-3 0 0-15,-2 4 1 16,2-2-4-16,-3 3 3 0,-2-2 0 16,-2 0-10-16,-1 0 11 15,-3 0-1-15,1 0 3 16,-4 0 9-16,2-2-14 15,-2-1 2-15,-3 1 0 16,4 2-10-16,-2-1 16 16,-1 0-6-16,1 0 0 15,2 0 7-15,-1 0-8 16,-2 2 1-16,2-2 0 16,-1 0-11-16,1 0 17 15,-3 0-6-15,2-2 0 16,-4 0 9-16,-2 0-7 15,1 0-2-15,-3 0 0 0,0 0 16 16,0 0-8 0,2 0 3-16,0 0-11 0,0-2 10 15,2-4-9-15,-1-2-1 16,1-3 0-16,-1-1 4 16,-1-3 5-16,0-1 3 15,0-3-12-15,-2-6 15 16,0-1-7-16,0-6-8 15,0-4 0-15,0-4-1 16,0-2-8-16,0-1-18 16,-16-11-51-16,3 12-120 15,-3 4-629-15</inkml:trace>
  <inkml:trace contextRef="#ctx0" brushRef="#br0" timeOffset="163815.95">2763 3920 725 0,'0'0'293'0,"0"0"-92"15,0 0-73-15,0 0-9 16,0 0-41-16,0 0-14 15,-22 43 57-15,20-35-42 16,-3 3-3-16,3 1-1 16,0-2-22-16,2 2 12 15,-2 2-13-15,0 0-20 16,2 2 17-16,-2 2-40 16,2 2 3-16,0 3 10 0,0 1-22 15,0-2 15-15,0 0-14 16,0-2-1-16,0 2 25 15,0-2-23-15,0 2-2 16,0 1 4-16,4 2 7 16,-2 3-6-16,2 1-4 15,-1 2-1-15,-3 1 13 16,0 0-4-16,0-2-2 16,0 2 22-16,0-1-28 15,2-1 25-15,2-3-26 16,-2 4 7-16,0-3-8 15,1 1 7-15,0 2-6 16,-1 1 4-16,0 0 4 16,-2 3-9-16,2-2 1 0,2 2 0 15,1 1-4-15,-1-2 4 16,0 2 0-16,-1-4 0 16,2 0 7-16,-3-2-5 15,0-3-2-15,-2 3 0 16,0-1-2-16,1-1 2 15,-1 2 0-15,0 2 0 16,0 0 9-16,0 3-10 16,3-1 1-16,-3-3 0 15,0 5-3-15,0-3 9 16,3 1-6-16,-3 2 0 16,0 3 6-16,2-2-6 15,-2 2 0-15,0-3 0 0,2 2-8 16,-2-2 20-16,0 0-12 15,0 0 0-15,0 2-3 16,0-4 3-16,0 0 0 16,0-4 0-16,0-2-9 15,0-2 18-15,0-2-9 16,0-1 0-16,0-2 9 16,0 4-15-16,0-1 6 15,0 2 0-15,0 2-1 16,0 2 10-16,2 0-9 15,2 0 0-15,-1 2 0 16,1-1-16-16,1-4 17 16,-3 1-1-16,3-3 2 0,-1-4 5 15,-2-3-8 1,2-1 1-16,-1-5 0 0,-1 2-10 16,0-2 10-16,-2 2 0 15,2-2 0-15,-2 0 11 16,0 0-10-16,0 0-1 15,0-4 0-15,0 0 0 16,0-4 0-16,0 1 0 16,0-4 0-16,0-1 9 15,0 0-8-15,0 2-1 16,0-2 0-16,0 0-11 16,0 0 11-16,0 0 0 0,0 0 0 15,0 0-8-15,0 0 8 16,0 0-36-16,5 0 8 15,0-2 13-15,1-4 12 16,1 0 3-16,-1 0 0 16,2 0-19-16,0 2 7 15,3 0-13-15,1-1 1 16,3 4 23-16,3-4-17 16,1 4-19-16,4-3 18 15,2 1-51-15,-1-4 20 16,3 3-52-16,-1 0-46 15,3-2-4-15,5-3-7 16,4 2 42-16,6 0 8 0,12-4 71 16,9 1 38-1,6 2 0-15,28-5-114 0,-20 6-97 16</inkml:trace>
  <inkml:trace contextRef="#ctx0" brushRef="#br0" timeOffset="169977.46">3971 5878 684 0,'0'0'306'15,"0"0"-73"-15,0 0-79 16,0 0-35-16,0 0-10 16,0 0-48-16,-7 0 16 15,7 0-17-15,0 0-7 16,0 0 79-16,0 0-18 15,0 0-6-15,0 0-2 16,0 0-45-16,0 0 7 16,0 0-29-16,0 0-26 0,0 0 32 15,0 0-45-15,0 0 22 16,0 0 8-16,0 0-29 16,0 0 30-16,0 0-4 15,0 0-13-15,0 0 33 16,11 0-36-16,3 0 14 15,1 0 2-15,6 0-24 16,1 0 18-16,0 1-21 16,0-1 1-16,1 0 8 15,-4 0-8-15,-1 0-1 16,-2 0 0-16,-7 0-12 16,-2 0-35-16,-7 0-86 15,0 0-219-15,0 0-559 0</inkml:trace>
  <inkml:trace contextRef="#ctx0" brushRef="#br0" timeOffset="171154.31">4686 6114 477 0,'0'0'581'16,"0"0"-364"-16,0 0-84 15,0 0-20-15,0 0-8 16,0 0-39-16,0 0 20 15,-2-4 0-15,2 4-14 16,0 0 38-16,0-1-57 16,0 1-12-16,0 0-6 0,2-3-16 15,12 1 23 1,-1 0-13-16,3 0-29 0,-1-1 28 16,-4 2-27-16,-2 1-1 15,-2-3 18-15,-3 3-6 16,-2 0-2-16,-2 0 3 15,0 0-12-15,0 0 47 16,0 0-38-16,0 0 5 16,0 0 6-16,-4 0-8 15,0 0-13-15,-1 0 0 16,1 0 2-16,2 0 7 16,2 0-9-16,0 0 0 15,0-1 0-15,0 1-1 0,0 0 0 16,0-2-30-1,0 0-79-15,0 2-32 0,0 0-355 16,0 0-520-16</inkml:trace>
  <inkml:trace contextRef="#ctx0" brushRef="#br0" timeOffset="176879.99">4604 6114 310 0,'0'0'175'0,"0"0"-44"16,0 0-41-16,0 0 54 16,0 0-28-16,0 0-70 15,0-5 19-15,0 5-19 16,0 0 16-16,0 0 18 15,0 0-19-15,0 0 38 16,0 0 8-16,0 0-27 16,0 0 18-16,0 0-38 15,0 0-3-15,0 0 3 0,0 0-47 16,0 0 19 0,0 0-7-16,0 0 4 0,0 0 34 15,0 0-29-15,0 0 7 16,4 0 9-16,3 0-26 15,-1 0 35-15,3 0-22 16,3 0-31-16,1 0 35 16,-2 1-39-16,2-1 4 15,-2 0 4-15,-1 0-3 16,-2 1 3-16,1-1-10 16,-5 0 0-16,2 3-8 15,-4-3 8-15,-2 0 0 16,0 0-96-16,0 0-408 15,0 0-684-15</inkml:trace>
  <inkml:trace contextRef="#ctx0" brushRef="#br0" timeOffset="198102.31">4139 6523 15 0,'0'0'373'16,"0"0"-187"-16,0 0-106 16,0 0-50-16,0 0-10 15,0 0-20-15,0-14-9 16,0 12 9-16,0 0 0 15,0 0 0-15,0 0 11 16,0-1-10-16,0 2 16 16,0 1-17-16,0-3-20 15,0 1-10-15,0 2-6 16,0-1 24-16,0-1 11 16,0-1-16-16,0 1 1 0,0-1 6 15,0-1 10-15,0 2 3 16,2-2-3-16,-2 1-68 15,2 2-50-15,-2-3-32 16,1 2 55-16,-1 0 95 16,3 0 93-16,-3-1 21 15,2 2-44-15,-2 1-3 16,2 0-36-16,-2 0-31 16,0 0 0-16,0 0-3 15,0 0-11-15,0 0 14 16,0 0 0-16,0 0 24 15,0-3 41-15,0 3 25 16,0 0 30-16,0-2-48 0,0 1-22 16,0 1 20-16,0 0-17 15,0 0 18-15,0 0-23 16,0 0-13-16,0 0 2 16,0 0-25-16,0 0 15 15,0 0 17-15,0 0-33 16,0 0-3-16,0 0-8 15,0 0-13-15,0 0 12 16,0 0-30-16,0 0 2 16,0 0 21-16,0 0-24 15,0 0 13-15,0 0-39 16,0 0-74-16,0 0-34 16,0 0-14-16,0 0-22 15,0 0-165-15</inkml:trace>
  <inkml:trace contextRef="#ctx0" brushRef="#br0" timeOffset="198918.39">4203 6447 134 0,'0'0'279'0,"0"0"-168"16,0 0-79-16,0 0 2 15,0 0 7-15,0 0-14 16,0 0 6-16,33-22 2 16,-30 19 5-16,-3 3 41 0,2 0-4 15,-2 0-9-15,0 0 1 16,0 0-36-16,0 0 5 16,0 0-16-16,0 0-8 15,0 0 50-15,0 0-3 16,0 0 13-16,0 0-18 15,0 0-33-15,0 0-2 16,-2 0 12-16,-8 0 1 16,1 0 21-16,-1 3-20 15,-2 3 14-15,1 2 2 16,0-3-23-16,-1 4 25 16,-1-1-17-16,1-1-7 0,-7 2 18 15,3 0-22-15,-3 3 19 16,-6 1 23-16,0 1-24 15,0 2 15-15,0 0-23 16,-2 0-10-16,0 0 22 16,0 0-30-16,0 1 8 15,0 0 6-15,-2-1-25 16,0 2 17-16,-2 2-18 16,-2 0-4-16,0 2 23 15,-3 0-22-15,1 3 5 16,-3-1 6-16,-1 2-7 15,-3 2 5-15,0 0-11 16,-1 1 0-16,1 4 9 16,-1-1 4-16,-1 0-7 15,0 1 6-15,-5 0-11 0,-3 0 20 16,0-2-19 0,-2 2-1-16,-4-6 16 0,2 2-9 15,0-5 7-15,3 0-5 16,4-2-4-16,5 0 21 15,3 2-26-15,3-1-1 16,5-2 12-16,-1-1-6 16,6 0 3-16,-4 0-9 15,3 1 6-15,2-3 13 16,1 1-13-16,1-2 5 16,5-2 5-16,4-2-7 15,3-2-3-15,2-4-6 16,4-2 2-16,3-1 1 0,1 1-3 15,3-5-26 1,0 2-5-16,0-2-78 0,-8 0-26 16,2 0-126-16,-6 0-392 0</inkml:trace>
  <inkml:trace contextRef="#ctx0" brushRef="#br0" timeOffset="199907.59">1600 7638 232 0,'0'0'116'0,"0"0"-51"15,0 0-45-15,0 0-1 16,0 0 28-16,0 0 30 16,0 0 1-16,2-2-15 15,3-1 15-15,2 3 7 16,2 0-50-16,-3 0 24 16,3-1 8-16,0 1-40 0,-2 0-2 15,2 0-25-15,-3 0-26 16,-2 0-23-16,4 0-3 15,-6 0 51-15,4 0-20 16,-1 0-103-16,1 1-105 0</inkml:trace>
  <inkml:trace contextRef="#ctx0" brushRef="#br0" timeOffset="200170.86">1600 7638 62 0</inkml:trace>
  <inkml:trace contextRef="#ctx0" brushRef="#br0" timeOffset="200866.59">1600 7638 62 0,'-77'25'234'0,"69"-25"-221"0,0 0 30 0,1-2-43 0,3 1 121 0,2-2 54 0,0 2-58 15,2 1-19-15,-4-2-26 16,4 2-18-16,-2 0-31 15,-2 0-16-15,0 0 26 16,-3 0 6-16,-1 0 24 16,-4 0-7-16,-1 0-20 15,1 0 22-15,1 2-11 16,4-1-11-16,1 2-1 16,2-2-27-16,-1-1 10 15,0 2 5-15,-3 3-14 0,-3-1 17 16,-2 0-10-1,1 0 14-15,-2 0 16 0,6-2-16 16,-1 0 11-16,5-2-16 16,2 0-6-16,2 0 33 15,-4 0-15-15,2 0-1 16,0 0 10-16,0 0-30 16,0 0 12-16,0 0-8 15,0 0-11-15,2 0 18 16,0 0-26-16,0 0 0 15,0 0 16-15,0 0-9 16,0 0 19-16,0 0-8 16,0 0-19-16,6 0 40 15,12 0-20-15,2 0 29 16,4 0 5-16,5-4-42 0,5 2 31 16,4-2-24-16,2 2-17 15,1 0 16-15,5-2-12 16,1 2-6-1,4-3 13-15,3 3-7 0,-1-2-5 16,2 3-1-16,-1-1 8 16,4 2-4-16,0 0-4 15,3 0 0-15,1 0 6 16,5 0 2-16,1 0-5 16,3 0-3-16,1 0 0 15,-1 0-10-15,-2 0 12 16,-4 0-2-16,-3 0 6 15,0 0 3-15,-1 0-8 16,-1 0-1-16,4 0 0 16,1 0-6-16,-3 0 12 0,-2-2-6 15,-8-1 0 1,-12 0 6-16,-13 1-17 0,-11 2-9 16,-14 0-46-16,-2 0-6 15,-56 0-128-15,-7 8-171 16,-10 1-490-16</inkml:trace>
  <inkml:trace contextRef="#ctx0" brushRef="#br0" timeOffset="201149.43">1095 7713 41 0,'0'0'219'0,"0"0"-49"15,0 0-86-15,0 0-74 16,0 0-10-16,0 0-107 0</inkml:trace>
  <inkml:trace contextRef="#ctx0" brushRef="#br0" timeOffset="202689.14">1301 7660 418 0,'0'0'193'16,"0"0"-27"-16,0 0-17 15,0 0-19-15,0 0-24 16,0 0-60-16,0 0 21 16,0 0-38-16,-2 0 14 15,-4 0-27-15,-3 0-6 16,0 0-20-16,0 1-36 16,-2 4 46-16,-3-3 19 15,1 2 5-15,0-2-9 16,-1 0 24-16,4 0-17 0,-2-2 11 15,3 2-8-15,1-2-24 16,1 0 17-16,0 0-18 16,2 0-34-16,3 2 27 15,0-2-22-15,2 0 6 16,0 0 13-16,0 0 10 16,0 0 6-16,0 0-6 15,0 0 0-15,0 0 0 16,0 0-3-16,0 0-4 15,0 0-3-15,0 0 9 16,0 0-5-16,0 0-39 16,0 0 1-16,0 0 31 15,-2 0 13-15,2 0 12 16,-2 0 20-16,2 0 1 16,0 0 41-16,-3 0-46 0,1 0-17 15,0-2-11-15,0 0-2 16,2 2 1-16,-2 0 1 15,2 0-7-15,0 0 7 16,0-2 1-16,0 2 18 16,0 0 23-16,0 0-30 15,0 0 18-15,0 0-30 16,0 0 0-16,0 0-1 16,0 0-26-16,0 0-3 15,0 0-8-15,0 0-17 16,0 0-3-16,0 0-5 15,0 0 63-15,0 0 10 0,0 0-2 16,0 0 15-16,0 0 1 16,0 0-24-16,0 0-22 15,0 0-65-15,0 0-111 16,-2 0 55-16,-5 0 30 16,4 0 12-16,-1 0 101 15,2 0 11-15,-3 0 33 16,1 0-44-16,-3 0-55 15,0 0 43-15,1 0-64 16,1 2 76-16,3 0 95 16,0-2 22-16,2 2-6 15,0-2-17-15,0 0-20 16,0 0-44-16,-2 0-30 0,2 0-37 16,-2 2 21-16,-1-2 16 15,0 2 10-15,3-2 22 16,-2 2 21-16,2-2 30 15,0 2-41-15,0 4-2 16,-2 2 20-16,2 6-22 16,0 4 31-16,-2 6-8 15,0 4-15-15,-3 6 18 16,3 7-12-16,2 3 20 16,-2 3-8-16,-1 4-21 15,3 1 30-15,-1 2-39 16,1 3-17-16,0-1 39 15,0 2-49-15,0 2 21 0,0 2 2 16,0 2-20 0,0-2 27-16,0 2-37 0,0-4 1 15,0-1 5-15,0-3 7 16,0-6-12-16,0-1-1 16,0-8 1-16,0-1 1 15,-2-1-2-15,-3-2 0 16,0 0 4-16,1-3 2 15,-1-6 12-15,5-2-18 16,0-7 0-16,0-2-8 16,0-4 8-16,0-2 0 15,0-1 0-15,0 0 10 16,0 0-7-16,0-1-3 0,0-2 0 16,0 1-1-1,0-2 1-15,0-2 0 0,0 2 3 16,0 2 5-16,0 3 21 15,0-3-2-15,3 7-15 16,1 1 14-16,0 4-17 16,-1 7-1-16,2 1 5 15,-3 3-12-15,-1 1 31 16,2-3-29-16,-1-5 5 16,0-6-2-16,-2-4 5 15,0-4-9-15,0 0 22 16,0-3-23-16,0 2 49 0,0-1-41 15,0 0 2 1,0 3 5-16,0-4-4 0,0 1-11 16,0 4-1-1,0 0 0-15,0 0 7 0,0 4-7 16,0-2 0-16,0-1 7 16,0-2 2-16,0-1-9 15,0 0 0-15,0-2 9 16,0 3-7-16,0 0-2 15,0 2 0-15,0-2 11 16,0 1 0-16,0-3-11 16,0-4 0-16,0-5-26 15,0-1-12-15,0-17-137 16,0-13-551-16</inkml:trace>
  <inkml:trace contextRef="#ctx0" brushRef="#br0" timeOffset="203366.43">1228 7950 1114 0,'0'0'540'16,"0"0"-361"-16,0 0-63 15,0 0 7-15,0 0-95 16,0 0-13-16,0 0 1 16,23-28-10-16,-6 28 6 15,3 0 19-15,1 5-20 16,0 12 32-16,0 7-34 16,-3 9 4-16,-3 1 4 15,-6 2-10-15,-4 0 0 16,-5-2 10-16,0-6-4 15,0-2 79-15,-18-3-33 0,-3-8 2 16,2-5-3 0,-1-2-49-16,1-8 12 0,4 0-21 15,1 0-46 1,4-16 6-16,5-3-114 0,5-8-184 16,0 1-28-16,11-8 60 15,9 8 7-15,3 2-47 0</inkml:trace>
  <inkml:trace contextRef="#ctx0" brushRef="#br0" timeOffset="203613.8">1494 7885 616 0,'0'0'1028'0,"0"0"-712"16,0 0-142-16,0 0 4 0,0 0-79 15,0 0-44-15,0 0 1 16,-86 97-17-16,80-55 9 16,4-5-13-16,2-1-35 15,0-2 23-15,2-6-22 16,11-2-2-16,3-6 1 16,6-6-70-16,3-4-55 15,20-10-197-15,-8 0-305 16,-4-5-297-16</inkml:trace>
  <inkml:trace contextRef="#ctx0" brushRef="#br0" timeOffset="203972.96">1660 8155 1156 0,'0'0'372'0,"0"0"-210"15,0 0-75-15,0 0-35 16,0 0-22-16,0 0-30 16,0 0 0-16,42-20 28 15,-34 20 1-15,-6 4 20 16,0 8 5-16,-2 2 34 16,0 4 40-16,-2 2-41 15,-12 2-20-15,3-2 1 16,-3 1-45-16,6-5 17 0,3-2-36 15,3-3 5-15,2-2-4 16,0-3-5-16,0-3 0 16,7 1 0-16,7-1 4 15,1-3-19-15,5 0-20 16,9 0-137-16,-4-13-139 16,-4 0-512-16</inkml:trace>
  <inkml:trace contextRef="#ctx0" brushRef="#br0" timeOffset="204220.66">2006 8045 1099 0,'0'0'696'16,"0"0"-501"-16,0 0-72 16,0 0-33-16,0 0-62 15,0 0 22-15,0 0-48 16,91-14-2-16,-60 14-173 16,-8 5-328-16,-8 4-180 0</inkml:trace>
  <inkml:trace contextRef="#ctx0" brushRef="#br0" timeOffset="204395.98">2059 8205 2029 0,'0'0'476'16,"0"0"-381"-16,0 0-7 15,0 0 18-15,0 0-76 16,0 0-14-16,143 0-16 15,-99-2-49-15,-8 2-121 16,-9-2-535-16</inkml:trace>
  <inkml:trace contextRef="#ctx0" brushRef="#br0" timeOffset="-210375.3">4719 5556 195 0,'0'0'160'16,"0"0"-73"-16,0 0-31 15,0 0-40-15,0 0-2 16,0-12-13-16,0 10-1 15,0 2 43-15,0-1 17 16,0 1 33-16,0-3 14 16,0 3-10-16,0 0 3 0,0-2-38 15,0 0-16-15,0 0-7 16,0-2-37-16,0 0 8 16,0 2 6-16,0 0-5 15,0 0 26-15,0 0-1 16,0 2 12-16,0 0 10 15,0 0-26-15,0 0 26 16,0 0-10-16,0 0-32 16,0 0 32-16,0 0-19 15,0 0 1-15,-2 0 20 16,2 0-28-16,-2 0 17 16,2 0-2-16,0 0-17 15,-2 0 45-15,0 0-38 16,-1 0-8-16,1 0-8 15,-2 0 0-15,0 0-11 0,-2 4 0 16,2-2 2-16,0 0-1 16,2 0 0-16,-1 0-1 15,-1 0 3-15,2 0 7 16,0 2-4-16,0 1-6 16,-1-2 1-16,1 1 26 15,2 1-27-15,0 1 6 16,0-4 0-16,0 3-5 15,0 2 19-15,0-3-7 16,2 1 12-16,5 1 24 16,-1 1-22-16,1-2 20 15,2 1-12-15,-1-2-20 16,2 0-2-16,-4 0 1 0,4 1-13 16,-6-4-2-16,-2 3-37 15,-2 3-77-15,0 0-211 16,-10-2-545-16</inkml:trace>
  <inkml:trace contextRef="#ctx0" brushRef="#br0" timeOffset="-204522.52">2080 8007 350 0,'0'0'506'0,"0"0"-302"16,0 0-63 0,0 0-41-16,0 0-61 0,0 0 31 15,0-16 27-15,0 13 33 16,0 3 71-16,0 0-35 16,0 0 0-16,0 0-14 15,0 0-68-15,0 0 9 16,-2 0-41-16,2 0-33 15,-4 0 20-15,4 0-39 16,-2 0 1-16,-2 6 14 16,0 1-6-16,-1 0-2 15,1 4-7-15,-3-1-14 16,4-3-2-16,-1 2-60 16,4-3-4-16,0-4 0 0,0 2-37 15,-2-2 39-15,2 0 8 16,0-2 13-16,0 2 57 15,0-2 0-15,0 0 10 16,0 0 52-16,0 0 10 16,0 0 27-16,0 0-22 15,0 0-26-15,0 0 20 16,0 0-34-16,0 0 14 16,0 0-1-16,0 0-24 15,0 0 18-15,2 0-20 16,12 0-22-16,-1-2 37 15,5-2-38-15,-1 2 13 16,-1 0 4-16,0 2-12 16,0 0 11-16,-6 0-17 15,2 0 0-15,-1 0-17 0,2 0 4 16,5 0-27-16,11 0-80 16,-2 0-240-16,0 0-380 0</inkml:trace>
  <inkml:trace contextRef="#ctx0" brushRef="#br0" timeOffset="-203905.02">2763 8031 1322 0,'0'0'650'0,"0"0"-533"15,0 0-21-15,0 0-34 16,0 0-52-16,0 0-10 15,0 0-43-15,40-50-3 0,-28 40 46 16,-3 0-1 0,-1 2 1-16,-3-1 18 0,-1 6-18 15,-2 0 40-15,-1 1-11 16,-1 2-9-16,4 0 9 16,-1 0-8-16,-1 11 4 15,0 7 17-15,2 3-23 16,-2 6 31-16,3 3-28 15,-3 1-21-15,2 0 13 16,-2-1-5-16,-2-2-9 16,0-5 0-16,0-2-3 15,0-3-6-15,-6-5-4 16,-7-2 10-16,-3-4-8 16,1-1 20-16,-1-2-9 15,5-1 14-15,3-3-13 0,5 0 29 16,1 0-4-1,2 0 6-15,0 0 22 0,0 0-38 16,11 0 32 0,9 0-2-16,4 0-46 0,3 0 42 15,-3 0-42-15,1 0-18 16,4-3-88-16,-7-1-252 16,-2-5-824-16</inkml:trace>
  <inkml:trace contextRef="#ctx0" brushRef="#br0" timeOffset="-202910.81">3220 7699 590 0,'0'0'271'15,"0"0"-122"-15,0 0-19 0,0 0-1 16,0 0-87-16,0 0-35 16,0 0 15-16,-5-7 7 15,5 7 32-15,0 0 16 16,0 0 20-16,0 0 42 15,0 0-50-15,0 0-41 16,0 0-4-16,0 0-16 16,12 0 29-16,1 0-6 15,7 4-35-15,3-1 35 16,4 1 16-16,4-3-28 16,2 2 4-16,0 0-27 15,3-2 16-15,-3 1-9 16,-4 1-23-16,-8-1 34 15,-6 0-21-15,-9-2 3 16,-4 0 23-16,1 0-27 0,-3 0 19 16,3 0-31-16,-1 0 12 15,2 0-18-15,1 0 7 16,-1 0-1-16,0 2 2 16,5-2 16-16,-3 2-18 15,4-2 0-15,1 2 0 16,-4-2-12-16,0 2 12 15,-3-2 0-15,-2 0 3 16,2 2 14-16,5-2-17 16,5 0 0-16,3 2 0 15,8-2-8-15,0 0 8 16,1 2 0-16,-3-2-1 16,-8 2 9-16,-4-2-7 0,-4 0 0 15,-4 0 0-15,-1 0 20 16,-2 0-11-16,0 0 13 15,2 0-14-15,-2 0-3 16,0 0 4-16,0 0-9 16,0 0-1-16,0 0 3 15,0 2-3-15,0 0-74 16,-16 7-36-16,-4-4-199 16,0-3-371-16</inkml:trace>
  <inkml:trace contextRef="#ctx0" brushRef="#br0" timeOffset="-201929.28">4517 6286 601 0,'0'0'228'16,"0"0"-112"-16,0 0 0 16,0 0 47-16,0 0-25 15,0 0-48-15,0 0 3 16,-4-2-47-16,-4 2-14 16,0 0-10-16,-1 0-22 0,0 0 31 15,2 0 8-15,0 0 15 16,3 0 31-16,2 0-41 15,0 0 1-15,2 0-10 16,0 2-27-16,0 4 40 16,2 6-4-16,11 0 5 15,7 6 29-15,5 2-49 16,11 3 60-16,13 3-33 16,13 3-25-16,14 2 17 15,28 7-26-15,30 6 9 16,31 8 39-16,15 0-62 15,1-4 11-15,-3-2 1 16,-11-5-19-16,-2-3 29 16,-9 0-29-16,-31-6-1 15,-27-8 5-15,-29-6 10 0,-11-4-15 16,4 4 0 0,1-2 7-16,3 2 15 0,-10-2-10 15,-12-2 0-15,-5-2-1 16,-11-1 1-16,-8-4-13 15,-6-1 1-15,-7 0-32 16,-3 0 17-16,3 0-67 16,-2 2-22-16,14 6-83 15,0-3-322-15,-6-1-251 0</inkml:trace>
  <inkml:trace contextRef="#ctx0" brushRef="#br0" timeOffset="-201119.21">6746 7351 555 0,'0'0'260'16,"0"0"-82"-16,0 0-40 15,0 0-28-15,0 0-46 16,0 0-22-16,0 0 26 16,-26-2 54-16,26 2-55 0,0 0-10 15,0-2 28 1,8 0 5-16,15-1-3 0,14-1-11 16,13 2-28-16,17-2 20 15,32 4-28-15,32 0 20 16,34 0-4-16,15 0-37 15,-4 0 39-15,-11 9-7 16,-18-3-41-16,1 2 24 16,-9-2-32-16,-20-2 11 15,-26-2 9-15,-24 0-21 16,-11 1 23-16,2-3-24 16,3 2 0-16,-8-1-7 15,-17 2 7-15,-15-2-64 16,-23 1-155-16,-14-1-173 15,-17 2-130-15</inkml:trace>
  <inkml:trace contextRef="#ctx0" brushRef="#br0" timeOffset="-200228.9">6522 7431 857 0,'0'0'320'0,"0"0"-148"15,0 0-21-15,0 0 16 16,0 0-40-16,0 0-37 16,0 0 2-16,13 66 25 15,-13-21-37-15,0 9 8 16,0 13-5-16,0 10-38 16,-9 11 10-16,1 16-11 0,-1 21-19 15,8 13 26 1,1 3-51-16,0-27 29 0,0-26 5 15,0-26-22-15,0-2 33 16,0 5-25-16,0 7 1 16,0 2 11-16,1-8-31 15,-1-10 22-15,5-11-23 16,-1-9 17-16,-2-9-19 16,0-9 2-16,-2-5 0 15,0-3-7-15,0-2 7 16,0 2 0-16,0 2 0 15,-2 2-13-15,-4 0 5 16,-2-1 8-16,2 0-6 16,1-1 5-16,1 0-42 0,-3 0-6 15,0 4-42-15,-2 0-37 16,1 4-5-16,-1-4-6 16,2 0 86-16,2-6 47 15,3 1-28-15,2-6 33 16,0-1-13-16,0 2-49 15,0-1-60-15,0-2-137 16,5 0-321-16</inkml:trace>
  <inkml:trace contextRef="#ctx0" brushRef="#br0" timeOffset="-199664.59">6518 9372 205 0,'0'0'927'15,"0"0"-788"-15,0 0-86 16,0 0 105-16,0 0 50 16,127-12-56-16,-83 12-44 15,7 0 27-15,7 0-22 16,9 0-23-16,6 0 1 15,6 0-33-15,8 0-12 0,6 0-6 16,5 0-39 0,4 0 20-16,-1 0-21 0,2 0 0 15,-1 0-6 1,1 0 15-16,1 0-9 16,3 0 7-16,-2 0 4 0,-3-2-16 15,-2-5 5-15,-6 2-8 16,-7-1 2-16,-7-2 3 15,-5 0 3-15,-2 2 0 16,-7-2 11-16,-3 2-16 16,-3 2 5-16,2 3 0 15,1-2-2-15,-1 3 11 16,-2-2-9-16,-4 2 0 16,-10 0 1-16,-8-1 14 15,-9-2-15-15,-9 0 0 0,-3 0 29 16,-5-1-28-1,5 0 18-15,6 0-19 16,2 2 0-16,2 2-12 0,-7 0 12 16,-5 0-16-16,-8-2-13 15,-7-6-100-15,-25-14-83 16,-10 0-352-16,-5-4-363 0</inkml:trace>
  <inkml:trace contextRef="#ctx0" brushRef="#br0" timeOffset="-198798.88">8733 7357 446 0,'0'0'228'16,"0"0"51"-16,0 0-38 16,0 0-15-16,0 0 5 15,0 0-61-15,0 0-2 16,55-19-42-16,-24 17-34 15,12 2-30-15,8 0-53 16,6 0 22-16,9 0-25 16,-2 2 1-16,-1 7 19 15,-7-3-26-15,-4 2 0 0,-7-2-4 16,-7 1 14-16,-7-2-10 16,-8-3 0-16,-10 2 2 15,-5 0-19 1,-5 2 14-16,-3 2 3 0,0 8 34 15,0 6-13-15,-7 9 7 16,-2 4-25-16,5 8 8 16,4 4 8-16,0 6-18 15,0 4 12-15,0 6 1 16,9 3 5-16,-5 2-16 16,-2 5-3-16,-2-1 1 15,0 1 40-15,0 0-40 16,0 1 4-16,-6 3 6 15,-1-1 3-15,-3 1-11 0,2-2-3 16,-1 1 7 0,-1-4 15-16,0-3-21 0,-1-7 4 15,3-8 11-15,-4-8-15 16,1-6 32-16,0-8-14 16,2-4-18-16,1-6 18 15,3-1-18-15,0-4-1 16,3 2 21-16,2-2-19 15,0-3 16-15,0-1-18 16,0-3 0-16,0-6-3 16,0 0 4-16,0-4-2 15,0 0-4-15,-2 0-91 16,-10-16-110-16,-5-5-652 0</inkml:trace>
  <inkml:trace contextRef="#ctx0" brushRef="#br0" timeOffset="-198152.68">6724 7607 499 0,'0'0'893'0,"0"0"-604"15,0 0-105-15,0 0-8 16,0 0-63-16,0 0-72 16,0 0 4-16,92-55-22 15,-68 55-6-15,-1 4 34 16,-6 14-31-16,-5 4 6 15,-10 6 11-15,-2 4-20 16,0 0 23-16,-8 0-31 0,-9-2-8 16,-2-6 17-16,-1-5-11 15,-1-4-12-15,4-7 5 16,3-4-126-16,5-4-75 16,5-10-149-16,2-10-277 0</inkml:trace>
  <inkml:trace contextRef="#ctx0" brushRef="#br0" timeOffset="-197904">7032 7453 1298 0,'0'0'356'0,"0"0"-96"0,0 0 15 15,0 0-158-15,0 0-36 16,0 0-39-16,0 0-23 15,-69 63 46-15,65-36-42 16,2 4-8-16,2 1 1 16,0 0-4-16,0-2-24 15,12 1 0-15,5-4-110 16,12-4-106-16,-5-8-358 16,-2-7-273-16</inkml:trace>
  <inkml:trace contextRef="#ctx0" brushRef="#br0" timeOffset="-197590.7">7131 7676 1295 0,'0'0'366'0,"0"0"-175"16,0 0-41-16,0 0-89 15,0 0-18-15,0 0-37 16,0 0-5-16,123-24-2 15,-106 29-3-15,-11 6 4 16,-4 3 10-16,-2 3 9 16,0 2 79-16,-11 1 1 15,-6 3-28-15,-1 0 5 16,5 1-42-16,3-4 3 16,6-1 0-16,2-6-35 15,2-3 32-15,0-2-20 0,0-1-13 16,2-4 4-1,7-3-5-15,7 0-32 0,15 0-108 16,-2-11-371-16,-2-8-428 0</inkml:trace>
  <inkml:trace contextRef="#ctx0" brushRef="#br0" timeOffset="-197428.35">7511 7600 1326 0,'0'0'584'0,"0"0"-353"16,0 0-95-16,0 0-66 0,0 0-70 15,0 0-2 1,125-17-246-16,-105 24-441 0</inkml:trace>
  <inkml:trace contextRef="#ctx0" brushRef="#br0" timeOffset="-197261">7511 7600 1590 0,'21'103'586'0,"-21"-103"-412"16,6 0-48-16,17-4-98 16,8-1-28-16,1 1-68 15,16 0-295-15,-8 0-274 0,-6-2-775 16</inkml:trace>
  <inkml:trace contextRef="#ctx0" brushRef="#br0" timeOffset="-196947.74">7979 7552 616 0,'0'0'989'0,"0"0"-660"16,0 0-96-16,0 0-75 15,0 0-61-15,0 0-21 16,0 0-57-16,-71 26 8 0,71-7 5 16,0 2-23-1,0 1 15-15,11-2-16 0,9 0-8 16,5-4 17-16,6-6-9 16,0-6-4-16,3-4-4 15,-5 0 12-15,-2-20-7 16,-6-7-5-16,-5-4 0 15,-9-1-9-15,-7-2 9 16,0 1-15-16,-56 6-78 16,1 6-205-16,-3 10-418 15</inkml:trace>
  <inkml:trace contextRef="#ctx0" brushRef="#br0" timeOffset="-196495.12">6778 7335 705 0,'0'0'597'16,"0"0"-348"-16,0 0-5 15,0 0-9-15,0 0-81 16,0 0-29-16,0 0-20 16,-21-36-11-16,4 36-12 15,-5 0-66-15,-7 2-16 0,-26 22-53 16,8 0-272-1,-1-1-465-15</inkml:trace>
  <inkml:trace contextRef="#ctx0" brushRef="#br0" timeOffset="-195543.84">3882 7694 522 0,'0'0'143'0,"0"0"-25"16,0 0 57-16,0 0 36 16,0 0-78-16,0 0-17 15,0 0 34-15,-7-26-36 16,7 24 30-16,0-1-9 15,-2 3-14-15,2 0 19 16,0 0-64-16,-2 0-29 0,2 0-8 16,-2 13-32-16,-3 14 27 15,-2 10 21-15,-2 16-22 16,1 26 44-16,-4 31-29 16,3 33 4-16,3 17 20 15,4 4-57-15,2-12 25 16,0-18-33-16,0-24 5 15,0-26 11-15,0-21-23 16,0-8 1-16,-2 10 6 16,-5 1 8-16,-3 5-30 15,-3-14 12-15,-3-12-69 16,-17-11-1-16,4-16-183 16,-2-17-456-16</inkml:trace>
  <inkml:trace contextRef="#ctx0" brushRef="#br0" timeOffset="-194392.73">1097 8653 1194 0,'0'0'504'16,"0"0"-399"-16,0 0-9 16,0 0-27-16,0 0-6 15,0 0 38-15,0 0-42 16,91 1-29-16,-56-5 22 16,1-11-39-16,0-2 8 15,-7-1-4-15,-4 0-11 16,-8 4 3-16,-3 2-9 15,-8 0-12-15,-4 0 10 0,-2 2-18 16,0 0 6-16,0 4 7 16,0 4 3-16,0 2-5 15,0 0 0-15,-2 0 1 16,-4 12 8-16,-3 12 0 16,4 10 21-16,3 10 7 15,2 10-11-15,0 5 33 16,5 7-31-16,8-2-7 15,3 0 10-15,-1 0-20 16,-4-7 4-16,-1-6-6 16,-6-6 1-16,-4-9 4 15,0-13-4-15,0-6 10 16,-4-11 35-16,-15-6-19 16,-3 0-2-16,-7-20-10 15,0-12-14-15,1-10 29 0,3-5-22 16,7 3 8-16,7 2 8 15,7 7-23-15,4 4 23 16,0 7-24-16,2 2 2 16,9 5-10-16,5-2 9 15,-1 5-1-15,1 3 0 16,1 0-26-16,1 3-33 16,4 2-112-16,12-5-129 15,-5 4-291-15,-3-5-690 0</inkml:trace>
  <inkml:trace contextRef="#ctx0" brushRef="#br0" timeOffset="-194198.26">1647 8551 863 0,'0'0'1231'16,"0"0"-995"-16,0 0-184 15,0 0-43-15,0 0-4 16,0 0-5-16,0 0-117 16,113 0-130-16,-86 7-114 15,-8-1-263-15</inkml:trace>
  <inkml:trace contextRef="#ctx0" brushRef="#br0" timeOffset="-194011.23">1700 8721 1358 0,'0'0'787'16,"0"0"-587"-16,0 0-76 15,0 0-49-15,0 0-4 16,0 0-63-16,0 0-8 16,108 0-23-16,-79 0-196 15,-8 0-416-15,-3 0-483 0</inkml:trace>
  <inkml:trace contextRef="#ctx0" brushRef="#br0" timeOffset="-190314.57">4285 5147 462 0,'0'0'538'0,"0"0"-343"0,0 0-70 16,0 0-28-16,0 0-52 15,0 0 17-15,0 0-1 16,2-8-11-16,0 8 48 16,-2 0-6-16,0 0 35 15,0 0 48-15,0 0-54 16,0 0-3-16,0 0-35 16,0 0-53-16,0 0 35 15,0 0-49-15,0 0-2 16,0 0 14-16,0 0-26 0,0 0 24 15,0 0-5-15,0 0-12 16,0 0 51-16,0 0-38 16,0 0 10-16,0 0 0 15,0 0-24-15,5 0-2 16,2 0-6-16,6-3 0 16,5 3 7-16,-5 0-7 15,1-1 0-15,-5 1 0 16,-3 0 14-16,-4 0-10 15,0 0-4-15,-2 0 1 16,0 0-4-16,0 0 3 16,0 0-39-16,0-1-80 15,0-2-208-15,-8 1-715 0</inkml:trace>
  <inkml:trace contextRef="#ctx0" brushRef="#br0" timeOffset="-184557.64">2119 8635 836 0,'0'0'883'16,"0"0"-564"-16,0 0-152 15,0 0-30-15,0 0-42 16,0 0-77-16,25-15 25 16,-5-1-6-16,0-4-35 15,3-4 35-15,-2 1-13 16,2-2-14-16,-5 1 12 15,-3 2-21-15,1 0-1 0,-5 4 0 16,1 4 9-16,-4 3-17 16,-3 6 8-16,-1 1-1 15,-4 4-14-15,0 0 8 16,2 0 2-16,-2 15 5 16,2 8 0-16,-2 7 19 15,0 4-18-15,0 4 10 16,0 2 5-16,0-2-7 15,0-2-1-15,0-6-8 16,0-3-24-16,0-5-9 16,0-9-107-16,0-8-160 15,0-5-271-15,0 0-409 0</inkml:trace>
  <inkml:trace contextRef="#ctx0" brushRef="#br0" timeOffset="-184083.46">2567 8406 1147 0,'0'0'351'0,"0"0"-200"16,0 0-22-16,0 0-94 16,0 0 9-16,0 0 13 0,0 0-44 15,-24 66 41-15,20-48-7 16,1-2-16-16,3-2 31 16,0-2-49-16,0-1 3 15,9-3 14-15,6 3-30 16,3-1 26-16,0 0-21 15,2 2 3-15,-2 0 12 16,0 0-20-16,-2 2 27 16,-3-2 35-16,-5 1-18 15,0-3 33-15,-4-1-16 16,-4 0-19-16,0-1 24 16,0-2-32-16,0 3 13 0,-14 0 6 15,-1 0-41-15,-5 2 1 16,-2-1-13-16,2-2-50 15,-1-2-17 1,2-6-102-16,1-4-95 0,5-16-217 16,5-6-227-16</inkml:trace>
  <inkml:trace contextRef="#ctx0" brushRef="#br0" timeOffset="-183895.12">2632 8404 1452 0,'0'0'715'0,"0"0"-531"0,0 0-76 16,0 0-1-1,0 0-67-15,0 0-18 0,0 0-4 16,118-3-18-16,-105 3-18 16,-8 11-99-16,-5-1-275 15,0 0-468-15</inkml:trace>
  <inkml:trace contextRef="#ctx0" brushRef="#br0" timeOffset="-182514.35">1729 9112 814 0,'0'0'314'16,"0"0"-158"-16,0 0-40 16,0 0 2-16,0 0-51 15,0 0-2-15,0 0-5 0,12 0 34 16,-10 0 26-16,-2 0-2 16,0 0 1-16,0 0-11 15,0 0-43-15,0 0 14 16,-4 0-42-16,-6 0-36 15,-1 0 26-15,-1 0-26 16,-5 0 12-16,1 0 32 16,-1 1-29-16,-1 10 35 15,3 1-19-15,-1 2-26 16,2 2 39-16,4 0-35 16,5 2-8-16,2 0 8 15,3 0 8-15,0-3-18 16,0 4 0-16,10-5 0 15,5 1 35-15,1-4-34 0,2-1 4 16,2-4 1 0,-1-2 12-16,2-2-12 15,-1-2-6-15,0 0 1 0,-2 0-3 16,-5 0-5-16,-2 0-39 16,-5 0-41-16,-6 0-103 15,0 0-183-15,0-2-512 0</inkml:trace>
  <inkml:trace contextRef="#ctx0" brushRef="#br0" timeOffset="-181659.18">1589 8957 690 0,'0'0'379'15,"0"0"-216"-15,0 0-53 16,0 0 6-16,0 0-36 15,0 0 28-15,0 0 67 16,0 0-44-16,0 0-4 0,0 0 10 16,0 0-56-16,0 0 14 15,3 0-39-15,5 0-21 16,8 0 30-16,2 0-41 16,4 0 7-16,1 0 18 15,0 0-28-15,1 0 25 16,0 0-26-16,-2 0-8 15,-2 0 29-15,-4 0-40 16,-3 0 17-16,-7 0-10 16,-1 0 1-16,-3 0-9 15,-2 0 0-15,0 0-38 16,0 0-41-16,0 0-206 16,0 0-534-16</inkml:trace>
  <inkml:trace contextRef="#ctx0" brushRef="#br0" timeOffset="-180919.39">2032 9106 914 0,'0'0'562'0,"0"0"-298"16,0 0-24-1,0 0-58-15,0 0-89 0,0 0-80 16,0 0 33 0,19-9 24-16,-4 9-33 0,3-1 12 15,1 1-2-15,4-3-24 16,2 3 23-16,-1-1-39 15,-2-1-1-15,-2 0 6 16,-4 0-10-16,-3 2-4 16,-4-3-31-16,-2 3-72 15,-4 0-51-15,-3 0-216 16,0 5-240-16,-14 3-634 0</inkml:trace>
  <inkml:trace contextRef="#ctx0" brushRef="#br0" timeOffset="-180501.62">2055 9264 568 0,'0'0'538'0,"0"0"-330"0,0 0-57 15,0 0 31 1,0 0-32-16,0 0-50 0,0 0 34 16,0 0-22-1,0 0-14-15,0 0 11 0,0 0-39 16,2 0 13-16,9 0 12 15,3 0-32-15,1 0 5 16,5 0-35-16,1 0-14 16,0-4 17-16,2 0-36 15,-1-1 20-15,-4 3-13 16,0-1 4-16,-5 1-5 16,-1 2-6-16,-4 0-15 15,-1 0 9-15,-7 0-84 16,0 0-60-16,0 7-491 0</inkml:trace>
  <inkml:trace contextRef="#ctx0" brushRef="#br0" timeOffset="-177445.16">2855 8968 766 0,'0'0'401'15,"0"0"-193"-15,0 0 31 16,0 0-10-16,0 0-52 16,0 0-43-16,0-47-41 15,0 44 16-15,0-2-16 0,0 4-14 16,-4-2 3-16,-6 1-58 15,-5 2-3-15,-3 0 12 16,-4 0-33-16,-3 0 26 16,-4 6-18-16,2 10-7 15,1 2 19-15,1 4-19 16,1 4 5-16,6 4-6 16,2 2 12-16,7 4-16 15,5 1 4-15,4 1 0 16,0-2-3-16,2-2 3 15,16-4 0-15,4-5 2 16,7-6 7-16,6-5-12 0,8-8 3 16,-1-6-6-16,6 0-1 15,-4-10 10-15,-1-11-3 16,-6-2 4-16,-3-5 4 16,-8 0 14-16,-6-4-13 15,-6-2 9-15,-6-3 10 16,-8 0-28-16,0 1 21 15,-2-3-21-15,-16 6-27 16,-6 2-13-16,-36 6-81 16,6 8-136-16,-6 7-535 0</inkml:trace>
  <inkml:trace contextRef="#ctx0" brushRef="#br0" timeOffset="-175620.83">4513 2057 383 0,'0'0'203'0,"0"0"-203"16,0 0 0-16,0 0-586 0</inkml:trace>
  <inkml:trace contextRef="#ctx0" brushRef="#br0" timeOffset="-167303.74">5394 1841 217 0,'0'0'896'0,"0"0"-643"0,0 0-89 15,0 0 4-15,0 0 17 16,0 0-53-1,0 0-20-15,3 0-37 0,-1 0-50 16,1 0 3-16,1 0-28 16,3 0-75-16,6 0-84 15,-2 0-242-15,2 0-605 0</inkml:trace>
  <inkml:trace contextRef="#ctx0" brushRef="#br0" timeOffset="-167092.95">6021 1965 386 0,'0'0'718'15,"0"0"-718"-15,0 0-64 16,0 0-158-16,0 0-109 0</inkml:trace>
  <inkml:trace contextRef="#ctx0" brushRef="#br0" timeOffset="-166296.77">6857 1945 124 0,'0'0'1048'0,"0"0"-862"16,0 0-122-16,0 0-6 15,0 0-58-15,0 0-2 16,0 0-118-16,71 0-416 0</inkml:trace>
  <inkml:trace contextRef="#ctx0" brushRef="#br0" timeOffset="-166118.34">7676 2038 614 0,'0'0'0'15,"0"0"-614"-15</inkml:trace>
  <inkml:trace contextRef="#ctx0" brushRef="#br0" timeOffset="-158692.83">1571 9668 963 0,'0'0'397'0,"0"0"-143"16,0 0-32-16,0 0 11 16,0 0-101-16,0 0-82 15,-4-33 39-15,4 30-35 16,-2 2 24-16,0 1 19 15,-5-2-61-15,0 2 16 16,-6 0-45-16,0 0 2 16,-8 0-4-16,1 6-4 15,-2 10-1-15,0 4 0 16,1 2 9-16,6 3-9 16,4 0 0-16,4 0 9 0,7-4-22 15,0 0 11-15,0-6-4 16,2-3 6-16,14-3-38 15,6-5-5-15,5-4-31 16,2 0-5-16,0-4 0 16,-2-13-73-16,-3-2 43 15,-6-4 41-15,-7 1 30 16,-2 0 38-16,-5 3 1 16,-4 2 0-16,2 5 30 15,-2 4-29-15,0 6 13 16,0-1 4-16,0 3-8 15,0 0-13-15,0 0 2 16,3 11 0-16,-1 9 72 0,0 6-3 16,3 10-1-16,0 4-16 15,-1 8-51-15,-2 5 16 16,0 3-17-16,-2-2 0 16,0 0 11-16,0-3 1 15,0-7-12-15,0-11 30 16,0-7-30-16,-2-7 75 15,-2-10-25-15,-3-4 11 16,0-5 23-16,-4 0-49 16,0 0 12-16,-5-14-6 15,1-10-8-15,0-9 23 16,5-3-18-16,-1-2-17 16,4 0 14-16,5 3-34 0,2 2 17 15,0 5-18-15,0 2-26 16,6 2 26-16,13 2-53 15,3 0-21-15,7 2-17 16,2 2-131-16,18-6-101 16,-6 5-299-16,-8 2-487 0</inkml:trace>
  <inkml:trace contextRef="#ctx0" brushRef="#br0" timeOffset="-158506.33">1964 9585 1706 0,'0'0'589'16,"0"0"-473"-16,0 0-66 16,0 0-24-16,0 0-26 15,0 0-146-15,0 0-188 16,91 16-376-16</inkml:trace>
  <inkml:trace contextRef="#ctx0" brushRef="#br0" timeOffset="-158325.8">1961 9751 1517 0,'0'0'767'0,"0"0"-609"16,0 0-51-16,0 0 0 15,0 0-86-15,125-16-21 16,-69 12-64-16,-14-1-242 16,-11 4-518-16</inkml:trace>
  <inkml:trace contextRef="#ctx0" brushRef="#br0" timeOffset="-157274.55">1932 9607 628 0,'0'0'395'0,"0"0"-146"16,0 0-107-16,0 0-11 15,0 0-55-15,0 0-24 16,0 0 62-16,0 0-23 16,0 0 14-16,0 0 30 15,0 0-39-15,0 0 19 0,0 0-35 16,0-2-35 0,5 2 29-16,5-2-44 0,2 2 10 15,3 0 20-15,1 0-60 16,0 0 46-16,2 0-24 15,-1 0-21-15,3 0 42 16,1-2-42-16,0 2 8 16,2-2-1-16,-3 2 7 15,-5-2-9-15,-3 2-6 16,-7 0-28-16,-3 0-6 16,-2 0-117-16,-2 2-325 15,-15 6-627-15</inkml:trace>
  <inkml:trace contextRef="#ctx0" brushRef="#br0" timeOffset="-154304.5">2444 9779 1600 0,'0'0'523'0,"0"0"-340"16,0 0-19-16,0 0-39 0,0 0-80 16,0 0-45-1,0 0 21-15,54-26-21 0,-34 12 1 16,3-1-2-16,-6-4-14 15,-1-1 13-15,-1 3 2 16,-3-2-3-16,-3 2-15 16,-1 4 18-16,-3 3 0 15,-1 4-7-15,-1 2 7 16,-1 2 0-16,-2 2 0 16,0 0 1-16,0 0-1 15,0 2 9-15,0 10 9 16,0 3 21-16,0 4-29 15,0 4-3-15,0 2-7 0,-2 1 11 16,-3 0 2-16,1 0-13 16,1-4-53-16,3-2-16 15,0-4-123-15,0-3-159 16,0-5-294-16</inkml:trace>
  <inkml:trace contextRef="#ctx0" brushRef="#br0" timeOffset="-153771.92">2884 9591 1099 0,'0'0'365'16,"0"0"-227"-16,0 0-44 15,0 0-11-15,0 0-74 16,0 0-8-16,0 0 66 16,-12 18-14-16,10-9 46 15,-2-1 14-15,1 1-44 16,1 1-11-16,2 0-28 15,0-2-5-15,0 3 18 16,2-3-42-16,12 1 39 0,5 1 7 16,7 1-7-16,0-5 12 15,3 1-52-15,-2 1 0 16,-3 1 18-16,-4-2-5 16,-4 1 12-16,-5 0 18 15,-2 1-16-15,-5 0 43 16,-2 0-25-16,-2 0-11 15,0 2 16-15,0 1-32 16,-13 0 20-16,-5 2-27 16,-1-1 1-16,-4 2-24 15,1-3 12-15,0-3-75 16,0-4-7-16,-3-5-115 16,8-4-192-16,1-14-435 0</inkml:trace>
  <inkml:trace contextRef="#ctx0" brushRef="#br0" timeOffset="-153634.29">2928 9587 1028 0,'0'0'893'0,"0"0"-561"16,0 0-183-16,0 0-7 16,0 0-96-16,0 0-46 15,166-24-12-15,-123 22-216 16,-7 0-529-16</inkml:trace>
  <inkml:trace contextRef="#ctx0" brushRef="#br0" timeOffset="-152868.34">3773 9254 678 0,'0'0'244'16,"0"0"-99"-16,0 0 17 16,0 0-48-16,0 0-9 15,0 0-21-15,0 0 19 16,15 0 20-16,-13 6-34 0,-2 8 37 15,0 8 35-15,0 8-60 16,0 11 13-16,0 5-27 16,-6 8-26-16,-5 5 33 15,1 2-50-15,4-1-20 16,2-2-7-16,1-3-8 16,1-5 2-16,0-6-11 15,0-8-13-15,0-8-2 16,-14-6-101-16,1-11-94 15,-6-3-528-15</inkml:trace>
  <inkml:trace contextRef="#ctx0" brushRef="#br0" timeOffset="-151285.58">1074 9753 781 0,'0'0'276'15,"0"0"-172"-15,0 0 44 16,0 0-10-16,0 0-23 16,0 0 39-16,0 0 1 15,7-11-20-15,-7 11 12 16,0 0-50-16,0 0-25 16,0 0-12-16,0 0-34 15,0 9 37-15,0 9-5 16,0 6-37-16,2 4 28 15,-2 7-20-15,2 1 6 16,-2 4-7-16,0 0-18 0,0-2 19 16,0 1-29-16,0-6 1 15,-2-3 8-15,0-4-2 16,2-8-7-16,-2-3 6 16,2-5 3-16,-2-4-7 15,2-5-2-15,0 1 0 16,0-2-1-16,0 0 14 15,0 0-13-15,0 0 0 16,0 0-6-16,0 0-6 16,0 0 10-16,0 0 2 15,0 0 0-15,0 0-14 16,4 0 13-16,8 0-6 0,3 0 7 16,3-2-2-1,4-2 2-15,1 2 0 0,7 1 2 16,1-2 11-16,9 1-13 15,5 2 0-15,4 0 0 16,7 0-7-16,0 0 7 16,0 0 0-16,-3 0 1 15,-4 0 10-15,0 2-11 16,-3 1 0-16,4-3 1 16,-1 0-11-16,2 0 10 15,5 0 0-15,0 0-1 16,2 1 13-16,2 1-12 15,0 1 0-15,-5-2 1 0,1 1-4 16,-7 1 3 0,-2-3 0-16,-2 1-6 0,-3-1 19 15,3 0-13-15,1 0 0 16,6 0 1-16,1 0-12 16,0 0 10-16,1 0-1 15,-3 0 1-15,-4 0-11 16,-8 0 12-16,-2 0 0 15,-4 0 0-15,-2 0-9 16,3 0 10-16,-1 0-1 16,3 0 0-16,-5 0 9 15,0 0-10-15,-2 0 1 16,-4 0 0-16,-6 0-14 16,2 0 16-16,-1 0-2 15,-3 0 0-15,3 0 12 16,3 0-20-16,-1 0 8 0,5 0 0 15,-1 0-12-15,1 0 17 16,2 0-5-16,0 0 0 16,-1 0-10-16,2-1 1 15,-4 1 4-15,-1-3 1 16,0 1-8-16,-5 1 1 16,-2-2 11-16,-5 1 0 15,-2 1 0-15,-1-2-6 16,-3 1 6-16,1 1 0 15,3-3-8-15,-2 0 7 16,4 1-5-16,1 1-14 0,-3 0 0 16,0 0 11-16,-4 2 6 15,-5 0 3-15,0 0-1 16,-2 0 8-16,0 0-7 16,0 0 0-16,0 0 9 15,0 0 13-15,0-2-14 16,0 0-7-16,0-2 11 15,0-3 4-15,0-2-16 16,0-3 0-16,-2-2 0 16,-5-6 25-16,0-2-24 15,1-4 0-15,1-7 2 16,3-2-3-16,2-33-15 16,0 10-113-16,0-1-696 0</inkml:trace>
  <inkml:trace contextRef="#ctx0" brushRef="#br0" timeOffset="-150090.77">2558 9951 717 0,'0'0'325'0,"0"0"-165"0,0 0-44 16,0 0 2-16,0 0 10 15,0 0-35-15,0 0 34 16,0-1-18-16,0 1-29 15,0-1 40-15,0 1-36 16,0 0-19-16,0 0 3 16,4-3-36-16,1 3 16 15,2-2-28-15,4 0-14 16,0 0 21-16,1-2-26 16,1 2-1-16,3-2 7 15,-3 0 11-15,0 2-18 16,0 0 0-16,0-1 0 0,-3 3-12 15,-1 0 12-15,-9 0-48 16,0 0-116-16,0 0-401 0</inkml:trace>
  <inkml:trace contextRef="#ctx0" brushRef="#br0" timeOffset="-147716.09">2285 10326 363 0,'0'0'253'15,"0"0"-84"-15,0 0-44 0,0 0-44 16,0 0-4-16,0 0 20 16,-3-19-25-16,3 13 6 15,0-1-27-15,0 0-12 16,0-1 9-16,0-2 7 16,0-1-17-16,0 2 31 15,0-2-39-15,2 5-2 16,-1 0-8-16,2 2 9 15,-3 3 30-15,2 1-31 16,-2-3 27-16,0 3 39 16,0 0-21-16,0 0 28 0,0 0-21 15,0 0-24 1,0 3 21-16,0 13-37 0,0 9 30 16,0 12 7-16,0 5-53 15,0 4 36-15,0-1-33 16,0 2-26-16,0-5 4 15,0-6-5-15,0 3-80 16,-2-11-198-16,-4-10-452 0</inkml:trace>
  <inkml:trace contextRef="#ctx0" brushRef="#br0" timeOffset="-146312.8">1171 10657 527 0,'0'0'277'0,"0"0"-170"16,0 0-87-16,0 0 19 16,0 0-6-16,0 0-26 15,0 0 80-15,-43 11 72 16,43-10-31-16,0-1 3 0,0 0-34 16,0 0-11-16,0 0-39 15,0 0-37-15,0 0 37 16,0 0-22-16,0 0 5 15,0 0 38-15,0 0 2 16,0 3 28-16,4-1 13 16,12-2-29-16,2 0 7 15,7 0-37-15,4 0-21 16,4 0 15-16,2 0-46 16,1 0 18-16,2 0 0 15,4 0-16-15,0-5 33 16,6-1-26-16,2 0-9 15,4 0 9-15,2 1-2 16,2 1-7-16,0 2 0 0,2-1 9 16,-1 3-16-16,2-1 7 15,-3 1 0-15,0-3 3 16,-2-1 8-16,-3 3-11 16,-2-3 0-16,-2 2 11 15,-1-1-24-15,-6 3 13 16,-3 0 0-16,4-1 4 15,-3 1 11-15,2-3-15 16,3 1 0-16,2 1 1 16,0-2 20-16,-1 1-19 15,-1 1 2-15,-1-2 1 16,-4 3 4-16,1 0-9 16,-6 0 0-16,1 0 1 15,-3 0-1-15,-2 0 1 16,3 0-1-16,1 0 1 15,2 0 17-15,0-2-14 0,1 2-4 16,0 0 1-16,-3 0 7 16,2 0-8-16,-4 0 0 15,-2 0 0-15,0 0 15 16,-4 0-15-16,1 0 0 16,-5 0 0-16,-1 0-4 15,-3 0 4-15,-4 0 0 16,1 0 0-16,-1 0 9 15,1 0-5-15,3 0-4 16,4 0 0-16,2 0-5 16,4 0 7-16,6 0-2 0,1 0 1 15,-1 0 13-15,2 0-15 16,-3 0 1-16,-3 0 0 16,-2 0-12-16,-2 0 21 15,-2 0-9-15,-5 0 0 16,-7 0 12-16,-8 0-21 15,-5 0 9-15,0 0-2 16,0 0-5-16,-20 0-32 16,-10 0-61-16,-29 0-164 15,5 0-312-15,-4 5-322 0</inkml:trace>
  <inkml:trace contextRef="#ctx0" brushRef="#br0" timeOffset="-143423.61">1282 10700 183 0,'0'0'623'0,"0"0"-344"16,0 0-130-16,0 0-2 16,0 0-14-16,0 0-69 15,0 0 10-15,-50 0-18 16,40 0-14-16,-4 0 2 15,-1 0-25-15,-1 0 29 16,1 0-36-16,1 0 4 16,3 0 22-16,4 0-28 0,5 0 9 15,0 0 3-15,0 0-21 16,2 0 27-16,-2 0-27 16,-1 0 8-16,-2 0-5 15,-1 0 4-15,1 0-8 16,-1 0 0-16,2 0 1 15,-2 0 3-15,4 0-4 16,2 0 0-16,-2 0 4 16,2 0 2-16,-4 0-12 15,-1 0-3-15,-1 0-17 16,-4 0 16-16,4 0 7 16,-3 0 3-16,3 0 4 15,-1 0 9-15,2 0-12 16,3 0 11-16,2 0-2 15,0 0 63-15,0 0-50 0,0 0-1 16,0 0 1-16,0 0-23 16,2 1 49-16,5 10-14 15,-1 1-14-15,1 7 31 16,-2 4-34-16,1 5 10 16,-1 8 3-16,2 4-31 15,-3 4 27-15,3 4-16 16,-1 2-3-16,-1 3 19 15,2-3-16-15,-5 0 2 16,2 0 18-16,-1 0-20 16,-3 0 15-16,0 3-6 15,0-2-13-15,0 6 26 16,0 0-32-16,0 0 7 0,0 1-3 16,0-3 7-1,0-4-8-15,0 0-4 0,0-3 0 16,0-4-3-16,0-2 12 15,0-5-9-15,0-1 3 16,0-5 7-16,0-3-11 16,0-3 1-16,0-3 0 15,0-3-2-15,0 2 8 16,0-6-6-16,0 2 0 16,0-4 6-16,0 0-7 15,0-3 1-15,0 0 0 16,0 0 0-16,0-3 11 0,0 2-11 15,0 1 0 1,0-2 8-16,0 3 4 0,0 2-12 16,0 1 15-16,0 1 0 15,2-2 2-15,-2-1-13 16,2 0-4-16,0 1 8 16,0-5 9-16,-1 4-16 15,3-5 9-15,-1 4 14 16,-1-4-15-16,0 1 0 15,-2 0-9-15,2-4 2 16,-2 1-8-16,0-1 6 16,2-3 0-16,-2 2-1 15,0 0 18-15,0-1-17 0,2 3 0 16,-2-4 0-16,0-1-9 16,0 3 9-16,0-3-9 15,0 2 8-15,0-1-21 16,0 2 13-16,0 0 9 15,0 3 0-15,0 2-5 16,0 1 6-16,0-1-1 16,0-1 0-16,0 2 12 15,0-1-5-15,0-3-7 16,0 4 0-16,0-3 5 16,0 1-4-16,0-1-1 15,0 0 3-15,0-1 9 16,0-4-13-16,0 2 1 15,0 1 0-15,0 0-15 16,0 0 13-16,0 0 2 0,0 0 0 16,0-2-33-16,0 0 13 15,0-2-30-15,0 3-11 16,0-3 37-16,0 0-37 16,0 1-7-16,0 3-69 15,0-2-77-15,0 2-31 16,0-4 10-16,3 0 50 15,3 0 83-15,-2 0 2 16,4 0 15-16,-2 0-14 16,-1 0-42-16,-1-3-4 15,-1 2 38-15,0-1 103 16,0-1 4-16,-1 2 114 16,0 0 75-16,3-2 4 0,2-1-51 15,3 0-13-15,7 0-80 16,2-2-17-16,6 0 24 15,4 0-35-15,0 0 20 16,2 2 9-16,0-1-4 16,2 4 41-16,5-2-24 15,3 0-5-15,1-1 4 16,3 0-46-16,3 0 21 16,0 1-24-16,-1 2-12 15,1 1 40-15,1 0-27 16,0 0 29-16,3 0 6 15,3 0-42-15,3 0 38 16,4 0-45-16,3 0 6 0,4 0 1 16,2-2-7-16,3-2-3 15,-2 1-16-15,-2 0-26 16,-1-1 44-16,-4-2-18 16,-1 1 14-16,-3 1-9 15,-6-1 14-15,1-1 0 16,0-2-6-16,2-1 14 15,0 2-21-15,-1-4-3 16,-1 6-39-16,-4-3 33 16,-1 3-7-16,-7 1 18 15,-1 0 10-15,-5 4 2 16,-2 0 9-16,-3 0-4 16,0 0 3-16,1 0 26 15,-1 0-29-15,5 0 27 16,0 0-33-16,-2 3 7 15,-2 0-8-15,-2 4 1 0,-5-2 0 16,-2 1-3-16,-2-2 10 16,0 3-4-16,0-5 9 15,-1 2-3-15,-2-2-12 16,0-1 3-16,-7-1 0 16,0 2-5-16,-1-2 14 15,-1 3-9-15,-2-3 0 16,2 0 2-16,-3 1-2 15,2-1 0-15,-1 0 0 16,0 0-1-16,-3 0 15 16,1 0-14-16,0 0 0 0,-1 0 1 15,1 0 5-15,0 0-6 16,0 0 0-16,-3 0 24 16,-1 0-23-16,1 0 40 15,-2 0-30-15,0 0-1 16,2 0 6-16,2 0-16 15,-2 0 0-15,0 0 0 16,0 0 12-16,1 0-12 16,-3 0 0-16,-2-6 0 15,2-3 30-15,0-8-30 16,0-2 1-16,2-8 11 16,-2-2 6-16,0-10-15 0,-1-3-3 15,2-7 0 1,-1-1-9-16,-2-3 19 0,0-1-10 15,0-3 67-15,0 3-22 16,0-2 20-16,0-2-25 16,0-2-26-16,0-3 31 15,0-1-45-15,0-2 7 16,0-2-7-16,0-2 15 16,0 2 0-16,0-1-2 15,0 1-7-15,0 2 39 16,0 2-39-16,0 3 13 15,0 3-1-15,0 3-12 16,0 1 24-16,0 5-30 0,0 3 9 16,2 6-10-1,5 7 2-15,-3 4-1 0,1 5 3 16,-2 4 12-16,-3 1-12 16,2 2-3-16,-2 1 0 15,0-1 18-15,0 2-16 16,0 1-2-16,0 1 0 15,0 4 12-15,0 3-29 16,0 3 17-16,0 3-41 16,0 0 23-16,0 0-55 15,0 0-32-15,-14 0-108 16,-3 4-420-16,-2 2-398 0</inkml:trace>
  <inkml:trace contextRef="#ctx0" brushRef="#br0" timeOffset="-142510.02">1382 10868 1277 0,'0'0'312'16,"0"0"-169"-16,0 0 66 15,0 0-97-15,0 0-63 16,0 0-39-16,0 0-4 16,25-42 38-16,-15 42-7 15,2 0 11-15,-1 0 14 16,0 0-30-16,1 14 22 15,-4 4-54-15,-4 2 10 0,-1 5-22 16,-3 0 9 0,0 0 3-16,-7-2 2 0,-9 0-1 15,1-5 35-15,-3-3-36 16,3-3-51-16,1-3-57 16,3-5-122-16,4-4-90 15,1-9-55-15,6-7-670 0</inkml:trace>
  <inkml:trace contextRef="#ctx0" brushRef="#br0" timeOffset="-142252.75">1642 10796 1527 0,'0'0'373'0,"0"0"-264"15,0 0 61-15,0 0-81 16,0 0-33-16,0 0 3 16,0 0-4-16,-79 98 21 15,72-71-42-15,3-4-13 16,-2 4 0-16,6-4-15 16,0 2-12-16,0-3-3 15,3-2-116-15,23-5-93 16,-1-4-338-16,-2-7-220 0</inkml:trace>
  <inkml:trace contextRef="#ctx0" brushRef="#br0" timeOffset="-141741.12">1779 10972 1028 0,'0'0'363'16,"0"0"-180"-16,0 0-34 0,0 0-29 15,0 0-98-15,0 0-6 16,0 0-2-16,29-10-5 15,-23 10 16-15,1 0 21 16,-5 0 2-16,-2 0 24 16,0 5-49-16,0 3 5 15,-7 4 16-15,-6 2 7 16,-1 2 2-16,4-1-45 16,3 0-8-16,3-3 0 15,4-4-71-15,0 0 20 16,0-2 50-16,4 0 2 15,5 0 19-15,2 2-8 0,3 0 7 16,-6 1 30 0,3 1-21-16,-6 3 25 0,-1 1 9 15,-4 2-34-15,0 0 30 16,0 0-32-16,-4-1-14 16,-8-2 19-16,2-3-25 15,-4-2-12-15,5-1-17 16,3-7-125-16,1 0-130 15,3 0-353-15</inkml:trace>
  <inkml:trace contextRef="#ctx0" brushRef="#br0" timeOffset="-141508.74">2006 10954 1106 0,'0'0'632'16,"0"0"-483"-16,0 0-76 16,0 0-73-16,0 0-9 15,0 0-245-15,0 0-103 16,118-8-486-16</inkml:trace>
  <inkml:trace contextRef="#ctx0" brushRef="#br0" timeOffset="-141326.23">2006 10954 77 0,'13'105'1874'0,"-13"-105"-1488"16,0 0-265-16,11 0-42 15,10 0-39-15,6 0-40 16,-5 0-19-16,10 0-170 16,-9 0-437-16,-7 0-299 0</inkml:trace>
  <inkml:trace contextRef="#ctx0" brushRef="#br0" timeOffset="-140690.93">2547 10776 373 0,'0'0'647'16,"0"0"-414"-16,0 0-105 15,0 0 21-15,0 0-18 16,0 0 2-16,0 0-56 16,-93 14 25-16,79 0 15 15,3 2-61-15,5 1 17 16,1 0-34-16,5 3-17 0,0 2 31 15,0 3-53 1,5-2 0-16,10 1 0 0,3-2 1 16,-1-1 24-16,6-7-25 15,-1-5 0-15,5-6-3 16,0-3 10-16,2 0 5 16,2-13 0-16,-2-8-4 15,-3-4 2-15,-5-3-5 16,-5 0-4-16,-10-4 18 15,-4 2-19-15,-2-2 0 16,-2 4-19-16,-18 6-67 16,-9 4-78-16,-25 9-156 15,3 8-177-15,4 1-379 0</inkml:trace>
  <inkml:trace contextRef="#ctx0" brushRef="#br0" timeOffset="-140186.28">2070 10917 1039 0,'0'0'270'15,"0"0"-201"-15,0 0-12 16,0 0-25-16,0 0-21 16,0 0-11-16,0 0-43 15,65-18-196-15,-62 23-889 0</inkml:trace>
  <inkml:trace contextRef="#ctx0" brushRef="#br0" timeOffset="-138790.02">1366 11506 1098 0,'0'0'318'15,"0"0"-201"-15,0 0 53 16,0 0-49-16,0 0-45 16,0 0-10-16,0 0-53 15,72 2 23-15,-41-7-36 16,0-5 0-16,-2-3-2 16,-2-1-8-16,-8-1 1 15,-1 1-22-15,-7 3-39 0,-6-1 13 16,-5 4-44-16,0-1 79 15,0 8 8-15,-2 1 14 16,-9 0 35-16,0 0-19 16,-1 0-8-16,2 13 48 15,1 6-18-15,1 4 34 16,3 8 14-16,4 7-7 16,1 6 48-16,0 4-50 15,0 4-33-15,12 2-1 16,1-1-37-16,0-5 6 15,-2-8 0-15,-2-6-5 16,-7-8 5-16,-2-10-12 16,0-8 1-16,0-4 20 0,-8-4-21 15,-11 0-1 1,0-14-17-16,-1-10-14 0,-1-4 17 16,6-4 15-16,3 2 12 15,6 2 25-15,4 6-31 16,2 0 16-16,0 3-22 15,4 2 6-15,12-1-14 16,3-1 8-16,5 3-16 16,6-2 3-16,-1 4-63 15,2-2-11-15,12-4-118 16,-3 4-135-16,-9 0-413 0</inkml:trace>
  <inkml:trace contextRef="#ctx0" brushRef="#br0" timeOffset="-138632.43">1918 11444 1547 0,'0'0'499'16,"0"0"-449"-16,0 0-32 15,0 0-18-15,123-8-125 16,-92 8-374-16</inkml:trace>
  <inkml:trace contextRef="#ctx0" brushRef="#br0" timeOffset="-138456.9">1922 11560 1197 0,'0'0'782'16,"0"0"-599"-16,0 0-118 15,0 0-52-15,0 0-13 16,119-20-154-16,-74 13-319 16,-9-2-242-16</inkml:trace>
  <inkml:trace contextRef="#ctx0" brushRef="#br0" timeOffset="-138136.77">2465 11268 1107 0,'0'0'505'16,"0"0"-417"-16,0 0 87 16,0 0 56-16,0 0-71 15,0 0-64-15,0 105-71 0,0-71 8 16,0-4-33-16,0-1-12 16,0-5-18-16,0 0-140 15,0-8-182-15,0-7-155 16</inkml:trace>
  <inkml:trace contextRef="#ctx0" brushRef="#br0" timeOffset="-137705.91">2681 11301 1086 0,'0'0'259'0,"0"0"-189"15,0 0 85-15,0 0-21 16,0 0-71-16,0 0-3 16,0 0-39-16,-34 27 8 15,34-18 0-15,0 0-20 16,3 1 26-16,5-2-4 15,6 1-18-15,-1 1 32 16,3 1-30-16,1 1 4 16,-3-2 10-16,-1 0-12 15,-1 0 58-15,-3 0 14 16,-5 0-14-16,-4 0 30 0,0-2-50 16,0 2 0-16,0 0-17 15,-7-1-37-15,-3 0 9 16,-6-1-10-16,0-2-86 15,0-6-44-15,-6 0-211 16,5-18-252-16,1-4-816 0</inkml:trace>
  <inkml:trace contextRef="#ctx0" brushRef="#br0" timeOffset="-137574.27">2674 11264 1275 0,'0'0'328'15,"0"0"-147"-15,0 0 0 0,0 0-53 16,0 0-96 0,141-7-32-16,-101 7-174 0,-9 0-437 0</inkml:trace>
  <inkml:trace contextRef="#ctx0" brushRef="#br0" timeOffset="-136103.2">1723 11983 1092 0,'0'0'358'0,"0"0"-175"16,0 0 19-16,0 0-61 15,0 0-102-15,0 0-3 16,0 0-6-16,-69-7 23 0,55 7 65 15,-1 9-53-15,-3 1 14 16,3 4 26-16,1 0-60 16,3 4 19-16,4 3-33 15,5 0-31-15,2 2 20 16,0 0-19-16,5-2-1 16,10-2 3-16,5-1 10 15,5-5-26-15,4-7-2 16,0-4-55-16,2-2-37 15,13-6-158-15,-11-10-249 16,-4-4-274-16</inkml:trace>
  <inkml:trace contextRef="#ctx0" brushRef="#br0" timeOffset="-135486.85">1694 11797 1046 0,'0'0'313'0,"0"0"-119"16,0 0-10-16,0 0-76 15,0 0-10-15,0 0-39 16,0 0-4-16,16-14 43 16,-5 14-41-16,-1 0-4 15,4 0-17-15,1 0-36 16,4 0-2-16,5 8-135 15,-4 6-222-15,-4-3-322 0</inkml:trace>
  <inkml:trace contextRef="#ctx0" brushRef="#br0" timeOffset="-135285.39">2039 11935 228 0,'0'0'1607'0,"0"0"-1362"15,0 0-198-15,0 0-47 16,0 0-17-16,149 0-306 0,-115 0-342 16</inkml:trace>
  <inkml:trace contextRef="#ctx0" brushRef="#br0" timeOffset="-135134.79">2152 12046 1410 0,'0'0'737'0,"0"0"-579"16,0 0-126-16,0 0-32 15,0 0-46-15,130-18-245 16,-89 9-365-16</inkml:trace>
  <inkml:trace contextRef="#ctx0" brushRef="#br0" timeOffset="-134802.68">2491 11809 1290 0,'0'0'630'16,"0"0"-459"-16,0 0-50 15,0 0-3-15,0 0-72 16,0 0-45-16,0 0 15 16,-49 88-3-16,49-69-10 15,16 2 48-15,2-3-50 16,4-4 54-16,5-4-31 0,0-6-9 16,2-4 10-1,-2 0-24-15,-5-14-1 0,-5-12 5 16,-3-3 4-16,-12-9 4 15,-2 3-13-15,0 1 0 16,-13 5-8-16,-12 13-83 16,-6 12-81-16,-24 7-121 15,5 19-242-15,8 4-357 0</inkml:trace>
  <inkml:trace contextRef="#ctx0" brushRef="#br0" timeOffset="-133864.2">2311 12186 555 0,'0'0'735'0,"0"0"-463"16,0 0-35-16,0 0-37 16,0 0-77-16,0 0-64 15,0 0 7-15,-104 32-35 16,90-14 13-16,3-1-1 15,4 4-23-15,3 1 21 16,4 0-41-16,0-1 1 16,0-2-2-16,13-5-29 15,5-3-33-15,4-5-39 16,0-6 12-16,1 0-10 0,-7 0-20 16,1-15-13-1,-8-1 53-15,-5-3 11 16,-4 0 39-16,0 3 1 0,0 2 10 15,0 4 19-15,0 4 8 16,0 2-7-16,0 4 26 16,0 0-27-16,0 0 13 15,0 0-2-15,0 0 21 16,4 14 70-16,8 4-24 16,1 8-12-16,1 2 14 15,-1 6-37-15,1 3 7 16,-6 0-8-16,-1-3-27 15,-3-1 40-15,-4-7-1 16,0-6 32-16,0-4-6 16,0-8-31-16,-8-4 31 0,-3-4-32 15,-5 0-38-15,3 0 38 16,-1-8-42-16,3-5-6 16,5-2 0-16,-2 1-29 15,6-2-10-15,2-1-82 16,4-11-113-16,17 6-100 15,1-2-241-15</inkml:trace>
  <inkml:trace contextRef="#ctx0" brushRef="#br0" timeOffset="-133670.71">2639 12212 1639 0,'0'0'554'0,"0"0"-452"16,0 0-64-16,0 0 14 16,0 0-52-16,0 0-34 15,0 0-145-15,116 12-291 16,-108-2 87-16,-5 2-700 0</inkml:trace>
  <inkml:trace contextRef="#ctx0" brushRef="#br0" timeOffset="-133501.16">2639 12212 1530 0,'-38'144'593'16,"38"-144"-451"-16,17 0-59 0,8-2-48 16,4 0-35-16,4 2-41 15,-6 0-274-15,-6 0-388 0</inkml:trace>
  <inkml:trace contextRef="#ctx0" brushRef="#br0" timeOffset="-132782.09">3206 12274 1245 0,'0'0'643'15,"0"0"-485"-15,0 0 48 16,0 0-77-16,0 0-95 0,0 0-34 15,0 0-14 1,50-66 2-16,-37 42 1 0,-4 2-2 16,-2 1 11-16,-3 3 2 15,1 4 0-15,-3 7 10 16,-2 1-9-16,0 3 8 16,0 3 13-16,0 0-22 15,0 0 26-15,0 0-26 16,0 7 0-16,0 8 41 15,0 10 10-15,0 1 14 16,0 4-17-16,0 0-48 16,0-3 6-16,0 0-6 15,0-5-53-15,0-6-22 16,0-4-101-16,4-8-94 0,0-4-240 16,4 0-195-16</inkml:trace>
  <inkml:trace contextRef="#ctx0" brushRef="#br0" timeOffset="-132196.65">3476 12073 434 0,'0'0'536'0,"0"0"-358"16,0 0-17-16,0 0-61 15,0 0-34-15,0 0-13 16,0 0-23-16,0-2 55 15,-4 2 5-15,2 0 1 16,-2 7 40-16,-2 1-49 16,4 2-13-16,-1-3 15 15,3 2-38-15,0-2-23 16,0 2-22-16,0-5 6 16,0 0 24-16,0 0-31 15,8-3 0-15,3 2 31 0,4-1-23 16,1-1-1-16,-1-1-7 15,-2 3 0-15,1-1-7 16,-4 2 14-16,-1-1-7 16,-5 4 34-16,0 0-7 15,-2 4 29-15,-2 1 17 16,0 1-16-16,0 4 13 16,0-3-49-16,0-1 11 15,-10 0 10-15,-1-1-42 16,-1-4 25-16,2 0-25 0,5-5-23 15,-3-3-12 1,2 0-78-16,-1-1-24 16,3-29-247-16,0 3-229 0,2-3-72 0</inkml:trace>
  <inkml:trace contextRef="#ctx0" brushRef="#br0" timeOffset="-132127.84">3476 12073 1096 0</inkml:trace>
  <inkml:trace contextRef="#ctx0" brushRef="#br0" timeOffset="-131981.23">3476 12073 1096 0,'21'-20'382'0,"-21"16"-58"0,0 1-70 0,0 0-71 0,4 1-82 16,9 0-27-16,5 0 34 15,-1 0-35-15,4 2 0 16,-3 0 5-16,-1 0-57 16,-1 0 14-16,-3 0-35 0,-2 0-3 15,-1 0-10-15,-4 0-47 16,-1 0-87-16,-3 0-187 15,-2 0-655-15</inkml:trace>
  <inkml:trace contextRef="#ctx0" brushRef="#br0" timeOffset="-130748.53">2570 12615 342 0,'0'0'512'0,"0"0"-353"15,0 0-20-15,0 0 25 16,0 0-48-16,0 0 6 16,0-14 2-16,0 14 17 15,0 0 19-15,0 0-44 16,0 0 16-16,0 0-46 0,0 0-37 15,0 0 15-15,-3 15-45 16,3 10 48-16,-2 9 6 16,2 6-38-16,0 6 13 15,0 1-31-15,0-3-9 16,0-5 3-16,0-2-11 16,0-9-16-16,0-4-11 15,0-1-109-15,0-4-190 16,0-7-457-16</inkml:trace>
  <inkml:trace contextRef="#ctx0" brushRef="#br0" timeOffset="-129289.48">1223 13211 405 0,'0'0'311'0,"0"0"-194"15,0 0-55-15,0 0 13 0,0 0-66 16,0 0-9-16,0 0-37 16,-11 10 32-16,11-10 5 15,5 0 48-15,1 0 26 16,-1 0 17-16,-1 0 54 16,-1 0-66-16,-1 0 3 15,2 0 8-15,1 0-34 16,4 0 38-16,4 0-21 15,5-5-34-15,3 1 17 16,2-1-36-16,2 1 14 16,4-1 29-16,2 1-25 15,5 0 41-15,1 3-27 16,6-2 4-16,4 3 28 16,2-2-52-16,5 2-3 15,4-1 3-15,4-2-24 0,3 0 32 16,-1 0-28-16,3 1-11 15,-5 2 21-15,1-1-6 16,-1-2-14-16,-4 1 1 16,0 0 9-16,-4 0-18 15,-4 2 6-15,-2 0 0 16,-4 0 20-16,-4 0-12 16,2 0 8-16,-2 0 2 15,5-2-12-15,2-2 7 16,0 1-13-16,1-2 0 15,2 1-6-15,-2 1 18 16,-3 2-12-16,0 1 0 16,-3 0 1-16,-4 0-2 0,0 0 1 15,-3 0 0 1,-1 0-1-16,-1 0 13 0,-4 0-12 16,2 0 0-16,-2 0 0 15,0 0-9-15,0-1 9 16,-4 1 0-16,0 0 2 15,-6 0 10-15,-3 0-12 16,2 0 0-16,-3 0 0 16,6 0-9-16,4 0 9 15,3 0 0-15,3 0 0 16,3 0 10-16,-6 0-20 16,-1 0 8-16,-4 0-4 0,-5 0-3 15,-1 0 10 1,-1 0-1-16,1 0 0 0,6 0 13 15,2 0-13-15,2 0 0 16,-6 0 0-16,-3 0-18 16,-7 0 18-16,-3-3 0 15,-6 3-2-15,0 0 10 16,0-2-14-16,0 2 6 16,5 0-13-16,3-1-4 15,2-2 11-15,-1 1-7 16,1 1 12-16,-6 1-17 15,-1 0 2-15,-3 0 13 16,0 0-57-16,0 0-45 0,2 0-91 16,6 0-96-1,1 0 89-15,0 0-10 0,0-3-18 16,-4 3-59 0,-7 0-102-16</inkml:trace>
  <inkml:trace contextRef="#ctx0" brushRef="#br0" timeOffset="-126964.45">1170 13222 234 0,'0'0'575'0,"0"0"-374"16,0 0-42-16,0 0 9 16,0 0-49-16,0 0-77 15,0 0 3-15,-6 21 120 16,6 1-26-16,4 7-6 16,2 8-59-16,1 4 32 15,3 6-29-15,-4 0-40 16,0 6-13-16,1 1 10 15,-2 2-33-15,0 2 20 16,-3 2-21-16,-1 3 1 16,2 1 40-16,-1 2-30 15,0 1 15-15,0-2 0 16,3 0-18-16,-1-3 20 0,4-3-28 16,-2-8 7-16,1-1-12 15,1-1 19-15,-3-4-6 16,0-2-8-16,-3 1 1 15,0 2 2-15,-2 2-3 16,0 1 0-16,0 1 0 16,0-3 12-16,2-3-12 15,3 0 0-15,-1-7 1 16,-2-3 5-16,2-2-6 16,-4 1 0-16,0-6-6 15,0 3 12-15,0 0-12 16,0 2 6-16,0-3 0 15,-2-4-10-15,-2 2 10 16,2-5 0-16,2-5 8 16,0-2 0-16,0-1-8 0,0-2 0 15,0 2-6 1,0-4-7-16,-5 6 13 0,3-6 0 16,-2 4-9-16,0 0 13 15,-2-2-10-15,4-2 6 16,2-3-6-16,0 2-7 15,0-5 14-15,0 2-1 16,0-2 0-16,0-4-2 16,0 0 1-16,0 0-24 15,0 0-43-15,2 0 15 0,-2 0-4 16,3 0 32 0,0 0 24-16,-1 0-20 0,6-4 20 15,3-2 1-15,3-2 0 16,5 2-6-16,2-1 6 15,1-2 0-15,3 1 0 16,1 2 6-16,5-2 10 16,4 4-1-16,2-3-9 15,5 3 33-15,8-3-32 16,2 1 3-16,4 2-8 16,4 0 8-16,3 0 1 15,3 2-11-15,4-2 1 16,6 0 0-16,4 0 2 15,0-7-3-15,3 4 0 16,-3-3 10-16,-5 2-16 16,-1-5 6-16,-6 7 0 15,-2-5-13-15,-2 5 31 0,-1-2-18 16,1-2 1-16,3 1 10 16,2 3-14-16,1-1 3 15,-4 3 0-15,-1-1-9 16,-3 1 18-16,-8 3-8 15,-6 1 1-15,-5 0-1 16,-3 0 43-16,-4 0-33 16,1 0 3-16,2-3 16 15,3 3-21-15,2-1-6 16,1-4-3-16,-3 5 1 16,-1 0-1-16,-8 0 0 15,-2 0 0-15,-2 0 13 16,-5 0-4-16,1 0 3 0,0 0-12 15,-4 0 2-15,-1 0-2 16,-1 0 0-16,-1 0 0 16,-3 0 6-16,-2 0 1 15,3-4-7-15,-1 0 0 16,1 4-3-16,-3 0-3 16,1 0 6-16,-1 0 0 15,-3-1 0-15,-2 1 17 16,-1 0-17-16,-1-2 0 15,4-1-2-15,-1 1-14 16,-1 1 17-16,2 1-1 16,3 0 0-16,-5 0 8 0,1 0-17 15,-2 0 9 1,-2-5 0-16,-1 5 4 0,0 0 4 16,3-4-8-16,2 0 0 15,3 3 7-15,0-4-7 16,0 3 0-16,-6 2 0 15,1 0-8-15,-5 0 16 16,-2-2-8-16,2 2 23 16,-2 0-17-16,0-4 34 15,2 4-40-15,0-4 2 16,4 2-12-16,-4 0 10 16,2 0 0-16,-2-2 12 15,3 1-5-15,-3-8-1 0,2-1-4 16,-2-6-1-1,-2-10 24-15,0-6-23 0,0-10 14 16,0-12-14-16,-6-10 14 16,-1-9-28-16,3-6 12 15,0-5 0-15,-2 1-12 16,2 9 27-16,-4 7-15 16,-1 11 16-16,-3 8-16 15,4 2 31-15,-1 2-26 16,5-2-4-16,-1-1-2 15,2-2-3-15,1-3 4 16,-2 1 0-16,-3-4 1 16,-1 4-4-16,-6 0 3 0,1-1 0 15,-3 0-1 1,3 3 4-16,0-4-3 0,3 3 0 16,1-1 0-1,2 3-12-15,6 3 12 0,-1 5 0 16,0 7 3-16,2 3 14 15,0 9-17-15,-4 2 0 16,0 7 12-16,2 6 16 16,-2 2-19-16,1 2 4 15,1 4 4-15,2 0 1 16,0 0-19-16,0 0 1 16,0 0 0-16,-2 0-16 0,2 0 16 15,0 0-14 1,-2 0 13-16,2 0-84 0,-2 0 7 15,2 0-79-15,-2 0-209 16,2 0-263 0,-6 0-217-16</inkml:trace>
  <inkml:trace contextRef="#ctx0" brushRef="#br0" timeOffset="-125975.17">1386 13383 1134 0,'0'0'488'0,"0"0"-366"16,0 0 7-16,0 0-47 15,0 0-72-15,0 0-11 16,0 0 2-16,92-11 5 15,-63 11 11-15,-2 6-17 16,-7 13 0-16,-5 3-4 16,-9 6 19-16,-6 2-15 15,0 2 62-15,0 2 16 16,-17-4-5-16,-5 0-34 16,-3-4-21-16,0-3 14 0,6-6-31 15,1-6-2-15,7-7-57 16,9-4-105-16,2-11-160 15,0-9-273-15</inkml:trace>
  <inkml:trace contextRef="#ctx0" brushRef="#br0" timeOffset="-125771.14">1627 13322 1543 0,'0'0'377'0,"0"0"-185"16,0 0 19-16,0 0-115 16,0 0-8-16,-64 127-58 0,64-87-23 15,0-2 11-15,0-4-18 16,12-2-39-16,6-7-47 16,16-3-154-16,-5-7-250 15,-4-6-80-15</inkml:trace>
  <inkml:trace contextRef="#ctx0" brushRef="#br0" timeOffset="-125350.84">1918 13549 1517 0,'0'0'522'0,"0"0"-469"0,0 0 52 15,0 0-28-15,0 0-61 16,0 0 1-16,0 0-17 16,-75 109 0-16,75-95 3 15,0-4-3-15,0-2 0 16,2-2 8-16,9-3-7 16,7-3-2-16,3 0-45 15,-2 0-71-15,-1 0-47 16,-5-9-122-16,-1-4 83 15,-5 4 57-15,-7-6 52 16,0 3 83-16,0 3 11 0,0 3 72 16,0 3 105-16,0 2 31 15,0 1-25-15,0 0-63 16,0 5-41-16,0 15 79 16,0 5-60-16,0 5-45 15,0 2 9-15,0 0-61 16,3-4-1-16,2-4-26 15,-3-3-137-15,-2-8-140 16,3-7-351-16</inkml:trace>
  <inkml:trace contextRef="#ctx0" brushRef="#br0" timeOffset="-125036.9">2262 13499 1639 0,'0'0'479'16,"0"0"-419"-16,0 0 26 16,0 0-46-16,0 0-24 15,0 0-16-15,123 9-170 16,-99-1-205-16,-8 1-357 0</inkml:trace>
  <inkml:trace contextRef="#ctx0" brushRef="#br0" timeOffset="-124894.54">2290 13632 1175 0,'0'0'789'15,"0"0"-575"-15,0 0-60 16,0 0-77-16,0 0-22 0,0 0-55 16,0 0-95-1,139 0-150-15,-110 0-352 0</inkml:trace>
  <inkml:trace contextRef="#ctx0" brushRef="#br0" timeOffset="-124237.64">2877 13343 909 0,'0'0'311'0,"0"0"-132"0,0 0 3 16,0 0 19-1,0 0-94-15,0 0-95 0,0 0 60 16,-91 16 11-16,71 2 26 16,1 2 5-16,4 2-23 15,1 6 3-15,7 2-44 16,6 2-17-16,1 2 7 16,0-2-39-16,16 1-1 15,5-4 18-15,8-4-17 16,3-5 7-16,3-6-8 15,4-8-4-15,-2-6-13 16,-1 0 8-16,-3-12 3 16,-6-10-3-16,-4-6 18 15,-10-4-6-15,-11-7-3 0,-2 1 0 16,0 0 6 0,-15 0-6-16,-8 4-13 0,-2 6-38 15,-2 4-122-15,-8 4-105 16,6 5-314-16,7 6-584 0</inkml:trace>
  <inkml:trace contextRef="#ctx0" brushRef="#br0" timeOffset="-123750.75">4133 13083 992 0,'0'0'568'0,"0"0"-508"15,0 0-60-15,0 0-26 0,0 0-121 16,0 0-424-16</inkml:trace>
  <inkml:trace contextRef="#ctx0" brushRef="#br0" timeOffset="-122407.06">1498 14159 1249 0,'0'0'384'0,"0"0"-246"16,0 0-11-16,0 0-16 15,0 0-86-15,0 0-24 16,0 0-2-16,104-37-23 16,-77 22 7-16,-2-1 17 15,-6-3-32-15,0-2 11 16,-9-2-31-16,-2-1-20 0,-6-2 40 15,-2 2-59-15,0 3 39 16,0 6 52-16,-4 7 0 16,-4 6-2-16,0 2 8 15,1 0 13-15,3 14 36 16,-3 5 27-16,7 12 9 16,0 9 13-16,0 9-13 15,0 5-6-15,0 8-14 16,9-4-44-16,2 4-4 15,1-4-23-15,-4-5 0 16,1-3 6-16,-6-6 0 16,-3-7 18-16,0-10-23 15,0-7 17-15,-3-6 22 16,-10-8-38-16,-3-6 18 16,-4 0-20-16,4-10 6 0,-4-12-6 15,3-9 12-15,0 0-6 16,5-1 27-16,3 1-32 15,4 5 48-15,5 6-18 16,0 0-22-16,2 5 0 16,14-4-9-16,6 2-20 15,0 0 19-15,5-5-46 16,2 4-42-16,18-8-109 16,-9 4-155-16,-3 4-42 0</inkml:trace>
  <inkml:trace contextRef="#ctx0" brushRef="#br0" timeOffset="-122227">1984 14043 1728 0,'0'0'603'0,"0"0"-506"15,0 0-23-15,0 0-19 16,0 0-55-16,0 0-54 15,123-6-174-15,-98 16-366 16,-6 4-99-16</inkml:trace>
  <inkml:trace contextRef="#ctx0" brushRef="#br0" timeOffset="-122068.23">2006 14185 1283 0,'0'0'539'0,"0"0"-438"0,0 0-2 16,0 0-82-16,0 0-17 16,116-20-189-16,-90 16-326 0</inkml:trace>
  <inkml:trace contextRef="#ctx0" brushRef="#br0" timeOffset="-121447.3">2491 14095 1594 0,'0'0'495'15,"0"0"-383"-15,0 0 59 16,0 0-102-16,0 0-69 16,0 0-33-16,0 0-43 15,83-58 11-15,-66 36-4 16,0 1 26-16,-7 1 34 0,-3 3 18 15,-2 4-5-15,-3 3 11 16,-2 4-14-16,2 5 33 16,-2-2-34-16,0 3 15 15,0 0 17-15,3 0-24 16,-3 0 39-16,0 12 15 16,0 10-2-16,0 6 54 15,0 7-51-15,0 1-11 16,2-2-18-16,2-1-22 15,-2-2-5-15,0-5-7 16,1-6-50-16,-1-5-4 16,0-6-104-16,2-5-138 15,1-4-375-15</inkml:trace>
  <inkml:trace contextRef="#ctx0" brushRef="#br0" timeOffset="-120978.1">2822 13962 1167 0,'0'0'524'15,"0"0"-372"-15,0 0-4 16,0 0-24-16,0 0-102 0,0 0-5 16,0 0 14-1,-36 28-24-15,31-16 46 0,5-3-41 16,0 1-2-16,0-4 24 16,5 4-25-16,10-3 24 15,3 1 2-15,0 2-29 16,0-1 18-16,-1 0-24 15,-1 2 8-15,-3 3 42 16,-1 0-10-16,-8 0 23 16,-4 2 1-16,0 0-25 15,0 0 17-15,-6 2-36 16,-10-8-2-16,-2 2 4 16,0-2-22-16,0-6 0 15,-1-4-55-15,0 0-66 0,4-10-26 16,-1-30-362-1,7 2-26-15,5 0-261 0</inkml:trace>
  <inkml:trace contextRef="#ctx0" brushRef="#br0" timeOffset="-120933.14">2822 13962 522 0</inkml:trace>
  <inkml:trace contextRef="#ctx0" brushRef="#br0" timeOffset="-120871.11">2822 13962 522 0,'-23'-10'674'0,"36"-1"-435"0,7 3-20 0,3-3 14 0,4 5-67 15,0 4-105-15,-2 2-27 16,10 0-34-16,-11 8-187 15,-4 4-327-15</inkml:trace>
  <inkml:trace contextRef="#ctx0" brushRef="#br0" timeOffset="-119968.89">1914 14484 1117 0,'0'0'287'15,"0"0"-195"-15,0 0 123 16,0 0-6-16,0 0-58 0,0 0-52 16,0 0 19-1,-111 107 27-15,104-88-39 0,5 4-35 16,2-4-20 0,0 1-41-16,5-1 20 0,10-2-30 15,5-4-4-15,2-4-3 16,3-6-27-16,4-3-21 15,14-3-113-15,-10-15-193 16,-4-4-289-16</inkml:trace>
  <inkml:trace contextRef="#ctx0" brushRef="#br0" timeOffset="-119742.75">1854 14368 489 0,'0'0'951'0,"0"0"-742"15,0 0-70-15,0 0 13 16,0 0-99-16,0 0 5 16,0 0-31-16,56-4 1 15,-36 4-5-15,0 0-23 16,11 5-61-16,-6 3-190 15,-5-6-230-15</inkml:trace>
  <inkml:trace contextRef="#ctx0" brushRef="#br0" timeOffset="-119509.52">2222 14458 1568 0,'0'0'506'0,"0"0"-487"16,0 0 37-16,0 0-31 16,0 0-25-16,0 0-28 15,149 0-170-15,-120 4-165 16,-11 6-457-16</inkml:trace>
  <inkml:trace contextRef="#ctx0" brushRef="#br0" timeOffset="-119328.48">2278 14640 1497 0,'0'0'588'16,"0"0"-526"-16,0 0-9 15,0 0-48-15,0 0-5 16,166-36-224-16,-119 28-306 16,-9 3-689-16</inkml:trace>
  <inkml:trace contextRef="#ctx0" brushRef="#br0" timeOffset="-119000.17">2743 14397 1500 0,'0'0'338'16,"0"0"-226"-16,0 0 105 16,0 0-83-16,0 0-36 15,0 0-73-15,0 0-23 16,-71 111 28-16,91-85-29 0,2-7 19 15,7 2-20-15,2-9 0 16,3-5-16-16,2-7 16 16,2 0-16-16,-1-4 14 15,-3-19-11-15,-7-4-1 16,-10-9 14-16,-5 5-78 16,-12-4 1-16,0 7-93 15,-46 15-58-15,2 3-64 16,-5 10-449-16</inkml:trace>
  <inkml:trace contextRef="#ctx0" brushRef="#br0" timeOffset="-118007.08">2041 14815 696 0,'0'0'538'0,"0"0"-335"15,0 0 26-15,0 0 54 16,0 0-99-16,0 0-64 16,0 0-39-16,-98 9-26 15,77 8 28-15,0 1-31 16,5 4 17-16,5 2-25 15,7-2-38-15,4-4-6 0,0-1 5 16,6 0-5 0,13-5 0-16,0-6-30 0,2-4-12 15,-1-2-32-15,-1 0-11 16,-3-14-5-16,0-5-56 16,-7-6-70-16,-2 0 25 15,-5 4 21-15,-2 5 81 16,0 5 64-16,0 8 25 15,0 3-14-15,0 0 31 16,0 7-17-16,0 14 115 16,0 4-36-16,4 6 10 15,7 1-9-15,1 3-40 16,-2 4 17-16,-3-1-17 16,-1 1 5-16,-2-3 21 15,-4 0-34-15,0-10 26 16,0-2 20-16,-8-8-10 15,-5-6 40-15,-1-6-42 0,1-4-33 16,-2 0 1 0,-1-14-25-16,1-4 15 0,-2-2 4 15,7 0-19-15,3 1-12 16,2-1 3-16,5 1-43 16,0-2-29-16,29-15-141 15,3 4-312-15,1 2-98 16</inkml:trace>
  <inkml:trace contextRef="#ctx0" brushRef="#br0" timeOffset="-117850.27">2273 14874 1352 0,'0'0'492'15,"0"0"-426"-15,0 0-31 16,0 0 26-16,0 0-61 15,114-6-186-15,-90 6-153 16,-8 3-408-16</inkml:trace>
  <inkml:trace contextRef="#ctx0" brushRef="#br0" timeOffset="-117694.34">2337 14985 720 0,'0'0'1179'0,"0"0"-954"16,0 0-156-16,0 0-54 16,0 0-15-16,0 0-260 15,0 0-394-15</inkml:trace>
  <inkml:trace contextRef="#ctx0" brushRef="#br0" timeOffset="-117360.59">2899 14730 1107 0,'0'0'539'0,"0"0"-453"16,0 0-51-16,0 0 137 16,0 0 43-16,0 0-90 15,0 0-5-15,0 86-25 16,0-55-49-16,0-1 9 16,0 2-46-16,-3-4 3 15,3-3-12-15,0-2-85 16,0-4-7-16,17-15-185 15,-2-4-343-15,-1 0-127 0</inkml:trace>
  <inkml:trace contextRef="#ctx0" brushRef="#br0" timeOffset="-116960.33">3129 14684 355 0,'0'0'1130'16,"0"0"-846"-16,0 0-138 15,0 0 15-15,0 0-65 16,0 0-12-16,0 0-44 0,-6 70-19 16,6-52 23-16,0-1-44 15,0-4 30-15,8-3-30 16,1 2 8-16,-1-3 24 15,4-1-17-15,1 2 22 16,1-4 8-16,-1 5-38 16,0-2 44-16,-1 1-33 15,-4 0-5-15,-3 2 44 16,-3-6-26-16,-2 6 26 16,0-2 7-16,0 4-49 15,-5-3 10-15,-5 2-25 16,-2-3-12-16,1-2-24 15,0-6-80-15,-7-6-46 0,5-16-342 16,-1-6-537-16</inkml:trace>
  <inkml:trace contextRef="#ctx0" brushRef="#br0" timeOffset="-116829.95">3125 14650 1159 0,'0'0'576'16,"0"0"-372"-16,0 0 5 15,0 0-47-15,146-34-95 16,-113 34-67-16,2 0-120 16,-14 2-278-16,-7 7-327 0</inkml:trace>
  <inkml:trace contextRef="#ctx0" brushRef="#br0" timeOffset="-116152.1">2311 14997 656 0,'0'0'258'16,"0"0"-116"-16,0 0-12 16,0 0-37-16,0 0-44 15,0 0-13-15,0 0 70 16,0-8 25-16,0 8 32 15,0 0 19-15,0 0-36 16,0 0 3-16,0-4-45 0,0 4-52 16,12 0 22-16,5 0-47 15,5-4-7-15,3 4-17 16,1-2-3-16,3-2-77 16,-9 0-235-16,-3-1-474 0</inkml:trace>
  <inkml:trace contextRef="#ctx0" brushRef="#br0" timeOffset="-115049.86">1837 14391 390 0,'0'0'241'0,"0"0"-78"15,0 0-38-15,0 0-15 16,0 0-40-16,0 0-28 16,0 0 37-16,-7 5-47 15,7-5 35-15,0 0 36 16,0 0-22-16,0 0 35 0,0 0 11 15,0 0-19-15,0 0 18 16,-3 0-41-16,1 0-27 16,-2 0 45-16,-1 0-74 15,3 0-6-15,0 0 3 16,2 0-25-16,0 0 52 16,0 0-11-16,0 0-16 15,0 0 10-15,0 0-36 16,0 0 55-16,4 0-52 15,7 0 3-15,3 0 35 16,3 0-24-16,4 0-16 0,-1 0-1 16,-1-5-12-1,2 4-71-15,4 1-196 0,-8 0-371 16,-1 0-349-16</inkml:trace>
  <inkml:trace contextRef="#ctx0" brushRef="#br0" timeOffset="-114493.08">2028 14516 945 0,'0'0'236'16,"0"0"-119"-16,0 0-16 15,0 0-11-15,0 0-50 16,0 0 22-16,0 0 100 16,0 0 8-16,0 0 14 15,-2 0-29-15,-5 0-73 16,-4 0-39-16,-4 0-42 16,-1 0 7-16,-2 0-8 15,0-4-33-15,3-5-74 16,-3-1-81-16,7 1-198 15,1 1-266-15</inkml:trace>
  <inkml:trace contextRef="#ctx0" brushRef="#br0" timeOffset="-113742.93">2803 14387 715 0,'0'0'622'16,"0"0"-368"-16,0 0-45 15,0 0 3-15,0 0-89 16,0 0-99-16,0 0 16 16,0 0-3-16,-4 0-14 15,-6 0-23-15,-3 0-4 16,-16 10-77-16,3 1-173 15,0 0-263-15</inkml:trace>
  <inkml:trace contextRef="#ctx0" brushRef="#br0" timeOffset="-112497.45">1694 13293 33 0,'0'0'1169'16,"0"0"-794"-16,0 0-174 0,0 0-53 16,0 0-45-1,0 0-60-15,0 0-22 0,0 0 33 16,-2 0-5-16,-1 0 22 16,1 1-16-16,-2 2-55 15,-5 1-2-15,-5 6-126 16,3 0-225-16,-2 0-415 0</inkml:trace>
  <inkml:trace contextRef="#ctx0" brushRef="#br0" timeOffset="-109103.65">564 15712 614 0,'0'0'571'16,"0"0"-411"-16,0 0-11 15,0 0 54-15,0 0-75 16,0 0-24-16,0-7 4 15,0 7 1-15,0 0 5 0,0 0-51 16,0 0 23-16,0 0-25 16,0 13-32-16,0 8 69 15,0 6-42-15,0 5-5 16,0-1-17-16,0-4-26 16,3 0 5-16,3-5-13 15,3-4-3-15,0-10-18 16,0-3 21-16,0-4-28 15,4-1 4-15,1 0-47 16,3-6 14-16,1-12-62 16,3 1-69-16,-6-6-29 15,-3-2-91-15,0 2 81 16,-7 0 73-16,-1 0 28 0,-4 3 88 16,2 4 27-1,-2 4 11-15,0 4 74 0,0 3 9 16,0 3 27-1,0 2 0-15,0 0 20 0,0 0 27 16,0 0-44-16,0 0-15 16,0 7 17-16,0 5-6 15,5 2 13-15,0 3-26 16,-1 6-33-16,3-1 1 16,-1-4-47-16,-2 5-15 15,1-10 4-15,-3-3-6 16,3 2-40-16,-3-7-30 15,3-1-166-15,0-4-312 16,0 0-317-16</inkml:trace>
  <inkml:trace contextRef="#ctx0" brushRef="#br0" timeOffset="-108838.04">939 15781 1270 0,'0'0'539'0,"0"0"-431"16,0 0-54-16,0 0 49 15,0 0-6-15,0 0-49 0,0 142 49 16,2-97-41-16,2 0-15 16,1 4 1-16,1-5-41 15,1 0 15-15,0-13-16 16,-3-4-43-16,1-9-49 15,-2-13-130-15,-3-5-125 16,0-8-17-16,0-15-917 0</inkml:trace>
  <inkml:trace contextRef="#ctx0" brushRef="#br0" timeOffset="-108601.2">902 15741 575 0,'0'0'621'15,"0"0"-482"-15,0 0-9 16,0 0 83-16,0 0-85 0,0 0-11 16,0 0-17-16,104-6-43 15,-91 25 27-15,-5-2-55 16,-5 5-12-16,-3-4 11 16,0 0-21-16,-7-4 61 15,-8-1-44-15,-3 0-24 16,0-9-5-16,4-4-85 15,6 0-154-15,3 0-276 16,5-4-540-16</inkml:trace>
  <inkml:trace contextRef="#ctx0" brushRef="#br0" timeOffset="-108293.03">1295 15735 588 0,'0'0'972'15,"0"0"-724"-15,0 0-1 16,0 0-24-16,0 0-167 16,0 0-17-16,0 0-29 15,-94 36 17-15,84-9 28 16,0 0-2-16,6 0 7 15,4-2-53-15,0 0 7 16,0-8-5-16,9-5-9 16,6-6-63-16,6-6-8 15,-2 0-100-15,2-19-34 0,-5-26-167 16,-10-13-124-16,-6 9-15 16</inkml:trace>
  <inkml:trace contextRef="#ctx0" brushRef="#br0" timeOffset="-108135.6">1295 15735 570 0,'-25'-114'387'0,"21"111"-77"15,0 3-25-15,4 0-32 16,0 0-141-16,0 11-16 16,0 11 76-16,4 4-63 15,5 6-4-15,0 0-20 16,0 2-54-16,1-3 0 16,2 0-31-16,1-3-62 15,8-1-115-15,-6-10-290 0,1-7 61 16</inkml:trace>
  <inkml:trace contextRef="#ctx0" brushRef="#br0" timeOffset="-107705.28">1565 15789 1358 0,'0'0'506'0,"0"0"-421"15,0 0 53-15,0 0-76 16,0 0-33-16,0 0-14 16,0 0-9-16,-81 36 1 0,79-28-7 15,0 2 0 1,2-1-6-16,0-6 6 0,0-3-7 16,0 0-64-16,2 0-61 15,8 0-10-15,-2 0-7 16,-1 0 63-16,-3 0 69 15,-2 0 17-15,-2 0 61 16,0 0 114-16,0 0-5 16,0 0-13-16,0 0-71 15,0 0-4-15,4 14 27 16,2-2-51-16,-2 3-5 16,5-2-35-16,-4 1-12 15,6-6 16-15,-5-3-22 0,3-5-19 16,-1 0-33-1,4 0-82-15,-1-17-29 16,0-19-179-16,-2 5-149 0,-2-2-473 16</inkml:trace>
  <inkml:trace contextRef="#ctx0" brushRef="#br0" timeOffset="-107437.75">1716 15484 1450 0,'0'0'522'0,"0"0"-412"0,0 0 126 16,0 0-76-16,0 140-75 16,7-87-9-16,-4 1-43 15,2-4-1-15,1-2-9 16,-4-4-17-16,0-8 6 15,0-8-12-15,-2-10-30 16,0-5 12-16,0-9-72 16,0-4-52-16,-6-23-117 15,-6-11-409-15,-1-2-319 0</inkml:trace>
  <inkml:trace contextRef="#ctx0" brushRef="#br0" timeOffset="-107106.02">1638 15716 1109 0,'0'0'373'0,"0"0"-89"0,0 0-43 16,0 0-103-16,0 0-39 16,0 0-38-16,0 0-60 15,144 40 13-15,-110-34-14 16,-5-2-36-16,-4-4 30 16,-8 0-6-16,-3 0 12 15,-3-7 0-15,-5-7 0 16,0 0-9-16,-6-5 0 15,0 6 9-15,0 1 26 16,-8 6-13-16,-2 2 50 16,-1 4 3-16,1 0-46 15,1 4 57-15,3 14-10 0,2 6 12 16,2 7 13 0,2 0-53-16,0 5 24 0,10-2-59 15,9-2 10-15,0-10-28 16,6-4-16-16,5-18-88 15,-2 0-109-15,-6-14-500 0</inkml:trace>
  <inkml:trace contextRef="#ctx0" brushRef="#br0" timeOffset="-106137.54">2498 15704 975 0,'0'0'630'16,"0"0"-461"-16,0 0-60 15,0 0 80-15,0 0-173 16,0 0 0-16,0 0-23 15,22-17 7-15,-3 7-27 16,-2-2-7-16,1-2-21 16,-7 1 34-16,-5 2 21 15,-6 2 0-15,0 6 57 16,0-1-23-16,0 4 6 16,-4 0 28-16,0 0-22 15,-1 7-5-15,5 16-16 0,0 9 28 16,0 7 33-16,0 5-25 15,0 11 12-15,16-1 6 16,0 4-43-16,4 0 7 16,-3-3-43-16,-1-4 6 15,-7-7-9-15,-5-7 4 16,-4-13-1-16,0-8 0 16,-6-12 14-16,-12-4 1 15,-4 0-8-15,-5-16 1 16,2-7 39-16,3-14-30 15,2-1 22-15,4 2-5 16,10 0-27-16,4 3 13 16,2 3-20-16,0 4 0 0,11 2-8 15,7 3-8-15,3 2 4 16,0 2-33 0,0 9-55-16,12-7-74 0,-9 7-342 15</inkml:trace>
  <inkml:trace contextRef="#ctx0" brushRef="#br0" timeOffset="-105981.16">2808 15766 1107 0,'0'0'1247'0,"0"0"-1034"15,0 0-98-15,0 0-14 16,0 0-101-16,0 0-8 0,0 0-107 15,116 0-265-15,-87 0-534 16</inkml:trace>
  <inkml:trace contextRef="#ctx0" brushRef="#br0" timeOffset="-105354">3086 15645 449 0,'0'0'1071'0,"0"0"-877"0,0 0-64 16,0 0 104-16,0 0-131 16,0 0-31-16,29 109-9 15,-27-88-44-15,-2-3 18 16,0 0-16-16,0-10-21 15,0-2 34-15,0-2-28 16,0-4 33-16,0 0-39 16,0-4-49-16,0-15-31 15,0 2-24-15,0-6 2 16,0 6 63-16,2-1 9 16,6 3 30-16,0 8 19 15,1 2-18-15,3 0 54 0,-3 5-32 16,-1 0 16-1,1 0 39-15,-2 0-37 0,2 6 13 16,-3 5-8-16,-1 4-30 16,-1-5 36-16,-2 3-21 15,1-5-19-15,-3 1-7 16,2-5-5-16,1-4-2 16,-1 0-42-16,4-4 0 15,1-11 0-15,2-6-80 16,2-2 36-16,2 6 75 15,-1-1 0-15,1 3 13 16,-5 8 26-16,2-3 8 16,-4 8 73-16,1 2-43 15,-1 0-4-15,2 0 16 16,-1 8-30-16,3 9 27 0,-3 2-33 16,2 3-31-16,-5 0 35 15,1-4-44-15,-1-1-2 16,-2-4-25-16,0-3-90 15,1-6-108-15,-1-4-475 0</inkml:trace>
  <inkml:trace contextRef="#ctx0" brushRef="#br0" timeOffset="-104904.9">3701 15641 1073 0,'0'0'655'0,"0"0"-511"16,0 0-19-16,0 0 59 16,0 0-53-16,-120-8-66 15,107 20-17-15,0 2-1 16,5 4-11-16,2-4 19 15,4-1-49-15,2-1-6 16,0-1 11-16,0-1-11 0,10-4-15 16,7 0-56-16,0-6-23 15,3 0 27 1,-2 0-36-16,0-14-8 16,-4 0 57-16,-4 2 54 0,-3 2 3 15,0 2 95-15,-5 4 3 16,1 0 25-16,-3 4-25 15,0 0-24-15,0 0-4 16,0 0-45-16,2 12 12 16,4 2-35-16,3 4-5 15,3-2 0-15,1 0-70 16,0-4-44-16,9-12-143 16,-4 0-394-16,0 0-159 0</inkml:trace>
  <inkml:trace contextRef="#ctx0" brushRef="#br0" timeOffset="-104701.68">3859 15605 1356 0,'0'0'640'0,"0"0"-431"0,0 0-51 16,0 0-33-16,0 0-73 15,0 0-39-15,0 0 36 16,85 63-48-16,-58-40 0 15,0-5-1-15,-5-4-27 16,-4-2-45-16,0-10-114 16,-8 0-182-16,-1-2-225 0</inkml:trace>
  <inkml:trace contextRef="#ctx0" brushRef="#br0" timeOffset="-104522.48">4114 15565 312 0,'0'0'1576'16,"0"0"-1197"-16,0 0-197 16,0 0-22-16,0 0-86 15,0 0-26-15,0 0-38 16,-101 108-9-16,84-72-2 16,-6 11-81-16,3-4-181 15,0-7-576-15</inkml:trace>
  <inkml:trace contextRef="#ctx0" brushRef="#br0" timeOffset="-103328.35">2861 16208 1043 0,'0'0'536'0,"0"0"-354"15,0 0 68-15,0 0-32 16,0 0-72-16,0 0-79 16,0 0 9-16,40 0-9 15,-13 0-30-15,6-4 5 16,1 0-42-16,-1 0-1 15,-2 0-13-15,-6 2-91 16,-5 2-91-16,-11 0-178 0,-5 4-207 16,-4 6-227-16</inkml:trace>
  <inkml:trace contextRef="#ctx0" brushRef="#br0" timeOffset="-103134.45">2953 16347 409 0,'0'0'1261'0,"0"0"-921"16,0 0-90-16,0 0-25 16,0 0-72-16,0 0-120 15,0 0 3-15,60 0 0 16,-29 0-29-16,2 0-10 0,-6 0 3 16,-2 0-86-1,-6 0-53-15,-7 0-513 16,-5-4-454-16</inkml:trace>
  <inkml:trace contextRef="#ctx0" brushRef="#br0" timeOffset="-102117.45">3400 16330 1470 0,'0'0'723'0,"0"0"-618"16,0 0 15-16,0 0-24 0,0 0-79 16,0 0-17-16,41-72-44 15,-28 45 8-15,1 4 18 16,-6-4 18-16,-1 6-7 16,-3 3 7-16,-2 5 0 15,0 4 16-15,2 3-16 16,-4 6 29-16,0 0-3 15,2 0-12-15,0 0 40 16,0 10-20-16,2 12 38 16,1 5 14-16,-1 0-47 15,2 3 10-15,-2-2-20 0,0 2-23 16,0-7 7 0,-3-5-13-16,5-4-30 0,-4-1-15 15,4-4-83-15,2-3-91 16,-2-6-520-16</inkml:trace>
  <inkml:trace contextRef="#ctx0" brushRef="#br0" timeOffset="-101602.37">3795 16096 1086 0,'0'0'394'0,"0"0"-155"15,0 0-1-15,0 0-118 16,0 0-53-16,0 0 15 15,0 0-31-15,-49 72 6 16,49-59-15-16,0-2-23 16,0 1 18-16,0-6-29 15,7 2 8-15,6-3 3 16,3-2-17-16,1 1-2 0,1-3 0 16,0 2-5-16,2 3-4 15,-2-2 8-15,-1 0-19 16,2 0 19-16,-7 2-8 15,0-2 9-15,-3 1 10 16,-5 4 3-16,-2-1 54 16,-2 6-1-16,0-1 13 15,0 5 12-15,-6 0-41 16,-11 0 13-16,-4 0-24 16,-4 0-23-16,3-4 5 15,0 0-21-15,2-2-13 16,2-8-28-16,3-4-85 15,1-8-46-15,3-14-374 16,4-6-136-16</inkml:trace>
  <inkml:trace contextRef="#ctx0" brushRef="#br0" timeOffset="-101434.14">3774 16056 1189 0,'0'0'847'0,"0"0"-563"15,0 0-109-15,0 0-48 16,0 0-28-16,0 0-86 16,141-38-13-16,-98 38-22 15,-12 0-160-15,-10 0-481 0</inkml:trace>
  <inkml:trace contextRef="#ctx0" brushRef="#br0" timeOffset="-97399.11">2877 13789 611 0,'0'0'381'0,"0"0"-155"16,0 0-68-16,0 0 29 0,0 0-66 15,0 0-31-15,0 0-9 16,-22-23-47-16,18 23 23 16,1 0-13-16,-1-4-16 15,1 4 33-15,-1 0-49 16,-3 0 8-16,-1 0 35 15,-2 0-42-15,-3 0 33 16,0 0-8-16,-1 0-29 16,-1 0 31-16,-3 4-38 15,3 2 36-15,-1 0 4 16,0 0-26-16,0 0 18 16,6-2-15-16,-2 2-10 15,3 0 21-15,-2-4-29 16,2 2 12-16,0 2 7 0,-3 0-8 15,2 0 23 1,-3 0-26-16,2-1-8 0,-1 4 26 16,1-3-26-16,3 2 13 15,-2-4-14-15,1 2 12 16,1 0-4-16,-2 3-8 16,2-4 1-16,-3 5 19 15,1-2-20-15,-1 2 20 16,1 2 3-16,-2 0-22 15,1 0 17-15,1-2-18 16,2 2 0-16,-1-2-6 16,3 2 18-16,-1 1-6 15,0-1 7-15,0 4-13 16,3-4 15-16,0-1-15 16,2 3 0-16,-1-1 7 0,1 1 8 15,2-2-15-15,0 2 0 16,0 0 9-16,0 0 12 15,0-3-19-15,0 0-2 16,0-1 1-16,0-2 13 16,0 0-8-16,0 2-6 15,5-2 0-15,-1 0 3 16,0 0-3-16,3 1 0 16,-2 0 2-16,1 1 16 15,1-2-20-15,2 2 2 16,0-2-9-16,0 0-6 0,2-2 15 15,3-1 0 1,-4 2 2-16,0-3 14 0,3 2-16 16,-2-2 0-16,-3-2 1 15,4 2 0-15,-3-1 0 16,-1 0-1-16,4 3 0 16,-1-6 6-16,2 4-6 15,3 1 0 1,2-4 0-16,-1-1 6 0,2 0-6 15,-2 0 0-15,-1 0-1 16,1 0 11-16,-1 0-9 16,-5 0-1-16,1 0 0 15,-1 0-5-15,-3 0 5 16,4 0 0-16,1 0 0 0,3 0 12 16,1-6-13-16,4 2 1 15,-1-2-5 1,2 0-11-16,-4 2 22 0,-6 2-6 15,-3-2 0-15,-1 3 9 16,-2 1-19-16,3-3 10 16,3 1 0-16,1-2-11 15,5 0 22-15,1 0-11 16,4-3 0-16,-3 1-3 16,-2 1-9-16,-5 1 12 15,-2 0 0-15,0 2-6 0,-1 0 13 16,0-2-7-1,1 2 0-15,5-2 9 0,-1-6-19 16,2 3 10-16,-2-2 0 16,1-1 0-16,-3 0 6 15,-2 0-6-15,0 2 0 16,-2 0 0-16,0 0-3 16,-2-2 4-16,-3 2-1 15,3-4 1-15,-1-2 14 16,2-2-15-16,-4 0 0 15,0-6 0-15,1 3-9 16,-3 2 10-16,-2-1-1 16,0-3 6-16,0 6 10 15,0-2-6-15,-5 1 7 16,-3 0-16-16,-4-2 33 0,1 2-33 16,-2 0 6-1,-1-2 9-15,-1 2-4 16,-1 2 2-16,1 0-14 15,-3 2 6-15,0 2-3 0,-4-2-3 16,-1 6 0-16,-3-4-1 16,1 3 7-16,-4 2-24 15,3-1 12-15,-3 2-51 16,0 2 21-16,-17-2-81 16,9 2-75-16,4-6-573 0</inkml:trace>
  <inkml:trace contextRef="#ctx0" brushRef="#br0" timeOffset="-94741.5">12467 1742 856 0,'0'0'348'16,"0"0"-168"-16,0 0-105 16,0 0-2-16,0 0 54 15,0 0-54-15,-3-9-21 16,3 9-21-16,0 0-21 16,0 0 59-16,7-3 7 0,4 3 16 15,7-2-2-15,7-2-50 16,6-1 3-16,9-1-20 15,5 0-23-15,10-1 36 16,5 1-12-16,8 2 1 16,3-4-2-16,0 2-12 15,5-1 8-15,-1 1-6 16,-2 0-13-16,1 1 45 16,-3 1-32-16,-2 0 1 15,-4 0 21-15,-3 0-35 0,-2 0 30 16,0-1-30-1,-1 2 6-15,-4-2-13 0,3 0 13 16,1 4-6 0,-4-4 8-16,0 3 7 15,-1 0-12-15,2-2-3 0,-2 0 9 16,-2 0-1-16,2 0-8 16,0-1 0-16,-3 2-1 15,-4-3 10-15,0 2-9 16,-3 0 0-16,1 2 1 15,-5-2-1-15,2 2 0 16,-1 0 0-16,1 0 0 16,2-2 7-16,3 0-5 15,5 0-2-15,0 0 0 16,4-1-9-16,0 2 9 16,-2-1 0-16,-1 2 0 15,-4-1 12-15,-3 2-11 0,-3 1-1 16,-1-1 0-16,-1-2-8 15,1-1 14-15,0 0-6 16,5 2 0-16,0-1 15 16,-2-1-17-16,-3 4 2 15,-5-1 0-15,-3-1-13 16,-5 0 23-16,-7 0-10 16,-6-2 2-16,-3 2 7 15,-2-1 0-15,-1 2-9 16,-6-1 2-16,2 2 26 15,-1 0-26-15,-2-3 11 16,6 3-13-16,-1-1 12 16,-1 1-3-16,-3 0-9 0,0-2 0 15,-2-1 12-15,-2 3-3 16,0 0 6-16,0 0-9 16,0 0 5-16,0 0-16 15,0 0 5-15,0 0-54 16,0 0-35-16,-2 0-178 15,-9 0-497-15</inkml:trace>
  <inkml:trace contextRef="#ctx0" brushRef="#br0" timeOffset="-89673.03">6948 7091 667 0,'0'0'370'16,"0"0"-140"-16,0 0 44 16,0 0-60-16,0 0-60 15,0 0-30-15,0-5-62 16,0 5 19-16,0 0-29 15,0 0-27-15,0 0 27 16,0 0-40-16,0 0 2 16,0 0-14-16,6 8-7 15,5 11-37-15,28 18-107 0,-4-1-402 16,5-1-980-16</inkml:trace>
  <inkml:trace contextRef="#ctx0" brushRef="#br0" timeOffset="-87752.41">8037 7472 909 0,'0'0'406'16,"0"0"-136"-16,0 0-54 16,0 0-87-16,0 0-68 15,0 0-61-15,0 0-85 0,-98 63-148 16,63-26-247-16</inkml:trace>
  <inkml:trace contextRef="#ctx0" brushRef="#br0" timeOffset="-86137.79">6825 8256 909 0,'0'0'393'0,"0"0"-95"15,0 0-63-15,0 0-55 0,0 0-23 16,0 0-93 0,0 0-23-16,40-14 8 0,-17 5-40 15,-2 1 26-15,0-1-24 16,-1-4-2-16,-1 1-2 16,-2-3-7-16,-7 0 0 15,2-1 0-15,-8 0-19 16,-1 0 11-16,-3 4 7 15,0 4-11-15,0 1 11 16,0 6-35-16,-5 1 36 16,-4 0 0-16,2 0 10 15,0 12-7-15,1 6 14 16,2 10 5-16,2 5 56 16,2 13-34-16,0 6 15 15,0 6-7-15,0 4-36 16,11 1 14-16,2 0-28 15,-2-3 4-15,0-5-1 0,-2-8-4 16,-2-8 4-16,-5-11-5 16,-2-10 12-16,0-9-9 15,0-6-3-15,-7-3 10 16,-10-3 7-16,-4-16-8 16,0-7-5-16,0-6-4 15,4-4 15-15,7-1-3 16,6-1-12-16,4 1 0 15,0 6 2-15,0 1 10 16,13 3-12-16,1 6 0 16,3-1 1-16,-1 3 0 0,2 4-1 15,-5 1 0 1,0 4-6-16,-3 2-12 0,1 1-7 16,0 2-62-16,15-4-147 15,-1 1-147-15,2-1-418 0</inkml:trace>
  <inkml:trace contextRef="#ctx0" brushRef="#br0" timeOffset="-85919.72">7382 8124 1397 0,'0'0'477'15,"0"0"-338"-15,0 0-70 16,0 0-46-16,0 0 20 16,0 0-43-16,138-15-19 15,-118 15-91-15,-7 0-212 16,-5 4-46-16,-8 5-948 0</inkml:trace>
  <inkml:trace contextRef="#ctx0" brushRef="#br0" timeOffset="-85752.94">7436 8233 1696 0,'0'0'604'0,"0"0"-420"16,0 0-87 0,0 0-48-16,0 0-3 0,0 0-46 15,119 0-44-15,-94 0-165 16,-4 2-597-16</inkml:trace>
  <inkml:trace contextRef="#ctx0" brushRef="#br0" timeOffset="-84569.78">7885 8165 1152 0,'0'0'685'0,"0"0"-435"16,0 0-114-16,0 0-56 16,0 0-28-16,0 0-45 15,0 0 6-15,100-84-13 16,-81 60 0-16,-3-2-12 15,-3 2 20-15,-5 2-8 16,-3 4 27-16,-3 5-27 16,-1 8 43-16,-1 0-30 15,0 5-13-15,0 0 28 0,4 0-27 16,-4 0 14 0,2 0 22-16,0 19 5 0,3 4 49 15,-1 10-23-15,3 1-19 16,-1 4 6-16,1-3-55 15,0 0-1-15,-3-7-6 16,0-4-60-16,3-8-11 16,7-10-89-16,-1-6-339 15,3 0-213-15</inkml:trace>
  <inkml:trace contextRef="#ctx0" brushRef="#br0" timeOffset="-84206.46">8353 7824 1382 0,'0'0'598'16,"0"0"-439"-16,0 0-59 16,0 0-17-16,0 0-64 15,0 0-7-15,0 0 21 16,-53 79-20-16,51-47 27 15,2 1 6-15,0 4-27 16,0-4 26-16,11 3-45 16,4-9 2-16,8-4-4 15,1-8 2-15,3-7-6 16,0-6-9-16,2-2 5 16,-3-6 8-16,-1-15 3 0,-5-8-1 15,-5-1 24 1,-3-7-23-16,-8 4 29 0,-4-2-30 15,0 5-9-15,-13 9-15 16,-27 0-118-16,4 9-230 16,-2 6-545-16</inkml:trace>
  <inkml:trace contextRef="#ctx0" brushRef="#br0" timeOffset="-81626.75">4133 627 428 0,'0'0'164'16,"0"0"-82"-16,0 0 11 15,0 0 43-15,0 0-37 16,0 0-42-16,0 0 18 15,-17 0-17-15,15 0 40 0,0 0-11 16,0 0-20-16,2 0 26 16,-4 0-22-16,2 0 28 15,0 0-10-15,-2 0-46 16,-2 0 7-16,3 0-33 16,-3 0-16-16,1 0 12 15,2 0-12-15,-1 0-1 16,2 0 18-16,2 0-12 15,-3 0 41-15,3 0 5 16,0 0-17-16,0 0 24 16,0 0-48-16,0 0 20 15,3 0 14-15,9 0-15 16,-1 0 23-16,11 0-23 0,-1 0-20 16,2 0 35-1,2 0-28-15,-1 0 10 0,1 0 9 16,-1 0-29-16,1 0 27 15,-3 0-22-15,5 0-4 16,0 4 26-16,-1 1-34 16,5 1 13-16,0-3-10 15,3 1 3-15,0 0-3 16,-1 1-3-16,-2-1 0 16,0 1-4-16,-2-1 16 15,-5 1-12-15,-1-1 0 16,-4-2 6-16,-3 2-9 15,0-1 3-15,-5 0 0 16,1-1-2-16,1 2 11 16,-2-3-9-16,2 3 0 0,-2 1 1 15,1 0-7-15,-1 2 6 16,0-1 0-16,0 1-2 16,-4 2 4-16,1 1-2 15,1 4 0-15,1 2 1 16,-2 2 5-16,3 3-6 15,-1 2 0-15,-2 0 0 16,1 0 1-16,-3 1-1 16,0 2 0-16,-2-3-2 15,-2-2-7-15,-2 0 9 16,0-3 0-16,0-3 8 16,0 4 8-16,0-6-16 15,0 1 0-15,0-2-10 16,0-1-4-16,0-1 20 0,-2-3-6 15,-8 4 29-15,0-2-28 16,-1-1 23-16,-1 3-24 16,1-1 8-16,1-2-1 15,0 2-7-15,3-5 0 16,-1 4-1-16,1-1 10 16,-2-2-7-16,-2 2-2 15,0 3 1-15,-5-3 4 16,-1 3 3-16,-1 1-8 15,-3-2 3-15,2 2 9 16,1-2-5-16,-1 0-7 0,4 0 1 16,-1 1 0-1,1-2 7-15,-3 1-8 0,1 0 13 16,-2 0-12-16,2-1 28 16,-3-1-28-16,1-1 1 15,1-3 20-15,1 2-20 16,0-2 2-16,-2 0-4 15,4 0 12-15,-1 2-9 16,-1-3-3-16,1 1 2 16,-2-1 13-16,0 0-6 15,0-3-8-15,3 0 19 16,-1 0-19-16,1 0 25 16,-3 0-26-16,0-3 12 15,-2-4 13-15,0-2-25 16,2 4 27-16,0-2-15 15,1 3-4-15,3 2 7 16,0-2-15-16,1 3 0 0,4-2 7 16,3 1 6-16,0 2-11 15,0 0-2-15,4 0 1 16,0 0-16-16,2 0 15 16,0 0-39-16,0 0-8 15,0 0-78-15,0 0-33 16,0 0-495-16,0 0-617 0</inkml:trace>
  <inkml:trace contextRef="#ctx0" brushRef="#br0" timeOffset="-78818.66">4258 5184 620 0,'0'0'301'15,"0"0"-121"-15,0 0-53 16,0 0-17-16,0 0-20 0,0 0 38 16,0 0 9-1,0 0-45-15,0 0 25 0,0 0-15 16,0 0 5-16,-2 0-8 16,0 0-78-16,-1 1 22 15,1 0 3-15,0-1-35 16,2 0 34-16,0 0-33 15,-2 0 5-15,2 0 28 16,-2 0-36-16,0 0 41 16,0 0-21-16,-1 0-28 15,1 0 52-15,0 0-38 16,2 0-5-16,0 0-10 0,0 0-6 16,0 0 6-1,0 0 0-15,0 0 10 16,4 0-17-16,3 0 15 0,1 0-8 15,9-2 0-15,0-3-1 16,5 4-11-16,5-4-70 16,9 5-161-16,-9 0-293 15,-3 0-855-15</inkml:trace>
  <inkml:trace contextRef="#ctx0" brushRef="#br0" timeOffset="-77480.85">7335 8540 856 0,'0'0'314'0,"0"0"-158"0,0 0-21 16,0 0-42-16,0 0 4 16,0 0-32-16,0 0 15 15,-27-12 47-15,19 12-59 16,-1 0 2-16,-3 0-14 15,-1 9-8-15,-2 3 44 16,1-1-42-16,3 5 2 16,2 1 12-16,7-2-57 15,2 1 4-15,0 3-11 16,0 1 0-16,14-2 32 0,3 1-32 16,5-2 1-1,3-5-1-15,2-4 0 0,0-8-30 16,-3 0-115-16,7-5-166 15,-9-10-48-15,-4-3-555 0</inkml:trace>
  <inkml:trace contextRef="#ctx0" brushRef="#br0" timeOffset="-76849.43">7229 8399 542 0,'0'0'501'0,"0"0"-278"15,0 0-113-15,0 0-6 16,0 0 24-16,0 0-7 15,0 0 28-15,-5 0-15 16,5 0-38-16,0 0 42 0,0 0-56 16,0 0-19-1,0 0 9-15,0 0-45 0,7 0 28 16,3 1-15-16,7-1-39 16,0 0 43-16,3 0-44 15,3 0-1-15,-2 0 1 16,2 0-46-16,-5 0-21 15,-1 0-154-15,-1 0-304 16,-7 1 7-16</inkml:trace>
  <inkml:trace contextRef="#ctx0" brushRef="#br0" timeOffset="-76481.86">7723 8537 965 0,'0'0'1045'0,"0"0"-757"15,0 0-166-15,0 0-73 16,0 0 4 0,0 0-53-16,0 0 0 0,96-3-6 15,-76 3-77-15,-5 0-12 16,-5 0-153-16,-1 0-257 15,-9 9-175-15</inkml:trace>
  <inkml:trace contextRef="#ctx0" brushRef="#br0" timeOffset="-76302.09">7730 8693 1726 0,'0'0'702'15,"0"0"-530"-15,0 0-84 0,0 0-51 16,0 0-37-16,0 0-16 16,0 0-17-16,116-18-104 15,-87 15-192-15,-5 2-281 16,-7-3-395-16</inkml:trace>
  <inkml:trace contextRef="#ctx0" brushRef="#br0" timeOffset="-75574.5">8089 8378 553 0,'0'0'915'0,"0"0"-622"16,0 0-125-16,0 0-69 15,0 0-85-15,0 0-14 16,0 0-6-16,46-27 6 15,-32 23 0-15,-1 3 0 16,-1 1 11-16,-3 0-1 0,-1 0 25 16,0 0 11-1,0 0-30-15,-4 1 27 16,1 8-42-16,-5 3 6 0,0 0-1 16,0 0-6-16,0 2 87 15,-9-2-41-15,-1 0-40 16,4 0 23-16,4-3-29 15,2 0-1-15,0-1 0 16,0 0-10-16,8 0 11 16,11 1 0-16,5-2 7 15,0 0-7-15,5 4 1 16,-4 1-1-16,-3-2 6 16,-7 0 9-16,-3 2-13 15,-11 0 23-15,-1 1 6 16,0 0 61-16,-7 4-59 15,-12-3-8-15,-3-1-1 16,0 0-24-16,0 1-15 0,-12 3-137 16,8-1-242-16,-3 1-589 0</inkml:trace>
  <inkml:trace contextRef="#ctx0" brushRef="#br0" timeOffset="-74348.23">6932 8999 901 0,'0'0'374'0,"0"0"-200"16,0 0-49-16,0 0 6 0,0 0-15 15,0 0-2-15,-131 22-29 16,115-10 7-16,3 1 12 16,6 1-53-16,5-3-6 15,2 6-39-15,0-1 4 16,4-1 2-16,14-1-12 15,4-3-1-15,3-6-57 16,2-5-10-16,2 0 2 16,-2-9-94-16,-7-9-51 15,2 0 75-15,-10-3 20 16,-4 4-8-16,-6 2 68 16,-2 6 56-16,0 2 20 15,0 5 50-15,0 2-43 16,0 0-27-16,0 0 0 15,-2 0-10-15,2 5 10 0,0 8 1 16,0 4 50-16,0 3-6 16,0 2 5-16,4 4 18 15,5 4-24-15,0 3-11 16,0 2-2-16,0 1-21 16,-3 0 11-16,-1 1-4 15,-5-2-2-15,0-3 13 16,0-5 23-16,-11-6 35 15,-2-7 35-15,-4-5-14 16,-1-5 18-16,3-4-66 0,-1 0-1 16,1-9 13-1,4-6-49-15,0-6 20 0,4 2-12 16,3-2-20-16,4 2 4 16,0-2-14-16,0 4-24 15,11 0 0-15,7 1-62 16,3 0-72-16,18-6-122 15,-8 4-251-15,-2 2-142 0</inkml:trace>
  <inkml:trace contextRef="#ctx0" brushRef="#br0" timeOffset="-74155.13">7333 9093 1234 0,'0'0'570'15,"0"0"-490"-15,0 0-58 16,0 0-22-16,0 0-77 16,0 0-205-16,0 0-376 0</inkml:trace>
  <inkml:trace contextRef="#ctx0" brushRef="#br0" timeOffset="-73975.84">7333 9093 1629 0,'-25'137'720'0,"25"-137"-545"15,8 0-71-15,11 0-62 16,6 0-35-16,6 0-7 15,2 0-79-15,-6 0-160 16,-11 0-450-16</inkml:trace>
  <inkml:trace contextRef="#ctx0" brushRef="#br0" timeOffset="-72917.23">7204 8992 1048 0,'0'0'51'15,"0"0"138"-15,0 0-84 16,0 0-21-16,0 0-19 15,0 0 17-15,0 0-15 16,29 0 77-16,-21 0-21 0,2 0-3 16,-1 0 44-16,-3 0-25 15,5 0-44-15,3 0 2 16,3 0-52-16,8 0 17 16,2 0-25-16,4-3-35 15,2 2 40-15,1-4-35 16,-3 3 9-16,-2 2-2 15,-7-2 1-15,-1 2-5 16,-8-3-10-16,-5 3 11 16,0-1-29-16,-6 1 18 15,-2 0-54-15,0 0-34 16,0 0-165-16,0 4-377 16,0 2-497-16</inkml:trace>
  <inkml:trace contextRef="#ctx0" brushRef="#br0" timeOffset="-72241.48">7293 9188 451 0,'0'0'856'0,"0"0"-525"16,0 0-152-16,0 0-75 15,0 0-14-15,0 0-66 16,0 0 7-16,15 0 77 16,-15 0-11-16,3 0 20 15,-1 0-13-15,3 0-22 16,-1-2 24-16,3 2-62 15,6 0 4-15,2 0 10 16,6 0-52-16,3 0 38 16,5 0-30-16,2 0-5 0,-3 0 11 15,2 0-20-15,-4 0 0 16,-3 0 4-16,-8 0 13 16,-1 0-34-16,-5 0 11 15,-5 0-86-15,1 0-34 16,-2 0-356-16,-3 0-879 0</inkml:trace>
  <inkml:trace contextRef="#ctx0" brushRef="#br0" timeOffset="-66018.69">19536 2260 1478 0,'0'0'698'16,"0"0"-516"-16,0 0-96 15,0 0-29-15,0 0-36 16,0 0-12-16,0 0 3 16,0 0-12-16,0 0 0 15,0 0 25-15,0 0-1 16,0 0 25-16,0 0 15 0,0 0-42 15,0 0 28 1,0 0-35-16,0 0-14 16,0 0 8-16,0 0 3 0,0 0-12 15,0 0 0-15,0 0 9 16,0 0 1-16,0 0-10 16,0 0 0-16,0 0 2 15,0 0 10-15,0 0-12 16,0 0 0-16,0 0 10 15,0 0-10-15,0 0 0 16,0 0 0-16,0 0-1 16,0 0 13-16,0 0-12 15,0 0 0-15,0 0 1 16,0 0-5-16,0 0 4 16,0 0 0-16,0 0-1 15,0 0 10-15,0 0-9 0,0 0 0 16,0 0 0-16,0 0-3 15,0 0 3-15,0 0 0 16,0 0 1-16,0 0 14 16,0 0-16-16,0 0 1 15,0 0 0-15,0 0-26 16,0 0 22-16,0 0-23 16,-2 0 1-16,-18 0-87 15,0 0-177-15,-4-4-1056 0</inkml:trace>
  <inkml:trace contextRef="#ctx0" brushRef="#br0" timeOffset="-62448.35">21595 1805 1724 0,'0'0'537'0,"0"0"-423"15,0 0-84 1,0 0-30-16,0 0-65 0,0 0-262 16,0 0-168-16,7-13-398 0</inkml:trace>
  <inkml:trace contextRef="#ctx0" brushRef="#br0" timeOffset="-60709.16">5248 1333 933 0,'0'0'297'0,"0"0"-128"16,0 0 26-16,0 0-43 16,0 0-21-16,0 0-49 15,-3-1-36-15,3-2 12 16,12 3-12-16,3-4 47 15,5 0-5-15,2 2-51 16,2 0 12-16,3 0-26 0,-2 2-22 16,2 0 19-16,-5 0-18 15,-2 0-2-15,-4 0 0 16,-5 0 7-16,-7 0-7 16,-4 0 0-16,0 0-7 15,-2 0 6-15,-17 0-28 16,-8 0 29-16,-7 0 12 15,-1 2-11-15,-2 0 9 16,2 0 6-16,4-2-16 16,6 0 25-16,10 0-24 15,4 0 23-15,9 0-24 16,2 0-6-16,0 0 6 0,4 0 1 16,16 0 11-16,4 0 31 15,8-4-43-15,3 0 18 16,1 2-16-16,-2 0 12 15,-3 2-28-15,-7 0-31 16,-10 0-163-16,-8 12-331 16,-6 3-409-16</inkml:trace>
  <inkml:trace contextRef="#ctx0" brushRef="#br0" timeOffset="-59837.32">5206 2151 1073 0,'0'0'500'15,"0"0"-309"-15,0 0-49 16,0 0 15-16,0 0-88 16,0 0-63-16,0 0 56 15,26 0-39-15,-1 0 16 16,-1 0-17-16,0 0-20 16,-3-3 39-16,-3 3-26 0,-7-3 4 15,-5 3 22-15,-4 0-33 16,-2 0 32-16,0 0-11 15,0 0-19-15,-8 0 6 16,-11 3-8-16,0 4 5 16,-1 4 1-16,2-4-1 15,4 0-9-15,6-4-4 16,3-3 9-16,5 2-23 16,0-2 14-16,0 0-2 15,0 0-7-15,5 0 18 16,8 0 13-16,1 0-22 15,3 3 8-15,1-2-17 16,5 4-77-16,-4 0-163 16,-5 2-417-16</inkml:trace>
  <inkml:trace contextRef="#ctx0" brushRef="#br0" timeOffset="-58642.37">23068 2045 1264 0,'0'0'668'0,"0"0"-603"0,0 0-65 16,0 0-81-16,0 0-248 15,0 0-355-15</inkml:trace>
  <inkml:trace contextRef="#ctx0" brushRef="#br0" timeOffset="-58493.2">23068 2045 1549 0,'-10'26'623'0,"4"-32"-487"15,-1 0-26-15,1-1-110 16,3 7-40-16,1 0-216 15,2 3-547-15</inkml:trace>
  <inkml:trace contextRef="#ctx0" brushRef="#br0" timeOffset="-57353.6">23144 2077 829 0,'0'0'1013'0,"0"0"-726"16,0 0-72-16,0 0-61 15,0 0-112-15,0 0-20 16,0 0-22-16,0-6-107 15,0 6-151-15,0 8-436 16,-5 2-770-16</inkml:trace>
  <inkml:trace contextRef="#ctx0" brushRef="#br0" timeOffset="-51586.75">21840 4175 504 0,'0'0'1105'0,"0"0"-780"0,0 0-138 16,0 0-56-16,0 0-36 16,0 0-3-16,-2 48-14 15,8-12-15-15,-1 1-45 16,0 2 0-16,-5-3-18 15,2-2-11-15,-2-4-44 16,6-8-113-16,1-7-202 16,1-11-336-16</inkml:trace>
  <inkml:trace contextRef="#ctx0" brushRef="#br0" timeOffset="-51249.82">22095 4209 1513 0,'0'0'586'16,"0"0"-483"-16,0 0 11 15,0 0-22-15,0 0-67 16,0 0 9-16,-19 120-21 16,42-90-13-16,1-5 0 15,2-6-30-15,1-6 30 16,0-10 0-16,-2-3 1 15,0-2 27-15,-6-17-14 0,-1-10 8 16,-7-4 25 0,-5-2-35-16,-6-5 18 15,0 2-30-15,0 4 2 0,-10 2-22 16,-8 7-4-16,-2 10-66 16,2 7-20-16,-4 8-160 15,6 0-234-15,3 8-300 0</inkml:trace>
  <inkml:trace contextRef="#ctx0" brushRef="#br0" timeOffset="-51067.72">22513 4281 1054 0,'0'0'660'15,"0"0"-498"-15,0 0-55 16,0 0-48-16,127-36-59 16,-83 26-19-16,-10 2-245 15,-7 2-143-15</inkml:trace>
  <inkml:trace contextRef="#ctx0" brushRef="#br0" timeOffset="-50881.9">22738 4127 1174 0,'0'0'646'0,"0"0"-445"15,0 0 37-15,0 0-85 0,0 0-42 16,-24 134-53-16,24-100-56 16,0-1-2-16,0-6-81 15,0-4-188 1,0-10-340-16,4-6-374 0</inkml:trace>
  <inkml:trace contextRef="#ctx0" brushRef="#br0" timeOffset="-50189.98">23355 3666 392 0,'0'0'957'15,"0"0"-667"-15,0 0-142 16,0 0 10-16,0 0-94 16,0 0-53-16,0 0 1 15,99-37-12-15,-73 37 0 16,-4 0-9-16,-8 0 24 0,-5 3-15 16,-7 6 16-1,-2 1 9-15,0 5 70 0,-15-2-11 16,-8 3-1-16,-2 1-3 15,3-2-58-15,4 1 17 16,7-2-39-16,9 0 6 16,2 1-6-16,0-3 0 15,17 2 0-15,4-3 2 16,-1 2 14-16,0 3-15 16,-3-1-1-16,-3 6 1 15,-3 1 30-15,-5 2 2 16,0 2 3-16,-6 0-13 15,0-3-5-15,0-2-34 16,0 0 16-16,-8-6-86 16,0 6-38-16,1-7-239 15,1-2-352-15</inkml:trace>
  <inkml:trace contextRef="#ctx0" brushRef="#br0" timeOffset="-50010.4">23317 4296 1465 0,'0'0'392'0,"0"0"-285"16,0 0 54-16,116 0-78 16,-69 0-64-16,2 0-19 15,9 0-92-15,-11 0-252 0,-12 0-211 16</inkml:trace>
  <inkml:trace contextRef="#ctx0" brushRef="#br0" timeOffset="-49595.45">23504 4523 939 0,'0'0'776'0,"0"0"-645"16,0 0-66-16,0 0-11 15,0 0-32-15,0 0 8 0,123-39-30 16,-94 39 0 0,-7 1 6-16,-9 12 5 0,-5 3-2 15,-8 2 79-15,0 2 27 16,-21 1 43-16,-3 4-55 15,-5-3-12-15,4 2 4 16,3-1-56-16,4 2 20 16,9-1-54-16,9-4 11 15,0 3-8-15,0-8-7 16,9-1-1-16,9-4 9 16,4-5 4-16,5-5-23 15,2 0 10-15,2 0-48 16,4-19-13-16,15-21-161 0,-8 3-434 15,-2-3-1114-15</inkml:trace>
  <inkml:trace contextRef="#ctx0" brushRef="#br0" timeOffset="-49448.15">24456 4371 1714 0,'0'0'794'0,"0"0"-661"16,0 0-53-16,0 0-78 16,0 0-2-16,0 0-66 15,0 0-482-15</inkml:trace>
  <inkml:trace contextRef="#ctx0" brushRef="#br0" timeOffset="-48246.99">24337 4053 827 0,'0'0'543'0,"0"0"-366"15,0 0 71-15,0 0-13 16,0 0-112-16,0 0-66 15,0 0-47-15,23-30-9 16,-1 30-1-16,1 0-2 0,-6 0-4 16,2 0 5-16,-9 0 2 15,-1 7-2-15,-2 4 1 16,-4-1 0-16,-3 3 3 16,0 4 32-16,-6 0 26 15,-9 3 7-15,-3-3-25 16,3 1 18-16,4-3-24 15,4-1-15-15,7 0-9 16,0 1-4-16,0 1 0 16,18-2-7-16,2 2 8 15,2 0-10-15,-2 2 0 16,-2 0 0-16,-9 1 14 16,-5-5-13-16,-4 3 23 15,-8 0-15-15,-26 0-9 16,-40 7-23-16,8-2-171 0,-1-4-658 0</inkml:trace>
  <inkml:trace contextRef="#ctx0" brushRef="#br0" timeOffset="-46031.76">22201 4163 751 0,'0'0'375'0,"0"0"-178"15,0 0 28-15,0 0-36 0,0 0-46 16,0 0 14-1,0 0-67-15,4-12-5 0,-4 12 8 16,0 0-48-16,0 0 21 16,0 0-15-16,0 0-51 15,-6 3 46-15,-10 10-37 16,-4 5-9-16,-14 14-33 16,6-7-270-16,3 0-454 0</inkml:trace>
  <inkml:trace contextRef="#ctx0" brushRef="#br0" timeOffset="-39390.17">7863 9093 1413 0,'0'0'544'15,"0"0"-349"-15,0 0-61 16,0 0-9-16,0 0-84 0,0 0-40 15,29-36 20-15,-13 21-13 16,-1-3-5-16,1 0-3 16,-3-3-20-16,-1 4 20 15,-6 0-14-15,1 5 14 16,-5 5-8-16,-2 4 21 16,2 0-13-16,-2 3 0 15,0 0 6-15,0 0 12 16,0 3-12-16,0 13 25 15,0 8 36-15,0 4-42 16,0 3 14-16,2 1-30 16,-2-2-2-16,0-2 8 15,0-4-15-15,0-4-36 0,2-2 0 16,2-6-74 0,2-4-77-16,1-4-311 0,-1-4-51 0</inkml:trace>
  <inkml:trace contextRef="#ctx0" brushRef="#br0" timeOffset="-38772.83">8222 8919 985 0,'0'0'405'16,"0"0"-233"-16,0 0-75 0,0 0-14 16,0 0-83-16,0 0 86 15,0 0 31-15,-27 36-80 16,14-20 76-16,-1-2-32 16,1 2-19-16,3-4 16 15,2-1-47-15,4-3-20 16,2-1-1-16,2-3-13 15,0 0 3-15,0-1-21 16,0-2 21-16,8 1 43 16,10-2 2-16,3 0 13 15,6 0-3-15,3 0-55 16,-1 0 23-16,2-3-23 16,-4-4-11-16,-4 3 1 15,-5 0-14-15,-5 1-1 0,-5-1-8 16,0 0-42-16,-4-2 1 15,-2 1-28-15,-2-1-62 16,0-2-101-16,0 1 9 16,0-4-37-16,0 1-86 15,0 2 89-15,0 2 290 16,-4 0 33-16,-3 4 218 16,2 2 50-16,1 0-81 15,2 0 69-15,-3 0-46 16,2 0-65-16,2 10-29 15,-1 6-32-15,-2 4 2 0,0 4-17 16,0 0-45-16,2 2 1 16,0-2-58-16,0-1 18 15,2-6-42-15,0 0 20 16,0-5-90-16,0-5-133 16,0-2-241-16,0-3-15 15,0-2-356-15</inkml:trace>
  <inkml:trace contextRef="#ctx0" brushRef="#br0" timeOffset="-38315.06">8619 9057 1189 0,'0'0'354'0,"0"0"-233"15,0 0-43-15,0 0-15 16,0 0-54-16,0 0 0 15,0 0-9-15,-31 0-25 16,31 0 25-16,0 0 19 16,0 0-3-16,0 0 25 0,2 0-26 15,4 0 30-15,-2 0 2 16,2 0-28-16,-3 0 19 16,-3 0-37-16,0 0 11 15,0 0 37-15,0 0-5 16,0 5 28-16,-3-1 27 15,-7-1-60-15,4-1-8 16,-1 2-31-16,5-4-54 16,2 0-68-16,0 0-77 15,0 0-99-15,0-1-306 0</inkml:trace>
  <inkml:trace contextRef="#ctx0" brushRef="#br0" timeOffset="-37803.43">8772 8776 307 0,'0'0'925'0,"0"0"-644"0,0 0-167 16,0 0 15-16,0 0-45 15,0 0 4 1,0 0-12-16,-24 45-49 0,24-41 6 16,0 0 8-16,0-1 15 15,6 0 4-15,6-1-9 16,1-1-20-16,5 2 28 15,-3-3-34-15,6 2 12 16,-3 2 15-16,1 0-37 16,0 2 39-16,-2 0-8 15,-3 2-8-15,-1 0 24 16,-7 2-13-16,-1 2 27 16,-5 0-15-16,0 1-36 15,0 2 31-15,-13 1-37 16,-3-2-8-16,-2 0 13 0,0-2-17 15,3-2-14-15,-1-4-28 16,3-3-66-16,2-3 9 16,-1 0-97-16,1-35-167 15,4 3-478-15,4 1-424 0</inkml:trace>
  <inkml:trace contextRef="#ctx0" brushRef="#br0" timeOffset="-37739.6">8772 8776 1607 0</inkml:trace>
  <inkml:trace contextRef="#ctx0" brushRef="#br0" timeOffset="-37672.78">8772 8776 1607 0,'56'-50'683'0,"-43"42"-486"0,8-2 1 0,3 1-94 0,3 1-54 0,1 2-50 15,3 6-39 1,-6 0-156-16,-7 0-868 0</inkml:trace>
  <inkml:trace contextRef="#ctx0" brushRef="#br0" timeOffset="-33935.75">7258 9178 745 0,'0'0'230'0,"0"0"-109"15,0 0 30-15,0 0-63 16,0 0-21-16,0 0-5 15,-10-4 11-15,8 4 68 0,-3-2 4 16,1 2-49 0,-2 0 21-16,-5 0-48 0,-1 0-1 15,1 0-7-15,-3 0-21 16,6 0 4-16,-1 0-17 16,7 0-5-16,2 0 21 15,0 0-42-15,0 0 0 16,0 0 15-16,0 0-8 15,0 0 36-15,0 0-23 16,0 0-9-16,4 0 27 16,7 0-16-16,5 0 31 15,6 0-12-15,5 0-41 0,2 0 33 16,2 0-32-16,2 2 4 16,4 4 0-16,-2-2 1 15,1 0-7-15,-3-2 0 16,-2-2 0-16,-4 0-4 15,-8 0 4-15,-5 0 0 16,-7 0 4-16,-3 0 14 16,-4 0-18-16,0 0 0 15,0 0-2-15,0 0 1 16,-11 0 1-16,-3 0-6 16,-5 0 6-16,-4 0 0 15,-1 2 12-15,-3-2-12 16,-2 0 6-16,-2 2-4 15,3-2-2-15,3 2 0 16,0 1-5-16,6-2 25 0,5 0-22 16,5 2 2-16,2-3 0 15,5 0-1-15,2 2 1 16,0-2-12-16,0 0 4 16,0 0 8-16,11 1 2 15,7-1 8-15,4 3-4 16,5-3 12-16,2 2-12 15,-2-2-6-15,-1 0 0 16,-6 1 10-16,-6-1-5 16,-7 0-5-16,-5 0 0 15,-2 0 28-15,0 0-17 16,-16 0 4-16,-5 0-9 16,0 0 0-16,0 0 0 0,8 0-6 15,3 0 0-15,7 0-13 16,0 0 11-16,3 0-16 15,0 0 17 1,0 0-44-16,0 0 17 0,3-1-38 16,10-4-56-16,-2 4-146 15,1-4-436-15</inkml:trace>
  <inkml:trace contextRef="#ctx0" brushRef="#br0" timeOffset="-28755.64">7125 8905 451 0,'0'0'173'16,"0"0"-123"-16,0 0-37 0,0 0 18 15,0 0 8 1,0 0-2-16,0 0-2 0,0 0-8 15,0 0 24-15,0 0-6 16,0 0 27-16,0 0 19 16,0 0-14-16,0 0 18 15,0 0-15-15,0 0-36 16,0 0 3-16,0 0-16 16,0 0-2-16,0 0 23 15,0 2-25-15,0-2 6 16,0 0 33-16,0 0-23 15,0 2 19-15,0 1-36 16,0-2-19-16,0 4-7 0,0-2 0 16,0 1-27-1,0 0-64-15,0 2-17 0,0-2 57 16,0-2-8-16,4 2 17 16,-2-2 21-16,0 0-25 15,2 2-48-15,0-2-119 16,-1 0-121-16</inkml:trace>
  <inkml:trace contextRef="#ctx0" brushRef="#br0" timeOffset="-27823.14">7217 9236 679 0,'0'0'345'15,"0"0"-176"-15,0 0-38 16,0 0 34-16,0 0-33 16,0 0-11-16,0 0-5 15,0-4-46-15,0 0-1 16,9 2-28-16,4-4-34 0,1 2 35 15,1 1-41-15,4 2 9 16,-4 1-10-16,14 0-138 16,-5 4-130-16,1 6-315 0</inkml:trace>
  <inkml:trace contextRef="#ctx0" brushRef="#br0" timeOffset="-26517.63">7141 8957 620 0,'0'0'264'15,"0"0"-136"-15,0 0-35 16,0 0-6-16,0 0 24 16,0 0-34-16,0 0 22 15,0-6 24-15,0 6-37 16,0 0-23-16,0 0-59 16,0 0-4-16,11 0-62 15,-1 2-154-15,-2 4-299 0</inkml:trace>
  <inkml:trace contextRef="#ctx0" brushRef="#br0" timeOffset="-25498.36">7030 9322 1307 0,'0'0'775'15,"0"0"-577"-15,0 0-52 0,0 0-40 16,0 0-68 0,0 0 7-16,0 0-45 0,-5 0 7 15,5 0 20-15,0 0-19 16,0 0 42-16,0 0-20 16,0 0-15-16,0 0 25 15,0 0-40-15,0 0 2 16,0 0-1-16,0 0 11 15,0 0-4-15,0 0-8 16,0 0 0-16,0-2-3 16,0 0 3-16,0 0 0 15,0 0 0-15,0 2 0 16,0 0-7-16,0 0-8 16,0-2-40-16,0 2 23 15,0 0-55-15,0-2-31 0,0 2-107 16,0-3-356-16,0 2-57 15</inkml:trace>
  <inkml:trace contextRef="#ctx0" brushRef="#br0" timeOffset="-24033.28">8556 9092 55 0,'0'0'877'0,"0"0"-577"15,0 0-131-15,0 0 19 16,0 0-10-16,0 0-72 15,0 0-29-15,-3-6 15 16,3 6-13-16,0 0 41 16,0 0-27-16,0 0-13 0,0-3 22 15,0 3-42 1,0 0 7-16,0 0-9 0,0 0-39 16,0 0 19-16,0 0-30 15,0 0-7-15,0 0 24 16,0 0-24-16,0 0-1 15,0 0 0-15,0 0 13 16,0 0-19-16,0 0 6 16,0 0-15-16,0 0 14 15,0-1-39-15,0-2-5 16,0 3-43-16,0 0-102 16,0 0-279-16,0 0-143 0</inkml:trace>
  <inkml:trace contextRef="#ctx0" brushRef="#br0" timeOffset="-22344.8">3634 16772 1360 0,'0'0'536'15,"0"0"-402"-15,0 0-14 16,0 0-32-16,0 0-88 15,0 0-34-15,0 0-140 16,0 0-219-16,0 0-309 0</inkml:trace>
  <inkml:trace contextRef="#ctx0" brushRef="#br0" timeOffset="-22190.21">3634 16772 1721 0,'21'-4'0'0,"-21"4"-54"0,0-5-466 0</inkml:trace>
  <inkml:trace contextRef="#ctx0" brushRef="#br0" timeOffset="-22055.57">3713 16772 1667 0,'0'0'546'0,"0"0"-546"0,0 0-194 15,0 0-333-15,0 0-710 16</inkml:trace>
  <inkml:trace contextRef="#ctx0" brushRef="#br0" timeOffset="-21907.97">3790 16786 18 0,'0'0'1928'16,"0"0"-1790"-16,0 0-138 16,0 0-201-16,0 0-177 0</inkml:trace>
  <inkml:trace contextRef="#ctx0" brushRef="#br0" timeOffset="-20588.49">7894 9532 869 0,'0'0'309'15,"0"0"-215"-15,0 0 31 16,0 0 106-16,0 0-53 15,0 0-67-15,0-8-45 16,0 8 38-16,0 0-18 16,3 0-26-16,6 0 10 15,6 2-15-15,8 15 23 16,12 3 2-16,10 4-35 16,10 8 22-16,13 6-27 15,5 8-7-15,7 8 31 16,10 8-19-16,0 9-6 15,24 19 2-15,27 17-29 0,25 13 33 16,13 2-21-16,-12-14-18 16,-18-14 23-16,-39-25-28 15,-26-12 14-15,-21-11 2 16,-10-3-16-16,5 4 29 16,-2 0-19-16,-3 0-10 15,-18-12 2-15,-9-8-3 16,-13-12-13-16,-7-4-21 15,-6-10-50-15,0 1 12 16,-9-2-71-16,-11 0-153 16,-6-7-668-16</inkml:trace>
  <inkml:trace contextRef="#ctx0" brushRef="#br0" timeOffset="-19941.23">8993 11021 1235 0,'0'0'607'16,"0"0"-450"-16,0 0 25 16,0 0-71-16,0 0-73 15,0 0 71-15,0 0-11 16,-7 147-14-16,7-82 9 16,-2 3-25-16,0 4 27 15,-1-1-30-15,2-3-32 16,1-6-6-16,0-8-26 15,0-8-2-15,0-9 0 16,0-14-50-16,0-9-3 0,0-9-68 16,1-7-76-1,11-21-146-15,2-5-550 0</inkml:trace>
  <inkml:trace contextRef="#ctx0" brushRef="#br0" timeOffset="-19554.23">9350 11233 1520 0,'0'0'578'16,"0"0"-494"-16,0 0 13 16,-137 24-10-16,97-2-60 15,1 5-27-15,8 0 13 16,4 2-12-16,11-1-2 0,11 0-5 15,5-4 6-15,0-2 5 16,12 0 4-16,10-5 14 16,7 2 60-16,2-1-55 15,0 0 20-15,0-2-8 16,-2 0-21-16,-4 0 45 16,-3 0-43-16,0-1 0 15,-4-4 20-15,0-1-40 16,-5-1 19-16,-2-4-20 15,-1-1 1-15,-4 1-7 16,-1-3 6-16,1-2-14 16,1 0-7-16,0 0-75 15,6 0-18-15,-2-7-203 0,-2-7-418 16</inkml:trace>
  <inkml:trace contextRef="#ctx0" brushRef="#br0" timeOffset="-18619.76">9811 11189 9 0,'0'0'1177'0,"0"0"-919"15,0 0-50-15,0 0 15 16,-118-10-18-16,87 12-79 16,2 14-15-16,0 9-11 15,6 9-33-15,6 3 15 0,5 9-58 16,8 5-15-16,4 3 35 16,0 2-36-16,20-2-2 15,9-2-2-15,4-8 8 16,7-5-13-16,2-14 1 15,1-8-2-15,-1-15-17 16,-1-2 26-16,-3-12-7 16,-6-20 6-16,-2-11 8 15,-5-7-2-15,-10-6-11 16,-7-4 8-16,-6-1-6 16,-2 7-3-16,0 7-1 15,-10 10-36-15,-5 9-66 16,-8 14-32-16,5 8-149 0,3 6-347 15</inkml:trace>
  <inkml:trace contextRef="#ctx0" brushRef="#br0" timeOffset="-18303.61">10455 11446 1293 0,'0'0'283'0,"0"0"-135"16,0 0 145-16,0 0-100 15,0 0-131-15,0 0 68 0,0 0-11 16,11 147-43-16,-10-78-5 15,-1 3-43-15,3 1 4 16,-1-8-32-16,-2-8-21 16,0-11-12-16,0-12-65 15,0-18-61-15,0-10-132 16,0-6-369-16</inkml:trace>
  <inkml:trace contextRef="#ctx0" brushRef="#br0" timeOffset="-17685.27">10455 11312 954 0,'0'0'720'0,"0"0"-514"15,0 0-30-15,0 0-23 16,0 0-63-16,0 0-60 16,0 0-30-16,60 7 43 15,-51 20-43-15,-7 5 13 16,-2-1-2-16,0 0-5 15,-2-1 8-15,-7-7-14 16,0-4 0-16,4-7 11 16,5-6-11-16,0-3 0 15,0-3 3-15,23-5-2 16,4-20 21-16,8-10-22 0,1-11 1 16,1-12 0-1,-1-10-1-15,-3-7 0 16,-4 3-1-16,-6 7 11 0,-9 15-10 15,-10 15 1-15,-4 12 0 16,0 11 9-16,0 12-10 16,-10 0-27-16,-3 17 26 15,-3 19 2-15,1 14 25 16,4 14-4-16,4 6 11 16,5 7 25-16,2-2-42 15,0-2 8-15,0-10-15 16,7-13 0-16,-2-13-6 15,-3-16-3-15,0-12-26 0,0-9 19 16,2-2-47 0,5-26-48-16,5-8 16 0,2-4 4 15,6 2 50-15,-2 6-12 16,-3 9 30-16,2 10 13 16,-4 5 2-16,-1 8 20 15,-6 0 30-15,3 4 2 16,-1 13 15-16,-2 8-13 15,3 1-30-15,1 0-5 16,-1 0-20-16,2-2-45 16,13-7-106-16,-3-4-246 15,2-9-297-15</inkml:trace>
  <inkml:trace contextRef="#ctx0" brushRef="#br0" timeOffset="-17118.77">11158 11333 1644 0,'0'0'559'0,"0"0"-405"16,0 0-46-16,0 0 1 15,0 0-79-15,0 0-24 16,0 0-12-16,-100 117-5 16,100-95-38-16,5-4-50 15,8-5-35-15,0-6 22 16,4-5-27-16,0-2 37 15,-1 0 49-15,0-4-29 16,1-8 16-16,-6 2 17 0,1 0 43 16,-6 2 6-16,-1 2 38 15,-3 3 60-15,-2 3 56 16,0 0-62-16,2 3-19 16,-1 11 3-16,2 4-48 15,4 2 27-15,2 0-33 16,2 0-6-16,5-4 8 15,-1-3-15-15,6-7-18 16,1-6-33-16,4 0-61 16,-1-9 4-16,2-17-76 15,-1-6-81-15,-3-10 53 16,-1-10 31-16,-2-8 64 16,-2-5 37-16,-3 1-19 15,-3 6 90-15,-1 14 116 16,-9 16 81-16,-2 12 41 0,0 14 10 15,0 2-78-15,0 8-92 16,-2 19 40-16,-5 15 25 16,2 5-82-16,1 9 15 15,2 1 0-15,2 2-52 16,0-4 11-16,0-4-35 16,0-10-37-16,0-9-35 15,0-9-131-15,0-23-58 16,-7 0-313-16,-1-6-238 0</inkml:trace>
  <inkml:trace contextRef="#ctx0" brushRef="#br0" timeOffset="-17027.03">11482 11383 980 0,'0'0'564'0,"0"0"-321"0,0 0-77 16,0 0-77 0,116-87-89-16,-70 64-8 0,-3 1-475 0</inkml:trace>
  <inkml:trace contextRef="#ctx0" brushRef="#br0" timeOffset="-16869.45">11602 10579 2031 0,'0'0'466'0,"0"0"-426"15,-133 63 1-15,79-21-41 0,-4 34-89 16,16-8-251-16,8-7-815 15</inkml:trace>
  <inkml:trace contextRef="#ctx0" brushRef="#br0" timeOffset="-16532.34">12163 10832 995 0,'0'0'634'0,"0"0"-409"16,0 0 46-16,0 122-43 15,0-55-43-15,0 9-93 16,0 3 1-16,0 2-44 16,0-6-30-16,0-7 1 15,0-12-20-15,0-11-21 16,0-12-37-16,0-17-91 16,0-10-138-16,-4-6-601 0</inkml:trace>
  <inkml:trace contextRef="#ctx0" brushRef="#br0" timeOffset="-16389.73">12005 11309 1776 0,'0'0'643'0,"0"0"-482"16,0 0-39-16,0 0-59 16,0 0-63-16,165-50-82 15,-95 47-201-15,-11-2-614 0</inkml:trace>
  <inkml:trace contextRef="#ctx0" brushRef="#br0" timeOffset="-15367.47">12302 11493 1704 0,'0'0'571'15,"0"0"-477"-15,0 0 6 16,0 0-100-16,57-106-11 15,-20 72-12-15,-4 0-68 16,-3 4 11-16,-4 6 49 16,-9 6 0-16,-6 10 31 15,-6 6-1-15,0 2 1 16,-5 0 51-16,2 16-3 16,0 9 30-16,0 3-12 15,2 5-28-15,1 1 13 16,-1-1-18-16,6-5-32 0,-2-4 39 15,3-6-40 1,1-8 0-16,1-6 0 0,3-4-3 16,3 0-10-16,2-18-54 15,3-7-61-15,-2-6 26 16,-2-3-161-16,1-2 2 16,-9 4 138-16,-3 7 88 15,-3 7 35-15,-4 11 82 16,-2 5 33-16,0 2 33 15,0 0-101-15,0 11 36 16,-2 9 15-16,-4 6-44 16,2 5 35-16,2 1-36 15,2 0-13-15,0-4 21 16,0-4-46-16,0-4-5 16,12-10 9-16,5-6-18 15,7-4 32-15,8 0-33 16,3-22-9-16,5-10 8 0,-1-7-61 15,-4-3 23-15,-5-5 21 16,-4 0 9-16,-11 2 9 16,-6 12 6-16,-8 8 6 15,-1 6 64-15,0 9-42 16,-1 8 0-16,-10 2-8 16,-4 6-10-16,-1 16 21 15,1 8-6-15,1 6-14 16,3 4 35-16,9 1-44 15,2 0 6-15,0-2-14 16,6-5-17-16,15-7-7 0,0-6-51 16,6-11-32-1,0-10-33-15,0 0-67 0,0-20-60 16,0-10-42-16,-6-7-15 16,0 4 68-16,-5-2 113 15,-6 12 143-15,-5 4 198 16,-3 10 53-16,-2 6 31 15,0 3-100-15,0 3-126 16,-7 15 48-16,-3 4-17 16,-4 3-31-16,1 4 18 15,-1-4-43-15,3 1 0 16,2-5-31-16,2-6 1 16,7-2-2-16,0-9-60 15,0-4-20-15,14 0 5 0,5-6-30 16,6-11 5-16,0-2 60 15,-1-1 41-15,1 0 11 16,-1 4 57-16,-2 3 4 16,-1 5-5-16,-6 8-45 15,1 0 38-15,-3 5-22 16,-1 12-2-16,-4 10 30 16,-1-1-47-16,-5 4-8 15,-2-2-11-15,0-4-33 16,0-4-114-16,-11-8-241 15,-5-8-514-15</inkml:trace>
  <inkml:trace contextRef="#ctx0" brushRef="#br0" timeOffset="-15217.87">13050 10997 1840 0,'0'0'565'0,"0"0"-373"16,0 0-103-16,23-115-43 15,17 84-46-15,33-6-141 16,-9 7-419-16,-8 3-681 0</inkml:trace>
  <inkml:trace contextRef="#ctx0" brushRef="#br0" timeOffset="-15084.22">13521 10636 743 0,'0'0'941'0,"0"0"-616"16,0 0-142-16,0 0-95 0,0 0-88 15,0 0-21-15,0 0-206 16,-45 63-259-16,-4-38-145 0</inkml:trace>
  <inkml:trace contextRef="#ctx0" brushRef="#br0" timeOffset="-14963.54">12888 10858 500 0,'0'0'762'0,"0"0"-199"15,-118 20-217-15,87-16-109 16,15-2-80-16,9-2-45 15,7 0-84-15,0 0-28 16,11 0-31-16,9-10-191 0,1 0-535 16</inkml:trace>
  <inkml:trace contextRef="#ctx0" brushRef="#br0" timeOffset="-14309.3">13520 10140 1230 0,'0'0'830'0,"0"0"-618"0,0 0-102 16,0 0-32-1,0 0-49-15,121 22 18 0,-103 9-46 16,-14 5 12-16,-4 4-13 16,-16 6-51-16,-46 15-50 15,2-8-267-15,2-7-595 0</inkml:trace>
  <inkml:trace contextRef="#ctx0" brushRef="#br0" timeOffset="-13932.31">13358 10776 1335 0,'0'0'710'0,"0"0"-497"16,0 0-42-16,0 0-48 15,0 0-68-15,0 0 20 0,0 0-40 16,69 61-35-16,-55-32 0 16,-4 19-63-16,-1-5-173 15,-5-10-651-15</inkml:trace>
  <inkml:trace contextRef="#ctx0" brushRef="#br0" timeOffset="-13248.14">9701 12082 781 0,'0'0'279'15,"0"0"-66"1,0 0 86-16,0 0-48 0,0 0-39 15,0 0-31-15,0 0-42 16,-13 47 59-16,11-3-73 16,-3 9-61-16,1 7 31 15,2 4-63-15,2 4-14 16,0-2-18-16,0-3-30 16,0-9-26-16,0-12-81 15,0-14-135-15,0-12-432 16,0-16-373-16</inkml:trace>
  <inkml:trace contextRef="#ctx0" brushRef="#br0" timeOffset="-12464.23">9630 12350 1458 0,'0'0'373'16,"0"0"-235"-16,0 0 7 15,0 0-49-15,125-32-68 16,-76 32-9-16,0 0-9 15,-7 2-1-15,-11 12 12 16,-6 6-3-16,-13 4 23 16,-10 4 57-16,-2 5-39 15,0 0 13-15,-2 2-13 16,-4-1-38-16,4-4 24 0,2 0-39 16,0-9-5-16,2 0 6 15,17-11 5-15,1-5-12 16,7-5 0-16,4 0-11 15,0-19 2-15,3-9-28 16,-4-8-5-16,-6-6 19 16,-3-5-13-16,-7 5 35 15,-10 4 1-15,-4 9 0 16,0 6 18-16,-2 9-3 16,-12 8 8-16,-1 6-18 15,-1 0 11-15,0 12-16 16,3 14 12-16,4 6-12 15,7 4 32-15,2 5-14 16,0-3-9-16,9-4-9 16,13-6-1-16,5-8-33 0,2-12-25 15,2-8-52-15,0 0 25 16,1-25-126-16,-4-4-57 16,-6-4 57-16,-4 4 113 15,-7 2 99-15,-3 9 67 16,-6 9 37-16,0 6 25 15,0 3-84-15,0 4-24 16,0 20 50-16,3 9-35 16,-3 7 8-16,0 6-13 15,0-1-6-15,0-1 55 16,4-2-67-16,-4-11 6 16,0-10-10-16,0-9-7 15,0-12-2-15,3 0 0 16,3-22-66-16,4-13 14 15,0-9-29-15,5-6 39 0,-2-2 33 16,-4 2 9-16,1 6 51 16,-4 7 51-16,1 14-7 15,-3 8-11-15,4 9-54 16,-3 6 1-16,1 0-6 16,2 8-14-16,-2 12 38 15,-1 6-25-15,-5 6-5 16,-2 1-14-16,0 1-5 15,-2-4-15-15,-13-4-39 16,-20-13-115-16,9-2-165 0,-2-11-638 16</inkml:trace>
  <inkml:trace contextRef="#ctx0" brushRef="#br0" timeOffset="-12325.61">10119 12091 1883 0,'0'0'593'15,"0"0"-466"-15,0 0-71 16,0 0-56-16,182-102-10 16,-100 78-247-16,-6 4-730 0</inkml:trace>
  <inkml:trace contextRef="#ctx0" brushRef="#br0" timeOffset="-12193.96">10595 11821 675 0,'0'0'1450'0,"0"0"-1149"16,0 0-295-16,-152 0-6 16,106 24-288-16,3 2-801 0</inkml:trace>
  <inkml:trace contextRef="#ctx0" brushRef="#br0" timeOffset="-12077.27">9886 11993 1515 0,'0'0'598'0,"0"0"-408"16,0 0-123-16,0 0-67 16,0 0-209-16,0 0-491 0</inkml:trace>
  <inkml:trace contextRef="#ctx0" brushRef="#br0" timeOffset="-11381.13">10419 11985 798 0,'0'0'317'16,"0"0"-118"-16,0 0 28 15,0 0 32-15,0 0-39 0,0 0-75 16,0 0 12-16,-5-16-50 16,15 16 26-16,7 10 13 15,6 4-67-15,1 5 10 16,5 0-67-16,3 2-16 16,1-4-12-16,0-3-16 15,16 0-74-15,-6-3-101 16,-8-7-682-16</inkml:trace>
  <inkml:trace contextRef="#ctx0" brushRef="#br0" timeOffset="-11028.05">11047 12268 461 0,'0'0'1715'0,"0"0"-1431"15,0 0-225-15,0 0 23 16,0 0-70-16,152-62-12 16,-108 32-15-16,-11-5-58 15,-10-6 26-15,-12-3 8 16,-11 0 23-16,0 3 7 16,-7 9 18-16,-12 12 9 15,-2 12 11-15,-1 8-12 16,2 5 23-16,0 26-3 15,4 7 0-15,5 12 36 16,7 6-27-16,4 5 15 0,0-1-1 16,6 0-54-16,13-8 8 15,4-6-14-15,2-12-50 16,4-10-30-16,21-21-133 16,-8-3-277-16,-3-3-572 0</inkml:trace>
  <inkml:trace contextRef="#ctx0" brushRef="#br0" timeOffset="-10593.24">11559 12197 1565 0,'0'0'701'0,"0"0"-484"16,0 0 0-16,0 0-132 16,0 0-28-16,0 0-44 0,0 0-11 15,-66 103 13 1,70-70-15-16,10-4 0 0,3-5-9 15,-1-4-17-15,-1-5 8 16,1-8-10-16,-3-7-12 16,1 0 40-16,-5-6-23 15,-5-12-10-15,-2-3 10 16,-2-4-27-16,0 0 30 16,0 0-13-16,-4 6 12 15,0 0 11-15,-1 7 10 16,5 4 0-16,0 5-1 15,0 3-29-15,0 0 21 16,13 0 9-16,1 3 0 16,3 7-7-16,0-2 18 15,0 2-11-15,1 2 41 0,-3-2-35 16,1 2 52-16,0 0-23 16,-3 1-11-16,-4-3 54 15,1 5-40-15,-4 0-17 16,-4-3-21-16,2 2-7 15,-1-3-17-15,3-3-73 16,-2-3-150-16,4-5-639 0</inkml:trace>
  <inkml:trace contextRef="#ctx0" brushRef="#br0" timeOffset="-10467.58">11989 12123 1517 0,'0'0'653'0,"0"0"-493"15,0 0-160-15,0 0-74 16,0 0-241-16,0 0-893 0</inkml:trace>
  <inkml:trace contextRef="#ctx0" brushRef="#br0" timeOffset="-10245.43">11637 12065 1662 0,'0'0'575'0,"0"0"-448"16,0 0 3-16,0 0-81 0,0 0-32 15,0 0 12-15,0 0-29 16,28 94 1-16,-28-67-2 16,-11-5-13-16,-6-6 5 15,-3-8-83-15,7-6-180 16,5-2-491-16</inkml:trace>
  <inkml:trace contextRef="#ctx0" brushRef="#br0" timeOffset="-10095.83">11625 11728 1711 0,'0'0'794'0,"0"0"-632"16,0 0-47-16,0 0-93 15,0 0-22-15,0 0-10 0,144 61-203 16,-95-38-691-16</inkml:trace>
  <inkml:trace contextRef="#ctx0" brushRef="#br0" timeOffset="-9391.46">12402 12168 1609 0,'0'0'522'16,"0"0"-353"-16,0 0-27 15,0 0-47-15,0 0-76 16,0 0-5-16,-128 56 25 15,111-27-16-15,4 7 38 16,9-5-46-16,4-5-15 16,0-4 0-16,11-7-15 15,11-12-34-15,2-3 1 16,7-12-38-16,0-16-65 16,-4-6-27-16,-4-2-32 0,-7 4 113 15,-8 8 71 1,-3 7 26-16,-5 16 89 0,0 1-8 15,0 10-9-15,0 22 18 16,2 13-24-16,9 7-5 16,0 11-39-16,2 8 12 15,-1-2 5-15,-5 2-17 16,-5-7 61-16,-2-10-19 16,0-9-12-16,-9-14 21 15,-7-12-52-15,1-11 39 16,1-8-17-16,1 0-42 15,1-13-1-15,4-17-3 16,5-11-43-16,3-12 29 16,5-13-54-16,22-10 8 15,10-4-49-15,4-1-70 0,1 9 39 16,-2 12 45-16,-9 16 91 16,-6 14 7-16,-7 9 31 15,-9 11 85-15,-5 7 26 16,-4 0-20-16,0 3 10 15,2 0-66-15,0 23 13 16,3 7 32-16,-1 5-61 16,1 10 18-16,2-3-67 15,-1-2 20-15,3-8-42 16,-2-5-1-16,-3-10-53 16,3-11-25-16,6-6-140 15,1-7-368-15,1-12-502 0</inkml:trace>
  <inkml:trace contextRef="#ctx0" brushRef="#br0" timeOffset="-8677">13028 12200 1119 0,'0'0'503'0,"0"0"-290"15,0 0 55-15,0 0-44 16,0 0-130-16,0 0 5 15,0 0-32-15,-107 8-33 16,81 14 22-16,-1 4-18 16,6 7-21-16,8 0 25 15,5 3-41-15,8-3 19 16,0 0-20-16,2-7-6 16,15-8-22-16,6-9-29 15,1-9-29-15,5 0 41 16,0-23-70-16,-3-7-40 15,-1-5-2-15,-5-2 61 16,-7 5 86-16,-5 6 10 16,-4 8 65-16,-4 8 75 0,0 6-23 15,0 4-22 1,0 0-53-16,0 4-14 0,0 13 52 16,0 0-53-16,0 3-9 15,2 0 19-15,0 0-36 16,5-3 20-16,-1-5-21 15,6-5-25-15,1-3 19 16,1-4-39-16,3 0-7 16,-1-10 3-16,-1-8-18 15,-1 0 53-15,-5 1 4 16,-3 2 10-16,-3 5 40 16,-1 4 45-16,-2 4-11 15,0 2-5-15,0 0-68 0,0 4 35 16,4 10-3-1,0 5-23-15,2 6 28 0,2-2-38 16,3-4 0 0,1-3 0-16,3-7-55 0,1-9-3 15,11-12-64-15,-5-18-230 16,-2-1-713-16</inkml:trace>
  <inkml:trace contextRef="#ctx0" brushRef="#br0" timeOffset="-8498.08">13253 11676 732 0,'0'0'1259'15,"0"0"-950"-15,0 0-148 16,0 0-54-16,0 0-2 16,0 0-37-16,0 0-68 15,18 107-35-15,-20-75-119 16,-21-8-192-16,-6-4-565 0</inkml:trace>
  <inkml:trace contextRef="#ctx0" brushRef="#br0" timeOffset="-8360.67">12807 11991 1370 0,'0'0'634'0,"0"0"-572"0,0 0-62 16,0 0-356-16,0 0-900 0</inkml:trace>
  <inkml:trace contextRef="#ctx0" brushRef="#br0" timeOffset="-8227.66">13315 12058 2116 0,'0'0'588'16,"0"0"-458"-16,0 0-130 15,0 0-32-15,0 0-307 16,0 0-1300-16</inkml:trace>
  <inkml:trace contextRef="#ctx0" brushRef="#br0" timeOffset="-7595.85">13161 11683 312 0,'0'0'759'0,"0"0"-445"15,0 0-23-15,0 0-53 16,0 0-60-16,0 0-35 16,0 0-41-16,0 0 28 15,0 0-35-15,0 0-35 16,0 0-3-16,0 0-47 16,14-2-9-16,-1-5-1 15,2 1-38-15,-3 2 38 16,-6 2-34-16,-2 2-4 15,-4 0-24-15,-12 6-209 0,-15 13-290 16,-4-2-51-16</inkml:trace>
  <inkml:trace contextRef="#ctx0" brushRef="#br0" timeOffset="-7200.88">12705 12015 1162 0,'0'0'372'0,"0"0"-171"16,0 0-11-16,0 0-31 16,0 0-89-16,0 0-22 15,0 0-5-15,76-12-19 16,-76 12 54-16,0 0 14 16,0 0 5-16,0 0-5 15,0 0-49-15,0 0-15 16,0 0-7-16,0 0-20 0,0 0-2 15,0 0-58 1,0 0-45-16,0 0-56 0,4 3-193 16,6 0-247-16</inkml:trace>
  <inkml:trace contextRef="#ctx0" brushRef="#br0" timeOffset="-5561.52">7991 9551 2 0,'0'0'190'0,"0"0"97"0,0 0-73 16,0 0-45-16,0 0 4 16,0 0-8-16,0 0-14 15,-12-32 26-15,6 28-16 16,-3-3 6-16,-1 4-12 15,0-3-67-15,-3 1-17 16,-6-1-21-16,1 5-40 16,-3-1-20-16,-13 2-73 15,4 0-145-15,2 0-349 0</inkml:trace>
  <inkml:trace contextRef="#ctx0" brushRef="#br0" timeOffset="577.19">3478 16512 327 0,'0'0'191'0,"0"0"-92"16,0 0-47-16,0 0-29 15,0 0-4-15,0 0-10 16,0 0 9-16,9-17 63 16,-7 13 46-16,-2 2-5 15,0 2-5-15,2-2-63 16,-2 0-1-16,0 2-9 15,0 0-15-15,0 0 21 16,0 0-6-16,0 0 36 16,0 0 42-16,0 0-21 15,0 0 10-15,0 0-14 16,0 0-47-16,0 0 2 0,0 0-33 16,0 0 6-16,0 0 9 15,0 0-24-15,0 0 30 16,0 0 13-16,0 0-8 15,0 0 27-15,0 0-35 16,0 0-5-16,0 0 17 16,0 0-48-16,0 0 20 15,0 0-21-15,0 0 6 16,0 0 4-16,6 0-9 16,-2 0 8-16,2-4 13 15,1 4-14-15,-3 0 5 16,2 0-13-16,-2 0 6 15,0 0 3-15,1-4-8 0,-1 4 5 16,0-4 1 0,0 4 8-16,4 0-13 0,-4-5-2 15,1 4-3-15,-3 1-10 16,-2 0 14-16,0 0-1 16,0 0 19-16,0 0-11 15,0 0 16-15,0 0-24 16,0 0 9-16,0 0 6 15,0 0-14-15,0 0-1 16,0 0 1-16,-7 0 17 16,-7 0-19-16,-3 0 1 15,-3 0 0-15,1 0-1 0,4 0 1 16,5 0 0-16,-1 0-1 16,10 0 13-1,-1 0-16-15,2 0 4 0,0 0 0 16,0 0-14-16,0 0 3 15,8 0 11-15,8 0-2 16,-1 0 5-16,4 0-13 16,-1 0 5-16,-3 0-35 15,-1 0-12-15,-8 0-122 16,1 0-181-16,-7 0-520 0</inkml:trace>
  <inkml:trace contextRef="#ctx0" brushRef="#br0" timeOffset="4213.14">4650 4751 1035 0,'0'0'107'0,"-13"-103"-107"16,13 37-265-16,5-10 46 15,22 2 194-15,10 1 19 16,30-27 3-16,-7 20 2 16,-2 4-72-16</inkml:trace>
  <inkml:trace contextRef="#ctx0" brushRef="#br0" timeOffset="6677.16">16637 4660 188 0,'0'0'648'0,"0"0"-406"0,0 0-85 15,0 0-28 1,0 0-9-16,0 0-11 0,0 0-11 15,4 0-25 1,8 0-43-16,5 0 14 0,6-1-1 16,4-8-30-16,4-1 21 15,-2-2-34-15,0-2 0 16,-2-2-1-16,-4 0-25 16,-8-2-1-16,-7 0-3 15,-6 0 21-15,-2 4-1 16,0 3 20-16,-8 6-4 15,-9 3 64-15,0 2-57 16,-1 0 31-16,3 14-19 16,-1 11 14-16,5 7 50 15,5 7-36-15,4 8-5 16,2 0-22-16,0 4-18 0,2-1 4 16,11 0-12-16,1-4 6 15,-4-4-21-15,-1-6 15 16,-1-6-12-16,-8-7 11 15,0-10-16-15,0-6 17 16,-8-4 8-16,-9-3-7 16,-4 0 40-16,-1-6-40 15,2-10 15-15,2-4 37 16,5 0-10-16,4 2 31 16,4 1-34-16,5 5-26 15,0 5 16-15,3-1-30 16,15 2 0-16,6-1-1 15,6 2-14-15,5-3 2 0,3-1-69 16,22-9-125 0,-11 3-130-16,-2-3-217 0</inkml:trace>
  <inkml:trace contextRef="#ctx0" brushRef="#br0" timeOffset="6843.57">17264 4576 1778 0,'0'0'579'0,"0"0"-451"15,0 0-47-15,0 0-70 16,0 0-11-16,115-9-73 0,-70 15-247 16,-12 3-471-16</inkml:trace>
  <inkml:trace contextRef="#ctx0" brushRef="#br0" timeOffset="7005.37">17344 4704 1437 0,'0'0'698'16,"0"0"-531"-16,0 0-107 15,0 0-9-15,0 0-51 16,0 0-89-16,142-28-263 15,-117 22-509-15</inkml:trace>
  <inkml:trace contextRef="#ctx0" brushRef="#br0" timeOffset="9275.42">18038 4345 1167 0,'0'0'561'16,"0"0"-390"-16,0 0 15 16,0 0-96-16,0 0-18 15,0 0 6-15,0 0-51 16,-84-9 32-16,71 26 7 16,-3 1-32-16,5 4 34 15,0 4-23-15,4 3-17 16,7 5 2-16,0-2-22 15,0 2 9-15,21-4-17 0,5-4-4 16,6-7-9-16,3-8-5 16,5-9 13-16,-1-2-11 15,5-13 0-15,-7-12 15 16,-6-6 0-16,-6-2 1 16,-12-2-1-16,-9-1 2 15,-4 5-1-15,-6 2 0 16,-23 10-25-16,-33 11-93 15,4 3-203-15,0 5-383 0</inkml:trace>
  <inkml:trace contextRef="#ctx0" brushRef="#br0" timeOffset="10416.33">17306 4948 172 0,'0'0'249'0,"0"0"-73"0,0 0-25 16,0 0 23-16,0 0-29 15,0 0-9-15,0 0 6 16,0-23-13-16,0 21-1 16,0 0 18-16,0-1-22 15,-4 2 26-15,-10 1-35 16,-1 0-50-16,-8 0 25 15,1 0-20-15,0 0-15 0,-3 8 49 16,4 6-69 0,5 1 21-16,2 4-15 0,7 0-40 15,7 4 31-15,0 1-32 16,0-2 0-16,11-2-9 16,11-4 9-16,5-6-12 15,4-6-3-15,3-4-49 16,-1 0 5-16,-2-8-116 15,-8-6-100-15,-5-6-104 16,-7 4-143-16,-7-1-654 0</inkml:trace>
  <inkml:trace contextRef="#ctx0" brushRef="#br0" timeOffset="10933.62">17154 4851 810 0,'0'0'310'0,"0"0"-137"16,0 0 8-16,0 0-20 15,0 0-16-15,0 0-19 16,0 0-24-16,-2-3 35 16,2 3-18-16,0 0-39 15,0 0 9-15,0 0-52 16,0 0 8-16,4-1-18 0,13-4-17 15,2 4 20-15,1-4-30 16,3 3-32-16,-6 2-7 16,4 0-152-16,-6 0-183 15,1 0-381-15</inkml:trace>
  <inkml:trace contextRef="#ctx0" brushRef="#br0" timeOffset="11405.07">17742 4885 1114 0,'0'0'578'0,"0"0"-443"0,0 0-2 15,0 0 75-15,0 0-129 16,0 0-51-16,0 0-6 16,48-21-12-16,-19 21-1 15,0 0-9-15,-2 0 1 16,-4 0-15-16,0 0-35 15,-7 0-70-15,-7 0-105 16,-5 0-143-16,-4 0-137 0</inkml:trace>
  <inkml:trace contextRef="#ctx0" brushRef="#br0" timeOffset="11594.85">17800 5001 1629 0,'0'0'496'16,"0"0"-399"-16,0 0 11 15,0 0-83-15,0 0-25 16,154-17-12-16,-118 17-292 16,-12 0-437-16</inkml:trace>
  <inkml:trace contextRef="#ctx0" brushRef="#br0" timeOffset="12860.75">18648 4774 841 0,'0'0'334'16,"0"0"-131"-16,0 0-16 16,0 0-12-16,0 0-55 15,0 0-92-15,0 0 30 16,-50-8-17-16,32 16 3 16,1 6 19-16,1 1-20 0,3 0-9 15,6 3-8 1,5 0-25-16,2 2-1 0,0 1 9 15,4-2-7-15,14 2 15 16,4-2-17-16,1 4 0 16,-4-2 0-16,-1 0 12 15,-7-1-12-15,-6-4 0 16,-5-4 1-16,0-1-1 16,0-3 14-16,-16-2 28 15,3-1 1-15,0-3-42 16,6 0 36-16,4-2-37 15,3 0-8-15,12-6-5 0,17-10-15 16,8-6-11 0,4-4 17-16,-3-4-10 0,-7 0 32 15,-8 1 0-15,-13 4 6 16,-10 3 50-16,0 4-49 16,-15 5-7-16,-39 13-47 15,3 0-170 1,-1 4-356-16</inkml:trace>
  <inkml:trace contextRef="#ctx0" brushRef="#br0" timeOffset="13986.14">16429 5149 416 0,'0'0'153'16,"0"0"-79"-16,0 0-24 16,0 0-44-16,0 0-6 15,0 0 0-15,0 0-2 16,-27-4 2-16,25 4 0 15,2 0 10-15,-3 0-10 16,3 0 71-16,0 0 40 16,0 0 28-16,0 0 27 15,0 0-44-15,0 0-53 16,0 0-69-16,0 0-52 16,0 0-54-16,-5 0-105 0,1 2-33 15,2 4 52-15</inkml:trace>
  <inkml:trace contextRef="#ctx0" brushRef="#br0" timeOffset="14996.97">16429 5149 684 0,'-79'24'293'16,"79"-24"-40"-16,0 0-121 15,0 0-20-15,0 0 20 0,0 11 18 16,0 4 10-16,0 9-3 16,-4 6-82-1,-5 10 6-15,-5 9 9 0,0 7-40 16,-1 7 23-16,2 6-31 16,-1 1-10-16,6 1 28 15,1-3-42-15,5-4 6 16,2-4-5-16,0-1-9 15,0-6 18-15,0-3-28 16,0-3 0-16,0-3 14 16,0-6 2-16,0-6-16 15,0-8 0-15,0-6 9 16,0-8-21-16,0-4 12 0,0-3 0 16,0-3 3-16,0 1 6 15,0 4-4-15,0-2-5 16,0 7 0-16,0 0-1 15,2 0 1-15,7 1 0 16,5-4-2-16,1-2-4 16,3-4-1-16,2-1 7 15,2 0-5-15,5 0-5 16,4-13 10-16,7-2 0 16,7-3-1-16,8 2 14 15,11 0-13-15,10 4 0 16,8 1 1-16,9 0-2 15,8 3 1-15,-1 0 0 16,2-1-1-16,-2 2 1 16,-3 0-6-16,5-6 6 0,-3 1 0 15,1 0-16 1,4-1 22-16,2 1-6 0,-4 3 0 16,0 3 4-16,-3-1-4 15,-1 4 0-15,-2 0 0 16,-5 1-5-16,0 1 5 15,0 1-1-15,-6 0 1 16,-3 0-26-16,-4 0 25 16,-9 0-13-16,-6 0 11 15,-6 0-14-15,-5 1 18 16,-5 5-1-16,-3 0 0 16,-1 1 6-16,-5-1-6 15,-3-5 0-15,-4 2 0 0,-7-3-10 16,-5 0 17-16,-5 0-7 15,-3 0 0-15,-4-3 8 16,1-2-8-16,-2-4 0 16,1-1 0-16,2 2-7 15,-3-3 8-15,0-4-1 16,1-4 9-16,-5-4-3 16,2-4 4-16,-2-8-10 15,0-3 1-15,2-6 29 16,1-4-28-16,3-8 24 15,2-8 3-15,-2-7-28 16,3-5 48-16,-1 1-25 0,0 4 3 16,-2 5 28-1,-4 8-55-15,0 5 23 0,3 11-23 16,-1 7-11-16,-3 6 5 16,2 9-67-16,-3 10-39 15,-15 10-60-15,-16 0-616 16,-7 10-375-16</inkml:trace>
  <inkml:trace contextRef="#ctx0" brushRef="#br0" timeOffset="15966.6">16996 5609 1124 0,'0'0'307'0,"0"0"-130"15,0 0-5-15,0 0 8 16,0 0-61-16,0 0-9 16,-131-25-40-16,100 32-17 15,0 11 21-15,2 4-22 16,2 1 21-16,4 4-17 16,10 1-44-16,9-2 9 15,4-2-21-15,0-2-7 16,19-6-4-16,8-6-35 15,7-8 25-15,1-2-25 16,6-2-28-16,-1-16 13 16,-5-4-50-16,-6-3 13 0,-8 1 20 15,-11 4 0 1,-5 3 65-16,-5 4 12 0,0 8 1 16,0 2 27-1,0 3-17-15,0 0-4 0,0 13 3 16,0 11 3-16,0 4 36 15,0 6-26-15,0 5-12 16,4 5 49-16,0 5-40 16,2 1 14-16,-2 1 18 15,-2-4-43-15,-2-2 29 16,0-10-20-16,-2-6-5 16,-14-11 79-16,-6-8-24 15,0-10 13-15,-3 0-13 0,2-6-40 16,4-11 44-1,3-8-32-15,5-3-29 0,7-3 4 16,4 0-14-16,0-4-9 16,5 4-16-16,17-2-62 15,4 3-25-15,25-10-125 16,-7 7-352-16,-2 6-198 0</inkml:trace>
  <inkml:trace contextRef="#ctx0" brushRef="#br0" timeOffset="16126.81">17341 5695 1672 0,'0'0'603'0,"0"0"-513"16,0 0-35-16,0 0-27 15,121-14-28-15,-65 14-44 16,-12 0-284-16,-11 4-742 0</inkml:trace>
  <inkml:trace contextRef="#ctx0" brushRef="#br0" timeOffset="16284.55">17353 5781 1450 0,'0'0'771'0,"0"0"-538"16,0 0-125-16,0 0-54 0,0 0-38 15,0 0-16-15,185-36-70 16,-125 32-266-16,-11-2-609 0</inkml:trace>
  <inkml:trace contextRef="#ctx0" brushRef="#br0" timeOffset="17725.86">18673 4660 370 0,'0'0'398'0,"0"0"-129"15,0 0-81-15,0 0-23 16,0 0-60-16,0 0-19 0,0 0 8 16,-4 0-34-16,0 0 26 15,-3 0-8-15,-3 4-3 16,-4 5 17-16,-1 4-44 15,-4 1-5-15,2 2 22 16,1 2-34-16,1 1 13 16,3-2-16-16,6 4-26 15,-1-2 32-15,5-1-22 16,2 2 1-16,0-1 6 16,0-1-10-16,0 0 6 15,0 2-15-15,2-2 12 16,5 0-3-16,0-2-2 15,6 0-7-15,0 0 8 0,3-2-1 16,1-1-5 0,2-5-2-16,-2 3 6 0,-1-3-20 15,-3 2 14 1,-5 0 0-16,0-2 0 0,-4 2 13 16,1 0-10-16,-3 0-3 15,0 0 0-15,2 2-8 16,-2 2 9-16,-2 0-1 15,0 1 0-15,0-1 10 16,0 1-5-16,0 3 15 16,-10 0-12-16,-3 3 44 15,-1-3-45-15,0 0 2 16,3-2-7-16,2-2 10 16,-1-2-8-16,-2-4-3 15,-3 0 8-15,-4-2 48 0,0 0-35 16,-6-2 9-16,3-2 7 15,1-2-38-15,2 0 32 16,1 0-32-16,3-4 0 16,1-10 6-16,2-2-4 15,2-3-2-15,3 0 0 16,2-3 7-16,5 1-7 16,0 3 0-16,0 0 0 15,0 4-15-15,0 0 16 16,5 4-1-16,4 1 0 15,2-2 3-15,2 4-13 16,3-2 10-16,-1 3 0 0,6-2-12 16,-1 1 12-16,-1 2 0 15,4-3 0-15,0 2 7 16,-4 0-10-16,4 0 3 16,-3 0 0-16,-3-1-5 15,1 0 21-15,-3 0-16 16,2-4 0-16,-1-1 1 15,-3-1-8-15,-3 0 7 16,2-1 0-16,-3 2 4 16,-5 1 13-16,3 3-13 15,-3-1-4-15,3 3 8 16,-2-4-2-16,0-1-5 16,0-2-1-16,0-4 29 0,-5 2-17 15,0-2 0 1,0 2-12-16,0-2 7 15,0 5 8-15,-5 1-15 16,0 0 0-16,2 5 0 0,1 1 10 16,2 2-17-16,-2 1 7 15,-3 2-36-15,0 0 36 16,-4 0-96-16,-4 0-38 16,-18 10-13-16,2 3-158 15,-2-4-480-15</inkml:trace>
  <inkml:trace contextRef="#ctx0" brushRef="#br0" timeOffset="20873.78">22359 5317 679 0,'0'0'346'16,"0"0"-189"-16,0 0 9 16,0 0 16-16,0 0 8 15,0 0-36-15,0 0-66 16,-2 0 33-16,-5 0-22 15,-4 0-30-15,-4 9-8 16,-6 5-37-16,2 7 19 16,-2 8 12-16,1 7-36 0,5 5 20 15,4 3-15-15,8 4-23 16,3-4 17 0,3-6-18-16,14-6 0 0,6-13-6 15,2-7-17-15,0-12 22 16,5 0-5-16,-2-18 6 15,2-14-15-15,-8-8 15 16,-4-8 0-16,-7-4 0 16,-10-1 12-16,-1 2-1 15,0 2-11-15,-1 10 0 16,-12 5-1-16,-3 10 1 16,1 8-16-16,-1 7-51 15,1 9-127-15,-6 0-192 16,5 10-102-16,3 7-336 0</inkml:trace>
  <inkml:trace contextRef="#ctx0" brushRef="#br0" timeOffset="21126.84">22883 5474 1410 0,'0'0'317'0,"0"0"-222"16,0 0-36-16,0 0-56 15,136-15-3-15,-103 12-199 16,-9 1-141-16,-6-2-473 0</inkml:trace>
  <inkml:trace contextRef="#ctx0" brushRef="#br0" timeOffset="21321.08">23045 5336 935 0,'0'0'684'0,"0"0"-461"16,0 0-5-16,0 0-30 0,-17 117-37 15,15-64-74-15,-1 2-59 16,3 2-4-16,0-7-14 16,0-5-81-16,0-11-141 15,0-12-291-15,5-12-45 0</inkml:trace>
  <inkml:trace contextRef="#ctx0" brushRef="#br0" timeOffset="22966.6">23458 5015 1121 0,'0'0'246'0,"0"0"-191"16,0 0-3-16,0 0-24 0,0 0-2 16,0 0-25-1,0 0-1-15,-2 52 9 0,21-46 4 16,8-1-13-16,0-2 46 16,0 0-7-16,0-1 12 15,-3 4 25-15,-2 3-18 16,-6 1 21-16,-5 5-5 15,-5 2 18-15,-6 1 37 16,0 0-40-16,-8 1-27 16,-12-1 6-16,-5-3-51 15,1-1 15-15,-3-3-32 16,4-3-93-16,0-8-105 16,6 0-200-16,6-12-297 0</inkml:trace>
  <inkml:trace contextRef="#ctx0" brushRef="#br0" timeOffset="23123.24">23622 4903 1551 0,'0'0'589'0,"0"0"-508"16,0 0-13-16,0 0-33 15,0 0-35-15,0 0-66 16,141 29-236-16,-110-7-394 0</inkml:trace>
  <inkml:trace contextRef="#ctx0" brushRef="#br0" timeOffset="23507">23422 5514 451 0,'0'0'1152'0,"0"0"-904"15,0 0-164-15,0 0 39 16,0 0-4-16,144 0-72 16,-85 0-47-16,-4 0 0 15,-3 0-11-15,-12 0-82 16,-10 0-72-16,-9 2-201 15,-10 2-233-15</inkml:trace>
  <inkml:trace contextRef="#ctx0" brushRef="#br0" timeOffset="24122.72">23466 5769 1177 0,'0'0'254'0,"0"0"-139"16,0 0 35-16,0 0-104 15,0 0-14-15,0 0-32 16,0 0 0-16,106-18-6 16,-91 18 15-16,-4 0-16 15,-4 0 7-15,-7 0 0 16,0 8 58-16,-10 2 62 15,-11 0-46-15,-4 2 19 16,1 2-38-16,3 0 10 16,10-2-24-16,7-1-41 15,4 4-1-15,2 0-2 0,19 2 3 16,2 3 0 0,6 0-6-16,0 4 6 0,0 2-1 15,-2 1 1 1,-7 2 2-16,-4 2-1 0,-8 0 20 15,-2-2 33-15,-6-2-35 16,0-7 37-16,-6-1-10 16,-9-5-34-16,-5-6 52 15,0-5-56-15,2-3-1 16,3 0-7-16,3 0-30 16,4-13-23-16,8-11-69 15,0-24-155-15,8 4-66 16,11 2-236-16</inkml:trace>
  <inkml:trace contextRef="#ctx0" brushRef="#br0" timeOffset="25249.22">24079 5506 1637 0,'0'0'715'0,"0"0"-538"16,0 0-36-16,0 0 8 16,0 0-117-16,0 0-32 15,0 0-57-15,0-14-149 16,0 25-138-16,0-4-555 0</inkml:trace>
  <inkml:trace contextRef="#ctx0" brushRef="#br0" timeOffset="25880.65">23480 4953 453 0,'0'0'635'0,"0"0"-479"16,0 0-66-16,0 0 99 16,0 0-38-16,0 0-5 15,0 0-21-15,-20-46-89 16,24 40 21-16,9 2-30 16,10-1-13-16,4 4-5 15,6-1-9-15,5 2-85 16,15 0-165-16,-11 8-154 15,-5 4-791-15</inkml:trace>
  <inkml:trace contextRef="#ctx0" brushRef="#br0" timeOffset="26558.55">24371 5235 689 0,'0'0'319'15,"0"0"-160"-15,0 0-26 16,0 0 27-16,0 0-16 16,0 0-67-16,0 0 11 15,-7-13-58-15,5 13 7 16,-3 0 14-16,1 9-29 15,0 3 28-15,2 5 4 0,0 2-23 16,2 2 19-16,0 2-18 16,2 2-31-16,11 0 31 15,3 5-32-15,1-3 0 16,1 2 17-16,-2-2-7 16,0 1-6-16,-6-1-4 15,-3-4 6-15,-5-3 7 16,-2-4-12-16,0-6 7 15,-6 0 30-15,-12-6-37 16,-2-4 32-16,-3 0-33 16,2 0 1-16,3-6 14 15,11-9-15-15,7-7 10 16,0-6-10-16,25-5-1 16,8 1 1-16,3-2 0 15,-3 3 0-15,-6 4 14 16,-8 3-12-16,-7 2 26 0,-12 4 13 15,0 0-40-15,-10 2-2 16,-18 3-24-16,-30 12-110 16,5 1-115-16,1 0-605 0</inkml:trace>
  <inkml:trace contextRef="#ctx0" brushRef="#br0" timeOffset="28681">17961 5460 833 0,'0'0'345'0,"0"0"-175"16,0 0-15-16,0 0-18 16,0 0-26-16,0 0-37 15,0-1-49-15,0 1 32 16,0 0-6-16,-5 7 46 16,-8 7 49-16,-3 4-78 15,1 2-22-15,-1-2-14 16,3 0-30-16,1-2 16 15,8-4-18-15,2 1-16 16,2-5 16-16,0-1-19 0,2 1 4 16,12-3 5-16,3-1-17 15,4-3 27-15,1-1-21 16,0 0-9-16,0 0 23 16,-1-4-52-16,-6-6 21 15,-1 0-1-15,-6-2-6 16,-3 1 23-16,-1-2-48 15,-2 1 8-15,0 3 43 16,-2 0-6-16,0 3 25 16,0 2 25-16,0 4-2 0,0 0 32 15,0 0-10 1,0 0 15-16,4 0 19 0,-2 4 7 16,2 11 26-1,-2 4-46-15,-2 3-35 0,0 4 31 16,0 1-60-16,0-4-2 15,0-1 0-15,0-4-57 16,2-5-44-16,11-9-130 16,-1-3-250-16,1-1 99 15</inkml:trace>
  <inkml:trace contextRef="#ctx0" brushRef="#br0" timeOffset="29002.31">18280 5470 1194 0,'0'0'525'0,"0"0"-383"15,0 0 16-15,0 0-52 16,0 0-36-16,0 0-3 16,0 0-45-16,-47 89-7 15,47-67 28-15,0 0-43 16,8-2 16-16,6-4 6 15,3-7-16-15,2-3 22 16,1-6-28-16,-1 0 0 16,2-6-16-16,-3-14 13 15,-7-8-3-15,-2-2 6 0,-5-2-14 16,-4 4 5 0,0 4-2-16,-11 8-38 0,-11 10-34 15,-5 6-85-15,-15 8-166 16,6 14 39-16,3 0-301 0</inkml:trace>
  <inkml:trace contextRef="#ctx0" brushRef="#br0" timeOffset="29574.35">17948 5819 965 0,'0'0'304'15,"0"0"-82"-15,0 0 17 16,0 0-37-16,0 0-53 16,0 0-39-16,0 0-14 15,95-24-39-15,-53 18-14 16,3 2 19-16,4-2-43 15,0 0 7-15,1 0-18 0,-6-2-8 16,-4 2-7-16,-9 0-45 16,-6 1-52-1,-11 4-67-15,-14 1-199 0,0 0-36 16,0 0-468-16</inkml:trace>
  <inkml:trace contextRef="#ctx0" brushRef="#br0" timeOffset="30323.51">18157 5878 842 0,'0'0'272'0,"0"0"-142"16,0 0 2-16,0 0-16 15,0 0-31-15,0 0-62 16,0 0-4-16,29 0-19 16,-16 0-7-16,0-3 6 15,1 1 0-15,-3 2 0 0,1 0 1 16,-6 0 0-1,1 0 2-15,-3 0-1 0,-4 0 9 16,0 0 31-16,0 5 12 16,0 2 24-16,0 1-32 15,0 2-20-15,0 3 31 16,0-1-44-16,6 1 12 16,6 3-22-16,1 0 5 15,3 0-1-15,-3 1-6 16,-4-1 0-16,-4 0 21 15,-5 0 5-15,0 2 111 16,-16-2-33-16,-13 2-53 16,-6 2 9-16,-3-2-60 15,-9 5-68-15,11-4-225 16,7-5-470-16</inkml:trace>
  <inkml:trace contextRef="#ctx0" brushRef="#br0" timeOffset="31631.82">18195 5985 546 0,'0'0'387'0,"0"0"-196"16,0 0-113-16,0 0-2 15,0 0-42-15,0 0-18 16,0 0 22-16,0 0-18 16,0 0 47-16,0 0 35 15,0 0-3-15,0 0 15 16,2 0-56-16,5 0-21 16,1 0 13-16,6 0-49 15,1-4 10-15,4 1-11 16,3-8-117-16,-3 3-121 15,-5 2-304-15</inkml:trace>
  <inkml:trace contextRef="#ctx0" brushRef="#br0" timeOffset="33064.95">18104 5961 656 0,'0'0'364'16,"0"0"-171"-16,0 0-90 16,0 0-82-16,0 0-1 0,0 0-15 15,0 0-4-15,6-4 14 16,-2 0-15-16,-1 0 32 16,-3 0 51-16,2-2 3 15,-2 2-9-15,5 0-48 16,-1-2-16-16,1 3 23 15,1-2-35-15,3 1 13 16,-2 0-4-16,2 0-9 16,-2 2 23-16,3 2-24 15,0 0 1-15,-4 0 8 16,-2 0-3-16,1 0 16 16,1 0 1-16,2 0-10 15,0 0 25-15,1 0-32 16,3 0 0-16,-1 4 3 15,-3 0 0-15,-1 1-9 0,-2-2 0 16,-3 3 1-16,-2 3-9 16,0-2 8-16,0-1 0 15,0 2 40-15,0 0-33 16,0 1 33-16,0-2-27 16,0 2-5-16,-2-4 6 15,0 4-13-15,-1-4-1 16,0-1 8-16,1 1 6 15,-4 1-28-15,-1-3 23 16,1 1-9-16,-2-1 40 16,2 0-39-16,2 0-2 0,2-3 1 15,2 1-1-15,0-1-11 16,0 0 9-16,0 0-67 16,0 0 23-16,2 0 36 15,8 0 11-15,2 0 0 16,1 0 14-16,-1 0-14 15,-3 0 0-15,1 0 0 16,0 0 0-16,-1 0 2 16,1 3-2-16,-3 2 7 15,0 4-1-15,-2-1 20 16,-3 1 0-16,-2 2-1 16,0 1 52-16,-5 2-24 15,-11-1 22-15,-3 4 1 16,-4-1-23-16,-1 1 9 15,-1 0-27-15,-2-1-15 16,3-2 23-16,0-4-43 0,5 0-28 16,6-10-95-16,5 0-344 15,5 0-478-15</inkml:trace>
  <inkml:trace contextRef="#ctx0" brushRef="#br0" timeOffset="34148.72">3753 15737 1260 0,'0'0'212'15,"0"0"-212"-15,0 0-210 16,0 0-159-16</inkml:trace>
  <inkml:trace contextRef="#ctx0" brushRef="#br0" timeOffset="35500.35">17027 6982 838 0,'0'0'679'0,"0"0"-448"16,0 0-23-16,0 0-81 15,0 0-21-15,0 0-41 16,0 0-25-16,-66 34 70 16,39 4-68-16,-6 11 10 15,-7 5 16-15,-10 7-41 16,-6 4 22-16,-6 3-23 16,-7 6-25-16,-7 7 43 15,-6 1-43-15,-3 6 4 0,-6 0 1 16,-3 1 14-1,-4 1-21-15,-18 8 1 0,-21 14 0 16,-22 13-7 0,-4-2 6-16,7-8 1 0,17-9 5 15,14-13 1-15,2 1 7 16,5 2-6-16,-1 2-6 16,2 3 12-16,-4 1-2 15,-4 2-11-15,-1-1 0 16,18-15 7-16,20-18 4 15,22-15-10-15,9-5 7 16,-1 5 9-16,-5 7-16 16,4 4 11-16,9-3 3 15,10-5-9-15,7-1 9 16,0-4-15-16,4-5 0 0,2-2-6 16,0-4 8-1,4-7-2-15,6-8 0 0,3-6 17 16,6-11-27-16,3-4 10 15,3-5 0-15,2-1-1 16,0 0 15-16,0 0-12 16,0 0-1-16,0 0 7 15,0 0-2-15,0 0-6 16,0 0-16-16,0 0 15 16,0 0-50-16,2-1-6 15,7-11-53-15,7-17-112 16,-1 6-317-16,-6-1-514 0</inkml:trace>
  <inkml:trace contextRef="#ctx0" brushRef="#br0" timeOffset="40121.98">18089 5952 454 0,'0'0'581'0,"0"0"-377"15,0 0-86-15,0 0-23 16,0 0-65-16,0 0-7 15,4-16 12-15,7 15-11 16,-3-5 69-16,4 2 19 0,-3-2 1 16,-1 0 14-16,4 0-46 15,-1 2-11-15,2-2-21 16,3 0-25-16,-1 0 8 16,3 2-26-16,3 1-5 15,-2 0 8-15,-3 1 1 16,-3 2-10-16,-1 0 2 15,-4 0 11-15,-3 0 1 16,-1 0 2-16,-4 0-10 16,0 2 41-16,0 7-26 15,0 0 15-15,0 5-5 16,-4 2-19-16,-5 0-2 16,-3 0-1-16,-1 1-8 0,-1-1 4 15,2-2 6 1,-5 1-11-16,0 0 0 0,1-4 12 15,1 2 0-15,-1-3-12 16,5-3 0-16,5-1 0 16,-1 1 9-16,5-5-9 15,-1-2 0-15,3 0-12 16,0 0-8-16,0 0 19 16,0 0 1-16,0 0 0 15,0-6-19-15,0-3 19 16,0 3 0-16,3 0 0 15,4 1-1-15,1 1 1 16,1-1 0-16,0 4-1 16,0-2 13-16,2 3-13 15,1 0 1-15,-2 0 0 0,3 0-6 16,-1 0 6-16,-3 4 0 16,-1 5 4-16,0-1 16 15,-2 0-15-15,-1 2-5 16,-1 1 0-16,-2 2 0 15,-2-2 1-15,0 2-1 16,0-3 12-16,0 3 1 16,-4-2 16-16,-7 1-7 15,-3-2-7-15,-1 0 49 16,-1-2-42-16,-4-1 14 16,0-1 22-16,-4-1-46 15,1-1 44-15,1-2-21 16,0 0-15-16,3-2 26 15,4 2-35-15,7-2 10 0,0 0 12 16,6 2-33-16,0-2 20 16,2 0-20-16,0 0 0 15,0 0-15-15,0 0 2 16,0 0-2-16,0 0 9 16,0 0-57-16,0 0 2 15,0-2-81-15,0-8-141 16,0-2-954-16</inkml:trace>
  <inkml:trace contextRef="#ctx0" brushRef="#br0" timeOffset="41531.22">18135 6209 793 0,'0'0'279'0,"0"0"-132"15,0 0-50-15,0 0-7 16,0 0-43-16,0 0 43 16,-2-3 33-16,-1 3-7 15,3 0 30-15,0 0-22 16,0 0-3-16,-2 0-3 16,2 0-63-16,-2 0 13 15,2 0-39-15,0 0-28 16,-2 0-2-16,2 0-19 15,-5 0-79-15,-4 0-106 16,-2 0-321-16,1 0-103 0</inkml:trace>
  <inkml:trace contextRef="#ctx0" brushRef="#br0" timeOffset="53947.49">7937 13647 1453 0,'0'0'379'15,"0"0"-197"-15,0 0 9 16,0 0-61-16,0 0-4 16,0 0-53-16,-18 50-55 15,15 2 68-15,-1 17-37 16,2 11-19-16,2 6 14 0,0 2-43 15,0 1 20-15,2-11-21 16,14-8-52-16,4-14-47 16,0-13-103-16,-3-28-160 15,-5-11-293-15,-11-4-436 0</inkml:trace>
  <inkml:trace contextRef="#ctx0" brushRef="#br0" timeOffset="54587.44">7773 13582 38 0,'0'0'1134'0,"0"0"-878"16,0 0-87-16,0 0-29 15,0 0-87-15,68-107 28 16,-10 107-16-16,13 0-18 16,8 20 13-16,7 20-38 15,-3 14 6-15,-14 15-28 16,-16 9 0-16,-22 10-19 15,-18-4 10-15,-13 2 9 16,-16-8 16-16,-26-7 50 16,-17-11 2-16,-13-10 27 15,-7-14-44-15,-9-10 25 16,4-16-24-16,4-10-33 16,10 0 50-16,7-17-69 15,10-12-4-15,11-1 3 16,9 2 2-16,12 6 6 15,15 4-7-15,6 6-13 0,6 2 2 16,31-2-6 0,16 0 17-16,36-4-11 0,42-6 20 15,45-10-9-15,20-11 0 16,1-1-46-16,-21-1-24 16,-51 8 3-16,-30 5 61 15,-30 9-148-15,-21 0-53 16,-3-5-37-16,-10-6 46 15,-12-2 118-15,-16 3 80 16,-3 5 90-16,-24 5 171 16,-11 9 42-16,2 6-83 15,-2 8-73-15,1 0-61 16,1 26-51-16,0 14 27 0,-3 14-20 16,1 18 12-16,-2 5 22 15,2 8-27-15,1 2 18 16,3-5-37-16,4-5-12 15,4-12 2-15,4-12-13 16,6-17-7-16,6-8 0 16,3-19-57-16,4-5-4 15,0-4-99-15,16-18-117 16,5-12-284-16,4-2-405 0</inkml:trace>
  <inkml:trace contextRef="#ctx0" brushRef="#br0" timeOffset="56707.52">9612 13749 1186 0,'0'0'243'0,"0"0"-121"16,0 0 24-16,0 0-48 16,-118 0-16-16,80 13 23 15,-2 5-38-15,3-1 17 16,0 2 2-16,11-2-55 16,10-3 19-16,10 3-50 15,6-4-31-15,2 0 6 16,23 5 25-16,8 2-2 15,9 6 2-15,3 4-6 16,-1 7 0-16,1 3 6 16,-7 4 0-16,-9 0 5 15,-7 0 8-15,-13-2 5 16,-9-2 41-16,0-6-26 0,-18-4 75 16,-11-4-56-16,-2-4 12 15,0-7 12-15,-1-3-54 16,8-8 30-16,4-3-40 15,2-1-4-15,7 0-16 16,0-4 4-16,4-6-45 16,1-4 1-16,6 0-53 15,0-2-21-15,2-8-180 16,14-2-232-16,1 4-103 16</inkml:trace>
  <inkml:trace contextRef="#ctx0" brushRef="#br0" timeOffset="57196.01">10250 13934 1935 0,'0'0'343'0,"0"0"-237"0,0 0-46 16,0 0-60-16,0 0-181 15,0 0-527-15</inkml:trace>
  <inkml:trace contextRef="#ctx0" brushRef="#br0" timeOffset="57340.65">10263 14181 1920 0,'0'0'492'0,"0"0"-388"15,0 0-64-15,0 0-40 16,0 0-57-16,0 0-578 16,0 0-395-16</inkml:trace>
  <inkml:trace contextRef="#ctx0" brushRef="#br0" timeOffset="58690.46">10851 13758 1079 0,'0'0'290'0,"0"0"-162"0,0 0 39 16,0 0-68-16,0 0-4 16,0 0-57-16,118-55-4 15,-79 55 23-15,-4 24-7 16,-4 11 25-16,-9 11 9 16,-12 4-84-16,-10 6 61 15,0 1 4-15,-19-6-4 16,-8-2 17-16,-6-11-55 15,4-6 20-15,1-9-18 16,12-9-12-16,2-7-26 16,10-7-43-16,4-13-94 15,8-14-199-15,11-9-288 0</inkml:trace>
  <inkml:trace contextRef="#ctx0" brushRef="#br0" timeOffset="58900.57">11226 13686 1625 0,'0'0'513'15,"0"0"-417"-15,0 0 101 16,-132 120-58-16,119-80-81 16,10 3 4-16,3-2-61 15,23-5 9-15,13-5-10 16,6-7-30-16,3-11-28 0,-1-4-76 15,7-9-190-15,-13-13-251 16,-9-6-212-16</inkml:trace>
  <inkml:trace contextRef="#ctx0" brushRef="#br0" timeOffset="59674.77">11378 13140 212 0,'0'0'707'0,"0"0"-506"0,0 0-21 15,0 0 7-15,0 0 18 16,0 0-50-16,0 0-49 16,2 20 72-16,4 10-46 15,1 7-36-15,1 5 9 16,2 4-72-16,-2 3 19 16,-1-4-36-16,2-3-2 15,-4-6-2-15,-1-8-12 16,-4-10-11-16,0-8 2 15,0-6-58-15,0-4 32 0,0 0-28 16,-12 0-49 0,-5-16-3-16,-3-6-28 0,-3-4 67 15,4-2 45 1,1-2-3-16,5 2 34 0,1 6 15 16,8 4-2-16,-1 8 59 15,5 2-33-15,0 2 11 16,0 4-2-16,7-4-47 15,11 0 25-15,4-1-26 16,8 0 6-16,-2-4 6 16,4 0-12-16,-1-1-1 15,-7-2-1-15,-6 1-41 16,-7-1 35-16,-5 2 8 16,-6 2 0-16,0 0 62 15,0 6 14-15,-9 3 28 16,-3 1 18-16,-5 0-75 0,0 14 5 15,-3 9-35 1,-1 9-16-16,0 7-2 0,-4 19-44 16,5-8-145-16,5-8-512 15</inkml:trace>
  <inkml:trace contextRef="#ctx0" brushRef="#br0" timeOffset="60869.72">11850 13783 1005 0,'0'0'706'15,"0"0"-455"-15,0 0-41 0,0 0-13 16,0 0-117 0,0 0-40-16,0 0-18 0,55-9-13 15,-17 9 17-15,4 0-25 16,-1 0-2-16,-6 0-4 16,-4 0-68-16,-9 0-50 15,-10 12-157-15,-8-2-245 16,-4 2-156-16</inkml:trace>
  <inkml:trace contextRef="#ctx0" brushRef="#br0" timeOffset="61059.62">11891 13936 1350 0,'0'0'785'15,"0"0"-621"-15,0 0-69 0,0 0 22 16,0 0-61-16,139-28-14 15,-90 24-42-15,0-4-3 16,-7 3-43-16,-3 4-224 16,-14 0-398-16,-8-2-891 0</inkml:trace>
  <inkml:trace contextRef="#ctx0" brushRef="#br0" timeOffset="61697.35">12849 13280 1121 0,'0'0'314'0,"0"0"-78"16,0 0-7-16,0 0-63 15,0 0-13-15,0 0-100 16,0 0-8-16,-102 51 24 16,67-4-4-16,-3 14 31 0,-1 11-25 15,6 10-14-15,2 19 26 16,16-6-52-16,8 0 16 16,7 4-21-16,13-20-25 15,19 10 20-15,3-13-21 16,1-10 0-16,2-13-1 15,-5-16-23-15,-6-6 15 16,-5-13-16-16,-8-9-38 16,-6-7 14-16,-8-2-119 15,0 0-325-15,-10-11-1445 0</inkml:trace>
  <inkml:trace contextRef="#ctx0" brushRef="#br0" timeOffset="63461.05">12992 13469 1242 0,'0'0'693'0,"0"0"-530"16,0 0-38-16,0 0 2 15,0 0-93-15,0 0-32 16,42-11 39-16,-15-4-35 15,0-1 21-15,-2-2-15 0,0-2-2 16,-6 0 0-16,-1 2-10 16,-7 4 0-16,-5 4 31 15,0 4-23-15,-4 4 27 16,-2 2 6-16,0 0-19 16,0 0 33-16,0 20-42 15,0 12 50-15,0 12 30 16,0 7-62-16,0 6 9 15,0-3-16-15,0-4-16 16,0-5 8-16,0-8-16 16,2-6-19-16,-1-5-16 15,2-12-80-15,2-5-23 16,-3-8-161-16,0-1-508 0</inkml:trace>
  <inkml:trace contextRef="#ctx0" brushRef="#br0" timeOffset="63656.02">13668 13640 1753 0,'0'0'706'16,"0"0"-563"-16,0 0-47 15,0 0 27-15,0 0-101 16,-63 116-10-16,55-88-12 15,2-2-97-15,4-6-43 16,0-6-379-16,0-8-575 0</inkml:trace>
  <inkml:trace contextRef="#ctx0" brushRef="#br0" timeOffset="64027.7">13846 13527 1957 0,'0'0'540'0,"0"0"-452"0,0 0 23 16,0 0-75 0,0 0-36-16,0 0-33 0,0 0-30 15,115-118 38 1,-92 98 3-16,-9 3 22 0,-6 6 15 15,-3 5 23-15,-3 3 46 16,-2 3-1-16,0 0-36 16,0 7 11-16,4 19-31 15,2 8 33-15,2 12 8 16,1 4-56-16,-3 0 17 16,-2-1-29-16,2-5-2 15,-2-6-5-15,-2-7-51 16,0-5-35-16,0-9-10 15,7-13-85-15,0-4-184 16,2 0-569-16</inkml:trace>
  <inkml:trace contextRef="#ctx0" brushRef="#br0" timeOffset="64213.32">14407 13640 1763 0,'0'0'623'0,"0"0"-422"16,0 0-66-16,0 109-20 16,0-78-97-16,0-3-18 15,0-3-38-15,-4-14-125 16,-2-5-209-16,-2-6-594 0</inkml:trace>
  <inkml:trace contextRef="#ctx0" brushRef="#br0" timeOffset="64580.5">14777 13196 1713 0,'0'0'656'16,"0"0"-534"-16,0 0 22 15,-118 93-51-15,97-41-56 16,13 8 6-16,8 3-41 16,0-2 7-16,25-3-9 15,4-8 4-15,6-10-13 0,5-8 0 16,1-11-13-16,1-13 10 16,-3-8 24-16,0-7-11 15,-3-21 23-15,-8-16-18 16,-8-11 35-16,-8-12-35 15,-10-7-6-15,-2 0 5 16,-4 10-5-16,-21 12-11 16,-2 13-28-16,-4 16-56 15,-14 19-30-15,9 4-199 16,5 0-456-16</inkml:trace>
  <inkml:trace contextRef="#ctx0" brushRef="#br0" timeOffset="64795.08">15274 13571 963 0,'0'0'1264'0,"0"0"-1020"15,0 0-117-15,0 0 23 16,0 0-102-16,33 137-35 15,-33-99-13-15,0 0-22 16,-15-2-38-16,-18 0-92 16,4-8-205-16,4-8-468 0</inkml:trace>
  <inkml:trace contextRef="#ctx0" brushRef="#br0" timeOffset="65163.71">15521 13375 1903 0,'0'0'480'0,"0"0"-415"15,0 0 91-15,0 0-101 16,0 0-18-16,0 0-19 15,-35 136-7-15,59-86-10 16,12-2-1-16,2-8 0 16,3-5-7-16,2-14-12 0,-5-8 19 15,-5-13 0 1,-4 0 6-16,-8-16 21 16,-6-17-26-16,-5-10 1 0,-10-10 13 15,0-5-5-15,-14-2-16 16,-13 4 6-16,-4 8-55 15,-5 9-9-15,-10 7-150 16,6 10-272-16,12 7-267 0</inkml:trace>
  <inkml:trace contextRef="#ctx0" brushRef="#br0" timeOffset="65367.68">16034 13030 1594 0,'0'0'597'16,"0"0"-348"-16,96 116-62 16,-54-26-14-16,-5 35-91 15,-10 19-66-15,-15-8 31 16,-12-30-47-16,0-29-1 16,-23-23-29-16,-39 45-99 15,4-14-32-15,-2-6-536 0</inkml:trace>
  <inkml:trace contextRef="#ctx0" brushRef="#br0" timeOffset="65651.29">16927 13686 1275 0,'0'0'923'0,"0"0"-743"0,0 0-129 16,0 0 65 0,0 0-12-16,7 154-15 0,-7-86-64 15,-25 4-25 1,-10-1 0-16,-28 15-97 0,5-18-154 15,7-15-653-15</inkml:trace>
  <inkml:trace contextRef="#ctx0" brushRef="#br0" timeOffset="66464.99">17827 13493 1558 0,'0'0'518'0,"0"0"-495"16,0 0 5-16,0 0 38 15,0 0-37-15,145-35-29 16,-87 8-7-16,0-5-56 15,-11-3 1-15,-12-4-29 16,-12-2 59-16,-15 4 32 16,-8 2 0-16,0 9 26 0,-8 8 47 15,-10 8-5 1,-2 6 23-16,2 4-23 0,3 10 3 16,1 26-22-16,3 21-17 15,7 29 54-15,4 30-60 16,11 25 9-16,22 5 14 15,1-26-43-15,-1-24 24 16,-14-36-26-16,-3-5 9 16,-4 3-17-16,-8 0 4 15,-4-4 0-15,0-16 4 16,-22-14 10-16,-10-14-1 16,-3-10 2-16,-7-4-14 15,1-28 32-15,4-10-14 16,5-6 20-16,12-2 9 15,8-2-34-15,12 5 7 0,0 5-21 16,26 2-5 0,4 2-11-16,7 3-11 0,0-2-21 15,1 3-26-15,13-10-173 16,-9 10-252-16,-5 3-489 0</inkml:trace>
  <inkml:trace contextRef="#ctx0" brushRef="#br0" timeOffset="66599">18484 13652 2010 0,'0'0'479'0,"0"0"-402"0,0 0 14 16,0 0-91-16,145-49-28 16,-93 39-151-16,-8 0-707 0</inkml:trace>
  <inkml:trace contextRef="#ctx0" brushRef="#br0" timeOffset="67169.15">19030 13327 1746 0,'0'0'606'16,"0"0"-468"-16,0 0-35 0,0 0-26 15,0 0 4 1,21 120-11-16,-6-68-64 0,-1-4 12 16,-3-6-18-16,-5-9 13 15,-4-14-25-15,-2-7 12 16,0-7-7-16,0-5-4 16,0-11-5-16,0-18-11 15,0-18-13-15,0-9-10 16,0-6 37-16,10 0-20 15,7 8 21-15,6 11 3 16,-3 15-1-16,2 15 10 16,-2 11 0-16,3 2 3 15,-2 6 33-15,2 20-18 16,1 7 7-16,1 6 20 0,-5 3-45 16,-2-4 21-16,-7-4-21 15,-2-10 2-15,-5-8-14 16,0-10-5-16,1-6-4 15,2 0 21-15,4-24-61 16,2-8 8-16,8-8-10 16,-2-1 24-16,6 4 23 15,-3 8 13-15,-4 11 3 16,-2 11 43-16,-3 7-37 16,-2 0 68-16,-2 20-4 15,2 10-28-15,-2 5 20 16,0 4-62-16,-5-1 0 15,3-4-7-15,-3-6-78 16,6-4-34-16,-2-7-255 0,2-11-784 16</inkml:trace>
  <inkml:trace contextRef="#ctx0" brushRef="#br0" timeOffset="67548.65">19951 13283 1547 0,'0'0'654'16,"0"0"-458"-16,0 0-6 15,0 0-58-15,-134-18-56 16,118 30-75-16,6 9 14 0,3 9-15 16,4 1 0-16,3 1-20 15,0-4 20-15,12-4-20 16,7-6-19-16,8-8-33 15,0-9 22-15,2-1-52 16,0 0 22-16,-5-14 34 16,-3-3 15-16,-6 1 31 15,-6 5 53-15,-2 0 2 16,-3 7 51-16,-4 4-41 16,0 0-12-16,3 0 0 15,-1 17-47-15,4 12 54 16,1 5-35-16,0 2-16 15,6-2-18-15,-2-6-13 0,1-3-57 16,7-18-42 0,-3-2-244-16,-1-5-416 0</inkml:trace>
  <inkml:trace contextRef="#ctx0" brushRef="#br0" timeOffset="67722.64">20200 13355 1672 0,'0'0'622'15,"0"0"-471"-15,0 0-13 16,0 0-54-16,0 0-31 16,0 0 13-16,108 111-65 15,-66-74 14-15,2-3-30 0,-3-2-26 16,-6-14-77-16,-2-16-120 16,-8-2-436-1,-8 0-232-15</inkml:trace>
  <inkml:trace contextRef="#ctx0" brushRef="#br0" timeOffset="67906.96">20603 13265 1455 0,'0'0'775'16,"0"0"-551"-16,0 0-50 16,0 0-52-16,0 0-14 15,-145 134-59-15,112-84-40 16,2-2-2-16,2-4-7 15,7-3-50-15,-5-4-42 0,9-10-121 16,5-11-502-16</inkml:trace>
  <inkml:trace contextRef="#ctx0" brushRef="#br0" timeOffset="68128.07">20940 13186 1520 0,'0'0'818'0,"0"0"-638"16,0 0-78-16,0 0-39 0,133-46-38 15,-86 45-25-15,7 1-114 16,-14 0-248-16,-15 0-831 0</inkml:trace>
  <inkml:trace contextRef="#ctx0" brushRef="#br0" timeOffset="68301.79">21027 13499 2116 0,'0'0'575'0,"0"0"-498"15,0 0-7-15,0 0-7 16,0 0-63-16,125-28-66 16,-61 4-90-16,-10 2-438 0,-12-2-1375 15</inkml:trace>
  <inkml:trace contextRef="#ctx0" brushRef="#br0" timeOffset="68701.11">21894 13387 1832 0,'0'0'520'0,"0"0"-389"0,0 0-85 16,0 0-28-16,0 0-5 15,137-103-13-15,-92 66-15 16,-5-7-10-16,-7-6-12 16,-4-1 35-16,-8 1-1 15,-6 6 3-15,-3 12 73 16,-8 12-24-16,-4 10 39 16,0 10-25-16,0 1-38 15,0 28 21-15,0 17 11 16,-2 16 0-16,-5 12 12 15,3 8-50-15,1 0 24 16,3-5-43-16,0-10 17 16,0-10-35-16,0-15-15 15,10-11-58-15,5-22-29 16,1-6-138-16,1-3-524 0</inkml:trace>
  <inkml:trace contextRef="#ctx0" brushRef="#br0" timeOffset="69105.02">22558 12959 1737 0,'0'0'649'0,"0"0"-499"16,0 0-50-16,0 0-4 15,0 0-95-15,0 0 10 0,0 0 0 16,-50 131 2-16,48-93-3 15,2-6-10-15,0-2-8 16,2-8-5-16,15-1-1 16,2-7-2-16,4-3 15 15,1 0-8-15,3-3 9 16,-1 2 0-16,-1 0 0 16,-1 2 10-16,-3 1-9 15,-6 4 12-15,-1 1 18 16,-6 3-15-16,-3 2 46 15,-5 3-4-15,0 0-9 16,0 0 42-16,-7-2-61 16,-11-4-4-16,-1-2-10 15,-4-4-16-15,-2-5 0 0,1-8-76 16,2-1-57 0,-5-34-27-16,7-12-386 0,5-6-1357 15</inkml:trace>
  <inkml:trace contextRef="#ctx0" brushRef="#br0" timeOffset="69305.26">22696 12923 1687 0,'0'0'763'0,"0"0"-579"16,0 0-8-16,0 0 31 16,145-9-88-16,-89 9-17 15,4 5-85-15,-5 6-1 16,-9-4-32-16,-10 0-46 0,-13-4-56 15,-12 2 12 1,-11-1-38-16,0 2-14 0,-46 6-114 16,-2 0-232-16,-1-1-265 0</inkml:trace>
  <inkml:trace contextRef="#ctx0" brushRef="#br0" timeOffset="72156.08">7351 12974 1051 0,'0'0'198'0,"0"0"-130"0,0 0 11 16,0 0 149-1,0 0-63-15,0 0-89 0,0 0-15 16,-27-18-42-16,27 18 30 16,0 0 13-16,11 0 21 15,9 0 25-15,12 0-40 16,5 6-21-16,13-2 18 15,6-2-44-15,8 2 13 16,11 0-1-16,8-2-32 16,11-2 33-16,4 2-33 15,6-2-1-15,3 0 9 16,2 0 6-16,-2 0-15 0,0 0 0 16,0 0 6-1,0-4-3-15,-2-6-3 0,2-3 0 16,-4 1 8-1,-1 1-1-15,-6 0 1 0,-1 1-8 16,-3 1-5-16,1 0-5 16,3 0 10-16,2-4 0 15,5 2-1-15,-1-4 15 16,0 1-20-16,-1-1 6 16,-3 0-2-16,-2 1-10 15,0 4 12-15,-1 0 0 16,5 3 0-16,3-4 6 15,2 1-17-15,2 0 11 16,0-2-22-16,-3 0 10 16,-3 2-4-16,-7-2 16 0,-5 0-8 15,-5 2 19-15,-2 0-11 16,-1 0 0-16,-1-2 0 16,0 1-8-16,1 2 9 15,3-3-1-15,1 1 0 16,4 2 14-16,0 0-14 15,0 2 0-15,1-1 1 16,1 1 15-16,3 2-7 16,1-1 3-16,5 1-3 15,2-1 2-15,19 0-1 16,20 1-10-16,19-2 0 16,-11 1-4-16,-30 1 10 15,1-2-6-15,-3-1 0 16,20-2 14-16,23-1-15 15,-4-2 1-15,-9 2-6 0,6-4-3 16,8 3 15-16,1 0-6 16,6 2 0-16,-5 0 12 15,-3 2-22-15,0 0 10 16,-1 0 0-16,3-2-11 16,3 0 13-16,0 0-4 15,2-2-7-15,0 0-3 16,-4 0 11-16,-3 2-7 15,-4 0 2-15,-4 2-2 16,-1-1 2-16,1 6 6 16,6-2 0-16,0 0 8 15,2-1-13-15,1 0 5 16,-2 0 0-16,-1-1-1 16,2 4 8-16,1 3-7 0,8 0 0 15,4 0 0-15,8 0-9 16,8 0 9-1,8 0 0-15,3 2 4 0,1 4 8 16,-1-2-21-16,-7 0 9 16,-8 4-7-16,-11-2-11 15,-11 2 18-15,-7 0 0 16,-7-4 0-16,-2-2 12 16,-4-2-18-16,-5 0 6 0,3 0 0 15,-2-11-18 1,2 3 16-16,-5-1-4 15,-22 1 5-15,-25 2-8 16,-20 2 8-16,-9 4 1 0,7-3 0 16,3 3-10-16,3-1 10 15,-11-1 0-15,-6-1 2 16,-3 0 11-16,0 3 3 16,3 0-15-16,7 0-1 15,-1 0 1-15,-4 12 5 16,-6 4-6-16,-10 0 0 15,-13 0 8-15,-9 0 2 16,-5 2 3-16,-4 0-12 16,2 3 35-16,5 6-36 15,2 4 15-15,3 12 16 16,2 7-30-16,1 9 31 16,-5 7-32-16,-2 6 1 0,-4 8 47 15,-3 20-33-15,-10 25 19 16,-2 29-6-16,-4 11-28 15,-18-4 43-15,0-5-28 16,8-12-4-16,0 2 9 16,1 3-8-16,1-7-6 15,-1-8-3-15,5-30 5 16,1-19 15-16,7-22-22 16,0-8 44-16,0 9 3 15,0-1-48-15,-9-1-16 16,-2-12-56-16,-9-15-79 15,-38-14-53-15,5-9-426 16,-15-12-1245-16</inkml:trace>
  <inkml:trace contextRef="#ctx0" brushRef="#br0" timeOffset="74124.24">7295 12839 182 0,'0'0'634'0,"0"0"-443"16,0 0-87-16,0 0 26 15,0 0-40-15,0 0-45 16,0 0 79-16,-22 114-21 15,36-57 27-15,3 11 36 16,3 26-63-16,-2 31 2 0,0 31 2 16,0 13-44-16,-5-1 21 15,3-10-41 1,1-9-25-16,-2-3 26 0,4-7-43 16,-5-5 10-1,-8-10 12-15,-2-3-22 0,-4-5 29 16,0-18-28-16,0-19-2 15,0-22 19-15,2-5-12 16,7 3-7-16,1-1 0 16,3 0 12-16,1-14-13 15,-4-15 1-15,1-8-14 16,1-7 0-16,-1-10 0 16,5 0 14-16,5 0 0 15,6-4 12-15,9-6-17 16,2-3 5-16,9 5 0 0,6-7-4 15,12 3 11-15,12-3-7 16,29 0 0-16,31-3 12 16,31-3-19-16,15 2 7 15,-6 3 0-15,-5 4-2 16,-9-1 21-16,2 8-17 16,6-8 4-16,12 3 3 15,16-3 13-15,11-4-22 16,14 2 15-16,5 2 26 15,5 1-40-15,-2 8 38 16,0 2-9-16,-1 2-30 16,-1 0 48-16,1 0-47 15,4 0-1-15,-2 0 14 16,3 0 1-16,3 0-6 0,2 0-9 16,-6 0 1-16,-2 0-17 15,-13 0 16-15,-6 0 0 16,-9-4-2-16,-5 0 23 15,-3 2-21-15,-3-2 0 16,-7 3-1-16,-5 1-17 16,-7 0 18-16,-9 0 0 15,-1 0-1-15,-2 0 16 16,6 0-15-16,3 0 0 16,-1 0 1-16,3 0-13 0,2 0 12 15,4 0-12 1,-1 1 10-16,-3 1-15 0,-7 2 15 15,-7 4 2 1,-5-6-4-16,-8 5-8 0,-7-6 12 16,-3 2-1-16,-4-3 1 15,-1 0-25-15,4 0 23 16,5 0-14-16,-3 0 8 16,-1-3-8-16,-6-3 15 15,-6 4 1-15,-4 0 0 16,-21-2 6-16,-15 4-7 15,-18 0 1-15,-2 0 0 16,13 0-11-16,16 0 17 16,11 0-6-16,2 0 0 0,-2 0 2 15,0 0-16 1,0 0 11-16,-5 0-19 0,-6 0 20 16,-4 0-24-1,-6 0 26-15,-1 0 0 0,0 0 2 16,-3 0-16-16,5 0 14 15,0 0-20-15,0 0 11 16,-1 0-34-16,-3 4 37 16,-2-4 6-16,-6 0-5 15,1 2-1-15,-2-2 6 16,-3 0 0-16,1 0-7 16,-7 0-5-16,3 0 5 15,-6 0-5-15,-2 0 7 16,-2 0-2-16,-4 0 7 15,-3 0 0-15,0-2 14 0,1-2-5 16,1 0-2-16,-3 0-7 16,2 2 7-16,-7 1 11 15,-2-2-16-15,-8 0 25 16,-3-3 7-16,-2-1-25 16,-2 1 12-16,3-2-21 15,2 2 7-15,7 3-3 16,6 2-2-16,8 1-2 15,4 0 6-15,0 0 9 16,-4 0-15-16,-10 4 0 16,-6 0 0-16,-7-4 9 0,-4 2-2 15,0-2-2 1,-5 0-2-16,1 0 10 16,-6 0-17-16,1 0 4 0,11-2-50 15,-2-6-60-15,-5-5-597 16</inkml:trace>
  <inkml:trace contextRef="#ctx0" brushRef="#br0" timeOffset="74254.51">23506 14979 1927 0,'0'0'474'0,"0"0"-412"16,-113-44-62-16,57 25-65 0,-2 0-1443 15</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1:40:08.429"/>
    </inkml:context>
    <inkml:brush xml:id="br0">
      <inkml:brushProperty name="width" value="0.05292" units="cm"/>
      <inkml:brushProperty name="height" value="0.05292" units="cm"/>
      <inkml:brushProperty name="color" value="#FF0000"/>
    </inkml:brush>
  </inkml:definitions>
  <inkml:trace contextRef="#ctx0" brushRef="#br0">19601 333 38 0,'0'0'494'0,"0"0"-256"16,0 0-92-16,0 0-37 15,0 0-26-15,-14-5-22 16,14 5 2-16,0 0-28 15,0 0 22-15,-2 0 24 16,2-1 12-16,-2 1 27 16,2 0-28-16,-2-3-33 15,-2 3-1-15,-1-1-40 16,0 1-2-16,-2-3-12 0,-1 3 6 16,-1 0-5-1,-3 0-4-15,0 0-1 0,1 0 10 16,-5 0-4-16,3 0-6 15,-1 0 3-15,1 0 10 16,1 0-11-16,1 0-2 16,3 0 0-16,-2 0-13 15,1 0 24-15,-1 3-11 16,0-2 0-16,-1 2 12 16,0-2-9-16,-2 2-3 15,0-1 0-15,-1 2 4 16,-1 0 6-16,-2 0-5 0,5 0 9 15,-1-1-14-15,-1 1 28 16,3 1-7-16,-1-3 2 16,1 2 17-16,3 0-40 15,-4-2 21-15,3 3-11 16,-1 0-9-16,-2 3 18 16,3 0-19-16,-2-1 0 15,0 1 30-15,0 3-30 16,2-1 25-16,-4 0-7 15,4 0-17-15,0 0 26 16,-3 0-26-16,4 0 7 16,-1 4-2-16,-1 0 8 15,2 2-12-15,-1 0-2 16,0 0 1-16,0 0 3 16,2 1 4-16,3-3-7 0,0 1 18 15,-1 1-18-15,1 3 27 16,-1-4-8-16,1 4-19 15,1-1 26-15,-2-2-26 16,4 0 12-16,-1 0-13 16,0-3 12-16,2 2-6 15,0-1-6-15,0 0 0 16,0-1 8-16,0 4-2 16,0-1-4-16,0 0 4 15,0 0 1-15,0 0-1 16,0 2-6-16,2-2 0 15,1 0-6-15,0-3 5 16,2 2 1-16,-1-3-11 16,1-2 22-16,-1 1-7 15,1-4-3-15,-3 1 0 0,2 0 6 16,-2 1-1-16,3-2-6 16,-3 1 0-16,2 3 10 15,3-1-16-15,-2-1 6 16,1 2-4-16,3-1-10 15,-1 0 22-15,-2-2-8 16,0 1 0-16,1-4 7 16,-3 3-4-16,4-2-3 15,0 2-12-15,1 0 11 16,3 0-8-16,1 0 9 0,0 2 0 16,1-2 14-1,1 2-14-15,1-2 0 0,1 0 1 16,1-2 6-16,0-2-7 15,-2 2 0 1,2-2 0-16,-3 0 12 0,1 2-13 16,-1-4 1-16,3 2 0 15,-3-2-7-15,6 3 8 16,-1-2-1-16,0 1 0 16,0 1 0-16,-1-4-6 15,4 0 7-15,-3 2-1 16,-2-1 11-16,2 2 1 15,-2 0-10-15,2 2-2 0,2-2-2 16,3 0-7 0,0 0 9-16,-2 1-9 0,4-4-1 15,-2-1 6-15,0 3-4 16,-3-3 1-16,0 0 14 16,0 0-20-16,1 0 13 15,-3 0 0-15,6 0 0 16,0 0-17-16,4 0 16 15,-1 0 0-15,0 0 1 16,2 0-18-16,-2 0 15 16,0-7 1-16,0 3 2 15,2-2-7-15,1 0-5 16,1 0 12-16,0 0-22 16,-1 0 22-16,-3 2-27 15,-3-2 27-15,-3 0 0 0,-1 0 2 16,-4 0-2-16,1 0 0 15,-1 0 0-15,1-4-13 16,-1 3 11-16,3-4 2 16,0-1 0-16,0-1-7 15,0 2 5-15,-1 1 2 16,-3 0-7-16,0 2-2 16,-4 0 18-16,0-1-9 15,0 0 0-15,-2-1 9 16,1 0-2-16,-3-2-7 15,1-1 0-15,2 4-10 16,-1-5 7-16,1 0 3 16,-3 0 0-16,5-3 10 0,0 1-8 15,-1-2-2 1,1-2 0-16,1 2 0 16,-1 2 0-16,-1 1 0 0,-3 2 0 15,1 1 2-15,-5 2 3 16,-2 1-4-16,-2 1 7 15,-2-3 28-15,3 1-27 16,-3-2 25-16,0-3-24 16,0 2-3-16,0 1 13 15,0-1-19-15,0 1 9 16,0 3 20-16,0-1-30 16,-5-3 21-16,-1 4-21 15,-1-4 15-15,-2 4-27 16,-4-5 12-16,-1 2-3 0,-1-3-6 15,-1 3 18-15,-2-1 4 16,2-2-13-16,-1 1 8 16,-1 0-2-16,1-2-5 15,-2 2-1-15,3 0 1 16,1 3 13-16,2-2-28 16,-3 3 10-16,3 2-5 15,-1 0 0-15,1-1 10 16,-1 2-1-16,-1-1 4 15,1 2-3-15,-1-2-2 16,-3-1 1-16,1 3-6 16,-1 0-1-16,0 1 5 15,0-1 2-15,-2 2 0 0,0-2 0 16,0 2 0 0,0 0 0-16,2 0 0 0,2-1-5 15,1 3 13-15,-1-2-8 16,3 1 3-16,-1 0 4 15,-1 1-8-15,-1-1 1 16,-1 1 0-16,-2 0-21 16,4 0 25-16,-3 0-4 15,3-3 0-15,-1 5 11 16,3-1-6-16,-1-2-5 16,3 2 0-16,-3-1-1 15,4 0-1-15,-3 0 2 16,-3-1 0-16,3 2 9 0,-3 1-15 15,0-2 6 1,0 2 0-16,1-3-9 0,1 1 17 16,1 1-8-16,-1-2 0 15,4 2 0-15,-1-1 3 16,1-2-3-16,2 1 0 16,-1 2 0-16,-2-3 12 15,4 2-12-15,-2 0 0 16,-2-3-9-16,0 5 6 15,0-1 3-15,0-2 0 16,1 2 6-16,2-3 8 16,-1 2-14-16,0-1 0 15,2 2 1-15,3 1-1 16,-1-2 0-16,3 2 0 0,0 0 3 16,2 0 7-16,-2-3-17 15,-3 3 7-15,0 0-11 16,-1-2 2-16,-3 2 10 15,1 0-1-15,-4-1 0 16,1 1 12-16,-4-3-12 16,3 2 7-16,-1 1-6 15,-1-3 25-15,4 3-23 16,0-1 4-16,6 1 4 16,-1-2-4-16,1 2 5 15,2 0-12-15,2 0 0 16,-3 0-9-16,3 0 10 15,0 0-1-15,-1 0 0 16,-4 0-13-16,0 0 2 16,-4 0-57-16,-13 0-89 0,0 6-160 15,0 1-326-15</inkml:trace>
  <inkml:trace contextRef="#ctx0" brushRef="#br0" timeOffset="28350.06">9369 5432 339 0,'0'0'1367'0,"0"0"-1073"0,0 0-174 16,0 0-62-16,0 0 15 16,0 0 24-16,45-9-34 15,-5 2 4-15,7 0-31 16,4 1 14-16,-2-1 32 16,-2 5-49-16,-9 2 9 15,-2 0-24-15,-5 0-8 16,-4 0 0-16,0 0-10 15,-4 0-14-15,2 0-11 16,0 0-105-16,-5 0-109 16,-5 0-521-16</inkml:trace>
  <inkml:trace contextRef="#ctx0" brushRef="#br0" timeOffset="29260.68">13770 5272 1091 0,'0'0'323'0,"0"0"-172"0,0 0-11 16,0 0-39-16,0 0-18 15,0 0-2-15,0 0-16 16,49 16 15-16,-26-11-32 15,3 2 1-15,0-3-3 16,3-1-46-16,1 1 18 16,-4-1-18-16,-1-1-23 15,-6 2-39-15,-7-2-226 16,-7 2-242-16</inkml:trace>
  <inkml:trace contextRef="#ctx0" brushRef="#br0" timeOffset="36909.79">1087 7944 1177 0,'0'0'662'16,"0"0"-497"-16,0 0-12 16,0 0-48-16,0 0-43 0,0 0-9 15,8-6-20-15,5-4 14 16,1-4-21-16,3-1-10 15,1-7 25-15,2-2-40 16,0-7 7-16,3 2-8 16,-4-4 15-16,-1 3-15 15,-3 4 0-15,-3 4 0 16,-3 6-13-16,-5 6 14 16,0 4-1-16,-4 2 0 15,2 4-10-15,-2 0 8 16,0 0-22-16,6 4 12 15,-4 12 12-15,2 8 2 16,1 4 17-16,-3 4-5 16,-2 4-8-16,0 0-8 0,0 0 2 15,0-1 0 1,0-6-36-16,-2-2-121 0,-5-5-126 16,1-8-302-16,-2-11-134 0</inkml:trace>
  <inkml:trace contextRef="#ctx0" brushRef="#br0" timeOffset="37457.33">1119 7419 1416 0,'0'0'366'15,"0"0"-207"-15,0 0-79 16,0 0-35-16,0 0 33 16,0 0-53-16,-129 55-5 15,109-19 25-15,0 6-28 16,-1 8 25-16,6 4-4 16,1 3-18-16,6 8 33 15,-1 1-32-15,3 0-3 16,6 1-5-16,0-6-12 15,2-4-2-15,17-7-13 16,8-4 14-16,6-6 3 16,8-5 0-16,5-5-3 0,6-7 6 15,4-4 9-15,1-10-23 16,1-5 8-16,-2-4 0 16,-5-4-1-16,-4-18 8 15,-5-7 8-15,1-7 24 16,-6-8-26-16,-3-9 33 15,-5-5-1-15,-9-6-15 16,-7-6 32-16,-6-4-36 16,-7-1 17-16,0 2-6 15,0 6-37-15,-13 7 14 16,-7 10-14-16,-5 6-15 16,-8 9 15-16,-10 5-48 15,-10 10 5-15,-9 10-53 0,-12 10-61 16,-30 6-108-1,16 16-333-15,17 0-157 0</inkml:trace>
  <inkml:trace contextRef="#ctx0" brushRef="#br0" timeOffset="38438.8">3906 7694 1101 0,'0'0'504'0,"0"0"-313"16,0 0-72-16,0 0-104 16,0 0 23-16,0 0-38 15,0 0 14-15,119-61-24 16,-93 61 10-16,-8 0-1 16,-9 0-5-16,-6 13-32 15,-3 7 33-15,-6 6 5 16,-15 6 77-16,-6 5 37 15,-2 5-51-15,0-2 4 16,4-1-16-16,8 0-43 16,5-6 17-16,8-2-25 15,4-8-1-15,0 0 1 16,6-7 0-16,15-6-6 16,3-4 5-16,3-6-35 15,2 0-46-15,9-22-176 0,-11-6-321 16,-6-3-345-16</inkml:trace>
  <inkml:trace contextRef="#ctx0" brushRef="#br0" timeOffset="38856.41">4049 7461 1448 0,'0'0'397'16,"0"0"-193"-16,0 0-99 15,-122-16 19-15,88 16-28 0,0 16-63 16,0 15 8-16,4 10-26 16,3 14-13-16,3 7 20 15,6 8-13 1,5 7-7-16,3 3-2 0,10 0 1 16,0-2-2-16,2-6 1 15,21-7 0-15,8-11-9 16,12-6-4-16,5-15 13 15,13-11-1-15,5-13-23 16,8-9 24-16,6-14-7 16,1-25 7-16,-2-13-9 15,-2-13 23-15,-9-12-9 16,-5-23-2-16,-14 6 9 0,-13-6 4 16,-14-1-16-1,-13 24 9-15,-9 1 26 0,0 16-34 16,-13 16-1-16,-20 20-24 15,-10 18-71-15,-18 6-4 16,-57 74-170-16,16-1-275 16,-2 7-322-16</inkml:trace>
  <inkml:trace contextRef="#ctx0" brushRef="#br0" timeOffset="39889.81">3799 9996 9 0,'0'0'1297'0,"0"0"-1072"16,0 0-132-16,0 0-41 15,0 0-17-15,0 0 3 16,0 0-31-16,114-62-6 16,-92 58 11-16,-7 4-12 15,-7 0-19-15,-8 0-19 16,0 10 38-16,-5 9 52 15,-15 6 59-15,-2 5 2 16,-3 2-29-16,8 0-54 16,3 2-6-16,12-2-17 15,2 0 1-15,0-1-1 0,20-1-7 16,5-5 0-16,2 1 23 16,-2-3-17-16,-2-3 16 15,-7-2 3-15,-7-4-10 16,-7-2 35-16,-2 0-9 15,-4 2-33-15,-21 0 15 16,-8 3-23-16,-9 2-14 16,-4-7-124-16,0-4-79 15,-12-8-139-15,13-12-125 16,7-10-302-16</inkml:trace>
  <inkml:trace contextRef="#ctx0" brushRef="#br0" timeOffset="40390.26">3784 9753 1101 0,'0'0'246'0,"0"0"-154"15,0 0 56-15,0 0 69 16,0 0-100-16,0 0-54 15,-125-20-22-15,96 38-16 16,-2 10 43-16,-2 6 2 0,-1 12-24 16,3 8 28-16,6 13-26 15,7 7 3-15,9 6-20 16,7 7-30-16,2-3 14 16,5-2-15-16,17-6 0 15,5-6-9-15,5-6-6 16,5-5 7-16,5-9 7 15,3-6-1-15,3-5-13 16,8-12 5-16,4-9-18 16,7-13 21-16,4-5-40 15,5-19 47-15,5-21 19 16,-4-12-17-16,-2-10 7 16,-7-11-9-16,-10-7 8 15,-11-8 36-15,-14-6-29 16,-13-3 26-16,-17 3 4 15,-3 3-26-15,-21 5 32 0,-21 10-51 16,-16 10-9-16,-17 13-49 16,-35 10-99-16,-61 21-99 15,22 14-301-15,-1 8-502 0</inkml:trace>
  <inkml:trace contextRef="#ctx0" brushRef="#br0" timeOffset="41258.01">1164 9996 894 0,'0'0'396'16,"0"0"-143"-16,0 0-80 15,0 0-69-15,0 0-104 16,0 0 32-16,0 0-32 15,-65 38 44-15,34-10-44 16,-2 3 61-16,1 0-22 16,3-1 3-16,7 0 5 15,4-6-40-15,11-1 11 16,7-5-18-16,0-2-21 16,12-5 9-16,17-3 13 15,4-4-2-15,7-4-17 16,2 0 11-16,1-7-35 15,-5-12 12-15,-9 0-104 0,-7-3 8 16,-9-3 20-16,-6 1 31 16,-7 2 43-16,0 0 28 15,0 2 4-15,-3 5 48 16,-6 4 31-16,3 5 26 16,-1 4 19-16,5 2-38 15,0 0-52-15,-1 13-15 16,1 14 64-16,0 13-15 15,0 9-13-15,-2 6-2 16,2 4-41-16,-1-5-12 16,1-4-5-16,-3-8-119 15,1-8-65-15,-3-10-310 16,1-12-277-16</inkml:trace>
  <inkml:trace contextRef="#ctx0" brushRef="#br0" timeOffset="41909.26">982 9821 646 0,'0'0'264'0,"0"0"-111"16,0 0-19-16,0 0-58 15,0 0-3-15,0 0 41 16,0 0 20-16,-95 44 13 16,73-23-27-16,-1-1-20 15,4 0 26-15,-2 4-50 16,6 4-20-16,1 4-4 15,6 8-28-15,3 4 16 16,5 8-25-16,0 2-14 16,0 7 29-16,16-3-19 15,2-1-5-15,2-2-6 16,0-3 13-16,4-4-22 16,5-1 9-16,3-7-1 0,3-2-8 15,3-6 9 1,2-4 0-16,5-6-1 0,0-7-9 15,1-6 4-15,1-7 5 16,2-2 1-16,0-8-5 16,0-16 14-16,0-8-4 15,-3-6 8-15,-3-5-13 16,-7-2 33-16,-7 0-2 16,-9-1 5-16,-7 2 39 15,-7-4-39-15,-6-2 22 16,0-4-13-16,0-2-24 15,-15-3 19-15,-5 4-23 16,0-2-16-16,-2 9-2 0,-3 6-7 16,-4 6 8-1,-8 9-10-15,-13 7-59 0,-14 13-9 16,-48 7-84-16,16 3-222 16,3 13-608-16</inkml:trace>
  <inkml:trace contextRef="#ctx0" brushRef="#br0" timeOffset="43010.98">1440 8269 173 0,'0'0'370'0,"0"0"-249"16,0 0-104-16,0 0-7 15,0 0-11-15,0 0 2 16,0 0 0-16,-2-6 59 16,2 6 108-16,0 0 21 15,0-1-32-15,-2 1-31 16,2 0 20-16,0 0-35 16,-2 0-18-16,-1 0-40 0,1 0-53 15,-3 0 0 1,-2 13 0-16,-3 19 1 0,-4 17 46 15,-4 19-6-15,-2 12 18 16,-3 24-15-16,2 20 2 16,-2 18 26-16,3 2-35 15,5-13-15-15,-1-14 3 16,5-25-23-16,2-15 20 16,2-18-4-16,-2-2-18 15,1 7 26-15,-1 3-21 16,-4 7-4-16,6-15 3 15,-2-9 8-15,4-11-13 16,0-11 1-16,3-14-59 16,2-11-83-16,0-26-117 15,0-16-121-15,7-11-566 0</inkml:trace>
  <inkml:trace contextRef="#ctx0" brushRef="#br0" timeOffset="43726.91">1544 7943 527 0,'0'0'375'0,"0"0"-154"15,0 0-4 1,0 0-28-16,0 0-24 0,0 0-6 16,0 0-84-16,0 0-6 15,16 0 20-15,9 0-4 16,13 0 10-16,12 0-51 15,11 6-14-15,13-2 11 16,7 1-40-16,29 0 23 16,23-1-6-16,25 1-18 15,6 4 29-15,-31-4-29 16,-31 3 0-16,-34-1-1 16,-3-3 4-16,9 2-3 15,14 0 0-15,8 1 6 16,-5-2-9-16,-4-2 3 15,-6 3 0-15,-10-1-1 0,-13-1-4 16,-12-2 5 0,-13 2 0-16,-8-2-22 0,-8 0 22 15,-1 0-31-15,0 0-3 16,0 0 12-16,0 0-43 16,1 0 20-16,-3 2 4 15,-1-1-25-15,-7-2 48 16,-4 0-63-16,-2-1-59 15,0 3-49-15,-10-3 16 16,-8 0-55-16,2 0-316 0</inkml:trace>
  <inkml:trace contextRef="#ctx0" brushRef="#br0" timeOffset="44079.43">3715 8074 766 0,'0'0'327'16,"0"0"-201"-16,0 0-76 16,0 0 10-16,0 0 8 15,0 0 38-15,-10 119-16 16,0-63-32-16,-6 8 40 16,-2 9 6-16,-4 23-18 15,-10 26 5-15,-5 23-43 16,-5 7 8-16,-1-10-14 0,10-29-36 15,8-35 19 1,10-16-25-16,1-8 0 16,1 4 17-16,2 9-8 0,-3 2 25 15,6-2-2 1,1-9-32-16,3-6 16 0,-2-8-16 16,2-6-12-16,0-8-31 15,-3-6-85-15,-9 1-83 16,1-7-192-16,1-5-243 0</inkml:trace>
  <inkml:trace contextRef="#ctx0" brushRef="#br0" timeOffset="44644.17">1673 10351 638 0,'0'0'143'16,"0"0"-74"-16,0 0 67 15,0 0 17-15,0 0-4 16,0 0-24-16,0 0-83 15,-10-57-7-15,20 54 14 16,11-4 15-16,6 4 18 16,6-2-15-16,12 3 21 15,10-1 17-15,13 3-30 16,13-2 1-16,29 2-4 16,30 0-19-16,30 0 17 15,10 0-36-15,-9 0-15 16,-15 0 21-16,-42 0-38 0,-25 0 13 15,-24 0-15-15,-16 0 1 16,0 0-3-16,-4 0-16 16,-5 0-47-16,-23 0-19 15,-19-11-77-15,-24 0-165 16,-15-4-170-16</inkml:trace>
  <inkml:trace contextRef="#ctx0" brushRef="#br0" timeOffset="45512.22">1645 8179 212 0,'0'0'779'0,"0"0"-571"16,0 0-37-16,0 0-16 16,0 0-18-16,0 0 15 15,0 0-57-15,0-48-22 16,0 46 15-16,0 2-44 0,0 0 15 16,0 0-9-16,0 0-41 15,2 0 25-15,11 12-25 16,8 12 18-16,6 10 22 15,6 10-33-15,5 10 9 16,4 9-25-16,5 7 12 16,1 4 0-16,6 6-12 15,0 3 0-15,2 3 14 16,6-1 1-16,0 2 10 16,5 1-13-16,-1-1-5 0,4-1 6 15,-1-2-12-15,-2 0-1 16,-2-3 9-16,-7-8 3 15,-6-2-12-15,-4-7 0 16,-6-6 1-16,-7-6 1 16,-6-5-2-16,-6-5 0 15,-5-6 6-15,-3-2 11 16,-3-4-15-16,-1-4-2 16,-3-4 0-1,2-5 19-15,1 0-18 0,-5-4 12 16,3-4-1-16,-2-4 0 15,-5-2-7-15,0-1-5 16,-2-2-8-16,0 0 7 16,0 0-46-16,0 0-59 15,-13 0-122-15,-3-2-341 16,-2-8-165-16</inkml:trace>
  <inkml:trace contextRef="#ctx0" brushRef="#br0" timeOffset="47152.42">2598 7375 377 0,'0'0'670'0,"0"0"-481"16,0 0-93-1,0 0-34-15,0 0-61 0,0 0 9 16,0 0-10-16,78-24 2 16,-62 24 12-16,-7 0 2 15,-2 0 7-15,-7 0 15 16,0 8-7-16,0 5-8 15,-11 0 50-15,-5 3-43 16,-2 2 26-16,5-1-43 16,2 2-3-16,4-2-10 15,5-1-22-15,2-2-6 16,0 0-27-16,0-1 48 16,9 0-3-16,6 1 10 15,3-1 0-15,-1 1 22 16,2-1-16-16,-6 1 4 15,-4 0 0-15,-7-2 15 16,-2 2 30-16,0-1-25 0,-11 4 25 16,-13 2-20-1,-3-2-35-15,-16 7-111 0,7-4-205 16,7-6-577-16</inkml:trace>
  <inkml:trace contextRef="#ctx0" brushRef="#br0" timeOffset="48665.25">3795 9053 1069 0,'0'0'484'0,"0"0"-315"16,0 0-34-16,0 0-62 15,0 0-13-15,0 0-35 16,0 0 6-16,64-32-31 16,-44 14 1-16,1 0 2 15,-6 1 6-15,-3 0-6 16,-4 7 4-16,-3 1-5 16,-5 8 14-16,0 1-16 0,0 0-16 15,0 0 3-15,0 16 13 16,0 8 1-16,0 11 52 15,0 2-20-15,0 3 33 16,-2 5-36-16,-1-4-8 16,-1 0-4-16,-2-5-4 15,-4-4-9-15,-1-4-5 16,-3-6-3-16,-1-6 3 16,2-6 1-16,1-1 1 15,6-8 26-15,2 2-27 16,4-3 16-16,0 0-17 15,0 0-26-15,0 0 22 0,17 0 4 16,5-4 1 0,3-3 12-16,4 2 0 15,-3 3-10-15,-3 2-3 0,-5 0-27 16,-5 0-23-16,-10 1-130 16,-3 12-170-16,0-2-159 15</inkml:trace>
  <inkml:trace contextRef="#ctx0" brushRef="#br0" timeOffset="50502.07">2504 8776 134 0,'0'0'349'0,"0"0"-210"16,0 0-31-16,0 0-24 15,0 0 30-15,0 0-34 16,0 0-8-16,79-39 31 16,-71 33 14-16,-3 1 22 0,0 0 34 15,-3 1-34 1,-2 0 2-16,0 2-26 16,0 2-42-16,0-3-54 0,0 3-19 15,-14 0 0-15,1 0 16 16,-7 0-15-16,3 10 54 15,-4 7-32-15,1 1 10 16,7 0-4-16,4-1-27 16,3 0-2-16,6-5 0 15,0-3-14-15,3 0 5 16,13-3-27-16,3-6-20 16,-1 0 33-16,6 0-20 15,-4-4-14-15,-3-12-18 16,-3 0-14-16,-5-2 67 15,-5 2 10-15,-4 2 12 0,2 4 28 16,-2 4-21-16,0 2 22 16,2 4-29-16,3 0-31 15,2 0 29-15,2 14 4 16,2 9 5-16,2 4 37 16,-2 9-1-16,-2 2 11 15,-5 6 12-15,-2 0-9 16,-2-1 42-16,0-2-46 15,-8 0-11-15,-12-5-42 16,-2-3 8-16,-3 0-16 16,-13 5-89-16,7-9-287 15,0-4-581-15</inkml:trace>
  <inkml:trace contextRef="#ctx0" brushRef="#br0" timeOffset="51935.33">2378 10629 872 0,'0'0'525'16,"0"0"-385"-16,0 0-16 15,0 0 16-15,0 0-56 16,0 0-21-16,0 0-49 16,-98 0-14-16,98-10-36 15,0-3-24-15,0-1 27 16,2 0 4-16,12 1 19 16,-1 4-2-16,3 4 12 15,1 4 0-15,-1 1-1 16,-1 0-6-16,-1 6 7 15,-3 9-21-15,-7 10 21 0,-4 3 42 16,0 1-9-16,0 6 21 16,-13-3-12-16,-9-1-1 15,-8 2 28-15,-3-5-31 16,-4 0-7-16,1-4 0 16,2-4-30-16,8-8 8 15,7-2-9-15,9-8-6 16,8 0 6-16,2-2-81 15,0 0-41-15,8 0 122 16,10 0-1-16,0-4 1 16,5 2 13-16,-4 2 6 15,6 0 42-15,-1 0-33 0,1 0-19 16,0 8 7-16,1 2-15 16,-4-1-2-16,-2-6-64 15,0-3-134-15,-4 0-119 16,-7-8-172-16</inkml:trace>
  <inkml:trace contextRef="#ctx0" brushRef="#br0" timeOffset="54590.49">787 9126 172 0,'0'0'156'0,"0"0"-84"16,0 0 24-16,0 0 18 15,0 0 8-15,0 0 0 16,0 0-39-16,-20-10-10 15,20 7-68-15,0 3 8 16,0-1-13-16,0 1 33 16,0-5 61-16,0 4 23 0,0-4-15 15,0 1 34-15,0 3-31 16,0-3-51-16,0 2-16 16,0 2-28-16,0-2 12 15,0 2-14-15,0 0-7 16,0 0 16-16,0 0-16 15,0 0 16-15,0 0 20 16,0 0-37-16,0 0 22 16,0 0-6-16,0 0-14 15,0 0 27-15,0 0-29 16,0 0 0-16,0 0-2 16,0 0 2-16,0 0-1 15,0 4 0-15,0 0-8 0,0 1 0 16,0 1 16-1,-4 3-7-15,-5-1 60 0,-1 1-59 16,0 2 10-16,-1 1 37 16,-1 0-32-16,3 0 35 15,1-2-32-15,0 0-5 16,4-3 13-16,0-2-26 16,2-1 4-16,2 0-5 15,0-2 8-15,0 0-14 16,0 0 6-16,0 0 0 15,0 0-7-15,4 0 3 16,8 0 3-16,3-2 2 16,5 0 17-16,2 0 5 0,5 0-15 15,-3 0-8-15,3 0 0 16,-2-4 11-16,-6-4-5 16,0-1-6-16,-7-3-8 15,-2 1-2-15,-6-1-48 16,-4-3-11-16,0 2 9 15,0-1-1-15,0 2 27 16,0 1 11-16,0 8 23 16,-2 0 42-16,2 3-20 15,-2 0-12-15,0 5 24 16,-4 15 33-16,4 10 48 16,-2 9-41-16,-2 6-16 0,1 5 10 15,1 0-49 1,0-2-6-16,-2-4-13 0,0-1-28 15,-5 2-90-15,3-8-192 16,-2-12-289-16</inkml:trace>
  <inkml:trace contextRef="#ctx0" brushRef="#br0" timeOffset="57357.67">1407 10649 502 0,'0'0'204'0,"0"0"-83"15,0 0 0-15,0 0-18 0,0 0-16 16,0 0-11-16,0 0-48 15,-5-5 7-15,5 5 4 16,0 0 32-16,0 0 28 16,-2 0-22-16,2 0-5 15,0 0 9-15,0 0-32 16,0 0-2-16,0 0-22 16,0 0-24-16,0 0 46 15,0 7-7-15,0 4 1 16,0 3 29-16,0 0-36 15,2 3 27-15,7 4-16 16,2 1-31-16,3 2 28 0,1 2-32 16,3 0 6-16,-1 2 18 15,4 0-33-15,-3 2 25 16,1 1-7 0,0 1-18-16,1 0 44 0,-1 0-38 15,4 0 4-15,1 2 20 16,0 0-30-16,5-2 31 15,3 0-24-15,2 0-7 16,1 1 16-16,3-1-11 16,2 0-6-16,-3 0 7 15,4-2 2-15,-3 2-1 16,0 0-8-16,-1-1 0 0,0 2-5 16,0-1 7-16,3 3-2 15,-2 0 0-15,3 3 13 16,-4-2-19-16,5 0 6 15,-1-1-16-15,3-6 3 16,3-2 13-16,2-3 0 16,7-4-9-16,2-2 15 15,4 0-6-15,3-2 4 16,-1-2-1-16,1-2-3 16,1 0 7-16,2 0-7 15,1 0 0-15,-2-2-3 16,1 3 2-16,-1-4 1 15,-2-1 0-15,2 0-1 16,2-2 4-16,0 0-3 16,0-2 1-16,3 1 7 0,-4-4-2 15,-1 2-6 1,0-1 0-16,-1-2 0 0,-1 0 9 16,1 0-18-16,-2-5 9 15,-2-7 0-15,1 0 27 16,3-3-27-16,1-2 0 15,0-1-1-15,2-2 11 16,-2-2-10-16,0-6 0 16,2-3 0-16,-5-4-7 15,1-5 7-15,-3-2 0 16,-3-2 16-16,0-1-6 16,-5 1-5-16,-2 0-5 15,-4 3 7-15,-6-5-1 0,-4-1-5 16,-2-3-1-1,-7-7 8-15,-2-5 4 0,0-5-1 16,-5-6-9-16,0-3 5 16,-1 0 22-16,-2-3-19 15,-1 1 11-15,-3 3 11 16,-3 4-31-16,-3-2 36 16,-5 2-17-16,-2-2-20 15,0-5 21-15,-1 0-15 16,3-4-6-16,1 4 6 15,-1-1 3-15,-2 5 8 16,-2 6-11-16,0 1 4 16,0 3 33-16,-4 2-35 0,-12-1 17 15,-1 2-8 1,-1-5-8-16,-3-1-8 0,4-1-1 16,-4 0-2-1,4 4-13-15,-5 4 17 0,-1 4-2 16,-4 6 7-16,3 2-7 15,-2-1 17-15,1 5-17 16,2 1 0-16,1 4-3 16,0-1 5-16,2 0-2 15,-1-2 0-15,0 2 12 16,-2-3-18-16,1 1 6 16,-5 0 0-16,0 0-12 15,1 2 21-15,-3 0-9 16,2 4 0-16,0 0 3 0,1 2-9 15,-1 4 6-15,0 3 0 16,0 1-12-16,0 2 18 16,3 0-6-16,2 1 0 15,1-2 7-15,6 3-2 16,-1 0-5-16,3 1 0 16,3 4-12-16,-4-1 12 15,3 2 0-15,-3 2 0 16,1 2-17-16,-3-2 8 15,1 2 4-15,-1-2 5 16,1 2-1-16,3 0 10 16,1 3-9-16,5 2 0 15,1 3-8-15,3 1-7 0,0 3 15 16,2 0-21 0,0 0-1-16,0 0-54 0,-4 0 10 15,4 0-25-15,-1 0-29 16,-4 0 57-16,1 4 3 15,-2 5-41-15,-13 11-125 16,2 0-316-16,-3-3-769 16</inkml:trace>
  <inkml:trace contextRef="#ctx0" brushRef="#br0" timeOffset="58615.1">4291 11386 967 0,'0'0'523'16,"0"0"-359"-16,0 0-40 16,0 0-45-16,0 0-1 15,0 0-19-15,0 0-42 16,-88 42 24-16,70-17-1 16,0 4 2-16,0 3 34 0,2 1-19 15,3 4 7-15,7 1-9 16,6 0-45-16,0-4 11 15,0-6-21-15,15-6-46 16,7-5 0-16,5-11-11 16,-2-6-26-16,-1 0 30 15,-2-2-3-15,-3-15 56 16,-6 0 12-16,-3-2-11 16,-4 0 43-16,-4-2-23 15,-2 3 17-15,0 3 21 16,-5 0-48-16,-8 5-11 15,-5 4-6-15,-4 4-50 16,-16 2-36-16,5 0-170 16,2 12-382-16</inkml:trace>
  <inkml:trace contextRef="#ctx0" brushRef="#br0" timeOffset="60743.84">3376 9837 666 0,'0'0'284'0,"0"0"-191"16,0 0-48-16,0 0-34 16,0 0-11-16,0 0 0 15,-2 0 0-15,2 0-1 16,0 0 2-16,0 0 42 16,0 0 52-16,0 0 4 15,0 0 17-15,-2 0-41 16,2 0-18-16,0 0-6 0,0 0-44 15,0 0 0-15,0 0-7 16,0 0 1-16,-2 0 15 16,-1 0 23-16,1 9 17 15,-3 2 27-15,1 6-40 16,-4 3 11-16,5 2-16 16,-3 2-25-16,0 2 29 15,2-2-40-15,0 0 4 16,1-1 1-16,-1-4 5 15,2-3-17-15,-2-1 5 16,2-6-87-16,-2-1-114 16,2-4-132-16,0-4-367 0</inkml:trace>
  <inkml:trace contextRef="#ctx0" brushRef="#br0" timeOffset="61289.61">3077 10078 694 0,'0'0'150'15,"0"0"-92"-15,0 0-22 0,0 0 3 16,0 0 13-16,0 0 0 16,0 0 22-16,11-27 54 15,-11 27 0-15,2 0 25 16,2 0-50-16,-2 0-29 15,2 0 7-15,0 0-27 16,1 0-4-16,1 0-21 16,-2 3-28-16,4 5 5 15,-4 2-6-15,2 2-13 16,-1 3-7-16,1-2-119 16,4 9-93-16,-6-3-116 15,1-5-564-15</inkml:trace>
  <inkml:trace contextRef="#ctx0" brushRef="#br0" timeOffset="67065.96">3950 7457 393 0,'0'0'258'15,"0"0"-113"-15,0 0-23 16,0 0-3-16,0 0-28 16,0 0-20-16,17 2-29 15,-7 0-41-15,6 3 24 16,0-2-23-16,4 3 4 16,2 0-6-16,5 2-2 15,5 0 2-15,16 2-74 16,-3 0-105-16,-5-2-142 0</inkml:trace>
  <inkml:trace contextRef="#ctx0" brushRef="#br0" timeOffset="74518.39">6354 7138 557 0,'0'0'252'0,"0"0"-135"16,0 0-63-16,0 0-34 16,0 0-19-16,0 0 4 15,19 0 5-15,-17 0-1 16,-1-2 72-16,-1 2 19 16,0-1 16-16,0 1 11 15,0 0-24-15,0 0 2 16,0 0-46-16,0 0-58 15,0 0-1-15,0 0-6 0,0 0-11 16,0 0 17-16,0 0-21 16,0 0 20-16,0 0 1 15,0 0-65-15,0 0-75 16,0 0-342-16</inkml:trace>
  <inkml:trace contextRef="#ctx0" brushRef="#br0" timeOffset="75826.42">2491 4407 614 0,'0'0'293'15,"0"0"-69"-15,0 0-47 16,0 0-20-16,0 0 30 15,0 0-54-15,0 0-20 0,-8 0-53 16,6 0-34 0,0 0 5-16,-7 0-11 0,1 2 4 15,-2 8 24-15,-4 3-37 16,-1 4 26-16,-1 6-11 16,0 7-14-16,-2 10 31 15,3 8-31-15,-3 10-4 16,1 5 6-16,1 6-5 15,3 2-6-15,1 1 11 16,3 2-13-16,5 0 33 16,2-2-34-16,2 1 0 15,0-5 5-15,0-6 8 16,0-8-13-16,0-8 0 16,0-8 8-16,0-11-23 0,0-4 1 15,0-9-61-15,0-6-78 16,0-8-137-16,0-3-64 15,2-16-254-15</inkml:trace>
  <inkml:trace contextRef="#ctx0" brushRef="#br0" timeOffset="76997.74">2396 4510 176 0,'0'0'654'16,"0"0"-417"-16,0 0-33 15,0 0-54-15,0 0-65 16,0 0 14-16,0 0-24 15,44-12-27-15,-28 12 28 16,4 0-22-16,2 0 26 16,6 0 4-16,6 0-37 15,9 0 16-15,6 0-29 0,2 0-27 16,3 0 14 0,-3 0-15-16,-2 0-6 0,-5 0 0 15,-3 0 9-15,-10 0-5 16,-4 0-4-16,-10-2 0 15,-5 2-4-15,1 0 10 16,-9 0-6-16,3 0 0 16,-3 0-5-16,1 0-3 15,0 0 8-15,1 2 0 16,1 3-4-16,1 3 5 16,0 3-1-16,0-1 1 15,-3 1-1-15,-1 3 0 16,-2 1-22-16,-2 3 22 15,0 2 28-15,0 2-28 16,0 2 31-16,0 0-16 0,0 5-14 16,0-2 13-1,2 1-14-15,-2 2 0 0,0-1 10 16,0 1 0-16,0-2 1 16,0 0-8-16,0-5 4 15,0 4 2-15,0-2-8 16,0-2-1-16,2 1 0 15,4 0 15-15,-2 2-15 16,2 0 0-16,-1 2 1 16,-1 0 2-16,-2 0-3 15,3 3 0-15,0-1 3 16,1-3-1-16,-1 1-2 16,1-3 0-16,-2-3 0 15,1-3-8-15,0-2 8 0,-5-3 0 16,0-4-1-16,0-2-13 15,0-2 5-15,0-2-2 16,0 0 2-16,0-2 8 16,0-2 1-16,0 2-13 15,-2-2 12-15,-6 0 2 16,2 0 64-16,-5 0-36 16,-1 0-21-16,-3 0 33 15,-1 0-27-15,-3 0-2 16,-4-4 26-16,-1-2-26 15,-3-1 31-15,-2 0-10 16,-3 1-21-16,1-1 35 16,-5 0-32-16,-1 1 3 0,-3 2 8 15,-5 2-25 1,-3 2 14-16,-2 0-15 0,-1 0 1 16,2 0-4-16,2 0 11 15,9 4-8-15,9 2 16 16,5-4-5-16,4 2-4 15,4-1-7-15,1-2 0 16,1 1 5-16,1-2 4 16,2 0-6-16,2 3-3 15,0-3 6-15,5 0-6 16,0 0 0-16,4 0 0 16,0 0-12-16,0 0 6 15,0 0 5-15,0 0 1 0,0 0-29 16,0 1 10-1,0-1-39-15,0 0-27 0,0 0 2 16,0 0-46-16,0 0-66 16,0 4-140-16,2-1-68 15,6 2-134-15</inkml:trace>
  <inkml:trace contextRef="#ctx0" brushRef="#br0" timeOffset="80113.44">6811 7613 745 0,'0'0'279'0,"0"0"-123"16,0 0-18-1,0 0-63-15,0 0 14 0,0 0-6 16,3-13-22-16,-1 13 19 16,-2 0-10-16,0 0 28 15,3 0-25-15,-3 0-35 16,0 0 10-16,0 0-39 16,0 0-9-16,2 0 22 15,0 11-14-15,0 6 6 16,1 5-6-16,-3 4-8 15,0 2 27-15,0 4-8 16,0 2-7-16,0 2 4 16,0-1-10-16,0 1 0 15,0 0 9-15,0 0-14 16,0 1 35-16,0 3-30 16,0 1 4-16,0 1 11 0,-5 2-14 15,-4 0 1-15,2 2-8 16,-2 0 2-16,3-2 15 15,2 1-16-15,-2-1-1 16,4-4 7-16,0 2 5 16,0-2-11-16,0 0-1 15,-3 2 0-15,1 0 14 16,-2 3-14-16,0 0 0 16,-1 2 12-16,4-1-3 15,-2-2 3-15,3 0-12 16,0 0 0-16,2-2-3 0,-2 1 4 15,0-1-1-15,-4-2 12 16,2 0-11-16,0-2 14 16,-1 0-15-16,1 0 0 15,0-2 1-15,2 2 9 16,-5 1-10-16,6 1 0 16,-1 0 9-16,0-2-13 15,2 2 4-15,0-4 0 16,0-2-2-16,0-3 4 15,0 0-2-15,0-1 1 16,0-2 8-16,0-1-2 16,0-1-7-16,0-2 0 15,0 2-1-15,0-2 10 16,0-3-9-16,0 4 8 0,0-4-6 16,0 2 26-16,0-5-28 15,0-4 1-15,0-4-7 16,0-2 6-16,0-3-9 15,0-5-36-15,0 0-84 16,0-21-26-16,-4-9-352 16,1-7-146-16</inkml:trace>
  <inkml:trace contextRef="#ctx0" brushRef="#br0" timeOffset="81809.74">6865 7663 163 0,'0'0'283'0,"0"0"-163"15,0 0-44-15,0 0 11 0,0 0 1 16,0 0 27-16,0 0 4 16,0-25 17-16,0 23-30 15,0-1-6-15,0 3 36 16,0 0-30-16,0 0-18 16,0 0-18-16,0 0-45 15,13-1 16-15,5 1-13 16,9 0 4-16,7-2 7 15,5 2-31-15,6 0 12 16,4 0 8-16,7 0-22 16,2 0 24-16,4 2-19 15,5 4-10-15,7 0 21 16,3 0-16-16,8 0 0 16,5-5-6-16,1 3 6 15,3-4-13-15,-3 0 7 0,-4 0 0 16,-5 0-3-16,-8 0 10 15,-5 0-7-15,-7 0 0 16,-3 0 10-16,-2 0-8 16,-2-1-2-16,-3-5 0 15,1 2-6-15,-1 0 14 16,-1 0-8-16,-2 2 0 16,2 0 7-16,-2 0 4 15,0 2-11-15,-2 0 0 16,-4 0 0-16,-6 0 9 15,-3 0-9-15,-1 0 0 16,-1 0 1-16,5 4 5 16,-2 0-6-16,0-2 0 0,0 2-1 15,1-2 1-15,-5 0-1 16,-2 0 1-16,-4-1 0 16,-6 2-4-16,-1-3 4 15,-3 1 0-15,-1-1-1 16,-5 0 9-16,-3 2-8 15,1-2 0-15,-5 0 0 16,3 0-7-16,2 0 7 16,1 0 0-16,6 0-1 15,6 0-12-15,-1 3 13 16,5-1-12-16,-3 0 4 16,-3 0-8-16,-5 0 16 15,-3 0-1-15,-4 0-7 0,-1 0 8 16,-3-2 0-16,0 0 0 15,0 2 0-15,0-2-6 16,3 0 6-16,2 0 0 16,4 0 3-16,0 0 6 15,0 0-9-15,-2 0 0 16,0 0-3-16,-5 0-12 16,1 0 15-16,-3 0 0 15,3 0-1-15,-1 0 6 16,5 0-13-16,-3 0 8 15,4 0-35-15,-4 0 16 16,1 0-7-16,-5 0 11 16,-2 2 5-16,2 2-2 15,-2 0 12-15,2-2 0 0,-2 3 1 16,2-1 11-16,-2 0-6 16,3 5-4-16,0 1 14 15,-1 7-4-15,0 0 25 16,-2 7-29-16,0 3 2 15,2 6 15-15,0 4-19 16,0 3 0-16,1 4 10 16,1 4-15-16,-2 2 16 15,0 6-9-15,0 1-7 16,-2 9 27-16,3 2-27 16,-3 4 12-16,0 3 2 15,0 5-14-15,0 1 6 16,0 1-7-16,0-1 0 0,-7-3 0 15,-2-8 7-15,1-6 6 16,0-6 11-16,6-3-9 16,0-4 32-16,2-1-26 15,0 3-20-15,0-1 9 16,0 3 1-16,0-1-8 16,0 1-3-16,0 1 0 15,0-3-2-15,0 1 2 16,0-4 0-16,0-2-1 15,0-2-4-15,0-5 5 16,0-3 0-16,2-6 1 16,0-4-3-16,1-1 2 15,0-6 0-15,-3 2 0 0,0-4-6 16,0 3 6-16,0-2-55 16,0 0-31-16,-21 6-141 15,1-2-254-15,-5-4-287 16</inkml:trace>
  <inkml:trace contextRef="#ctx0" brushRef="#br0" timeOffset="82610.66">6687 9957 403 0,'0'0'599'15,"0"0"-447"-15,0 0-63 16,0 0 29-16,0 0-14 16,0 0 43-16,0 0-1 15,14 44-39-15,-8-8 11 16,3 3-37-16,-3 9-19 15,0 4-5-15,-2 3-47 16,-4 1 27-16,2 2-3 16,-2-2-26-16,0-4 27 15,0-2-29-15,0-6 6 0,0-5 20 16,0-6-31 0,0-1 14-16,0-5-15 0,0-5 11 15,0-2-20-15,-2-2 9 16,0-5-33-16,2 0-20 15,0-3-98-15,0-4-50 16,0 3-151-16,0-2-132 16,-2-2-472-16</inkml:trace>
  <inkml:trace contextRef="#ctx0" brushRef="#br0" timeOffset="83412.44">6709 10776 439 0,'0'0'383'0,"0"0"-239"16,0 0-70-16,0 0 40 0,0 0 19 16,141-36-59-16,-95 30-27 15,10 0-15-15,4-2-32 16,3 1 28-16,3 3-17 16,1 1-9-16,2-2 17 15,1 0-18-15,1 1 26 16,1 0 18-16,5-2-44 15,1 0 28-15,2 2-29 16,1-2 6-16,-4-1-9 16,0 4 4-16,-4-2-1 15,-5 4 0-15,-1 0 6 16,-2 1 4-16,-3-3-4 0,4 3 4 16,0-4 22-16,3 2-31 15,0-5-1-15,3 3 0 16,-5 1-3-16,-3-1 2 15,-4 0 1-15,-2-1 0 16,-7 4 5-16,1-2-4 16,-3 0 20-16,2 0 17 15,2 0-31-15,3 0 8 16,0 3-15-16,-3 0 0 16,-4 0-11-16,-5 0-4 15,-7 0 14-15,-11 0 1 16,-8 0 0-16,-7 0 12 15,-4 0 11-15,-2 0 40 0,1-1 25 16,0-2-70-16,3 2-2 16,1-1-16-16,0 2 8 15,-3-3-8-15,3 3 0 16,-4 0 1-16,1 0-7 16,-1 0 16-16,0 0-10 15,2 0 0-15,-4 0 6 16,3 0-4-16,-5 0-2 15,2 0 1-15,-1 0 21 16,4 0-14-16,-1 0 19 16,1 0-27-16,-1 0 6 15,3 0-8-15,-2 0 2 16,-2 0-1-16,1 0-12 16,-3 0 16-16,3 0-3 15,-2 0 0-15,1 0 2 0,2-4 7 16,-3-4-9-16,0 1 0 15,1-8-1-15,-1-1 2 16,3-3-1-16,-1-6 0 16,1-5 1-16,0-4 7 15,0-2 3-15,-2-4-11 16,-5-2 0-16,0-15-105 16,0 10-138-16,-12 4-157 15</inkml:trace>
  <inkml:trace contextRef="#ctx0" brushRef="#br0" timeOffset="84585.54">8311 7810 147 0,'0'0'371'0,"0"0"-211"15,0 0-53-15,0 0-10 16,0 0-21-16,0 0-28 16,0 0-9-16,-8-11-1 15,8 9-2-15,0-1 67 16,0 2 4-16,0-4-3 16,0 3 42-16,0-2-53 15,0 2-3-15,0 0-40 16,0 0-12-16,0 2 7 0,0 0-27 15,0 0-2-15,0 0 18 16,0 0-34-16,0 0 17 16,0 0-17-16,0 0-10 15,0 10 10-15,0 12 24 16,0 11 16-16,-3 7 18 16,-2 11-45-16,-3 5 21 15,-1 9-12-15,0 4-21 16,-3 0 10-16,2 6-10 15,-2 1 15-15,-1 4 22 16,0 2-26-16,-1 5 22 16,1-3-9-16,-3-1-24 0,5 0 36 15,-3-5-36 1,4-4 10-16,-1 1 2 0,-1-3-1 16,1 0-3-1,-2 0-9-15,2 0 6 0,2-3 0 16,0-4-5-16,2 0-1 15,0-2 4-15,3-6 11 16,-2 1-17-16,-1-2 2 16,0-2 0-16,-2 2-11 15,3-4 11-15,-1 1 0 16,3-3 0-16,-4 0 15 16,4-1-15-16,-2-6 0 15,1-1 0-15,1-1-6 0,0-3 7 16,-2 0-1-16,2 0 0 15,4-2 12-15,0-2-18 16,0-2 6 0,0 2 0-16,0-1 1 0,0-3 5 15,0 0-3-15,0-3 5 16,0-7 5-16,0-1-10 16,0-8-3-16,0-4-3 15,0-6-4-15,0-1-45 16,0 0-47-16,-15-35-170 15,-4-1-358-15,2-8-684 0</inkml:trace>
  <inkml:trace contextRef="#ctx0" brushRef="#br0" timeOffset="85614.96">7619 7732 421 0,'0'0'156'16,"0"0"-2"-16,0 0 28 16,0 0-37-16,0 0 1 15,0 0-29-15,0 0-49 16,-12-2-17-16,6 2-32 0,-1 10 46 15,0 10 18 1,-2 8-8-16,0 11 11 0,3 4-9 16,2 12-21-16,-2 5 26 15,2 8-50-15,0 4-3 16,-5 8 3-16,0 7-32 16,-5 20 24-1,-1 20-17-15,-1-7 0 16,6-9 33-16,0-15-28 0,6-18 14 15,-1 9 4-15,3 8-29 16,0-4 27-16,0-7-21 16,0-2-6-16,-5-3 29 15,0-7-29-15,0-2 14 16,-1-2 12-16,3-1-27 16,1-1 18-16,2-1-18 15,2-3 0-15,0-1 3 0,0-1 7 16,0-4-10-16,-3 1 0 15,1-3 9-15,-1-3-6 16,1 2-3-16,2-3 1 16,0-4 2-16,0-2-1 15,0-6-2-15,0-2 0 16,0-2 9-16,0-3-5 16,0-3-4-16,0-4 0 15,0-4-1-15,2-6 4 16,-2-4-3-16,0-4 0 15,0-4-27-15,0-2-10 0,0 0-77 16,0-26-259-16,0-9-154 16,0-5-404-16</inkml:trace>
  <inkml:trace contextRef="#ctx0" brushRef="#br0" timeOffset="86486.77">8899 7672 443 0,'0'0'550'16,"0"0"-384"-16,0 0-3 15,0 0-89-15,0 0-48 16,0 0 4-16,0 0-4 15,19 8 11-15,-13 8 9 16,3 6 12-16,-5 9 2 16,0 4 0-16,-4 11 1 15,0 6 37-15,0 9-39 16,0 4 7-16,0 8 0 16,-8 5-35-16,1 6 25 15,1 6-31-15,-1 19 1 16,2 23 19-16,1 16-26 0,-3 6 16 15,1-12-6 1,-1-34-28-16,-2-27 22 0,4-16-22 16,-3-5 0-16,1 12 33 15,-5 9-33-15,4 9 26 16,-1-6 0-16,0-4-26 16,4-4 13-16,1-1-14 15,2-3 0-15,0 0 3 16,2-2 7-16,0 2-7 15,0-1-3-15,0-3-5 16,0-2-1-16,-5-4-8 0,-1-2 14 16,-4-4-9-1,2-2 14-15,-1-1-5 0,3-3 0 16,-2-2 6-16,6-6-8 16,2-5 2-16,0-8 0 15,0-5 0-15,0-6-6 16,0-4 6-16,0-5-12 15,0-3-37-15,0-3-8 16,0-3-109-16,-13-2-316 16,-5-11-456-16</inkml:trace>
  <inkml:trace contextRef="#ctx0" brushRef="#br0" timeOffset="87605.21">6676 9243 747 0,'0'0'281'0,"0"0"-169"16,0 0 1-16,0 0 33 16,0 0-55-16,0 0-67 15,0 0-1-15,-29 0-11 16,42 0 41-16,5 3 25 0,5 2-11 16,8 0 26-16,9-1-31 15,7 0 1-15,8-2 4 16,5-2-36-16,7 0 8 15,5 0-5-15,1 0-22 16,3 0 31 0,-1 0-24-16,4 0 6 0,0 0 18 15,2 0-41-15,-1 0 26 16,-2 0-28-16,3 0 12 16,-6 0-2-16,0 0-10 15,2 0 0-15,-2 0 3 16,-1 0 7-16,1 0-10 15,-3 0 0-15,-2 0 1 16,-2-2-4-16,-4 0 3 0,-1-3 0 16,-3 4 0-16,0-1 12 15,3-1-12-15,-3 2 0 16,0 0 0-16,-2-2-8 16,2 0 10-16,-4 0-2 15,-3-1 4-15,1 2 9 16,-7-2-12-16,-1 2-1 15,-1 0-8-15,-5-2-3 16,0 2 12-16,-7 2-1 16,-2-2 3-16,-4 2 10 15,-1-2-12-15,0 2-1 16,3 0 0-16,6-3 4 16,3 2-3-16,5 1-1 0,-8 0 0 15,-3 0 9 1,-11 0-10-16,-9 0 1 0,-10 0-22 15,-2 0 15-15,-8 0-84 16,-35 0-28-16,3 0-243 16,0-2-201-16</inkml:trace>
  <inkml:trace contextRef="#ctx0" brushRef="#br0" timeOffset="88694.04">7030 8383 342 0,'0'0'137'0,"0"0"-105"16,0 0-11-16,0 0-21 15,0 0-1-15,0 0-42 0,0 0 43 16,-109 39 75 0,95-39 23-16,3 0 61 0,3 0-22 15,0 0-50-15,2 0 20 16,-3 0 6-16,-2 0-53 16,-3 0 24-16,-1 2-2 15,-5 2 7-15,3 0-9 16,3-2-48-16,5 2 47 15,5-2-7-15,4-2-18 16,0 0-41-16,0 0-4 16,0 2-9-16,8 0 50 15,11 3-14-15,7 0 20 16,7-2-16-16,12 2-10 0,9 1 19 16,10-4-33-16,9 0 12 15,12-2 6-15,7 0-23 16,1 0 21-16,1 0-27 15,-5 0-4-15,-2 0 22 16,-3 0-22-16,-1 0 9 16,2 0 21-16,0 0-31 15,1 0 18-15,3 0-18 16,-2 0 0-16,-2 0 0 16,0 0 2-16,-6 0-2 15,-2-4 0-15,-4-1 10 16,-6 4-7-16,-3-4-3 15,-2 2 0-15,-1-1-10 0,-3 0 20 16,2 0-10 0,-2 0 0-16,2 2 6 0,-2-2-15 15,-2 2 9 1,-3 2 0-16,-4 0-4 0,-1 0 5 16,-9 0-1-1,-1 0 0-15,-8 0 8 0,-2 0-16 16,-3-2 8-16,-6 0 0 15,2 0-2-15,-6 0 7 16,1-2-5-16,0 2 0 16,-3-1 1-16,2 0-2 15,-1 0 1-15,-3 2 0 16,-5-1-2-16,-3 2 5 16,-3 0-9-16,0 0-19 15,0 0-102-15,-29 8-53 16,2 8-198-16,0 2-138 0</inkml:trace>
  <inkml:trace contextRef="#ctx0" brushRef="#br0" timeOffset="89740.12">6714 10096 707 0,'0'0'282'0,"0"0"-161"0,0 0-48 16,0 0-42-16,0 0 33 16,0 0-19-16,0 0-9 15,84-3 27-15,-46-2 31 16,4 1 25-16,10 2-25 15,8-2-24-15,7 2-1 16,5 0-46-16,3 0 11 16,3 0-9-16,2 2-25 15,3 0 29-15,-1 0-22 16,0 0 7-16,3 0 23 16,0 4-36-16,0 2 32 15,3 1-28-15,-1-1 3 0,-2 0-2 16,0-1-6-16,-5-1 0 15,-1 0 8-15,2-4 1 16,-3 2-9-16,1-2 0 16,-4 0 9-16,0 3-10 15,-3-3 1-15,-3 0 0 16,-4 0-8-16,-5 0 10 16,-4 0-2-16,-5 0 0 15,-2 0 7-15,-4 0-1 16,-1-3-6-16,-2-1 0 15,-1 2-11-15,-1 0 17 16,-3 0-6-16,-1 2 0 16,0 0 1-16,-2 0 12 15,-5 0 1-15,-6 0 9 16,0 0 22-16,-7 0-26 0,-1-3 24 16,-1 1-30-16,3-3-6 15,6-1 1-15,1 0-8 16,0 2 0-16,-1 0-1 15,-7 0-14-15,-10 0-25 16,-14-5-78 0,-23 2-251-16,-12-3-465 0</inkml:trace>
  <inkml:trace contextRef="#ctx0" brushRef="#br0" timeOffset="90511.7">6852 7127 1480 0,'0'0'538'0,"0"0"-418"16,0 0-24-16,0 0-63 15,0 0 4-15,0 0-6 16,0 0-31-16,100-66-2 16,-73 41-20-16,-2-1 13 15,-8 2 8-15,-3 4 1 16,-3 4 0-16,-5 6 2 16,1 4-1-16,-3 4-2 0,1 2 1 15,-3 0-37 1,3 16 37-16,-5 12 6 0,0 7 28 15,0 8 15-15,0 3-49 16,-5 1 14-16,1-3-14 16,-1-4-57-16,1-4-48 15,4-2-202-15,0-7-269 16,0-13-738-16</inkml:trace>
  <inkml:trace contextRef="#ctx0" brushRef="#br0" timeOffset="90894.78">7769 7014 1194 0,'0'0'198'0,"0"0"-111"16,0 0-85-16,0 0-2 16,0 0 18-16,0 0-17 15,0 0-1-15,66-17 7 16,-66 29 20-16,0 3 82 16,-3 5 47-16,-15 4-13 15,0 2-1-15,-3 4-52 0,2 0-7 16,7 1-18-16,2-5-41 15,7-4-17-15,3-4-7 16,3-6 0-16,19-6-12 16,10-6 5-16,3 0-46 15,5 0-116-15,18-20-131 16,-11-2-95-16,-9-1-658 0</inkml:trace>
  <inkml:trace contextRef="#ctx0" brushRef="#br0" timeOffset="91392.79">8469 7049 977 0,'0'0'208'0,"0"0"-79"16,0 0 6-16,0 0-41 15,0 0 20-15,0 0 13 16,0 0-94-16,36-43-14 16,-27 43 22-16,-2 0-35 15,-3 0 29-15,-2 0-35 16,-2 0-7-16,0 12-7 15,0 4 14-15,-8 4 0 0,-6 0 47 16,3 0-12-16,5 0 13 16,3 1-48-16,3-2 1 15,0 2 2-15,7-2 4 16,12 4-7-16,4-4 9 16,2 2-2-16,-3-3 1 15,-5-2-8-15,-1 0 1 16,-5 2 12-16,-7-2 3 15,-4 0 15-15,0 2 27 16,-8 0-35-16,-13 0 39 16,2-1-62-16,1-4-8 15,7-1-68-15,5-2-199 0,3-6-371 0</inkml:trace>
  <inkml:trace contextRef="#ctx0" brushRef="#br0" timeOffset="91859.77">9385 7040 1315 0,'0'0'295'0,"0"0"-230"0,0 0-31 16,0 0 14-16,0 0-28 15,0 0 23-15,-98 127 11 16,78-100 6-16,7-3 13 16,6-1-48-16,7-7-19 15,0-4-6-15,0-4 0 16,22-2-1-16,5-6-61 15,6 0-70-15,3 0-61 16,-1-12 11-16,-1-8-22 16,-3-2 66-16,-2 0 138 15,-9 1 7-15,-1 6 215 16,-9 7 95-16,-3 8 13 16,-3 0-152-16,4 8-95 0,-4 20 12 15,0 8-55-15,1 10 4 16,-3 2-35-16,-2 4-9 15,0 0 0-15,-2 14-150 16,-15-15-172-16,2-9-322 0</inkml:trace>
  <inkml:trace contextRef="#ctx0" brushRef="#br0" timeOffset="92425.35">6144 8107 1674 0,'0'0'351'16,"0"0"-133"-16,0 0-121 16,0 0-61-16,0 0 1 15,0 0-25-15,81-113-11 0,-56 90 15 16,-4 5-15-1,-11 3 7-15,-3 8 31 16,-5 4-7-16,-2 3 23 16,0 0-55-16,0 15 6 0,0 10 13 15,0 12-18-15,0 5 22 16,-9 6-23-16,1 6-16 16,-6 23-69-16,3-10-160 15,2-9-408-15</inkml:trace>
  <inkml:trace contextRef="#ctx0" brushRef="#br0" timeOffset="92808.78">6279 8596 1185 0,'0'0'219'15,"0"0"-155"-15,0 0-48 16,0 0-14-16,127-22-4 16,-105 22-8-16,-8 0-34 15,-12 10-14-15,-2 10 58 16,-13 7 128-16,-18 6 31 0,-5 7-19 15,-4 3 6-15,8-2-38 16,6 0-15-16,12-7-10 16,10-2-74-16,4-6 6 15,2-6-15-15,21-4 0 16,6-5-31-16,6-5-8 16,3-4-116-16,24 7-124 15,-8-2-229-15,-8 0 94 0</inkml:trace>
  <inkml:trace contextRef="#ctx0" brushRef="#br0" timeOffset="93426.53">6352 9396 1408 0,'0'0'345'0,"0"0"-190"0,0 0-117 16,0 0-20-16,0 0-9 15,0 0-9-15,0 0-71 16,110-11 35-16,-95 11-7 15,-5 0 33-15,-10 2-28 16,0 10 38-16,-12 3 58 16,-14 8 14-16,-5 1-12 15,-6 2 4-15,4-1 10 16,6 4 3-16,10-5-26 16,10-1-50-16,7 0 8 15,0-3-8-15,18-2-1 0,6 1 11 16,3-2 0-1,0-1-10-15,-5 1-1 0,-2-2 9 16,-9 1 12-16,-6 3-14 16,-5 0 7-16,0 6 3 15,-2-1-6-15,-14 3-22 16,-2 2 7-16,-4 1-119 16,-9 7-119-16,6-3-329 15,3-9-404-15</inkml:trace>
  <inkml:trace contextRef="#ctx0" brushRef="#br0" timeOffset="93927.13">6297 10361 1534 0,'0'0'312'0,"0"0"-223"15,0 0-19-15,0 0-41 16,0 0 11-16,0 0-2 0,-78 113-2 15,58-88 45-15,9 1-28 16,4-5 3-16,7-5-20 16,0-7-35-16,10-2-2 15,16-7-2-15,7 0 3 16,5 0-9-16,-2-16-10 16,2-3-40-16,-7 1 2 15,-4-1-28-15,-10 0 29 16,-5 3 12-16,-5 2 38 15,-5 6 6-15,-2 2 20 16,0 6 42-16,0 0-4 16,0 8-42-16,0 16 31 15,0 8 5-15,0 7-27 0,0 2 27 16,0 0-51-16,8-3-1 16,-1-5 0-16,0-4-133 15,-3-8-129-15,-4-13-480 0</inkml:trace>
  <inkml:trace contextRef="#ctx0" brushRef="#br0" timeOffset="100441.28">7150 7941 576 0,'0'0'324'0,"0"0"-89"15,0 0-100-15,0 0-28 16,0 0 2-16,0 0-52 16,10-19 4-16,-10 19-1 15,0 0 7-15,0 0 48 16,0 0-21-16,0 0-18 16,0 0-6-16,0 0-68 15,0 0 24-15,0 0-17 16,0 0-9-16,0 0-6 15,-6 0-6-15,-2 5 12 16,-5 9 48-16,-1 8-38 16,-1 1 16-16,1 8-8 0,3-1-2 15,2 4 30-15,5 0-40 16,4 2-5-16,0-1 9 16,0-2 2-16,15-3-11 15,4-4-1-15,4-8-42 16,2-5 31-16,2-12-46 15,0-1 33-15,0-6 23 16,-3-17 2-16,-4-10 5 16,-2-3-6-16,-5-5 9 15,-4-2 13-15,-2-1-22 16,-5 4 8-16,-2 6 0 16,0 8-7-16,-9 10-2 0,-40 16-93 15,2 0-245 1,-2 0-197-16</inkml:trace>
  <inkml:trace contextRef="#ctx0" brushRef="#br0" timeOffset="102737.83">7788 7936 937 0,'0'0'260'0,"0"0"-60"0,0 0 21 15,0 0-61-15,0 0-7 16,0 0-35-16,0 0-47 16,-11-15-2-16,11 12-45 15,2 2 4-15,11-3 6 16,1-1-33-16,5 1-1 15,2 0 0-15,-3 3 12 16,1 1-8-16,-3 0-4 16,-5 0-2-16,-2 0-11 15,-5 0 3-15,-4 5 1 16,0 8 9-16,0 1-11 0,-7 4 2 16,-7 1 6-1,-3-1 3-15,5 3 28 0,0-4-28 16,5-3 9-16,5 1-9 15,2-3-22-15,0 2 22 16,0-2-13 0,9 0 4-16,5 3 3 0,1-2-8 15,1 1 14-15,-3 2 0 16,-4-1 13-16,0 4-13 16,-7 2 0-16,-2-2 0 15,0 3 32-15,-6 0-32 16,-15-1 17-16,-3-2-17 15,-5-2 3-15,-3-3-18 16,-20-2-119-16,7-6-259 16,0-5-537-16</inkml:trace>
  <inkml:trace contextRef="#ctx0" brushRef="#br0" timeOffset="105156.02">8660 7885 529 0,'0'0'685'0,"0"0"-469"16,0 0-1-16,0 0-47 15,0 0-10-15,0 0-61 16,0 0-15-16,-12-36 4 16,1 34-46-16,-3 2-8 15,-1 0 5-15,-3 0-28 16,-5 2 25-16,4 12-33 16,0 1 0-16,4 1-1 15,6 3-3-15,4-1 3 16,5 0 0-16,0-2-17 15,0-4 1-15,11-7-39 0,5-2-20 16,3-3-11-16,0 0-5 16,-1-10 37-16,-1-7 0 15,-3 0-8-15,-3-2 48 16,-2 4 2-16,-4 2 12 16,-3 7 29-16,-2 3-27 15,2 3 16-15,1 0-18 16,-1 0-7-16,2 1 7 15,3 16 0-15,-1 2 28 16,-1 8 24-16,-3 5-23 16,1 2 26-16,-3 4-2 15,0 0 0-15,0 2 57 16,-15 1-45-16,-2-2 7 16,-5-1 12-16,-5-4-46 15,-2-7 26-15,2-5-3 0,0-8-15 16,6-4 29-16,2-4-53 15,9-5-4-15,-2-1-9 16,5 0 5-16,-1 0-28 16,1 0 11-16,0 0-56 15,3 3 14-15,-1-3-86 16,-1 0-83-16,-1 0-383 16,-4 0-363-16</inkml:trace>
  <inkml:trace contextRef="#ctx0" brushRef="#br0" timeOffset="107035.24">9311 7877 1066 0,'0'0'400'0,"0"0"-143"0,0 0-127 16,0 0-49-16,0 0-19 16,0 0-54-16,0 0 15 15,5 5 11-15,-5 1-12 16,0 5 28-16,0 0-1 16,-11 7 6-16,-7 3 4 15,-4 2-59-15,-1 4 28 16,4-1-21-16,1-4-1 15,5-2 0-15,5-5-6 16,8-2 0-16,0-3-6 16,0-4 1-16,12-4 5 15,7 0 1-15,6-2 11 0,4 0 45 16,5 0-43-16,3 0-2 16,2 0-6-16,1-8 5 15,-3 0-11-15,-1-3 0 16,-5 4 14-16,-6 0-15 15,-7-2 1-15,-9 1 0 16,-5 2-1-16,-4-2-1 16,0 1 1-16,-2 0-11 15,-9-1-18-15,-1 2 19 16,3-1-7-16,1 4 18 16,4 1-11-16,1 2 19 15,3 0-8-15,0 0 13 16,-3 0-12-16,1 0 45 15,-2 18 0-15,-3 8 26 16,1 8 1-16,-3 4-43 0,0 6 13 16,1 0-43-16,5 0 6 15,-1 1-12-15,-3-5-81 16,-5 2-99-16,1-10-353 16,0-12-571-16</inkml:trace>
  <inkml:trace contextRef="#ctx0" brushRef="#br0" timeOffset="109576.56">6952 8685 925 0,'0'0'281'16,"0"0"-151"-16,0 0-1 15,0 0-104-15,0 0 5 16,0 0 13-16,0 0-43 16,44-13 56-16,-28 13 6 15,-5 0-14-15,3 0 19 0,-3 0-25 16,-2 0-14-16,-3 6-24 15,-1 3 13-15,-5 0-16 16,0 6 0-16,0 0-1 16,-11 3 26-16,-7 3-19 15,0-4 1-15,1 2 8 16,5-3-15-16,6-4 7 16,3-3-8-16,3 0-9 15,0-3 0-15,9 2-1 16,9 0 10-16,0 2 18 0,4 0-11 15,-2 2 5 1,0 2-12-16,-2 0 0 0,-6 4 10 16,-1 1-3-16,-7 0 24 15,-4 2 13-15,0-3-16 16,-2 0 29-16,-16-4-1 16,-3-2-3-16,-3-1-29 15,2 0-24-15,-3-9-80 16,8-2-390-16,1 0-1090 0</inkml:trace>
  <inkml:trace contextRef="#ctx0" brushRef="#br0" timeOffset="114481.36">7712 8807 386 0,'0'0'893'0,"0"0"-702"16,0 0-63-16,0 0-17 16,0 0 13-16,0 0-76 15,0 0-8-15,28-52-20 16,-24 48 24-16,-2 2 53 15,-2-3-15-15,0 4 16 16,0-1-30-16,0-1-37 16,0 2 13-16,-10 1-33 15,-1 0 2-15,-5 0 14 16,-1 10-26-16,-3 6 19 0,2 6 6 16,2 2-14-16,5-1 31 15,3 6-41-15,2-1 4 16,6 1-3-16,0 0 7 15,0-1-10-15,10-2 0 16,10-2 8-16,2-3-20 16,5-5 12-16,2-7-9 15,2-6-13-15,0-3-2 16,-2-3 18-16,0-17 6 16,-6-3-3-16,-2-8 3 15,-4 0 0-15,-9-4 0 16,-6 5 3-16,-2 4-3 15,-6 8 0-15,-23 4-38 16,-39 12-114-16,9 2-359 16,-1 0-671-16</inkml:trace>
  <inkml:trace contextRef="#ctx0" brushRef="#br0" timeOffset="117069.45">8351 8819 641 0,'0'0'826'0,"0"0"-607"0,0 0 30 15,0 0-38-15,0 0-99 16,0 0-41-16,0 0 1 16,20-14-44-16,-1 4-15 15,0-3 8-15,4 0-15 16,-3-3-6-16,-1-2 0 15,2 0 7-15,-6 1 5 16,-3 4-12-16,-6 2 0 16,-4 7 0-16,-2 3-2 15,0 1 1-15,0 0 1 16,0 0-10-16,0 14 10 0,0 9 16 16,-4 6-1-1,-2 5 19-15,-2 2-26 0,2-2 29 16,1 0-22-16,3 0-6 15,0-4 4-15,2-1-13 16,0-4 0-16,-2-2-2 16,0-6 11-16,-3 0-20 15,-5-5 11-15,0-5-39 16,-8 2 37-16,-4-1-19 16,0-4 21-16,1 2-1 15,4-5 10-15,7 2-9 16,8-3 0-16,2 1-9 15,0-1-1-15,4 0-2 0,15 3 12 16,3-3 39 0,0 2-39-16,3-2 33 0,-1 0-9 15,1 1-24-15,0-1 31 16,-6 0-30-16,-1 3-1 16,-5-3 0-16,-3 0-53 15,-8 2-26-15,-2 4-81 16,0 0-203-16,-14 0-283 0</inkml:trace>
  <inkml:trace contextRef="#ctx0" brushRef="#br0" timeOffset="121372.92">9452 8637 775 0,'0'0'288'0,"0"0"-85"16,0 0-40-16,0 0-4 15,0 0-18-15,0 0-11 16,0 0-73-16,-13-23-8 16,1 23 2-16,-3 3-1 15,-5 8 32-15,-1 7-14 16,0 4-12-16,-4 4 11 16,3 6-48-16,4 5-4 15,2 3 4-15,5 0-17 16,5-2 12-16,6 2-14 15,0-4-4-15,0-4-6 16,0-2-4-16,13-6-2 0,2-4 1 16,2-5-40-16,5-7 8 15,-1-8 12-15,0 0-23 16,-1 0 48-16,-3-15 11 16,-3 0-1-16,-5-3 17 15,-7-1-16-15,-2-1 19 16,0 4 5-16,0 2-18 15,-15 2-7-15,-6 8-16 16,-5 4-21-16,-10 0-57 16,-40 22-127-16,7 2-148 15,-4 1-685-15</inkml:trace>
  <inkml:trace contextRef="#ctx0" brushRef="#br0" timeOffset="125341.34">6967 9476 1149 0,'0'0'265'0,"0"0"-156"16,0 0 19-16,0 0-46 15,0 0-34-15,0 0-12 16,-87 55-36-16,87-43 17 16,0-2-17-16,0 0 2 15,0-4 14-15,0 0-16 16,12-2 0-16,1-2 12 15,5-2-5-15,3 0-14 16,0-5-15-16,0-8-76 16,-3-1 50-16,-3-3-6 15,-4 2 45-15,-2-1 2 16,-4 2 14-16,-5 2 29 16,0 4 24-16,0 2 4 15,0 3 32-15,0 3-64 16,0 0-23-16,0 0 10 0,0 10 19 15,2 7 5-15,2 3-9 16,-2 6-1-16,3 2 24 16,-3 6-32-16,0-1 16 15,-2 4 14-15,0-1-39 16,0-2 23-16,0 2-20 16,-2-2-7-16,-9-1 43 15,-5-4-20-15,-1 0 25 16,-6-4 13-16,4-4-40 15,-2-7 22-15,4-2-24 16,5-6-21-16,1-4 34 16,2-2-35-16,2 0 11 15,-1 0-12-15,0 0 2 0,4 0-8 16,0 0-2-16,-1 0 0 16,5 0-14-16,0 0-9 15,0 0-27-15,0-2-26 16,0 2-74-16,2-4-21 15,9-1-133-15,1-1-366 0</inkml:trace>
  <inkml:trace contextRef="#ctx0" brushRef="#br0" timeOffset="127185.36">7505 9618 1141 0,'0'0'362'15,"0"0"-130"-15,0 0-61 16,0 0-70-16,0 0-6 16,0 0-20-16,0 0-13 15,118-36-57-15,-85 25 5 16,-1-3-7-16,-8 0-3 0,-5 2 0 16,-6 2 0-16,-7 0 8 15,-4 4-8-15,-2 2 0 16,0 2 0-16,0 2 0 15,0 0 0-15,0 0 0 16,0 6 19-16,-4 13-10 16,-4 4 31-16,2 6-11 15,2 6-6-15,-1 3 36 16,1 2-23-16,0 4 2 16,1 1-4-16,-2-2-33 15,3-1 17-15,2-1-18 16,-2-9-1-16,0-6-13 15,-3-6 14-15,1-8-11 16,-7-5-3-16,-5-2-21 16,-4-1 18-16,-4-4-7 0,2 0 23 15,-1 0-12-15,8 0 21 16,1 0-8-16,10 0 11 16,1 0-10-16,3 0-2 15,0-3 0-15,0 2 1 16,11-1 61-16,8-1-24 15,3 2 9-15,5 1-4 16,2-1-30-16,4 1 18 16,-2-3-22-16,3 3-8 15,-7 0 2-15,-6 0-2 16,-3 0-2-16,-9 0-26 16,-5 0-31-16,-1 0 1 15,-3 0-58-15,0 0-117 0,0 0-311 16,0 0-186-16</inkml:trace>
  <inkml:trace contextRef="#ctx0" brushRef="#br0" timeOffset="127844.6">8543 9481 1196 0,'0'0'224'15,"0"0"-64"-15,0 0 24 16,0 0-42-16,0 0-11 16,0 0-70-16,-127 30-4 15,105-4-2-15,4 4-13 16,-1 2 29-16,4 1-39 16,7 4-1-16,3 1 7 15,5 0-37-15,0-2 20 16,9-2-21-16,18-6 7 15,2-3-27-15,6-10 14 16,3-4-25-16,2-11-1 16,1 0-6-16,-1-14 29 15,-3-15 3-15,-3-7 3 0,-5-4 2 16,-9-6 2-16,-7 2-1 16,-6 0 29-16,-7 6-28 15,0 6 2-15,-11 10-3 16,-9 10-59-16,-25 12-62 15,5 0-250-15,-1 0-359 0</inkml:trace>
  <inkml:trace contextRef="#ctx0" brushRef="#br0" timeOffset="130819.64">9161 9559 1410 0,'0'0'390'0,"0"0"-242"16,0 0-51-16,0 0 3 16,0 0-21-16,0 0-52 15,0 0 5-15,-66-4-32 16,66-7-9-16,0-1 9 0,3 1 10 15,8-2-8-15,4 4 7 16,1-2 5-16,1 5-19 16,4 5 5-16,-1 1 0 15,0 0-4-15,-2 0 4 16,0 7 0-16,-5 12 0 16,-2 6-14-16,-4 6 12 15,-5 5 2-15,-2 2 0 16,0 4-6-16,-16 3 12 15,-3-4 10-15,-10 4 15 16,-2-5-14-16,-6-3 21 16,4-5-20-16,4-7-17 15,7-7 25-15,6-10-25 16,5-4 7-16,7-4-8 16,2 0-24-16,2-17-38 0,0-4-37 15,0-6 13-15,9 1 33 16,4 5-17-16,-2 1 36 15,0 7 18 1,0 5-7-16,3 5 21 0,-1 3 2 16,1 0 0-16,1 0 28 15,3 10 0-15,-3 8 49 16,6 5-5-16,-1 4-36 16,6 1 11-16,3-2-28 15,2-2-9-15,2-2-10 16,10-8-51-16,-9-6-129 15,-8-6-445-15</inkml:trace>
  <inkml:trace contextRef="#ctx0" brushRef="#br0" timeOffset="132598.88">6905 10319 910 0,'0'0'269'16,"0"0"-159"-16,0 0-58 0,0 0-18 16,0 0 17-1,0 0-12-15,0 0-4 0,47-2 50 16,-47 2 17-16,0 0 20 15,0 0-43-15,0 7 4 16,0 3 36-16,-6 7-56 16,-8 3-13-16,-3 2-22 15,0 0-27-15,2-5 22 16,1 0-12-16,6-4-11 16,1-4 15-16,5-4-15 15,2 0 0-15,0-3 0 16,0-2-13-16,0 0 12 15,9 0 2-15,8 0 18 16,3 0-15-16,5 0 5 16,4 0-9-16,0-7 0 15,2 0-22-15,-2 0 12 0,3-4-27 16,-8 1 25-16,-2 0 0 16,-8 0-20-16,-6 2-21 15,-8-2 11-15,0 0-19 16,0-1 36-16,0 4-9 15,-8 0-8-15,0 0 17 16,3 3 25-16,2 4 29 16,1 0 11-16,2 0-20 15,-3 0 43-15,1 11 18 16,-2 6 16-16,0 10 2 16,-1 2-38-16,0 6 4 15,1 4-21-15,2-1-37 16,-1-1 6-16,3-5-13 15,-2-4-74-15,0-2-96 0,-2-6-230 16,-3-9-396-16</inkml:trace>
  <inkml:trace contextRef="#ctx0" brushRef="#br0" timeOffset="134251.46">7765 10207 1234 0,'0'0'326'16,"0"0"-166"-16,0 0-2 16,0 0-39-16,0 0-40 15,0 0 6-15,-17-14-54 16,9 14 8-16,-2 7 21 16,-6 11-17-16,0 8 28 15,1 4-28-15,1 1-25 16,4 2 34-16,5 3-52 0,3-5 10 15,2-1-8 1,0-2 8-16,0-6-19 0,11-1 9 16,2-8-32-16,3-3 31 15,1-4-38-15,-1-6 3 16,3 0 1-16,-4 0 8 16,-1-10 9-16,-2-6-31 15,-3-2 39-15,-5-2 3 16,-4-2 8-16,0-1-1 15,0 6 12-15,-15 5-12 16,-7 4-2-16,-8 8-8 16,-3 0-46-16,-22 18-55 15,8 6-185-15,4-4-244 0</inkml:trace>
  <inkml:trace contextRef="#ctx0" brushRef="#br0" timeOffset="135609.82">8332 10267 1330 0,'0'0'389'0,"0"0"-160"16,0 0-108-16,0 0-15 15,0 0-22-15,0 0-64 16,0 0-19-16,-90-14 9 15,88 12-4-15,2 2-12 16,0 0-2-16,0 0-6 16,11 0 14-16,7 0 18 15,2 0-6-15,0 0-9 16,3 0 7-16,-6 3-10 16,-3 8 0-16,-9 5-16 15,-2 2 15-15,-3 7 2 16,0 2 1-16,-22 3 10 0,-5 2-5 15,-2-2-1 1,5-4-5-16,4-4-1 0,9-4 32 16,8-6-32-16,3-2-7 15,0-6 6-15,16-2 2 16,7-2-1-16,3 0 11 16,6 0 6-16,-1-2 23 15,-2-5-39-15,-3-2-1 16,-4 3 0-16,-6 0-18 15,-5 5-1-15,-4-2-66 16,-3 3-93-16,1 0-82 16,-3 0-72-16,3 0-268 0</inkml:trace>
  <inkml:trace contextRef="#ctx0" brushRef="#br0" timeOffset="136420.65">9319 10225 851 0,'0'0'412'15,"0"0"-161"-15,0 0 6 16,0 0-105-16,0 0-57 15,0 0 6-15,0 0-39 0,-70-14-1 16,53 20 20-16,-2 9-34 16,2 4 17-16,3 5-18 15,3 4-32-15,7 0 22 16,4 2-35-16,0 0 0 16,0-2 0-16,13-2 11 15,5-3-24-15,3-6 12 16,7-3-34-16,3-10 34 15,5-4-32-15,0 0 31 16,1-16 1-16,-5-8-9 16,-6-7 9-16,-8 0 5 15,-11-2 1-15,-7-4 19 16,0 7-16-16,-7 4-9 16,-22 8-6-16,-51 10-58 15,6 8-80-15,-12 0-527 0</inkml:trace>
  <inkml:trace contextRef="#ctx0" brushRef="#br0" timeOffset="138419.31">8298 7070 71 0,'0'0'502'0,"0"0"-287"0,0 0-42 16,0 0-51-16,0 0-18 15,0 0 9-15,0 0-25 16,0 0 18-16,0 0-13 16,0 0 8-16,0 0 16 15,0-4-22-15,5 2 13 16,-1-2-26-16,0-2-38 16,3 2 11-16,-1-2-49 15,6-2 12-15,-3 0 16 16,1 0-34-16,2-2 8 15,-3 3-8-15,-1-2 11 16,2 3-13-16,-4 0 2 0,1 2 0 16,-3 2 0-16,1 0 3 15,2 0-4-15,-3 2 1 16,1-2-53-16,-1 2 0 16,2 0-150-16,-1 0-143 15,0 0-182-15</inkml:trace>
  <inkml:trace contextRef="#ctx0" brushRef="#br0" timeOffset="139454.54">8418 7389 29 0,'0'0'532'0,"0"0"-355"15,0 0-52-15,0 0-24 16,0 0-28-16,0 0-44 16,0 0 38-16,0-11 41 15,0 11 1-15,0 0 42 16,0 0-11-16,-2 0-16 0,2 0 4 15,0 0-56-15,0 0-6 16,0 0-37-16,0 0-29 16,0 0 34-16,0 0-28 15,0 0 23-15,0 3 28 16,4 5-35-16,5 0 16 16,-2-2-13-16,4 2-23 15,1-2 23-15,-4-1-25 16,0-2-31-16,-3 5-121 15,-5-2-335-15,0 0-423 0</inkml:trace>
  <inkml:trace contextRef="#ctx0" brushRef="#br0" timeOffset="166483.92">8396 6948 573 0,'0'0'206'0,"0"0"-142"0,0 0-40 15,0 0-24-15,0 0-7 16,0 0-19-16,0 0 26 16,0 0 7-16,0 0 77 15,0 0 30-15,0 0 13 16,0 0 9-16,0 0-39 15,0 0-15-15,0 0-23 16,0 0-25-16,0 0-6 16,0 0-28-16,0 0-13 15,0 0 13-15,0 0-1 0,0 0 0 16,0 0 0-16,0 0 1 16,0 0 1-16,0 0-1 15,0 0 0-15,0 0 9 16,0 0-7-16,0 0 14 15,0 0 11-15,0 0-9 16,0 0 36-16,0 2-16 16,0 1-18-16,0-2 11 15,0 1-31-15,4 1 1 16,1-2 18-16,-1 0-18 16,3 1 12-16,-3 1-13 15,1-2 0-15,-1-1 22 16,1 3-22-16,-1-1 21 0,-2-2 3 15,0 2-23 1,-2-2-2-16,0 0-123 0,0 0-278 0</inkml:trace>
  <inkml:trace contextRef="#ctx0" brushRef="#br0" timeOffset="174924.57">11918 6813 1078 0,'0'0'303'0,"0"0"-53"16,0 0-22-16,0 0-80 15,0 0-6-15,0 0-58 16,-2 0-39-16,2-2 46 16,0 1-33-16,4-3 9 15,8-2 19-15,6-2-48 16,4-5 11-16,3 0-33 15,2-4-4-15,1-1-5 16,-1 0-7-16,-3-2 0 16,-1 2 0-16,-6 0 6 15,-5 2-6-15,-4 4 0 16,-3 5 1-16,-5 2-10 16,0 3 9-16,0 2 0 0,0 0-6 15,0 0-15-15,0 0 20 16,0 7-19-16,0 10 20 15,0 10 9-15,0 6-9 16,0 6 0-16,0 1 10 16,0 4 4-16,0-3-8 15,0 2-6-15,6-3 2 16,2-2-8-16,-4-6 6 16,0-1 0-16,-2-10 0 15,-2-1-4-15,0-5 4 16,0-4-9-16,-12-1 6 15,-9-2 2-15,-1 1 2 0,-5-3-1 16,0-3 8 0,5 0 4-16,2-3-4 0,9 0-8 15,2 0 8-15,9 0 17 16,0 0-24-16,0 0 0 16,0 0 0-16,0 0 17 15,7 1-18-15,10 4 45 16,8-1-26-16,4 0 32 15,4-3-49-15,-2 3 7 16,1-4-2-16,-10 0 6 16,-7 0-19-16,-3 0 6 15,-10 0-41-15,0 0 24 16,-2 0-56-16,0 0-33 16,0-4-105-16,0-5-329 15,-2 0-168-15</inkml:trace>
  <inkml:trace contextRef="#ctx0" brushRef="#br0" timeOffset="175274.97">12620 6822 704 0,'0'0'1458'16,"0"0"-1186"-16,0 0-132 15,0 0-137-15,0 0-3 16,0 0-134-16,0 0-227 16,11 14-437-16</inkml:trace>
  <inkml:trace contextRef="#ctx0" brushRef="#br0" timeOffset="175394.5">12681 7059 970 0,'0'0'1237'16,"0"0"-899"-16,0 0-188 15,0 0-95-15,0 0-55 16,0 0-180-16,0 0-814 0</inkml:trace>
  <inkml:trace contextRef="#ctx0" brushRef="#br0" timeOffset="192545.11">12633 6936 1547 0,'0'0'594'16,"0"0"-443"-16,0 0-47 16,0 0-24-16,0 0-45 15,0 0 4-15,29 0 28 16,-8 0-24-16,3 0 9 15,3 0-1-15,5 0-27 16,-3 0 13-16,4 0-26 0,-4 0-11 16,2 0 3-16,-2 0 7 15,-5 0-10-15,-4 0 0 16,-5 0-55-16,-7 0-18 16,-6 0-121-16,-2 0-392 15,0 0-442-15</inkml:trace>
  <inkml:trace contextRef="#ctx0" brushRef="#br0" timeOffset="192977.49">13393 6784 1588 0,'0'0'308'0,"0"0"-125"15,0 0-146-15,0 0 0 16,0 0 7-16,0 0-43 16,119-28-1-16,-97 28 8 15,-7 0 2-15,-8 10 5 16,-7 6 23-16,0 8-1 15,-15 6 46-15,-14 7-28 0,-7 6-27 16,1 2 4-16,0 0-31 16,14-4 18-16,7-8-19 15,10-3 7 1,4-5-1-16,0-6-4 0,18-2 2 16,1-7 45-1,6-3-34-15,-3-3 25 0,-1-2-34 16,-6-2 0-16,1 0-12 15,-1 0-44-15,14-3-117 16,-4-7-331-16,2-4-413 0</inkml:trace>
  <inkml:trace contextRef="#ctx0" brushRef="#br0" timeOffset="193195.86">13857 7014 1553 0,'0'0'636'0,"0"0"-440"15,0 0-124-15,0 0-8 16,0 0-30-16,120-32 7 16,-62 30-40-16,-2 2 18 15,-1 0-19-15,-6 0-71 16,7 0-116-16,-12 0-330 15,-10 0-117-15</inkml:trace>
  <inkml:trace contextRef="#ctx0" brushRef="#br0" timeOffset="193677.14">14434 6743 1577 0,'0'0'341'15,"0"0"-121"-15,0 0-124 16,0 0-29-16,0 0-66 16,0 0 19-16,0 0-20 0,109-38 0 15,-85 38 4-15,-3 0-2 16,-6 0-2-16,-8 0 0 15,-2 0-6-15,-5 11 6 16,0 4-27-16,-2 6 27 16,-12 0 15-16,1 6-13 15,3 1 4-15,4-2-6 16,6 2-20-16,0-1 13 16,4-2-9-16,21 1 16 15,10 2-9-15,10 0 22 16,2 3-6-16,0-1 17 15,-7-3-15-15,-14-3 30 16,-13-2-28-16,-7-5-9 0,-6-3 57 16,-10-3 8-1,-15 0 18-15,-3-1-35 0,-1-1-49 16,0 2-1-16,2-3-57 16,3 2-119-16,-7-3-130 15,6 0-389-15,5-3-414 16</inkml:trace>
  <inkml:trace contextRef="#ctx0" brushRef="#br0" timeOffset="193984.26">15078 6970 1557 0,'0'0'362'0,"0"0"-110"16,0 0-126-16,0 0-54 16,134-36 68-16,-89 34-106 15,0 0 3-15,0 2-37 16,-4 0 15-16,-8 0-18 15,-10 0 3-15,-10 0-65 16,-9 0-39-16,-4 0-126 16,0 0-167-16,0 0-291 0</inkml:trace>
  <inkml:trace contextRef="#ctx0" brushRef="#br0" timeOffset="195124.59">16221 6628 801 0,'0'0'722'16,"0"0"-478"-16,0 0-85 15,0 0-36-15,0 0-86 0,0 0-24 16,-6-6-12-16,-11 20-1 16,-7 9 100-16,-5 7-50 15,-2 4 8-15,-3 3-15 16,5-4-25-16,5 3 29 15,6-4-36-15,7-1-10 16,6-3-2-16,5-6-10 16,0-4 11-16,14-4 2 15,11-4 4-15,6-4 9 16,7-4-15-16,1-2 5 16,4 0-17-16,-5-2 16 15,-2-14-4-15,-7 1 0 16,-7-6-22-16,-7 0 9 0,-3 0-23 15,-8-2 5 1,-4 4 30-16,0 1-29 0,0 1 29 16,0 9 1-16,0 3 0 15,0 2 6-15,-2 3 16 16,0 0-6-16,-1 13 17 16,1 14 20-16,-3 12 35 15,3 9-17-15,0 10-17 16,2 7 13-16,0-1-57 15,0-3 2-15,0-4-12 16,0-11-3-16,0-6-53 16,-9-6-98-16,1-10-354 15,0-8-869-15</inkml:trace>
  <inkml:trace contextRef="#ctx0" brushRef="#br0" timeOffset="195644.58">17291 6796 2160 0,'0'0'508'16,"0"0"-471"-16,0 0-28 15,0 0-9-15,0 0-161 16,0 0-177-16,0 0-557 0</inkml:trace>
  <inkml:trace contextRef="#ctx0" brushRef="#br0" timeOffset="195778.48">17275 7136 1927 0,'0'0'521'0,"0"0"-436"16,0 0-85-16,0 0-132 16,0 0-470-16</inkml:trace>
  <inkml:trace contextRef="#ctx0" brushRef="#br0" timeOffset="197647">18500 6703 1196 0,'0'0'394'16,"0"0"-190"-16,0 0-18 16,0 0-92-16,0 0-20 15,0 0-48-15,0 0 24 16,-122 31 24-16,100-5-29 15,6 6 23-15,4 1-18 16,10 2-29-16,2-1-4 16,2-2-17-16,21-4-2 15,8-8-41-15,11-8-93 16,28-12-99-16,-8-4-309 16,-9-15-165-16</inkml:trace>
  <inkml:trace contextRef="#ctx0" brushRef="#br0" timeOffset="197942.74">18741 6723 1159 0,'0'0'487'0,"0"0"-295"15,0 0-20-15,0 0-42 16,0 0-59-16,0 0-37 16,0 0-9-16,-101 88-25 15,101-63 0-15,0-2-6 16,14-4 17-16,1-3-2 15,1-6-9-15,2-5 10 0,-5-5-10 16,0 0 18-16,-1-15 17 16,-5-7-6-16,-5-7-28 15,-2 2 31-15,0-4-32 16,-5 3-16-16,-11 6 8 16,1 6-64-16,-1 8 4 15,5 4-46-15,3 4-122 16,2 0-106-16,6 4-251 0</inkml:trace>
  <inkml:trace contextRef="#ctx0" brushRef="#br0" timeOffset="198333.48">18988 6669 924 0,'0'0'553'0,"0"0"-298"15,0 0-67-15,0 0-108 16,0 0-53-16,0 0-8 16,0 0-19-16,-97 22 25 15,81-6-15-15,5 2-2 16,5 0-8-16,6 2-8 16,0 1 8-16,10-2 14 15,7 0-7-15,6-1-14 16,2 1 7-16,-3-6 0 15,-2 1-6-15,-4 0 20 16,-3-1-14-16,-5 2 20 16,-3-1-9-16,-5 3 53 0,0-2-17 15,0 1-13 1,-16-2 27-16,1-4-54 0,-1-2 23 16,3-2-30-1,6-6-15-15,2 0 2 0,5-4-76 16,0-36-152-16,19 2-335 15,3-2-146-15</inkml:trace>
  <inkml:trace contextRef="#ctx0" brushRef="#br0" timeOffset="198550.63">19226 6541 1164 0,'0'0'710'0,"0"0"-465"16,0 0-58-16,0 0-92 0,0 0-94 15,0 0 64-15,0 0 7 16,0 120-44-16,0-68 31 16,0 1-39-16,0-3-11 15,0-5-9-15,0-2 0 16,0-11-14-16,0-7-68 16,0-6-85-16,-4-19-129 15,-5 0-350-15,0-13-113 0</inkml:trace>
  <inkml:trace contextRef="#ctx0" brushRef="#br0" timeOffset="198707.08">19107 6745 1330 0,'0'0'605'0,"0"0"-310"15,0 0-62-15,0 0-67 16,0 0-94-16,0 0-41 16,0 0-7-16,75-52-22 15,-40 48-4-15,3 0-69 16,3 0-142-16,21 1-278 15,-7-2-24-15,-3-1-114 0</inkml:trace>
  <inkml:trace contextRef="#ctx0" brushRef="#br0" timeOffset="198870.26">19766 6611 1731 0,'0'0'593'0,"0"0"-472"16,0 0-23-16,0 0-98 0,0 0 0 16,0 0-116-16,0 0-246 15,114 0-406-15</inkml:trace>
  <inkml:trace contextRef="#ctx0" brushRef="#br0" timeOffset="199045.69">19679 6859 1800 0,'0'0'597'0,"0"0"-499"15,0 0 50-15,0 0-84 0,0 0-47 16,129-40-17 0,-105 34-88-16,-5 6-157 0,-9 0-433 15,-5 0-274-15</inkml:trace>
  <inkml:trace contextRef="#ctx0" brushRef="#br0" timeOffset="199795.02">16649 6916 72 0,'0'0'1062'0,"0"0"-720"15,0 0-102-15,0 0 7 16,0 0-74-16,0 0-31 15,0 0-49-15,0 0-23 16,0 0-2-16,8 0-24 16,5 0 30-16,8 0-22 15,1-3-50-15,0-1 25 0,1-1-27 16,-3 4-27-16,-5 1-34 16,-1 0-203-16,-5 0-407 15,-3 0-256-15</inkml:trace>
  <inkml:trace contextRef="#ctx0" brushRef="#br0" timeOffset="200661.95">17197 6760 1196 0,'0'0'564'0,"0"0"-315"16,0 0-122-16,0 0-29 15,0 0-79-15,0 0-10 16,0 0 25-16,84-76-33 16,-66 59 36-16,-2 3 3 15,-5 0-17-15,-4 4 31 16,-3 4-28-16,-4 0-4 0,2 4-3 15,-2 0-7-15,0 2-12 16,0 0 0-16,0 0-13 16,0 0 6-16,0 0-18 15,0 9 25-15,0 5 34 16,-6 11-12-16,-1 5 15 16,0 4-14-16,0 2-7 15,1 5 20-15,-1-3-36 16,1 2 10-16,-2-3-5 15,4 0 7-15,-2-1-9 16,4-2-3-16,-3-2 0 16,3-4 3-16,-2-2-3 15,2-4 0-15,-6-1 0 0,2-2 10 16,-3 0-11-16,0-1 1 16,-2 0 0-16,2-3-1 15,0 0 1-15,0-3 0 16,2-2 5-16,1-3-4 15,-3-1-2-15,0 1-5 16,0-1 6-16,0-2 12 16,2-2-11-16,7-2 10 15,0 0-1-15,0 0-2 16,0 0-16-16,5 0 8 16,10 0 0-16,6 0 25 15,3-4-24-15,0 0 19 0,1 0 0 16,0-3-19-1,-4 3 21-15,2 1-22 0,-7-1 0 16,-5 2 1-16,-7 2 7 16,-1 0-8-16,-3 0 0 15,0-2-49-15,0 2-21 16,0-3-94-16,-7-10-101 16,0-1-296-16,5-2-142 15</inkml:trace>
  <inkml:trace contextRef="#ctx0" brushRef="#br0" timeOffset="200869.39">17725 6846 2000 0,'0'0'533'16,"0"0"-470"-16,0 0-63 16,0 0-32-16,0 0-294 15,0 0-525-15</inkml:trace>
  <inkml:trace contextRef="#ctx0" brushRef="#br0" timeOffset="201009.87">17698 7281 2292 0,'0'0'557'16,"0"0"-436"-16,0 0-75 0,0 0-46 15,0 0-31-15,0 0-187 16,0 0-528-16</inkml:trace>
  <inkml:trace contextRef="#ctx0" brushRef="#br0" timeOffset="201701.78">16613 6873 598 0,'0'0'407'16,"0"0"-125"-16,0 0-147 15,0 0-11-15,0 0-28 0,0 0 4 16,0 0-5-16,-5 0 17 16,5 0 24-16,0 0-43 15,0 0-15-15,0 0-29 16,10 0 17-16,5 0 37 15,3 3-42-15,7 3-14 16,1 0 7-16,5-2-47 16,0 0 20-16,0 0-18 15,-2-1-1-15,-4-3 9 16,-7 0-17-16,-5 0 0 16,-9 0 0-16,-1 0-11 15,-3 1-24-15,0 4-61 16,-15 3-147-16,-8 3-231 15,-2-1-380-15</inkml:trace>
  <inkml:trace contextRef="#ctx0" brushRef="#br0" timeOffset="205338.49">20238 6651 1197 0,'0'0'494'0,"0"0"-326"16,0 0 3-16,0 0-71 16,0 0-80-16,0 0-19 15,60-28 5-15,-36 28 0 16,-1 0-6-16,-3 0 0 15,-6 0-5-15,-6 0 4 16,-3 11-12-16,-5 0 8 16,0 5-4-16,0 1-5 15,-7 0 14-15,-6 1 6 16,-3 0 4-16,3-2 22 16,6 0-31-16,2 0-1 0,5 1 0 15,0-2-21-15,5 3 21 16,9 0 0-16,1 2-15 15,1 3 5-15,-5 0 10 16,-3 4 0-16,-3-1 6 16,-2 0 3-16,-3 0 17 15,0-4 20-15,-16-2-18 16,-11-2 65-16,-2-4-29 16,-3-2-5-16,3-6 2 15,10 1-52-15,5-6 3 16,10-1-12-16,4 0-111 15,6-4-91-15,13-11-474 0</inkml:trace>
  <inkml:trace contextRef="#ctx0" brushRef="#br0" timeOffset="205540.63">20555 6843 912 0,'0'0'1070'16,"0"0"-852"-16,0 0-175 16,0 0 17-16,0 0-49 15,0 0-11-15,148-11-14 16,-107 11-136-16,-12 0-107 16,-12 0-105-16,-8 0-127 15,-6 0-341-15</inkml:trace>
  <inkml:trace contextRef="#ctx0" brushRef="#br0" timeOffset="205705.29">20751 6702 1523 0,'0'0'507'16,"0"0"-393"-16,0 0 78 16,0 0-71-16,-38 121-36 15,28-68-43-15,2 1-33 16,-1 2-9-16,-11 18-109 15,2-12-166-15,0-13-432 0</inkml:trace>
  <inkml:trace contextRef="#ctx0" brushRef="#br0" timeOffset="208907.98">21143 6876 1318 0,'0'0'353'0,"0"0"-201"16,0 0-68-16,0 0-36 15,0 0-22-15,65-103-20 16,-48 77 44-16,-1 2-5 16,-3 3 20-16,-4 4 55 15,-4 5-37-15,-1 6 4 16,-2 2-20-16,-2 4-45 16,2 0 26-16,-2 0-47 15,0 0 8-15,3 6 19 16,1 11-10-16,-2 13 34 15,2 3-10-15,-4 7-35 16,0 5 34-16,0 1-41 16,0 0 1-16,0-5-1 0,0-2-17 15,0-5-25-15,0-6-65 16,0-5-135-16,0-10-239 16,0-7-376-16</inkml:trace>
  <inkml:trace contextRef="#ctx0" brushRef="#br0" timeOffset="209090.21">21499 6832 1250 0,'0'0'852'0,"0"0"-679"0,0 0-107 15,0 0-36-15,0 0-11 16,141-26-19-16,-99 26-86 15,3-6-160-15,-10 2-357 16,-13-4-297-16</inkml:trace>
  <inkml:trace contextRef="#ctx0" brushRef="#br0" timeOffset="209281.55">21782 6681 1340 0,'0'0'546'0,"0"0"-326"15,0 0 9-15,-27 103-112 16,18-53-50-16,1 4-23 16,-3 4-44-16,-1 2 0 15,-1-2-76-15,-16 14-136 16,4-17-350-16,-2-13-337 0</inkml:trace>
  <inkml:trace contextRef="#ctx0" brushRef="#br0" timeOffset="212252.12">21787 6847 897 0,'0'0'384'0,"0"0"-193"0,0 0-2 16,0 0-60-16,0 0-45 15,0 0 16-15,0 0-27 16,46 0 5-16,-27 0 12 15,-2 0-44-15,-1 0 6 16,-3 0-32-16,1 0-12 16,-8 0-16-16,5 0-111 15,-2 7-163-15,0-5-409 0</inkml:trace>
  <inkml:trace contextRef="#ctx0" brushRef="#br0" timeOffset="212646.59">22365 6673 1570 0,'0'0'476'0,"0"0"-420"0,0 0-46 16,0 0 1-16,0 0-10 15,0 0-2-15,0 0-23 16,108 2-5-16,-97 14 29 16,-9 2-18-16,-2 4 18 15,0 3 9-15,-19 4 32 16,-6 3 4-16,-4 3-13 16,4-1-20-16,2 2 8 0,13-4-20 15,5-2-1-15,5-4 0 16,0-6 1-16,11-6 12 15,10-2-5-15,1-7 4 16,2 0 21-16,1-5-31 16,-3 0 35-16,2 0-36 15,-2 0-20-15,7 0-152 16,-6-5-429-16,-5 0-300 0</inkml:trace>
  <inkml:trace contextRef="#ctx0" brushRef="#br0" timeOffset="212900.64">22834 6822 1538 0,'0'0'390'16,"0"0"-282"-16,0 0-39 16,0 0-49-16,0 0-20 15,134-3 0-15,-100 3-135 0,0 3-164 16,-9-3-25 0,-12 0-303-16</inkml:trace>
  <inkml:trace contextRef="#ctx0" brushRef="#br0" timeOffset="213082.65">23065 6703 1275 0,'0'0'596'0,"0"0"-464"16,0 0 85-16,0 0-83 16,-39 149-16-16,27-90-63 15,-1 10-44-15,0 1 11 16,-3-2-22-16,-2 0-64 15,-18 15-99-15,5-21-308 16,0-11-188-16</inkml:trace>
  <inkml:trace contextRef="#ctx0" brushRef="#br0" timeOffset="-213759.06">23812 6479 1652 0,'0'0'510'0,"0"0"-424"15,0 0-29-15,0 0-27 0,0 0 13 16,-119 80-43-16,88-47 0 16,-2 4 3-16,2 0 11 15,9-4-14-15,4-1 0 16,11-2 1-16,7-3-1 15,0-4 0-15,15-2-5 16,12-6-5-16,11-3-29 16,7-11 33-16,5-1-11 15,0 0-35-15,2-14 52 16,-6-3-49-16,-5-1 2 16,-10 3 3-16,-10-3-20 15,-4 0 16-15,-11 0 19 16,-4-1 7-16,-2 1 14 0,0 2-3 15,0 2 11 1,-8 5 11-16,3 2 20 16,3 7 56-16,0 0-32 0,2 0-40 15,0 22 102-15,0 8-33 16,0 12 1-16,0 7 4 16,0 5-56-16,0 3 19 15,-5 0-30-15,-2-3-16 16,1-6 0-16,-1-3-6 15,3-9-45-15,4-4-75 16,0-10-222-16,9-12-499 0</inkml:trace>
  <inkml:trace contextRef="#ctx0" brushRef="#br0" timeOffset="-213603.77">24277 6775 1642 0,'0'0'498'0,"0"0"-415"15,0 0-83-15,0 0-13 16,121-26-119-16,-88 26-419 0</inkml:trace>
  <inkml:trace contextRef="#ctx0" brushRef="#br0" timeOffset="-213430.52">24300 6999 584 0,'0'0'1541'0,"0"0"-1321"0,0 0-185 15,0 0-35-15,0 0-83 16,0 0-271-16,127-45-383 0</inkml:trace>
  <inkml:trace contextRef="#ctx0" brushRef="#br0" timeOffset="-213138.78">24686 6557 1692 0,'0'0'370'0,"0"0"-252"15,0 0-50-15,0 0-13 16,0 0 20-16,-5 128-29 16,0-75 6-16,-1 1 15 15,-3-3-59-15,0-2 8 16,2-7-16-16,3-6-33 15,1-7-35-15,3-12-138 0,0-9-351 16,14-8-318-16</inkml:trace>
  <inkml:trace contextRef="#ctx0" brushRef="#br0" timeOffset="-212793.96">24916 6615 1721 0,'0'0'475'16,"0"0"-349"-16,0 0-6 15,0 0-78-15,0 0 17 16,0 0-59-16,-48 127 1 0,48-91 3 16,15-1 10-1,4-2-15-15,2-7 1 0,4-6-13 16,0-6-5-16,4-10 16 15,4-4 2-15,0-4 20 16,-1-20-19-16,-3-6 13 16,-5-6-14-16,-3-5 0 15,-8 0 23-15,-7-2-14 16,-6 5 1-16,0 7 1 16,-4 6-11-16,-21 12-6 15,-13 7-79-15,-44 6-102 16,6 6-136-16,-4 7-594 0</inkml:trace>
  <inkml:trace contextRef="#ctx0" brushRef="#br0" timeOffset="-209527.25">11667 8274 1279 0,'0'0'631'16,"0"0"-436"-16,0 0-37 15,0 0-22-15,0 0-66 16,0 0 4-16,42-32-68 15,-11 14 9-15,2-5-15 16,2 1 0-16,-7-2 3 0,-2 0-3 16,-5 4-14-1,-4 0 6-15,-5 4 2 0,-4 6 6 16,-3 2 0-16,-3 4 7 16,-2 4-17-16,0 0 7 15,0 0-20-15,0 6 14 16,0 16 9-16,0 8 9 15,0 10 20-15,0 6-29 16,0 4 25-16,0 3-25 16,2-2 0-16,6-1 2 15,-2-1-1-15,1-6-1 16,-7-6 0-16,0-5-20 16,0-6 9-16,-3-4-38 15,-15-4-7-15,-3-5 50 16,-6-4 4-16,0-2 2 15,2-6 9-15,6 1-9 0,3-2 35 16,7 0-3-16,5 0-10 16,4 0 6-16,0 0-28 15,0 0 0-15,15 0 33 16,7 0-2-16,5-3 17 16,0-1-32-16,1-3-4 15,4 2 1-15,-6 1-7 16,1-2-12-16,-2 1-13 15,-5-1-82-15,2-1-69 16,-4-2-324-16,-2 1-134 16</inkml:trace>
  <inkml:trace contextRef="#ctx0" brushRef="#br0" timeOffset="-209278.92">12398 8333 1899 0,'0'0'508'0,"0"0"-407"16,0 0-27-16,0 0-26 16,0 0-6-16,0 0-14 15,0 0-27-15,142-5-2 16,-111 5-33-16,-2 0-69 15,-6 0-34-15,-5-3-166 0,-5 0-327 16,-5 0-141-16</inkml:trace>
  <inkml:trace contextRef="#ctx0" brushRef="#br0" timeOffset="-208774.54">13063 8125 540 0,'0'0'1216'0,"0"0"-993"15,0 0-79-15,0 0-87 0,0 0-26 16,0 0 9-16,0 0-40 15,108-43 0-15,-87 43 0 16,-2 0 11-16,-11 4-22 16,-6 7 11-16,-2 1 0 15,-4 4 39-15,-15 4-5 16,-4 4-16-16,-2 0 1 16,5 2-9-16,7-2-17 15,9-1 7-15,4-4-36 16,0-1 20-16,0-2-19 15,17 1 35-15,3-3-6 16,5 2 13-16,0 0-1 16,0 1-4-16,-4 2 4 0,-5 1 39 15,-5-1-20-15,-7 4 14 16,-4 1 4-16,0-2-26 16,-17 1-2-16,-1-6 12 15,-3-3-26-15,9-3-2 16,3-6-7-16,5-5-41 15,0 0-52-15,4-14-167 16,0-8-370-16,10-4-455 0</inkml:trace>
  <inkml:trace contextRef="#ctx0" brushRef="#br0" timeOffset="-208573.08">13603 8412 55 0,'0'0'1872'16,"0"0"-1588"-16,0 0-120 15,0 0-68-15,0 0-32 16,0 0-25-16,0 0-39 16,136-46-31-16,-110 43-131 15,-5 3-318-15,-10-1-485 0</inkml:trace>
  <inkml:trace contextRef="#ctx0" brushRef="#br0" timeOffset="-207989.93">14229 8165 666 0,'0'0'1028'0,"0"0"-879"16,0 0-46-16,0 0 46 15,0 0-81-15,0 0-33 16,-52-106-7-16,77 100-28 0,4 4 0 16,2 2-1-1,-4 0-2-15,-4 0 2 0,-6 0 1 16,-3 12 0-16,-6 1 8 15,-3 6 11-15,-3 5 19 16,-2 6 8-16,0 7-34 16,-4 8 25-16,-9 3-7 15,-8 2-30-15,1 1 32 16,-2-1-31-16,-2-4 9 16,-1-6-10-16,-2-5-1 15,2-6 1-15,4-8-1 16,0-4 21-16,6-11-38 15,3-6 18-15,6 0-33 0,6-2-33 16,0-19-23-16,0 0 16 16,0-5-30-16,9 2 10 15,5 1 24-15,-2 6 29 16,7 5 40-16,-2 4 7 16,3 1-6-16,3 7 59 15,-4 0 4-15,2 0 4 16,-1 0 37-16,-3 11-39 15,2 3 5-15,-2 4-20 16,-3-2-50-16,-3 0-2 16,0 0-1-16,-4-4-97 15,4-2-74-15,-3-4-229 16,2-6-562-16</inkml:trace>
  <inkml:trace contextRef="#ctx0" brushRef="#br0" timeOffset="-206599.13">14713 8307 1020 0,'0'0'537'0,"0"0"-215"15,0 0-148-15,0 0-20 16,0 0-18-16,0 0-6 15,0 0-63-15,110-1-3 16,-64 1-33-16,-2 0-23 16,3 0-8-16,-5 0-11 15,-1 0-54-15,-6 0-110 16,7-3-171-16,-9 0-335 0,-6-4-618 16</inkml:trace>
  <inkml:trace contextRef="#ctx0" brushRef="#br0" timeOffset="-206036.61">15713 8057 1523 0,'0'0'403'0,"0"0"-318"16,0 0-18-16,0 0 3 0,0 0-47 16,0 0 14-16,0 0-25 15,-94 90-6-15,72-63 46 16,4-4-20-16,2 2 5 16,5-5-1-16,7 0-29 15,4-3 5-15,0 1-12 16,0-2 3-16,15-1 7 15,8-5-10-15,4-5 0 16,6-2-13-16,0-3-19 16,3 0 6-16,-5-6-25 15,-2-10-59-15,-9-1 76 16,-7-1-47-16,-3 1 28 16,-8-2 52-16,-2 4-25 0,0 2 26 15,0 4 14-15,0 2 12 16,0 3 83-16,-2 4-35 15,0 0-4 1,0 0-2-16,-4 6-37 0,0 12 53 16,1 9-26-16,-1 2-24 15,4 8 30-15,0 3-28 16,0 2-4-16,2 0-1 16,-3 0-30-16,3-2 6 15,0-6-7-15,0-5-17 16,0-6-3-16,0-5-70 15,0-6-75-15,3-6-100 16,5-6-440-16</inkml:trace>
  <inkml:trace contextRef="#ctx0" brushRef="#br0" timeOffset="-205743.87">16128 8368 1778 0,'0'0'397'15,"0"0"-126"1,0 0-192-16,0 0 10 0,0 0-20 15,0 0-55-15,0 0-14 16,112-8-4-16,-77 8-85 16,-2 0-75-16,-6 0-200 15,-8 0-480-15</inkml:trace>
  <inkml:trace contextRef="#ctx0" brushRef="#br0" timeOffset="-205084.48">16836 8356 1647 0,'0'0'396'0,"0"0"-218"16,0 0-30-16,0 0-88 16,0 0-45-16,0 0-5 15,0 0-1-15,100-109 0 16,-82 84-6-16,-3 0 4 0,-6 7 7 15,-2 4-6-15,-4 4 9 16,-3 6 32-16,0 4-48 16,0 0 20-16,0 0-21 15,0 12 2-15,0 11 5 16,0 10 12-16,2 8-10 16,0 2 3-16,0 4-1 15,0 2-10-15,0-4-1 16,-2 1 0-16,0-2-3 15,0-4 3-15,0-1 0 16,0-3-1-16,0-7-5 16,-6-3-4-16,-6-5-9 15,-3-8-53-15,-5 0 71 16,-9-7-8-16,-3 0 9 16,1-4-8-16,0 0 20 15,10-2-10-15,7 0 18 0,9 0-19 16,5 0 8-16,0 0-8 15,16 0-1-15,10 0 27 16,3 0-27-16,2-2 26 16,-2-5-26-16,0 4 8 15,-2-1-7-15,-2 0-1 16,-5 0-13-16,-2-1-29 16,0-1-96-16,-7 0-212 15,-5 1-349-15</inkml:trace>
  <inkml:trace contextRef="#ctx0" brushRef="#br0" timeOffset="-204864.07">17402 8279 1984 0,'0'0'315'16,"0"0"-315"-1,0 0-56-15,0 0-257 0,0 0-394 16</inkml:trace>
  <inkml:trace contextRef="#ctx0" brushRef="#br0" timeOffset="-204729.06">17377 8644 1689 0,'0'0'589'16,"0"0"-344"-16,0 0-156 15,0 0-89-15,0 0-30 16,0 0-283-16,0 0-605 0</inkml:trace>
  <inkml:trace contextRef="#ctx0" brushRef="#br0" timeOffset="-204416.22">17885 8186 1382 0,'0'0'330'0,"0"0"-52"15,0 0-148-15,0 0 37 16,0 0-93-16,0 0 6 16,0 0-35-16,-85 93 2 15,75-48 7-15,5-1-33 16,5 1 20-16,0-2-32 0,0-5-1 16,15-4-8-16,6-6-2 15,0-8-14 1,6-9-74-16,14-11-137 0,-5-9-122 15,-3-11-378-15</inkml:trace>
  <inkml:trace contextRef="#ctx0" brushRef="#br0" timeOffset="-204113.72">18085 8312 1318 0,'0'0'607'16,"0"0"-464"-16,0 0 34 15,0 0-82-15,0 0-49 0,0 0 12 16,0 0-48-16,-33 95 11 16,45-64-11-16,3-3-1 15,1-8-13-15,1-5 4 16,-3-6 0-16,1-7 13 16,-1-2-6-16,-1-6 29 15,0-16-34-15,-1-6 12 16,-1-2 1-16,-7-4-15 15,-4 2 0-15,0 4 0 16,0 3-4-16,-9 10-13 16,-1 2-36-16,0 8-57 15,1 5-82-15,3 0-384 16,4 0-321-16</inkml:trace>
  <inkml:trace contextRef="#ctx0" brushRef="#br0" timeOffset="-203634.52">18503 8225 1187 0,'0'0'339'15,"0"0"-100"-15,0 0-88 16,0 0-104-16,0 0-21 0,0 0-23 16,0 0 55-16,-52 20-24 15,41-3-4-15,7-1 14 16,2-1-43-16,2 4 20 16,0 1-21-16,0-1 1 15,13 2 15-15,3 1-15 16,3-3 0-16,4 4-1 15,-3-3 7-15,-1-2-4 16,-5 1-3-16,-3-6 1 16,-9-1 33-16,-2-2 17 15,0-1 47-15,-13-2 12 16,-11 0-37-16,-3 2-3 16,2-3-42-16,8 0-27 0,3-2 5 15,10-4-6 1,1 0-30-16,3 0-34 0,0 0-68 15,3-12-41-15,26-30-302 16,-2 2 135-16,2 2 1 0</inkml:trace>
  <inkml:trace contextRef="#ctx0" brushRef="#br0" timeOffset="-203408.21">18810 8076 408 0,'0'0'1010'15,"0"0"-528"-15,0 0-251 16,0 0-73-16,0 0-70 0,0 0-76 16,0 0 59-1,0 73 3-15,-4-29-23 0,-3 6 19 16,2 4-21-16,3-1-13 16,0-2-12-16,-1-2-15 15,3-9-18-15,-2-4-3 16,-2-11-67-16,2-6-23 15,-5-19-163-15,0 0-503 16,0-8-688-16</inkml:trace>
  <inkml:trace contextRef="#ctx0" brushRef="#br0" timeOffset="-203257.8">18687 8325 1525 0,'0'0'688'0,"0"0"-464"16,0 0-59-16,0 0-61 0,0 0-67 15,0 0-37-15,0 0-1 16,138-40-115-16,-93 40-134 16,-11 0-346-16,-1 0 38 0</inkml:trace>
  <inkml:trace contextRef="#ctx0" brushRef="#br0" timeOffset="-202885.13">19278 8269 1160 0,'0'0'633'0,"0"0"-274"0,0 0-233 16,0 0-12-1,0 0-48-15,0 0-66 0,0 0-7 16,87-6-99-16,-74 6-144 16,-4 0-270-16,-7 0-111 0</inkml:trace>
  <inkml:trace contextRef="#ctx0" brushRef="#br0" timeOffset="-202710.63">19251 8430 1631 0,'0'0'570'0,"0"0"-463"0,0 0 36 15,0 0-71-15,0 0-71 16,0 0-1-16,0 0-133 16,112-14-412-16,-106 10-400 0</inkml:trace>
  <inkml:trace contextRef="#ctx0" brushRef="#br0" timeOffset="-198991.43">20234 8041 1309 0,'0'0'364'0,"0"0"-184"16,0 0-69-16,0 0-25 16,-121 0-16-16,94 16-39 15,6 2 10-15,0 2-22 16,6 0-9-16,8 1 5 16,7 2-9-16,0-3-6 15,0 0 0-15,7-3-1 0,13-4 0 16,0-7-46-1,3-6-62-15,-2 0 18 0,2-4-50 16,-3-14-25-16,-1-2 22 16,-2 1 42-16,-7 0 69 15,-3 7 33-15,-5 4 43 16,0 4 54-16,-1 4-56 16,3 0-28-16,1 5 10 15,3 16 37-15,5 8-9 16,1 11-7-16,1 12-32 15,1 3 9-15,-5 8-19 16,1-2-2-16,-10-2 9 16,-2-5-8-16,0-7 30 15,-16-10 82-15,-11-6 35 16,-6-9 8-16,-3-11-37 16,3-3-1-16,2-8-25 15,2 0-38-15,6 0 1 0,6-8-33 16,3-3-10-16,5-3-10 15,5-1-3-15,4 4-33 16,0-3-41-16,0 2-73 16,13-9-55-16,5 2-297 15,3 5-104-15</inkml:trace>
  <inkml:trace contextRef="#ctx0" brushRef="#br0" timeOffset="-198749.36">20648 8336 1585 0,'0'0'483'0,"0"0"-446"15,0 0 3-15,0 0-12 16,0 0-28-16,140-14-43 16,-100 10-233-16,-11 2-241 15,-8-2-225-15</inkml:trace>
  <inkml:trace contextRef="#ctx0" brushRef="#br0" timeOffset="-198578.28">20831 8222 1356 0,'0'0'538'0,"0"0"-388"16,0 0 41-16,-18 125-37 15,14-72-77-15,-1 3-23 16,-2 2-54-16,-2 0-2 16,-20 16-70-16,2-13-202 15,-4-13-439-15</inkml:trace>
  <inkml:trace contextRef="#ctx0" brushRef="#br0" timeOffset="-195697.31">21285 8289 1333 0,'0'0'330'16,"0"0"-235"-16,0 0-60 15,0 0-7-15,72-113-21 16,-50 86-4-16,-2 3 25 16,-5 6 7-16,-5 8 62 0,-6 6 26 15,-2 4-17 1,-2 0-14-16,0 0-72 0,0 12 6 15,0 9 49-15,2 12-38 16,-2 7 23-16,0 4-29 16,0 2-19-16,0 1 0 15,2-3-12-15,3-2 0 16,-1-4-26-16,1-5-70 16,0-4-122-16,1-7-352 15,-3-10-357-15</inkml:trace>
  <inkml:trace contextRef="#ctx0" brushRef="#br0" timeOffset="-195502.87">21667 8296 1495 0,'0'0'394'15,"0"0"-296"-15,0 0-52 16,0 0-43-16,0 0-3 16,151-21-89-16,-109 21-222 15,-11 0-234-15</inkml:trace>
  <inkml:trace contextRef="#ctx0" brushRef="#br0" timeOffset="-195296.42">21898 8175 1220 0,'0'0'710'0,"0"0"-581"0,0 0 74 15,-15 108-46-15,13-58-87 16,2 5 1-16,0 1-53 16,0 0-17-16,0-2-1 15,0-7-90-15,-17 9-62 16,5-17-143-16,-7-10-403 0</inkml:trace>
  <inkml:trace contextRef="#ctx0" brushRef="#br0" timeOffset="-192694.39">22673 7982 1360 0,'0'0'336'15,"0"0"-218"1,0 0 11-16,0 0 1 0,0 0-18 16,-125 133-47-16,110-79 3 15,7 2-32-15,4 2-5 16,4 2-5-16,0-3-26 16,12-6 7-16,5-3-7 15,6-13-5-15,2-11-2 16,-1-12 5-16,-2-12-30 15,-2 0 32-15,-1-16 1 16,-9-12 19-16,-5-5-4 16,-5-3-9-16,0 3 44 0,-21 3-29 15,-10 5-21-15,-6 7-1 16,-5 7-48-16,-8 7-39 16,-17 4-123-16,8 0-189 15,12 4-276-15</inkml:trace>
  <inkml:trace contextRef="#ctx0" brushRef="#br0" timeOffset="-192215.67">21991 8297 1075 0,'0'0'356'0,"0"0"-183"15,0 0 47-15,0 0-34 16,0 0-92-16,0 0-6 15,0 0-27-15,12-4 3 16,1 4 33-16,2-1-33 16,8-2-13-16,-1 2-22 15,5-4-23-15,2 4-12 16,0-3-38-16,11 1-99 16,-9 2-181-16,-2-1-440 0</inkml:trace>
  <inkml:trace contextRef="#ctx0" brushRef="#br0" timeOffset="-191854.63">23170 8322 363 0,'0'0'1109'0,"0"0"-710"15,0 0-234-15,0 0 25 16,0 0-92-16,0 0-60 15,0 0-12-15,128-4-26 16,-105-1-15-16,-2-1-47 16,-10-4-92-16,-6 1-82 15,-5-4-107-15,0-11-7 16,-5 6-64-16,-6 1-197 0</inkml:trace>
  <inkml:trace contextRef="#ctx0" brushRef="#br0" timeOffset="-191708.02">23315 8175 325 0,'0'-1'570'16,"0"-1"-262"-16,0 2-34 15,0 0 37-15,-2 0-106 16,2 17-23-16,0 7-14 0,-2 10-77 16,2 7 8-16,0 3-74 15,0 2-17-15,-3 2-8 16,1 14-82-16,0-12-134 16,-2-8-447-16</inkml:trace>
  <inkml:trace contextRef="#ctx0" brushRef="#br0" timeOffset="-190756.57">21682 8310 103 0,'0'0'793'16,"0"0"-545"-16,0 0-119 15,0 0-20-15,0 0 14 16,0 0 27-16,0 0-8 16,-18-10-15-16,18 10-36 0,0 0 23 15,0 0-16 1,0 0-26-16,0 0 4 0,0-3-51 16,0 3 8-16,0 0-4 15,0-1-27-15,7 1 51 16,8-3-20-16,2 2 4 15,9 1 15-15,0-3-44 16,6 3 1-16,-1-1-5 16,3 1 2-16,-1-3 0 15,-2 3-6-15,0 0 0 16,-4-2-9-16,-3 2 18 16,-4-4-10-16,-4 3 1 0,-7-3-4 15,-3 2-2-15,-3 2-6 16,-3-3-28-16,0 3-10 15,0 0-97-15,-5 0-94 16,-13 0-156-16,1 0-141 16,-1 0-686-16</inkml:trace>
  <inkml:trace contextRef="#ctx0" brushRef="#br0" timeOffset="-190509.23">21842 8075 842 0,'0'0'388'0,"0"0"-230"16,0 0-16-16,0 0 5 15,0 0-71-15,0 0-42 16,0 0 4-16,0-8 13 15,0 20 28-15,2 8-35 16,0 5-44-16,-2 19-17 16,0-5-297-16,0-4-491 0</inkml:trace>
  <inkml:trace contextRef="#ctx0" brushRef="#br0" timeOffset="-188521.55">23865 7903 1122 0,'0'0'406'0,"0"0"-247"16,0 0-64-16,0 0-50 15,0 0-45-15,0 0 87 16,0 0-12-16,-24 68 25 16,11-40 27-16,-3 2-45 15,1 0 4-15,1-1-35 16,3 2-32-16,6-3 23 15,3 0-42-15,2-4 7 16,0-1-7-16,5-6-4 16,10-3 2-16,2-5-28 15,2-8-13-15,3-1 18 16,-2 0-37-16,3-7 14 16,-6-10-18-16,-1 0 19 15,-5-4 46-15,-5 1-6 0,-4 2 7 16,-2 4 15-16,0 4 16 15,0 3 19-15,0 6 12 16,0 1-34-16,0 0 3 16,0 10-9-16,-6 10 36 15,-5 10 18-15,3 4-33 16,-4 4-1-16,3 2-6 16,3 3-35-16,-2-6 21 15,4 2-22-15,0-7 0 16,-1-4-6-16,5-9-51 15,0-2-47-15,0-7-66 16,0-6-197-16,0-4-352 0</inkml:trace>
  <inkml:trace contextRef="#ctx0" brushRef="#br0" timeOffset="-188311.12">24177 8159 1627 0,'0'0'558'16,"0"0"-461"-16,0 0-48 16,0 0-11-16,0 0-38 0,0 0-51 15,0 0-171 1,98 9-322-16,-86-2-228 0</inkml:trace>
  <inkml:trace contextRef="#ctx0" brushRef="#br0" timeOffset="-188137.58">24148 8357 1714 0,'0'0'540'0,"0"0"-438"16,0 0 32-16,0 0-50 15,0 0-57-15,0 0-27 16,0 0-40-16,89 31-137 16,-73-27-177-16,-7-2-518 0</inkml:trace>
  <inkml:trace contextRef="#ctx0" brushRef="#br0" timeOffset="-187288.85">24630 8155 1386 0,'0'0'590'0,"0"0"-398"0,0 0-34 16,0 0-34-16,0 0-80 16,0 0-36-16,0 0-16 15,-23-48-16-15,37 44 24 16,-1 0 0-16,-2 2 6 16,3 2-6-16,-6 0 0 15,-1 0 1-15,-3 0-3 16,-1 4 2-16,-3 8 0 15,0 6 12-15,-9 6-11 16,-11 4 35-16,0 5-10 16,-3 0 2-16,6 1 21 15,3-4-33-15,8 0 1 16,4-4-13-16,2-1 5 16,0-7-12-16,0-2 3 15,4-6-16-15,12-4 4 0,3-4-64 16,15-2-30-16,-3-4-201 15,-4-12-417-15</inkml:trace>
  <inkml:trace contextRef="#ctx0" brushRef="#br0" timeOffset="-186958.73">24906 8125 434 0,'0'0'1247'0,"0"0"-971"0,0 0-148 16,0 0-24 0,0 0-33-16,0 0-34 0,0 0-16 15,-54 104 12-15,54-71-33 16,0-3 23-16,0-3-23 16,2 0 0-16,8-7-3 15,5-3 3-15,3-6 0 16,4-6-1-16,3-5 25 15,4 0-3-15,-5-17-6 16,1-5-14-16,-8-5 37 16,-3 0-11-16,-5-1 25 15,-9-1-6-15,0 6-46 0,0 6 0 16,-20 5-61 0,-36 12-95-16,5 0-208 0,-5 0-773 0</inkml:trace>
  <inkml:trace contextRef="#ctx0" brushRef="#br0" timeOffset="-183451.12">11662 9599 1194 0,'0'0'698'16,"0"0"-516"-16,0 0-46 15,0 0-48-15,0 0-40 16,0 0 7-16,69-14-47 16,-35 0-7-16,-3-4 13 15,0-3-5-15,-6-3-8 0,-5-2-1 16,-7 1 0 0,-2-1-6-16,-4 3 6 0,-2 3 0 15,-1 8 0-15,-2 4 11 16,-2 4-16-16,0 4 5 15,0 0-22-15,0 0 12 16,0 17-2-16,0 6 12 16,0 8 32-16,0 9-23 15,-2 4 33-15,-2 6-29 16,1 2-7-16,1 1 15 16,2-1-21-16,0 0 0 15,0-5 0-15,0-7 14 0,0-4-12 16,0-9-2-16,0-6-15 15,-5-11 13-15,-8-1-8 16,-2-5 10-16,-3-2 13 16,-3-2-7-16,2 0 7 15,1 0-13-15,5-2 0 16,3-2 22-16,5-1-16 16,5 1 18-16,0 2-24 15,0 1 12-15,9-4 10 16,12 3 3-16,5-3-2 15,2 1 18-15,1 0-26 16,0 2 9-16,0-2 0 16,0 2-22-16,-4 0 10 0,-2 0-12 15,-4 2-19 1,0 0 10-16,-8-2-64 0,-2 2-51 16,5-9-155-16,-3 3-411 15,0-2-388-15</inkml:trace>
  <inkml:trace contextRef="#ctx0" brushRef="#br0" timeOffset="-182851.72">12355 9603 1470 0,'0'0'665'0,"0"0"-509"15,0 0-39-15,0 0-7 16,0 0-80-16,0 0-5 16,0 0-25-16,91 0-3 15,-60 0-29-15,2-6-141 16,-8 2-186-16,-6-1-404 0</inkml:trace>
  <inkml:trace contextRef="#ctx0" brushRef="#br0" timeOffset="-181599.08">13097 9376 1091 0,'0'0'746'16,"0"0"-538"-16,0 0-33 15,0 0-22-15,0 0-52 16,0 0-76-16,0 0-10 16,29-33 12-16,-5 33-27 15,-1 0 0-15,-4 0-9 0,-5 11 3 16,-9 5 6-16,-5 4 0 15,0 4 1-15,-5 5-12 16,-15 3 11-16,-2-2 0 16,0 0 1-16,1-4 8 15,8-5-9-15,2-2 0 16,4-5 1-16,7-3-12 16,0 0 11-16,0-1 0 15,0 0-7-15,9 1 1 16,9-3 6-16,3 1 0 15,2 1 1-15,0-2-8 16,2 1 7-16,-5 3 0 0,-3-1-6 16,-3 1 21-16,-5 4-15 15,-5 0 12-15,-4 1-3 16,0-1 49-16,0-3-28 16,-15 4 10-16,-3-5 30 15,-5-1-42-15,4 0 23 16,-2-5-15-16,3-2-29 15,3-3 30-15,4-1-37 16,4 0-11-16,0 0 4 16,3 0-65-16,2-4-12 15,2-7-44-15,0-14-140 16,2 3-375-16,11 0-198 0</inkml:trace>
  <inkml:trace contextRef="#ctx0" brushRef="#br0" timeOffset="-181410.58">13556 9685 1664 0,'0'0'507'16,"0"0"-374"-16,0 0-41 15,0 0-8-15,0 0-73 16,0 0-11-16,118-6-23 15,-86 6-147-15,-2 0-333 16,-9-4-447-16</inkml:trace>
  <inkml:trace contextRef="#ctx0" brushRef="#br0" timeOffset="-180847.09">14127 9374 1642 0,'0'0'503'15,"0"0"-367"-15,0 0-83 16,0 0-19-16,0 0-7 16,0 0-26-16,0 0 20 15,-69 98-21-15,48-67 1 0,1-3 17 16,2-2-12-16,7-2 21 15,5-2 5-15,3-4-24 16,3-2 25-16,0-2-27 16,3 0-5-16,14-4 0 15,7-4 12-15,1-5-13 16,4-1 0-16,0 0-34 16,-3 0 23-16,0-8-21 15,-7-7 8-15,-1-1 23 16,-1-2-30-16,-7 0 28 15,-1-1-6-15,-3 2 18 16,0 3-10-16,-4 4 1 16,0 1 0-16,-2 6 33 0,2 3-23 15,-2 0 20-15,0 0 0 16,0 8-29-16,0 12 65 16,0 10-16-16,0 6-20 15,0 6 27-15,0 2-35 16,0 1 9-16,0-5-26 15,0-4 10-15,0-9-14 16,0-4-1-16,0-9-16 16,0-7 14-16,0-2-62 15,0-5-1-15,0 0-37 16,7-8-131-16,1-13-345 16,2 1-326-16</inkml:trace>
  <inkml:trace contextRef="#ctx0" brushRef="#br0" timeOffset="-180568.83">14552 9635 1774 0,'0'0'367'0,"0"0"-143"15,0 0-96-15,0 0-10 16,0 0-32-16,0 0-15 0,0 0-70 16,116 8 20-1,-93-4-21-15,-4 0 7 16,-3-2-22-16,-7-2 15 0,-5 0-55 16,-1 0-34-1,7 0-153-15,-1 0-332 0,3-2-345 0</inkml:trace>
  <inkml:trace contextRef="#ctx0" brushRef="#br0" timeOffset="-180047.23">15105 9461 1313 0,'0'0'297'0,"0"0"-181"16,0 0-44-16,0 0-31 15,0 0 7-15,0 0 9 16,0 0-39-16,88-80 1 16,-65 80-18-16,2 0 13 15,-3 0 11-15,-3 0-3 16,-2 6 34-16,-4 7-36 15,-4 8 42-15,-2 7 25 16,-5 5-38-16,-2 6 33 16,0 1-4-16,-2 4-39 15,-12-2 25-15,-4 0-46 16,-4-5 5-16,-6 2 13 16,0-4-36-16,1-7 34 0,8-6-9 15,3-4-25-15,9-8 16 16,7-2-16-16,0-4 0 15,0 0 5-15,16-2 1 16,6-2 24-16,5 0-16 16,4 0-8-16,-2 0 33 15,-1 0-39-15,-2 0 1 16,-7 0 2-16,-1-2-1 16,-3-2-4-16,-1 0-49 15,-5 0-54-15,1 0-68 16,5-9-144-16,-1 4-411 15,1-1 61-15</inkml:trace>
  <inkml:trace contextRef="#ctx0" brushRef="#br0" timeOffset="-179833.8">15814 9619 1864 0,'0'0'378'0,"0"0"-187"16,0 0-89-16,0 0-27 0,0 0-46 15,124-20-29 1,-84 18-37-16,0 2-39 0,9 0-173 16,-11 0-421-16,-7 0-275 15</inkml:trace>
  <inkml:trace contextRef="#ctx0" brushRef="#br0" timeOffset="-179263.33">16448 9559 1580 0,'0'0'502'15,"0"0"-328"-15,0 0-128 0,0 0 7 16,0 0-3 0,0 0-49-16,0 0-1 0,127-113 5 15,-113 98 1-15,-6 1 9 16,-4 3 7-16,-1 5 30 16,-1 5 21-16,-2 1-51 15,0 0 11-15,0 0-33 16,0 18 6-16,0 9 22 15,0 10 0-15,0 3-8 16,0 6 29-16,0 2-43 16,0 0 16-16,0-2-17 15,0 1 7-15,0-6-6 16,-2 2-6-16,-5-7-14 16,1-5 14-16,-1-6-45 15,-4-8 26-15,-2-7-17 0,-3-6-3 16,-4-1 39-16,0-3-14 15,2 0 14-15,5 0 11 16,4 0-4-16,5 0 11 16,2 0 15-16,2 0-33 15,0 0 24-15,6 0-23 16,13 0 18-16,4 0 8 16,2 0-18-16,2 0 1 15,-1-3-10-15,0 2 0 16,1 1-13-16,2-3-8 15,0 1-19-15,-4 1-50 16,4-15-179-16,-9 0-399 0,-5-4-539 0</inkml:trace>
  <inkml:trace contextRef="#ctx0" brushRef="#br0" timeOffset="-179083.81">17003 9532 1452 0,'0'0'480'0,"0"0"-480"16,0 0-91-16,0 0-125 15,0 0-286-15</inkml:trace>
  <inkml:trace contextRef="#ctx0" brushRef="#br0" timeOffset="-178946.17">16925 9812 651 0,'0'0'511'0,"0"0"-299"15,0 0-31-15,0 0 34 16,0 0-115-16,0 0-100 16,0 0-27-16,15 92-325 15,-3-92-489-15</inkml:trace>
  <inkml:trace contextRef="#ctx0" brushRef="#br0" timeOffset="-178121.38">17562 9499 1300 0,'0'0'505'16,"0"0"-407"-16,0 0-27 16,0 0 24-16,0 0 3 15,-51 106-49-15,51-66 1 16,0-3-50-16,0 2 14 15,13-7-19-15,10-4 5 16,1-8-24-16,8-6-52 16,3-11-105-16,17-3-101 15,-10-21-64-15,-5-2-280 0</inkml:trace>
  <inkml:trace contextRef="#ctx0" brushRef="#br0" timeOffset="-177808.22">17865 9535 157 0,'0'0'1217'0,"0"0"-820"16,0 0-201-16,0 0-30 16,0 0-33-16,0 0-87 15,0 0-5-15,-58 80 2 16,58-50-42-16,0-4 18 16,16-2-19-16,1-4 12 0,4-6-8 15,1-6-4 1,-2-8 0-16,0 0 18 0,-2-6-6 15,0-16 12-15,-7-5-21 16,-2 0 6-16,-9-3 8 16,0 0-9-16,0 2-1 15,-18 4 2-15,-2 5-9 16,0 3 0-16,-1 9-40 16,6 5-67-16,-1 2-76 15,8 0-158-15,3 8-296 0</inkml:trace>
  <inkml:trace contextRef="#ctx0" brushRef="#br0" timeOffset="-177402.31">18278 9526 1552 0,'0'0'525'0,"0"0"-463"16,0 0 40-16,0 0-79 15,0 0-11-15,0 0-4 16,0 0-8-16,-50 45-12 16,48-29-3-16,2 0 15 15,0-1-1-15,2-1 1 16,9 3-25-16,5 2 24 15,1-2-18-15,0 3-17 16,-2 0 30-16,-4-2-28 0,-6 1 34 16,-3-6 5-16,-2-3 10 15,0 1 73-15,-18-6 10 16,-4 0-24-16,-3-4 3 16,1-1-59-16,3 0-6 15,6 0-12-15,4 0-3 16,4 0-37-16,5-11-75 15,2-7-56-15,7-13-208 16,13 3-18-16,2 2-299 0</inkml:trace>
  <inkml:trace contextRef="#ctx0" brushRef="#br0" timeOffset="-177170.93">18513 9403 1549 0,'0'0'578'0,"0"0"-483"0,0 0-31 16,0 0 34-16,0 0-6 15,0 123-39-15,0-74-11 16,0 2 28-16,0-1-45 16,0-2-7-16,2-7-18 15,3-6-18-15,-2-7-28 16,1-9-82-16,-4-15-108 15,0-4-275-15,0 0-199 0</inkml:trace>
  <inkml:trace contextRef="#ctx0" brushRef="#br0" timeOffset="-177008.36">18476 9629 332 0,'0'0'1522'15,"0"0"-1131"-15,0 0-203 16,0 0-68-16,0 0-51 15,0 0-69-15,0 0-14 16,151-44-98-16,-88 44-264 16,-10 0-230-16,-4 0-303 0</inkml:trace>
  <inkml:trace contextRef="#ctx0" brushRef="#br0" timeOffset="-176846.79">19028 9557 1588 0,'0'0'553'15,"0"0"-435"-15,0 0-116 16,0 0-4-16,0 0-148 16,0 0-498-16</inkml:trace>
  <inkml:trace contextRef="#ctx0" brushRef="#br0" timeOffset="-176666.28">19035 9743 1905 0,'0'0'592'16,"0"0"-439"-16,0 0-32 15,0 0-51-15,124-19-70 16,-97 16-9-16,-6 3-103 15,-11 0-234-15,-7 0-938 0</inkml:trace>
  <inkml:trace contextRef="#ctx0" brushRef="#br0" timeOffset="-175457.51">19053 9559 683 0,'0'0'292'16,"0"0"-81"-16,0 0-1 0,0 0 58 16,0 0-67-16,0 0-39 15,-4 0-13-15,4 0-47 16,2 0-4-16,9 0 12 15,5 0-30-15,3 0 18 16,6-2-41-16,2-2-27 16,2 2-6-16,-3-2-14 15,-2 1-9-15,-3 2-1 16,-3 1-42-16,-5 0-7 16,-1 0-84-16,-6 0-137 15,-6 4-538-15</inkml:trace>
  <inkml:trace contextRef="#ctx0" brushRef="#br0" timeOffset="-171489.12">20071 9349 1117 0,'0'0'405'0,"0"0"-175"16,0 0-69-16,0 0 19 15,-123-11-83-15,90 19-46 16,-2 9 3-16,4 1-30 16,4 0 34-16,8 0-20 15,11 0-32-15,8-3-10 16,0-2 4-16,4-4 0 15,17-2-8-15,2-5-55 16,2-2 9-16,2 0 13 16,-2-10-64-16,-5-4 52 0,-3-3-20 15,-1 5 67-15,-5 1 0 16,-4 0 12-16,-1 8 10 16,-3-1 6-16,1 4-22 15,1 0 17-15,1 4-9 16,3 11 22-16,5 10 1 15,-1 3-30-15,1 4 11 16,-4 3-12-16,1 6 0 16,-3 1-12-16,-6-4 12 15,-2 0 0-15,0-6 12 16,-8-5-10-16,-9-5 55 16,-8-4 29-16,-4-8 1 0,-2-4 23 15,2-5-46 1,0-1-18-16,4 0-4 15,6 0-42-15,3 0 16 0,5-1-16 16,7-4-37-16,4-1-17 16,0-8-130-16,11 1-355 15,7-1-305-15</inkml:trace>
  <inkml:trace contextRef="#ctx0" brushRef="#br0" timeOffset="-171312.6">20387 9587 1194 0,'0'0'386'0,"0"0"-235"16,0 0-75-16,0 0-67 15,127-32-9-15,-89 32-232 16,-9 0-149-16</inkml:trace>
  <inkml:trace contextRef="#ctx0" brushRef="#br0" timeOffset="-171106.16">20541 9497 1560 0,'0'0'589'16,"0"0"-485"-16,0 0 82 0,0 0-66 15,-29 124-59-15,24-83-18 16,4 0-42-16,1-1-1 16,0-2-21-16,0 2-117 15,0-11-183-15,0-10-510 0</inkml:trace>
  <inkml:trace contextRef="#ctx0" brushRef="#br0" timeOffset="-169203.25">21133 9557 1476 0,'0'0'388'0,"0"0"-268"16,0 0 39-16,0 0-16 16,0 0-85-16,0 0-33 15,0 0-25-15,-67-40 0 16,67 13 4-16,0 0 17 15,13-4-5-15,-3 3-16 16,5 6-8-16,4 4 8 16,-1 4 9-16,3 7-9 15,2 4 8-15,-3 3 4 16,2 0-11-16,-4 3-1 0,0 17 1 16,-5 7-1-1,-2 8 0-15,-7 7 0 0,-4 3 1 16,0 8 10-16,-4-3-4 15,-15 0 9-15,-10-3-8 16,-2-8 39-16,-5-5-33 16,0-6 5-16,2-8-3 15,3-3-2-15,4-11-14 16,3-6 0-16,6 0-16 16,5-2 15-16,4-15-24 15,7-1-2-15,2 0 13 16,0 2-26-16,13 5 21 15,5 2 7-15,2 6 12 16,0 3 8-16,0 0 2 16,0 1 11-16,5 14 18 0,0 3-38 15,1-1 13-15,3 2-14 16,0-1-48-16,14-6-70 16,-10-5-391-16,-3-4-214 15</inkml:trace>
  <inkml:trace contextRef="#ctx0" brushRef="#br0" timeOffset="-168983.83">21753 9621 2000 0,'0'0'309'15,"0"0"-252"-15,0 0 52 0,0 0-63 16,0 0-33-16,135-16-13 16,-90 16-74-16,-4 0-60 15,-12-2-127-15,-9-2-429 16,-12-4-668-16</inkml:trace>
  <inkml:trace contextRef="#ctx0" brushRef="#br0" timeOffset="-168803.31">22016 9488 1174 0,'0'0'667'16,"0"0"-485"-16,0 0 54 15,0 0-36-15,-22 117-91 0,9-60-14 16,1 0-61-16,1 3-13 16,2-2-21-16,3-3-10 15,-4-5-77-15,-5 1-135 16,-1-16-409-16,-1-12-346 0</inkml:trace>
  <inkml:trace contextRef="#ctx0" brushRef="#br0" timeOffset="-164810.3">22787 9368 1237 0,'0'0'634'0,"0"0"-540"16,0 0 54-16,0 0-17 16,-136 63-47-16,112-26 1 0,1 10-35 15,6 3-30-15,3 4 15 16,8 2-27-16,6-2-8 16,0-4 12-16,0-4-11 15,17-8-2-15,8-5 1 16,1-13-24-16,1-10-3 15,0-10-10-15,-2 0 35 16,-6-8-5-16,-5-16 14 16,-10-5-5-16,-4 0 1 15,0 0 6-15,-18 1-6 16,-5 6-3-16,-7 4 0 16,-1 5-8-16,0 8-51 15,4 5-42-15,-4 0-108 16,9 4-310-16,5 6-293 0</inkml:trace>
  <inkml:trace contextRef="#ctx0" brushRef="#br0" timeOffset="-164577.14">23002 9697 1538 0,'0'0'403'15,"0"0"-262"-15,0 0-101 0,0 0-2 16,115-12-38-16,-71 12-31 16,10 0-207-16,-14 0-266 15,-9 0-268-15</inkml:trace>
  <inkml:trace contextRef="#ctx0" brushRef="#br0" timeOffset="-164395.61">23242 9544 1478 0,'0'0'530'0,"0"0"-355"15,0 0-65-15,-38 107 27 0,31-59-88 16,0 2-30-16,3 4-19 15,-3-1-3-15,-4 10-95 16,2-12-230-16,-2-11-435 0</inkml:trace>
  <inkml:trace contextRef="#ctx0" brushRef="#br0" timeOffset="-160276.89">23593 9501 1205 0,'0'0'338'15,"0"0"-91"-15,0 0-72 16,0 0-109-16,0 0-59 16,0 0 2-16,0 0 20 0,65-2-29 15,-38 2 8 1,-3 0-6-16,-1 0-1 16,-9 0 10-16,1 4 14 15,-6 4-25-15,-5 2 24 16,-2 4-23-16,-2 2-1 0,0 4 25 15,-11 0-17 1,-9 2 11-16,-3-3 16 0,2 2-20 16,-2-5 31-16,7-3-22 15,5 2-24-15,7-5 8 16,4 1-8-16,0-4 0 16,0 3 0-16,4 0 10 15,10 2-1-15,-1 2-9 16,2 2 2-16,-1 4-1 15,-1 2 0-15,-3 5-1 16,-6 0 8-16,-4 2 0 16,0-3 13-16,0-2 9 0,-6-4 8 15,-10-3 38-15,-2-6-33 16,4-5 6-16,6-2-13 16,-2-2-35-16,6-2 20 15,2 0-21-15,0 0-30 16,2-6-10-16,0-6-85 15,0-8-80-15,2 4-152 16,7-1-267-16</inkml:trace>
  <inkml:trace contextRef="#ctx0" brushRef="#br0" timeOffset="-160042.73">23992 9701 1670 0,'0'0'252'16,"0"0"-97"-16,0 0-92 15,0 0-50-15,0 0-13 16,0 0-123-16,0 0-150 15,79 4-53-15,-73 3-377 0</inkml:trace>
  <inkml:trace contextRef="#ctx0" brushRef="#br0" timeOffset="-159858.17">23977 9904 1776 0,'0'0'638'15,"0"0"-531"-15,0 0 36 16,0 0-96-16,0 0-41 16,0 0-6-16,0 0-184 15,138 3-206-15,-120-1-594 0</inkml:trace>
  <inkml:trace contextRef="#ctx0" brushRef="#br0" timeOffset="-158847.29">24052 9682 487 0,'0'0'409'0,"0"0"-171"15,0 0-41-15,0 0-36 16,0 0-31-16,0 0 17 16,0 0-8-16,-2 0-7 15,2 0 22-15,0 0-56 16,0 0 16-16,11 0-19 15,1 0-28-15,3 0-18 16,3 0-31-16,-1 0-17 16,-1 0-2-16,0 3-3 15,-5-1-42-15,-2 2-66 16,-7 2-104-16,-2 0-321 0,0-2-226 0</inkml:trace>
  <inkml:trace contextRef="#ctx0" brushRef="#br0" timeOffset="-155540.18">24374 9567 20 0,'0'0'101'16,"0"0"-54"-16,0 0 23 16,0 0-18-16,0 0 16 0,0 0 55 15,0 0 8-15,0 2 48 16,0-2 30-16,0 0-22 15,0 0-7-15,0 0-35 16,0 0-20-16,0 0 21 16,0 0-35-16,0 0-13 15,0 0 5-15,0 0-18 16,0 0 19-16,0 0-57 16,0-6-22-16,0-2 18 15,0 0-36-15,2-1-5 16,11 2 7-16,3 1-8 15,-1 2 20-15,1 0-21 16,-3 4 1-16,0 0 11 16,-3 0-11-16,-4 0-1 15,-2 14 0-15,-1 6 1 0,-3 4 0 16,0 6-1-16,-5 0 0 16,-11 3 0-16,-3-2-3 15,-2-4-6-15,-1-2 9 16,2-2 0-16,4-8 5 15,6-3-5-15,5-3 1 16,5-6-6-16,0 2 13 16,9-5-8-16,11 0 27 15,5 0-10-15,1 0 36 16,1 0-38-16,-3 0-15 16,-3 0 14-16,-6-5 4 15,-3 2-18-15,-4-1 0 16,0 4-69-16,5-3-63 15,-5 1-389-15,1 1-193 0</inkml:trace>
  <inkml:trace contextRef="#ctx0" brushRef="#br0" timeOffset="-155189.43">24746 9488 1766 0,'0'0'327'16,"0"0"-141"-16,0 0-52 16,0 0-85-16,0 0-43 0,0 0 21 15,-63 107-25-15,61-71-2 16,2 1 19-16,0-2-13 16,0-3 2-16,7-2-8 15,12-3-1-15,8-7-12 16,2-8 13-16,7-4-14 15,-3-8 13-15,-1 0 2 16,1-17 13-16,-9-9 4 16,-3-6-18-16,-5-4 35 15,-8 0-24-15,-6 2 11 16,-2 4-11-16,0 6-11 16,-6 8-11-16,-19 6-71 15,-35 10-84-15,2 0-84 0,-4 4-426 16</inkml:trace>
  <inkml:trace contextRef="#ctx0" brushRef="#br0" timeOffset="-153982.43">11939 10724 1735 0,'0'0'535'0,"0"0"-417"16,0 0-70-16,0 0 24 16,0 0-66-16,0 0-6 15,0 0-101-15,87 4-213 16,-45 2-337-16</inkml:trace>
  <inkml:trace contextRef="#ctx0" brushRef="#br0" timeOffset="-153830.77">12855 10762 1737 0,'0'0'347'0,"0"0"-347"16,0 0-45-16,0 0-8 0,113-30-82 16,-51 30-194-1,5 0-611-15</inkml:trace>
  <inkml:trace contextRef="#ctx0" brushRef="#br0" timeOffset="-153706.78">13823 10764 909 0,'0'0'896'0,"0"0"-877"16,0 0-19-16,0 0-281 15,0 0-314-15</inkml:trace>
  <inkml:trace contextRef="#ctx0" brushRef="#br0" timeOffset="-153570.53">14648 10722 1540 0,'0'0'499'16,"0"0"-499"-16,0 0-52 15,0 0-269-15,113-23-305 0</inkml:trace>
  <inkml:trace contextRef="#ctx0" brushRef="#br0" timeOffset="-135500.11">24549 6639 601 0,'0'0'321'0,"0"0"-182"15,0 0-40-15,0 0-68 16,0 0-30-16,0 0-1 15,-3 0 7-15,3 0-7 16,0 0 38-16,0 0 40 16,0 0 25-16,0 0 3 15,0 0 12-15,3 0-19 16,1 0-43-16,4 0 2 16,3 0-34-16,-1-4-23 15,4-3 18-15,1-2-13 0,2-1-6 16,-4 0 13-1,0 0-13-15,-2 0 25 0,0 0-25 16,1 0 0-16,-4 2 0 16,-3 5-111-16,-5 3-90 15,0 0-123-15</inkml:trace>
  <inkml:trace contextRef="#ctx0" brushRef="#br0" timeOffset="-133713.78">24490 8136 411 0,'0'0'146'15,"0"0"-97"-15,0 0-17 16,0 0-24-16,0 0-8 0,0 0 0 15,0 0 0-15,55-37 28 16,-49 31 61-16,-1 1 46 16,0 2-2-16,-3 0-54 15,0 2-35-15,0-1-40 16,3 2-4-16,-1 0-61 16,-2 0-125-16,2 0-151 0</inkml:trace>
  <inkml:trace contextRef="#ctx0" brushRef="#br0" timeOffset="-156897.65">18719 5031 709 0,'0'0'382'16,"0"0"-150"-16,0 0-13 0,0 0-69 15,145-40-59-15,-103 20-46 16,0-4-29-16,-2-2-3 15,-2-3-5-15,-5 0-1 16,-4-3 13-16,-4 2 24 16,-8 1 17-16,-3 5 28 15,-6 2-21-15,-5 5 7 16,-3 4-9-16,0 7-6 16,0 2 11-16,0 4-39 15,-6 0-17-15,-8 6-15 16,-4 19 6-16,-4 17-6 15,-1 9 12-15,2 12-10 0,3 6 26 16,4 8-13-16,5 1 5 16,5 1 7-16,2-2-27 15,2-2 20-15,0-7-13 16,0-4-6-16,0-10 11 16,0-8-11-16,0-14-1 15,0-10 0-15,0-12-15 16,-7-7-1-16,-11-3-7 15,-6-9 3-15,-7-14 14 16,0-8-8-16,2-7 14 16,8-2 26-16,8 0 5 15,10 3 27-15,3 0 8 16,0 3-26-16,23 2-3 16,4 2-26-16,4 2-11 15,4 0 0-15,3 1-12 0,-2 1-37 16,2 2-46-16,6-6-96 15,-5 3-462-15,-8 8-932 0</inkml:trace>
  <inkml:trace contextRef="#ctx0" brushRef="#br0" timeOffset="-156754.07">19231 5045 1612 0,'0'0'678'0,"0"0"-522"15,0 0-55-15,0 0-53 16,0 0-48-16,0 0-46 16,118-14-186-16,-80 8-634 0</inkml:trace>
  <inkml:trace contextRef="#ctx0" brushRef="#br0" timeOffset="-155295.92">19550 4891 1324 0,'0'0'515'16,"0"0"-388"-16,0 0 29 15,0 0-31-15,0 0-58 16,0 0-26-16,0 0 26 16,4 23-9-16,0-8 9 15,-2 1-17-15,-2 0-16 16,0 0 7-16,0 2-25 15,0 0 3-15,0 0-2 16,0-7-16-16,0 0 9 0,0-5-10 16,0-4 0-16,0-2 8 15,0 0-2-15,0 0 9 16,0-8 8-16,5-11-22 16,7-10 6-16,3-1-7 15,5-3 0-15,0 1-6 16,0 4 1-16,2 5 5 15,-1 5-1-15,0 1-10 16,-2 4 11-16,-6 6 0 16,-2 1 1-16,-4 5 0 15,-1 1-1-15,-1 0 0 16,2 0 0-16,0 0 0 16,1 9 1-16,-1 5 6 15,-1 4 10-15,2 3 22 16,-6 1-8-16,0-2 6 0,-2 0-1 15,0-2-21-15,0-4 3 16,0 0-18-16,0-4 1 16,0-3-2-16,0-6 1 15,0-1-18-15,4 0-2 16,5 0-13-16,5-10 27 16,3-12 0-16,6-8-14 15,-1-1 18-15,0-1-14 16,-2 4 15-16,-4 6 1 15,-1 6-9-15,-4 4 8 16,-1 4 1-16,-4 6-6 16,-2 0 5-16,-4 2 2 0,3 0-1 15,-3 2 11-15,0 12-1 16,0 6 20-16,0 2-9 16,0 4-9-16,0 2 7 15,0-1-19-15,0 0 6 16,0-4-6-16,2-3-5 15,2-7 5-15,3-2-27 16,0-7-13-16,2-4 10 16,1 0-12-16,4 0 21 15,1-16-22-15,1-4-35 16,3-4 25-16,-4 0 6 16,-2-1 12-16,-1 5 26 15,-4 5 3-15,-1 5 6 0,-3 2 15 16,-4 5 10-16,0 2 23 15,0 1-14-15,0 0-7 16,0 0-3-16,0 7-23 16,0 8 22-16,0 3-7 15,0-1-16-15,0 2 12 16,3-1-12-16,1-5 0 16,3-4-1-16,1-3-11 15,2-6-4-15,7 0-11 16,2 0-7-16,2-16-18 15,2-2-24-15,-3-2 19 16,0 2 37-16,-4 1-1 16,-6 3 21-16,-3 7 8 0,0 2-1 15,-5 4 29 1,1 1-18-16,-1 0-11 16,-2 4 30-16,2 12-7 15,-2 2 4-15,0 1-17 0,0 4-16 16,0-5 24-16,0-2-19 15,0-4 4-15,0-4 5 16,-2-5-13-16,2-3 7 16,0 0 10-16,0 0-18 15,0-15 7-15,0-6-8 16,13-2-12-16,5-1 11 16,2 1-11-16,0 4 12 15,0 1 0-15,-3 5 0 16,1 5-1-16,-1 4 1 15,-4 4 0-15,0 0-1 0,-2 0-3 16,-2 4 4-16,0 10 1 16,-5 3 0-16,-1 3 19 15,-3 1-18-15,0 1-1 16,0 0 14-16,0-1-15 16,0-3-8-16,-7-7-32 15,-20-6-64-15,5-5-113 16,-2 0-598-16</inkml:trace>
  <inkml:trace contextRef="#ctx0" brushRef="#br0" timeOffset="-155183.27">20227 4579 1765 0,'0'0'503'0,"0"0"-438"0,0 0-34 15,0 0-31-15,0 0-255 0</inkml:trace>
  <inkml:trace contextRef="#ctx0" brushRef="#br0" timeOffset="-150747.14">20917 4759 1043 0,'0'0'648'16,"0"0"-359"-16,0 0-49 16,0 0-39-16,0 0-85 15,0 0-55-15,31-15-7 16,-12 11-35-16,1 0-4 15,2 2-8-15,0 0-7 16,3 0-19-16,0 2-85 16,-4 0-154-16,-3 0-431 0,-9 0-368 0</inkml:trace>
  <inkml:trace contextRef="#ctx0" brushRef="#br0" timeOffset="-150573.61">20959 4873 221 0,'0'0'1645'0,"0"0"-1299"16,0 0-194-16,0 0-55 15,0 0-33-15,0 0-64 16,0 0-49-16,83 0-144 16,-44 0-455-16,-6 0-512 0</inkml:trace>
  <inkml:trace contextRef="#ctx0" brushRef="#br0" timeOffset="-150108.85">21524 4700 1209 0,'0'0'537'0,"0"0"-385"16,0 0-14-16,0 0 11 16,0 0-21-16,0 0-91 0,0 0-10 15,137-4-20-15,-83 4-7 16,-5 0 11-16,-3-4-11 15,-7-2-34-15,-7-2-46 16,-11 0-75-16,-9-3-84 16,-10-2-102-16,-2-7-51 15,-20 3-125-15,-3-2 116 0</inkml:trace>
  <inkml:trace contextRef="#ctx0" brushRef="#br0" timeOffset="-149948.28">21751 4550 179 0,'0'0'560'16,"0"0"-320"-16,0 0-68 15,0 0 49-15,0 0 38 16,0 0-33-16,0 0-24 16,-34 76-79-16,32-46-44 15,0 0-15-15,2 1-42 0,0-1-22 16,0-7-21-16,18-1-137 16,-3-8-223-16,3-9-363 0</inkml:trace>
  <inkml:trace contextRef="#ctx0" brushRef="#br0" timeOffset="-149256.13">22579 4470 39 0,'0'0'1199'0,"0"0"-928"16,0 0-192-16,0 0 1 16,0 0-17-16,0 0 1 15,0 0-3-15,0 62-28 16,-8-34 8-16,-3 2 23 15,-5-3 5-15,-3 4-9 16,-7-1-8-16,0-1-15 16,-1-4 13-16,-2-3-24 15,2-2 8-15,2-6-7 16,2-1-25-16,2-10 20 16,5-1-22-16,1-2 2 0,4 0-2 15,0-15-32 1,4-10-21-16,5-5-3 0,2-3 3 15,0-3 29-15,0 3 0 16,2 3 5-16,9 4 19 16,3 4-16-16,1 5 5 15,1 6-15-15,1 3-13 16,2 4 21-16,-1 4-11 16,-5 0 23-16,-2 0 6 15,-2 1 14-15,0 14 42 0,-3 3 13 16,3 5-9-1,1 6-8-15,-1 3-24 0,5 0-12 16,0 0-7-16,1-2-8 16,3-5 8-16,1-6 0 15,-2-7-9-15,1-8 17 16,-1-4-3-16,6 0 18 16,0-8-5-16,3-13-26 15,-2-8 11-15,-1-1-11 16,-3-6 1-16,-9 2 9 15,-7 0-11-15,-4 4-36 16,-15-4-82-16,-16 9-170 16,-7 6-429-16</inkml:trace>
  <inkml:trace contextRef="#ctx0" brushRef="#br0" timeOffset="-140963.3">24549 7178 616 0,'0'0'337'0,"0"0"-165"15,0 0-61-15,0 0-4 16,0 0-1-16,0 0-46 16,0 0-22-16,0 0 23 15,0 0 23-15,0 0 26 16,0 0 5-16,0 3 4 16,2-3-6-16,3 0-33 15,4 0-8-15,4 0-27 0,7 0-35 16,5 0 20-16,4 0-20 15,7 0-9-15,-1-4 9 16,3-2-4-16,0-1-5 16,-2 2 11-16,0-4-12 15,-3 3 35-15,0-2-20 16,1 3 5-16,-1 1 5 16,0-1-24-16,-2 1 22 15,1 0 0-15,-6 0-14 16,-1 0 17-16,-5 1-20 15,-4-1 10-15,-3 2 14 16,-4-3-15-16,-2 4 11 0,-1-2-11 16,-2 1-14-16,-1 2 28 15,-3 0-23 1,0-2 1-16,0 2 1 0,0 0-2 16,0 0-6-16,0 0 0 15,0 0-1-15,0 0-5 16,0 0 6-16,0 0 0 15,0 0-2-15,0 0-5 16,0 0-2-16,0 0-23 16,0 0-23-16,0 0-7 15,0 0-71-15,-11 0-90 16,-5 0-115-16,-1 0-183 0</inkml:trace>
  <inkml:trace contextRef="#ctx0" brushRef="#br0" timeOffset="-139678.73">24752 7321 1196 0,'0'0'113'15,"0"0"-113"-15,0 0-122 16,0 0-85-16</inkml:trace>
  <inkml:trace contextRef="#ctx0" brushRef="#br0" timeOffset="-136743.59">21381 4466 603 0,'0'0'608'0,"0"0"-382"15,0 0-77-15,0 0 51 0,0 0-8 16,0 0-60 0,0 0-36-16,16 0-28 0,4 0 22 15,4 0-3-15,9-3-29 16,6-7-14-16,5-2-30 16,1-1-5-16,1-4-2 15,2 1-6-15,-6-1-1 16,0-4 10-16,-4 3-9 15,-4-2 6-15,-5 4-7 16,-4-1 0-16,-4 6 0 16,-5 3 0-16,-5 2 1 15,-5 2 9-15,-2 4-9 16,-4 0 24-16,0 0-16 16,0 0-1-16,0 0 10 0,0 12-18 15,-6 10 33-15,-11 8 3 16,-4 8-17-16,-1 4 21 15,-3 0-20-15,1-1 1 16,2-2 15-16,-1-1-16 16,3-1 15-16,3-3-1 15,1-5-5-15,0-2 5 16,6-5-15-16,0-6-7 16,4-6 9-16,3-2-21 15,0-5 12-15,3-2-8 16,-1-1-2-16,1 0 11 15,0 0-13-15,0 0 0 16,0 0 8-16,0 0-2 0,0 0-6 16,0 0 0-16,0 0 2 15,0 0 9-15,0 0-11 16,0 0 0-16,0 0-2 16,0 0-10-16,0 0 11 15,0 0-8-15,0 0-13 16,0 0 21-16,0 0-32 15,0 0-22-15,0 0-11 16,1-1-43-16,27-20-35 16,-1 2-197-16,2-6-529 0</inkml:trace>
  <inkml:trace contextRef="#ctx0" brushRef="#br0" timeOffset="-135675.51">22435 4301 335 0,'0'0'241'0,"0"0"-73"16,0 0-25-16,0 0 1 15,0 0-9-15,0 0-30 16,0 0-18-16,22-20 50 0,-20 17 2 16,0 0 7-1,-2-1 45-15,0 2-36 0,0 0-18 16,0 0-11-16,0 0-38 15,0 0-17-15,0 0-25 16,0 0-29-16,-4 2 5 16,-6-2-22-16,1 2 6 15,-8 0 6-15,2 0-4 16,-5 0 26-16,-1 2-7 16,0 10-8-16,1 0 11 15,-1 3-22-15,4 2 8 16,1-1 2-16,1 1-17 15,-1 2 20-15,5 0-12 16,0 0-8-16,0-1 15 16,4 2-15-16,0 0 10 15,3 3 2-15,-1-4-12 16,2 1 21-16,3 3-16 0,0-5 1 16,0 2 13-16,3-4-20 15,9 0 7-15,-2-2-2 16,4-2 1-16,-1-1-5 15,0-4-1-15,1 3 0 16,1-4 1-16,1 2-1 16,5-2 0-16,-2-2 1 15,1 0-1-15,3-2 0 16,-1-2-1-16,-2 0 0 16,3 0-7-16,-4 0 9 15,-1 0-1-15,-1-4 5 0,2-2 1 16,-3 0-7-16,-1-2 1 15,3-1 0-15,-3 1 0 16,1-5 1-16,-1-1-1 16,1-2 8-16,-3-2-7 15,3-1 5-15,-3 0-6 16,0 1 0-16,1 2 7 16,-3-3-6-16,-1 4 26 15,-2-4 3-15,1 2-17 16,-5-3 22-16,2 5-8 15,-2-3-14-15,-2 0 16 16,-2 0-28-16,0 2 28 16,0-1 1-16,0 0-20 15,-7 1 20-15,-6 0-28 0,-8 0-2 16,-8 2 0-16,-8 0-33 16,-14 7-18-16,-19 2-49 15,-70 5-63-15,16 0-48 16,-6 10-578-16</inkml:trace>
  <inkml:trace contextRef="#ctx0" brushRef="#br0" timeOffset="-132521.39">10549 8499 1341 0,'0'0'310'0,"0"0"-186"16,0 0-82-16,0 0-27 15,0 0 32-15,0 0 22 0,2 0 14 16,6 0-1-16,1 0 1 15,-5 0 20-15,-4 0-9 16,2 0-17-16,-2 0-4 16,6 0-42-16,0 0-1 15,8 0-4-15,12 0-9 16,7 0 17-16,12-2-13 16,8-5-3-16,5 3 9 15,5 0-26-15,3 2 14 16,0 0-7-16,-2 2-7 15,-3 0 4-15,-3 0-5 0,-8-2 0 16,-4 2-2 0,-9-2-1-16,-8 0 3 0,-12 2 0 15,-5-2-2-15,-6 0 1 16,-6 0-8-16,0-2-15 16,0-2-12-16,-2-1-50 15,-12-2-29-15,4 1-127 16,-3-2-69-16,-6-2-37 15,6 3-8-15,2 2-268 0</inkml:trace>
  <inkml:trace contextRef="#ctx0" brushRef="#br0" timeOffset="-132169.77">11276 8275 409 0,'0'0'879'16,"0"0"-692"-16,0 0-105 15,0 0 46-15,0 0 34 16,0 0-2-16,0 0-18 16,-24-3-64-16,24 3-13 15,0 0 18-15,7 0-3 16,2 6 11-16,2 1-30 15,5 1-19-15,1 2-8 0,6 5-26 16,1-1 3 0,3 1-5-16,2 4-4 0,-4-2 8 15,-10 1-10-15,-11 1-5 16,-4-1 4-16,-17 6-7 16,-24 0 1-16,-16 2-32 15,-37 9-74-15,10-8-232 16,7-7-390-16</inkml:trace>
  <inkml:trace contextRef="#ctx0" brushRef="#br0" timeOffset="-125699.06">21422 4419 831 0,'0'0'351'0,"0"0"-171"16,0 0-5-16,0 0 25 15,0 0-39-15,0 0-34 16,0-2-25-16,0 1-18 16,0 1 13-16,4-3-32 15,6 1-22-15,7-2-1 16,4 0-24-16,4-1 11 16,4-2-8-16,2 0-21 0,2-1 17 15,1-3-16-15,-3-1 0 16,0 1 10-16,-2 1-11 15,-2-3 10-15,-4 1-10 16,-1 1 1-16,-1 1 4 16,0 3-5-16,-3 1 0 15,0 0 7-15,-2 2-6 16,-3 0-1-16,1 2 0 16,-6 0 2-16,1 0 4 15,-1 0-5-15,-2 2-1 16,-2-3 13-16,-2 3-13 15,0 0 11-15,-2 0-7 16,0 0-1-16,0 0 7 0,0 0-10 16,0 0 1-1,0 0 12-15,0 0-11 0,0 0 5 16,0 0-7-16,0 0 0 16,0 0 2-16,0 0-1 15,0 0-1-15,0 0 9 16,0 0-8-16,0 0 8 15,0 0-7-15,0 3-2 16,0 9 25-16,-4 6-12 16,-8 2 1-16,2 4 5 15,-7 2-19-15,5 2 10 16,-5 0-10-16,2 0 1 16,-1 3 12-16,-1 1-13 0,1-2 10 15,1-1 1-15,1 0-10 16,3-4 5-16,2 0-6 15,0-5 0-15,2-4 3 16,1-2-3-16,2-4 0 16,-1-3 0-16,1-3 2 15,0-4-4-15,-2 0-7 16,-2 0-8-16,-3 0 11 16,-3 0-15-16,-3 0 6 15,-4 0 1-15,-3 0-4 16,2 0 17-16,0-4-13 15,1-1 9-15,4 3-1 0,1-2 7 16,3 2-1-16,1 2 8 16,3 0-8-16,5 0 20 15,4 0-3-15,0 0-4 16,0 0 22-16,0 0-19 16,15 0-3-16,8 0 7 15,8 0-13-15,2-2 11 16,3 2-9-16,-3-2-9 15,-2 2 4-15,-4 0-3 16,-4 0-1-16,-8 0 0 16,-1 0-20-16,-8 0-3 15,-4 0-30-15,-2 0-23 16,0 0-45-16,0 0-210 16,-13 0-294-16,2 0-422 0</inkml:trace>
  <inkml:trace contextRef="#ctx0" brushRef="#br0" timeOffset="-120799.43">21646 4761 707 0,'0'0'196'0,"0"0"-11"0,0 0-101 15,0 0-3 1,0 0-17-16,0 0-22 0,2 0-6 16,-2 0 47-16,0 0 39 15,0 0-3 1,0 0-15-16,0 0-19 0,0 0-42 15,0 0-13-15,0 0-15 16,0 0-15-16,-2 0 15 16,-2 0-15-16,-3 0 2 15,2 0 8-15,1 0-10 16,-1 0 13-16,5 0 9 16,0 0-2-16,0 0 26 15,0 0-9-15,0 0-5 16,0 0 29-16,0 0-15 15,5 0 0-15,11 3-20 0,9 1-8 16,2 2 22 0,4 0-25-16,2 2-12 0,0 1 9 15,-1-3-5-15,-3 1-5 16,-8-3-2-16,-7 0-13 16,-7-2-5-16,-5-2-44 15,-2 0-49-15,0 0-107 16,-2 0-386-16</inkml:trace>
  <inkml:trace contextRef="#ctx0" brushRef="#br0" timeOffset="-117468.31">11707 11356 2203 0,'0'0'350'0,"0"0"-336"16,0 0-14-16,0 0 0 15,0 0-9-15,0 0 8 16,184-60-305-16,-92 64-531 0</inkml:trace>
  <inkml:trace contextRef="#ctx0" brushRef="#br0" timeOffset="-117335.64">12997 11524 1957 0,'0'0'272'0,"0"0"-272"16,0 0-385-16,172-66 98 16,-101 58-269-16</inkml:trace>
  <inkml:trace contextRef="#ctx0" brushRef="#br0" timeOffset="-117009.59">12473 11533 111 0,'0'0'1982'0,"0"0"-1756"15,0 0-226-15,0 0-95 0,0 0 54 16,0 0-113 0,176-19-460-16</inkml:trace>
  <inkml:trace contextRef="#ctx0" brushRef="#br0" timeOffset="-116806.61">15158 11597 1719 0,'0'0'299'0,"0"0"-299"16,0 0-25-16,0 0 25 16,0 0 23-16,0 0-23 15,0 0-328-15,43-17-61 0,-41 31-394 16</inkml:trace>
  <inkml:trace contextRef="#ctx0" brushRef="#br0" timeOffset="-114216.82">11995 12097 1147 0,'0'0'390'0,"0"0"-203"16,0 0-23-16,0 0-27 16,0 0-52-16,0 0-55 15,-114 47-1-15,100-15 39 16,3 4-9-16,7 2-2 15,4 1-4-15,0-2-17 16,10-1 13-16,17-7-18 16,7-6-21-16,9-9 14 15,3-9-23-15,3-5 6 16,2-12 2-16,-2-18-7 16,-7-5 2-16,-5-7-3 15,-14-6 0-15,-6-2 26 16,-13 2-12-16,-4 2 7 15,0 6 1-15,-11 7-22 0,-11 9 2 16,-3 8-3-16,0 10-44 16,-2 6-36-16,-2 3-131 15,10 14-283-15,3 1-266 16</inkml:trace>
  <inkml:trace contextRef="#ctx0" brushRef="#br0" timeOffset="-113651.91">13320 12129 1179 0,'0'0'525'0,"0"0"-325"0,0 0-61 16,0 0 22-16,0 0-79 15,0 0-58-15,-122 0 1 16,101 24-11-16,5 7 8 16,8 3 22-16,8 0-14 15,0 3 9-15,11-8-16 16,21-1-17-16,7-8 17 15,10-8-22-15,7-9-1 16,2-3 0-16,-2-9 6 16,-5-17-6-16,-9-6 0 15,-8-4 1-15,-10-6 12 0,-11-3-11 16,-5 4 13-16,-8 3 10 16,0 8-14-16,-6 6 5 15,-7 5-16-15,0 11-40 16,0 8-35-16,2 0-184 15,6 0-454-15</inkml:trace>
  <inkml:trace contextRef="#ctx0" brushRef="#br0" timeOffset="-113191.55">14545 12047 1094 0,'0'0'357'15,"0"0"-215"-15,0 0-38 16,0 0 14-16,0 0-11 15,0 0-32-15,0 0-26 16,-57 131 8-16,59-97 7 16,15 0-24-16,10-2 8 15,4-4-21-15,7-6 3 0,3-9 1 16,3-8-21 0,3-5 12-16,-3 0-15 0,-2-18-6 15,-5-10 15-15,-9-4-16 16,-8-6 27-16,-8-2 46 15,-12 0-7-15,0 4 0 16,-3 1-24-16,-14 8-26 16,-6 6 2-16,-2 5-18 15,2 7-25-15,-2 4-17 16,2 5-53-16,3 0-81 16,4 13-182-16,8-2-273 0</inkml:trace>
  <inkml:trace contextRef="#ctx0" brushRef="#br0" timeOffset="-112803.01">15902 11955 140 0,'0'0'1512'0,"0"0"-1198"16,0 0-132-16,0 0-49 16,0 0-32-16,0 0-58 15,-127 57-17-15,114-16-11 16,5 3 8-16,8 0-15 0,0-1-7 16,4-5 6-1,17-7-7-15,5-1 0 0,12-9-1 16,4-9-14-16,6-8 15 15,1-4-12-15,3-10-4 16,-6-16 15-16,-5-8-13 16,-8-2 14-16,-9-5 10 15,-12 4-9-15,-12 1 14 16,0 4-15-16,-25 5-36 16,-17 9-82-16,-51 4-114 15,8 8-163-15,-3 2-276 0</inkml:trace>
  <inkml:trace contextRef="#ctx0" brushRef="#br0" timeOffset="-112267.43">12647 12108 1129 0,'0'0'303'15,"0"0"-210"-15,0 0 55 16,0 0 124-16,0 0-80 0,0 0-74 16,0 0-47-16,-64-15-42 15,87 15-3-15,15 0 22 16,14 0-25-16,15 0 16 16,9 0-12-16,9 0 0 15,4 0 4-15,4 0-25 16,1 0-6-16,-3 0 0 15,22 0-91-15,-22 0-207 16,-16 0-448-16</inkml:trace>
  <inkml:trace contextRef="#ctx0" brushRef="#br0" timeOffset="-111994.91">14019 12128 1425 0,'0'0'549'0,"0"0"-515"16,0 0-17-16,0 0 21 15,0 0 6-15,152-10-35 0,-96 7-9 16,4 2-25 0,26-4-102-16,-12 4-225 15,-9-4-352-15</inkml:trace>
  <inkml:trace contextRef="#ctx0" brushRef="#br0" timeOffset="-111689.16">15517 12129 1345 0,'0'0'700'0,"0"0"-590"15,0 0 10-15,0 0 54 16,0 0-52-16,149-32-77 16,-107 26-21-16,-2 1-24 15,-6-2 15-15,-6 1-15 16,-7 2 0-16,-9 0-24 16,-6 3-74-16,-4 1-129 15,-2-2-316-15,0 2-570 0</inkml:trace>
  <inkml:trace contextRef="#ctx0" brushRef="#br0" timeOffset="-110874.72">18046 11464 1609 0,'0'0'402'0,"0"0"-275"15,0 0-38-15,-92 104 40 16,75-58-42-16,5 7-35 16,10-3 5-16,2 0-23 15,2-6-9-15,19-6 1 16,8-11-25-16,4-8-2 15,5-11-4-15,1-8-28 16,4 0-7-16,10-22-122 16,-12-6-200-16,-6 0-257 0</inkml:trace>
  <inkml:trace contextRef="#ctx0" brushRef="#br0" timeOffset="-110566.98">18351 11572 1303 0,'0'0'664'0,"0"0"-466"16,0 0-68-16,0 0-2 16,0 0-18-16,0 0-46 15,-83 112-3-15,81-75-14 16,2-1-23-16,6-9 8 16,17-2-25-16,6-12 1 15,2-7-4-15,0-6-3 16,-2 0-1-16,-6-21 0 15,-6-11 6-15,-5-9-3 0,-6 0-2 16,-6-2 5-16,0 3-1 16,-2 8-5-16,-14 8-9 15,1 9-31-15,-3 4-42 16,4 9-33-16,8 2-170 16,4 0-333-16,2 4 6 0</inkml:trace>
  <inkml:trace contextRef="#ctx0" brushRef="#br0" timeOffset="-110198.51">18812 11544 641 0,'0'0'374'0,"0"0"-157"16,0 0-52-16,0 0 181 16,0 0-98-16,0 0-85 15,0 0-65-15,-27-18-37 16,3 26-21-16,-3 8 31 15,7 4-32-15,2 4-20 16,9 4 3-16,5 0-21 16,4 3 12-16,0 0 5 15,2 0-3-15,19 1 15 16,5-2-20-16,7 2 1 16,6 0 17-16,-6-2 23 15,-4-4 1-15,-10-4-28 16,-7-4-24-16,-10-2 23 15,-2-2 4-15,-4-1 9 0,-19 0 8 16,-4-3-28 0,-2-2-1-16,5-1-15 0,4-7-12 15,9 0-9-15,11-5-55 16,0-22-66-16,20-42-91 16,11 5-297-16,2-2-130 15</inkml:trace>
  <inkml:trace contextRef="#ctx0" brushRef="#br0" timeOffset="-109997.25">19184 11403 1084 0,'0'0'614'0,"0"0"-334"15,0 0 24-15,0 0-85 16,0 0-99-16,0 0-61 16,0 0 21-16,23 93-5 15,-23-31-30-15,-5 6-16 0,-4 2 1 16,2-4-29-16,3-2-1 15,2-9 0-15,2-10-61 16,0-9-42-16,0-22-70 16,0-5-205-16,0-9-454 0</inkml:trace>
  <inkml:trace contextRef="#ctx0" brushRef="#br0" timeOffset="-109840.61">19166 11676 1602 0,'0'0'722'0,"0"0"-515"16,0 0-30-16,0 0-83 0,0 0-82 16,0 0-12-16,165-72-102 15,-107 68-127-15,23 4-439 16,-12 0 359-16,-12 0-551 0</inkml:trace>
  <inkml:trace contextRef="#ctx0" brushRef="#br0" timeOffset="-109684.7">19815 11640 1587 0,'0'0'643'16,"0"0"-462"-16,0 0-65 16,0 0-39-16,0 0-77 0,0 0-105 15,0 0-372 1,107 3-424-16</inkml:trace>
  <inkml:trace contextRef="#ctx0" brushRef="#br0" timeOffset="-109516.18">19815 11640 1650 0,'-56'114'575'16,"56"-114"-394"-16,15 0-4 15,10 0-95-15,4-7-45 16,2 0-37-16,3 1-40 15,8-3-105-15,-8-2-319 16,-6 1-310-16</inkml:trace>
  <inkml:trace contextRef="#ctx0" brushRef="#br0" timeOffset="-109140.46">20664 11436 2070 0,'0'0'381'0,"0"0"-263"16,0 0-81-16,0 0 14 0,0 0-30 16,149-40-21-1,-103 36-6-15,-1-1-12 0,-9 1-18 16,-11 0 36-16,-10 4 0 15,-8 0 9-15,-5 0 30 16,-2 0-18-16,0 18 4 16,0 15 5-16,-11 9-14 15,0 12 27-15,-3 7-16 16,1 0-3-16,2 2 11 16,-1-5-21-16,4-5-5 15,-1-4-9-15,-1-12-12 16,2-8-10-16,1-11-53 15,-6-18-68-15,-1 0-203 16,4-16-590-16</inkml:trace>
  <inkml:trace contextRef="#ctx0" brushRef="#br0" timeOffset="-109012.84">20722 11634 1822 0,'0'0'577'0,"0"0"-427"15,0 0 42-15,126-33-36 16,-63 26-90-16,-1 0-42 15,-6 0-24-15,-4 3-57 16,-15 0-140-16,-14 2-689 0</inkml:trace>
  <inkml:trace contextRef="#ctx0" brushRef="#br0" timeOffset="-108381.79">19714 11339 1056 0,'0'0'390'0,"0"0"-169"16,0 0 48-16,0 0-39 15,0 0-100-15,0 0-14 16,0 0 7-16,-4 3-13 0,4-2 10 15,1 2-29-15,18-2 0 16,6 2 22-16,8-3-36 16,9 0-20-16,6 0-17 15,-2 0-26-15,-1 0 1 16,-5-4-15-16,-9 0 1 16,-6-1 0-16,-10 4-1 15,-3-2-15-15,-6 3-37 16,-4 0-64-16,-2 0-23 15,0 3-26-15,-25 23-80 16,-6-1-226-16,-2 4-218 0</inkml:trace>
  <inkml:trace contextRef="#ctx0" brushRef="#br0" timeOffset="-108188.85">19677 11704 1048 0,'0'0'761'0,"0"0"-477"15,0 0-53-15,0 0 2 16,0 0-103-16,0 0-48 16,116 18-19-16,-70-18-39 15,1 0 11-15,-9 0-21 16,-11 0-8-16,-9-1-6 16,-9-2-42-16,-9-1-86 15,0 2-223-15,0 1-751 0</inkml:trace>
  <inkml:trace contextRef="#ctx0" brushRef="#br0" timeOffset="-107147.36">20664 11407 1435 0,'0'0'561'15,"0"0"-445"-15,0 0 73 16,0 0-83-16,0 0-82 16,0 0-2-16,0 0-22 15,93-4 0-15,-60-2 3 16,2 1 3-16,2-5-3 0,-3 0-3 15,-5 0 0 1,-3-1 7-16,-2 2-6 0,-3 3-1 16,-4-2 2-16,-3 3 5 15,-5 3-4-15,-3 2-3 16,-1 0 1-16,-3 0-12 16,-2 0 11-16,0 0 0 15,0 2 6-15,0 12 18 16,0 11 22-16,-7 7 2 15,-4 8-23-15,-4 8 5 16,-3 4-14-16,2 4 14 16,1 0 16-16,-1-4-20 15,1-3 14-15,4-7-4 16,-3-6-14-16,5-8 9 16,3-6-22-16,0-8-3 0,4-8 2 15,0-2-8 1,2-4-40-16,-2 0-60 0,-7-14-88 15,3-6-465-15,-4 0-964 16</inkml:trace>
  <inkml:trace contextRef="#ctx0" brushRef="#br0" timeOffset="-106967.63">20706 11728 1739 0,'0'0'555'0,"0"0"-448"16,0 0 71-16,125-32-64 0,-74 25-79 16,-2-1-20-1,0-1-15-15,-4 1-60 0,-5-2-64 16,-14 2-239-16,-7 2-333 0</inkml:trace>
  <inkml:trace contextRef="#ctx0" brushRef="#br0" timeOffset="-104916.82">21368 4409 542 0,'0'0'780'0,"0"0"-472"15,0 0-72-15,0 0-35 16,0 0-50-16,0 0-51 15,2-6-47-15,11 4-4 0,7 0-30 16,9-2-6 0,5-2 1-16,9-4-14 0,1 0 0 15,0-4-14-15,-1-2-11 16,-3 2 15-16,-7-2-2 16,-2 2 12-16,-8 3 0 15,-3 0 1-15,-3 3-1 16,-1 0 0-16,-3 4 0 15,-2 2-1-15,-3-1-9 16,-2 3 2-16,-2 0 7 16,-2 0-27-16,1 0 28 15,-3 3 10-15,0 5 8 16,0 6 28-16,0 2-16 0,0 0-8 16,-7 4 11-1,-4 4-12-15,-5 0 22 0,-4 6-3 16,-4 2-13-1,-1 5 32-15,-1 1-23 0,-1 0-1 16,2-2 6-16,3 0-21 16,6-6 5-16,6-4-1 15,0-8-21-15,8-8 16 16,0-4-17-16,2-6-2 16,0 0 0-16,0 0-38 15,14-16-53-15,23-22-113 16,-3 2-466-16,3-2-407 0</inkml:trace>
  <inkml:trace contextRef="#ctx0" brushRef="#br0" timeOffset="-104261.11">22544 4255 812 0,'0'0'257'15,"0"0"-149"-15,0 0-24 16,0 0-11-16,0 0-21 16,0 0 16-16,0 0 21 15,-15-14-18-15,1 14 88 16,-2 0 5-16,-1 0-16 15,-6 0-17-15,2 7-41 16,-6 8-7-16,-2 3-18 0,0 4-16 16,2 4 12-16,0 2-29 15,4 4 8-15,6 2-4 16,3 0-27-16,8 2 10 16,3 3-19-16,3-4 1 15,0 2-7-15,5-5-4 16,13-2 2-16,7-4-1 15,4-8-9-15,6-6 18 16,8-8-1-16,10-4 1 16,5 0-3-16,0-10 3 15,0-10 0-15,-3-6 0 16,-6-4 0-16,-9-4 5 16,-11-5-4-16,-6 0 20 15,-10-4 22-15,-11 6-17 16,-2 0-5-16,-2 5-21 0,-22 8-5 15,-10 5-32-15,-35 12-97 16,7 3-404-16,-3 4-1379 0</inkml:trace>
  <inkml:trace contextRef="#ctx0" brushRef="#br0" timeOffset="-101317.67">21040 3848 68 0,'0'0'1305'16,"0"0"-986"-16,0 0-188 16,0 0 38-16,0 0 27 15,0 0-76-15,16-2-49 16,13 10 3-16,13 5-7 16,10 4 5-16,10 2-4 15,13-2-22-15,26 7-1 16,26 3 3-16,25 9-23 15,4-1-4-15,-25-7-20 16,-31-6 0-16,-34-7 11 16,-5-4-10-16,8 3 4 0,5-1-6 15,1-1 9 1,-17-2-6-16,-15-2-2 16,-14-4-1-16,-16-1 0 0,-9 0-2 15,-4 1 2-15,0 2 12 16,-6 8-11-16,-19 12 23 15,-8 14-10-15,-9 14-5 16,-10 15 7-16,-8 25-15 16,-9 25 18-16,-7 30-1 15,5 5-10-15,15-9 26 16,16-31-6-16,15-34-1 16,10-17 9-16,-3-7-12 15,3 4 8-15,-3 6-18 16,-3 2-13-16,4-6 7 15,3-9-7-15,0-9-1 0,1-8 3 16,5-8-2-16,1-6-2 16,1-10-22-16,1-6-39 15,2-6-8-15,1 0-35 16,-4-8-28-16,-12-32-93 16,2 4-416-16,-1-2-13 0</inkml:trace>
  <inkml:trace contextRef="#ctx0" brushRef="#br0" timeOffset="-101001.37">21392 5086 1436 0,'0'0'529'0,"0"0"-355"15,0 0-67-15,0 0 33 16,177-52-6-16,-56 47-46 15,-2 5-33-15,-10 0-31 16,4 0 8-16,-1 7-9 16,33 14 5-16,17 1 29 15,-12-2-32-15,-30-2-2 16,-33-6 2-16,-22-2-24 16,-13-2 14-16,0-2-15 15,-2 0 0-15,-11 1 1 16,-18-6-1-16,-15-1-2 15,-6 0-14-15,-6-1-32 0,-30-18-64 16,-40-17-200 0,5 3-324-16,-1-4-27 0</inkml:trace>
  <inkml:trace contextRef="#ctx0" brushRef="#br0" timeOffset="-100346.32">21049 3820 1363 0,'0'0'202'0,"0"0"74"15,0 0-185-15,0 0 36 16,0 0-3-16,0 0-11 16,0 0-21-16,156-8-12 15,-87 22-26-15,14 4 4 16,5 4-21-16,7 4-27 15,0-1 14-15,-1 4-24 16,-3-1 1-16,-7-1 9 0,-7-5-4 16,-13-3-12-16,-12-2 4 15,-15-6-7-15,-12-3 9 16,-12-2 0-16,-7-3 1 16,-6-2-2-16,0 2 5 15,0 1-4-15,0 8 5 16,-12 5-4-16,-7 13 15 15,0 8-16-15,-4 11 0 16,-1 5 7-16,-1 10-1 16,-2 6 4-16,1 11 15 15,-5 20-8-15,-6 24 29 16,0 21-24-16,3 6 10 16,5-17-5-16,12-26-26 0,5-37 9 15,4-13 2 1,-1-12-11-16,0 3 15 0,-2 0-16 15,0-2 0 1,1-13 2-16,4-14-2 0,2-10 0 16,1-5-28-16,-1-6-41 15,-10 0-31-15,0-10-175 16,1-7-479-16</inkml:trace>
  <inkml:trace contextRef="#ctx0" brushRef="#br0" timeOffset="-99973.46">21272 5073 1478 0,'0'0'341'0,"0"0"-82"15,0 0-176-15,0 0 32 16,190-25 50-16,-60 25-35 16,36 11-55-16,11 14-25 15,-7 6-20-15,-16 1 6 16,-25-1 12-16,-21-6-27 0,-25-5 3 16,-20-4-24-1,-12-6 1-15,1 2 19 0,-4-1-20 16,-5-1 0-16,-17-7 0 15,-12-3 8-15,-9 0-22 16,-5 0 14-16,-3-12-58 16,-21-9-48-16,-27-24-159 15,2 5-390-15,-3-4-451 0</inkml:trace>
  <inkml:trace contextRef="#ctx0" brushRef="#br0" timeOffset="-99255.26">21295 3848 783 0,'0'0'338'16,"0"0"-115"-16,0 0-2 0,0 0-69 15,0 0 54-15,0 0-58 16,0 0-51-16,-4-10-1 15,25 10-16-15,10 6-9 16,14 2-1-16,12 4-29 16,16 2 11-16,8 0-17 15,6 3-24-15,4-2 10 16,-1 3-21-16,-3 0 0 16,-2 2 4-16,-10 3 2 15,-4 0-6-15,-6-1 6 16,-10 0 0-16,-12-1-9 15,-12-8 3-15,-13 0-7 16,-11-7 6-16,-7-2-26 16,0 0 27-16,0 2 1 15,-14 2-1-15,-5 1 13 0,-2 4-13 16,-1 1 0-16,1 3-1 16,2 2 7-16,1 3-6 15,3 4 1-15,-4 4-1 16,2 7 7-16,1 2-7 15,-4 9 0-15,0 9 2 16,-2 6 4-16,-1 12 0 16,2 7 2-16,-4 6-7 15,0 1 9-15,-2-1-5 16,2-4-3-16,-1-3-4 16,2-9 4-16,2-4-2 15,1-11 0-15,6-8 0 16,1-12 4-16,8-16-4 0,1-9-21 15,3-12-12-15,2 0-74 16,0-50-181-16,9 0-290 16,7-7 53-16</inkml:trace>
  <inkml:trace contextRef="#ctx0" brushRef="#br0" timeOffset="-98876.98">22241 4246 907 0,'0'0'227'0,"0"0"-30"0,0 0-107 16,0 0 33-16,0 0-21 16,0 0-35-16,0 0 40 15,2 40-3-15,-9 2-32 16,-8 6-5-16,-5 10 14 15,-3 10-3-15,-6 8 9 16,-2 7 9-16,0 9-18 16,-2-3 3-16,2 1-24 15,3-3-35-15,5-7 1 16,3-3-22-16,1-10 12 16,6-8-13-16,-1-9 1 15,8-14-8-15,2-14-2 16,2-10-46-16,2-12-27 15,0-2-93-15,0-28-84 0,18-49-233 16,-1 7-6 0,3-4-102-16</inkml:trace>
  <inkml:trace contextRef="#ctx0" brushRef="#br0" timeOffset="-98537.75">22261 4301 1053 0,'0'0'284'16,"0"0"-161"-16,0 0 25 16,0 0 7-16,0 0-31 0,0 0-70 15,0 0-45 1,0-16 4-16,-11 40 17 0,-3 12 22 16,-1 10 23-16,-5 11 6 15,-5 6 6-15,1 10-11 16,-2 9-15-16,-3 5 4 15,2 2-4-15,0 1-24 16,2-1 2-16,2-5-32 16,6-8-5-16,1-9 11 15,6-9-13-15,1-12 6 16,4-10-6-16,2-13-22 16,3-11-9-16,0-12-51 15,0-3-24-15,17-31-124 16,16-52-279-16,-2 6 145 15,-4-5-272-15</inkml:trace>
  <inkml:trace contextRef="#ctx0" brushRef="#br0" timeOffset="-98237.53">22371 4203 810 0,'0'0'331'0,"0"0"-101"15,0 0 21-15,0 0 11 16,0 0-133-16,0 0-34 15,0 0 13-15,-110 162 4 16,70-48-23-16,-3 23-5 16,8-9-3-16,6-25-23 15,12-32 9-15,1-16-21 0,1 7-25 16,-6 10 18 0,1 5-21-16,2-4-2 0,2-4-2 15,8-9-13 1,-1-8 5-16,4-12-6 0,3-14-20 15,2-10-10-15,0-12-53 16,0-4-45-16,0-24-147 16,2-9-431-16,5 0-624 0</inkml:trace>
  <inkml:trace contextRef="#ctx0" brushRef="#br0" timeOffset="-97823.94">21503 5019 682 0,'0'0'389'0,"0"0"-210"16,0 0 33-16,0 0-19 15,0 0 9-15,0 0 31 16,0 0-130-16,45-38-44 16,9 34-25-16,30 0 13 0,39 4 32 15,28 0-23-15,9 8-8 16,-25 6 2-16,-35 0-23 15,-36-4 1-15,-8-1-8 16,7-1-19-16,-1 3 14 16,-2-3-14-16,-14-2 7 15,-17-2-16-15,-15-4 1 16,-14 0-23-16,-6 0-49 16,-21-10-163-16,-6-4-405 0</inkml:trace>
  <inkml:trace contextRef="#ctx0" brushRef="#br0" timeOffset="-79250.82">2130 13844 882 0,'0'0'503'0,"0"0"-388"16,0 0-22-16,0 0-29 15,0 0-25-15,0 0-29 16,0 2 22-16,0-2 69 16,0 0 31-16,0 0 28 15,0 0-24-15,0 0-58 16,0 0 10-16,5-5-38 16,12-10-25-16,4-5-2 0,1-6-22 15,0-1-1-15,-1 1 0 16,-2 1 2-16,-5 5-3 15,-1 2 1-15,-7 3 0 16,2 7 3-16,-6 4-2 16,0 3-1-16,-2 1 4 15,2 0-2-15,1 0 17 16,1 13-18-16,0 6 10 16,6 7 20-16,-4 0-20 15,0 1 11-15,-1 2-19 16,2-5 4-16,-5 0-14 15,3-8 7-15,-3-2-48 0,-2-4-41 16,2-10-156 0,-2 0-231-16,0 0 86 0</inkml:trace>
  <inkml:trace contextRef="#ctx0" brushRef="#br0" timeOffset="-78718.03">2161 13525 1011 0,'0'0'265'0,"0"0"-127"16,0 0-39-1,0 0-47-15,0 0-20 0,0 0 25 16,-126 54 58-16,108-28 18 15,0 5-24-15,3 1-4 16,5 5-18-16,3 4-31 16,7 3-29-16,0 0 7 15,0 0-24-15,19 0-1 16,5 0 15-16,3-2-17 16,6-2 12-16,4-1-19 15,0-5 0-15,3-4 9 16,0-4-9-16,1-12 0 15,-2-4 0-15,-1-8-13 16,0-2 12-16,1 0 1 16,2-16-1-16,-1-6-1 0,-1-6 4 15,-2-4 2 1,-3-4 21-16,-5-3-7 0,-7-2 43 16,-7-4-6-16,-6-1-6 15,-7-2 11-15,-2 4-32 16,0 0 0-16,-4 2 4 15,-13 6-20-15,-8 1 9 16,-4 8-21-16,-9 2-16 16,-7 7 1-16,-8 8-55 15,-5 2-32-15,-37 8-116 16,14 0-314-16,3 12-586 0</inkml:trace>
  <inkml:trace contextRef="#ctx0" brushRef="#br0" timeOffset="-76173.47">2699 13658 201 0,'0'0'173'0,"0"0"-38"15,0 0 20-15,0 0-53 16,0 0-37-16,0 0-1 0,0 0-14 16,-7 0-8-16,7 0-24 15,0 0 21-15,0 0 58 16,0 0 11-16,0 0-9 15,0 0-1-15,0 0-16 16,0 0 15-16,0 0-18 16,0 0-5-16,0 0 24 15,0 0-24-15,0 0 12 16,0 0 1-16,0 0-12 16,0 0 8-16,0 0-24 15,0 0-19-15,0 0 15 16,0 0-33-16,0 0 0 15,0 0 0-15,0 0-8 16,0 0 2-16,0 0 1 16,0-3-6-16,0 1 27 15,18-4-37-15,6-4 8 16,12-4 9-16,11-1-12 0,10-6 7 16,17-2-5-1,13-6 19-15,9-1 17 0,6-3-38 16,0 4 3-16,2 0 4 15,-11 2-12-15,-6 4 10 16,-14 4-11-16,-10 2 0 16,-19 4-8-16,-10 3 16 15,-12 3-8-15,-10 3 1 16,-8 3-1-16,-4 1-1 16,0-2-15-16,0 2-42 15,0 0-26-15,4-4-105 16,3 1-199-16,-3-1-293 0</inkml:trace>
  <inkml:trace contextRef="#ctx0" brushRef="#br0" timeOffset="-75432.15">4212 13156 1129 0,'0'0'409'0,"0"0"-247"15,0 0 60-15,0 0-60 16,0 0-116-16,0 0-15 16,0 0-24-16,-38-40 4 15,38 28-7-15,0-3-3 16,0 0 11-16,13-1 22 16,3 2-28-16,3 0 13 15,6 0-2-15,2 1-16 16,-2 6 12-16,-2 1-12 15,0 5-1-15,-5 1 11 16,-3 0-2-16,-5 2-9 16,-6 17 29-16,-4 7-23 15,0 6 19-15,-11 2-17 0,-15 4-7 16,-3 0 27 0,-3-2-27-16,6-3 15 0,5-5-9 15,10-6 1-15,7-4-8 16,4-6 0-16,0-2 0 15,17-4 9-15,8-4-9 16,8-2 33-16,3 0-4 16,-1 0-20-16,-3-11 18 15,-3 2-18-15,-6-1 0 16,-3 2-8-16,-8-1-1 16,-3 4-38-16,-1 1-60 15,-8-5-110-15,0 4-131 16,0-5-338-16</inkml:trace>
  <inkml:trace contextRef="#ctx0" brushRef="#br0" timeOffset="-74947.3">4272 12833 434 0,'0'0'936'16,"0"0"-724"-16,0 0-91 16,0 0 10-16,0 0-82 0,-114 3-27 15,91 14 33 1,4 6-11-16,1 4 35 16,1 7 8-16,2 7-34 0,5 1 26 15,1 6-30-15,4 0-9 16,5 2-9-16,0 0-30 15,5-1 14-15,14-2-15 16,11 0 7-16,1-5 1 16,6-6-8-16,6-4 0 15,-1-8 0-15,3-6 7 16,0-10-7-16,0-8 0 16,7 0 1-16,2-17 10 15,0-19-10-15,-1-3-1 16,-6-11 16-16,-5-6-14 15,-9-8 33-15,-10-4 25 0,-12-7-22 16,-11 2 13-16,0 6-18 16,-7 5-18-16,-18 11-15 15,-10 11-2-15,-7 12-36 16,-10 14-62-16,-39 14-107 16,11 8-271-16,4 14-332 0</inkml:trace>
  <inkml:trace contextRef="#ctx0" brushRef="#br0" timeOffset="-73579.82">8101 13022 1520 0,'0'0'598'0,"0"0"-522"15,0 0-12-15,0 0-2 16,0 0-55-16,0 0-7 15,117-42-63-15,-84 24-41 16,-4-4 50-16,-9 0 11 16,-7 1 1-16,-6 6 42 0,-7 5 0 15,0 6 38-15,0 4 2 16,0 0-31-16,-4 5-9 16,-5 19-8-16,0 13 8 15,2 11 11-15,5 9 1 16,2 6 22-16,0 7 31 15,0 5-25-15,0-1 6 16,0-2-12-16,0-4-6 16,2-10 13-16,-2-8 7 15,0-11-20-15,0-10-10 16,-9-11-17-16,-6-9 10 16,-7-9-11-16,-3 0 0 15,-2-11 15-15,-2-13-14 0,4-8 19 16,8-1 17-16,5-6-21 15,8 1 21-15,4 0-20 16,0 0-8-16,4 4-9 16,17 0-11-16,3 3 11 15,8 2-33-15,5-1-28 16,28-11-51-16,-7 6-185 16,-5 2-438-16</inkml:trace>
  <inkml:trace contextRef="#ctx0" brushRef="#br0" timeOffset="-73411.58">8670 12982 1765 0,'0'0'597'0,"0"0"-473"0,0 0-71 15,0 0-25-15,0 0-28 16,0 0-154-16,0 0-346 15,134 14-559-15</inkml:trace>
  <inkml:trace contextRef="#ctx0" brushRef="#br0" timeOffset="-73246.68">8692 13203 1051 0,'0'0'1157'15,"0"0"-985"-15,0 0-97 0,0 0-75 16,0 0-60-16,0 0-337 16,136-19-709-16</inkml:trace>
  <inkml:trace contextRef="#ctx0" brushRef="#br0" timeOffset="-72644.32">9042 13028 1189 0,'0'0'564'16,"0"0"-457"-16,0 0 61 16,0 0-28-16,0 0-41 15,0 0-70-15,0 0-12 16,82-14-17-16,-45 3-6 16,-6-1-18-16,-8 1-23 15,-6 3 17-15,-9 2 30 0,-6 2 1 16,-2 4 15-16,0 0-16 15,0 0-14-15,-10 8-7 16,-3 13-3-16,5 14 13 16,0 7 11-16,3 12 7 15,5 10 11-15,0 7 26 16,0 3-28-16,0 3 24 16,5-4-13-16,1-7-20 15,-4-5 27-15,-2-14-26 16,0-11-7-16,0-9 17 15,-2-13-12-15,-13-7 0 16,-6-7 20-16,-3 0-15 16,-3-19 18-16,3-10-12 15,2-4 30-15,3-6 10 16,9-1-24-16,5 0 20 0,5 3-23 16,0 0-29-16,9 3 3 15,11 2-4-15,7 2-25 16,9-2-2-16,28-12-85 15,-6 8-146-15,-3 1-473 0</inkml:trace>
  <inkml:trace contextRef="#ctx0" brushRef="#br0" timeOffset="-72489.34">9585 13052 1855 0,'0'0'395'0,"0"0"-215"16,0 0-109-16,0 0-71 16,0 0-92-16,132-13-289 15,-100 14-609-15</inkml:trace>
  <inkml:trace contextRef="#ctx0" brushRef="#br0" timeOffset="-72307.66">9570 13239 1565 0,'0'0'780'0,"0"0"-661"16,0 0-70-16,0 0-3 16,150-18-46-16,-90 9-58 15,-12 4-241-15,-10-2-571 0</inkml:trace>
  <inkml:trace contextRef="#ctx0" brushRef="#br0" timeOffset="-71519.29">9425 13134 1260 0,'0'0'722'16,"0"0"-574"-16,0 0 18 16,0 0 1-16,160-22-75 15,-95 16-25-15,0 0-43 16,0 2-1-16,-7-1-10 16,-10 3-7-16,-8-3 2 15,-9-1-8-15,-6 2-19 0,-9 0-8 16,-3-4-57-16,-9 0-45 15,-4-12-142-15,0 0-337 16,-10-3-371-16</inkml:trace>
  <inkml:trace contextRef="#ctx0" brushRef="#br0" timeOffset="-71324.29">9842 12843 1194 0,'0'0'766'16,"0"0"-631"-16,0 0 81 15,0 0-10-15,-33 147-74 0,28-83-26 16,5 4-30 0,0 3-16-16,0-3-17 0,0-2-43 15,9-6 0-15,-5-6-38 16,-1-10-74-16,-3-8-43 16,0-10-326-16,0-14-668 0</inkml:trace>
  <inkml:trace contextRef="#ctx0" brushRef="#br0" timeOffset="-70328">10499 12825 1232 0,'0'0'570'0,"0"0"-462"16,0 0 127-16,0 0-42 15,-135 3-68-15,110 15-32 16,5 8-46-16,2 8-13 0,4 4 14 15,8 7-16 1,4 2 25-16,2 1-11 0,0 1-28 16,11-5 2-16,9-5-20 15,7-4 0-15,4-11-23 16,4-10-60-16,26-14-26 16,-10-6-159-16,-2-16-437 0</inkml:trace>
  <inkml:trace contextRef="#ctx0" brushRef="#br0" timeOffset="-69981.23">10952 12756 927 0,'0'0'744'16,"0"0"-532"-16,0 0-10 16,0 0-71-16,0 0-4 15,0 0-62-15,0 0-11 16,-125 144 31-16,111-94-35 15,3 2 20-15,7-2-18 16,0 0-37-16,4-4 5 0,0-4-20 16,0-4-41-16,21-5-72 15,1-10-170-15,1-13-495 0</inkml:trace>
  <inkml:trace contextRef="#ctx0" brushRef="#br0" timeOffset="-69637.61">11047 13020 1692 0,'0'0'614'0,"0"0"-502"15,0 0-39-15,0 0-34 16,0 0-39-16,0 0-61 15,0 0 7-15,80-83 53 16,-66 69-11-16,-5 3 12 16,-4 2 40-16,1 6 5 15,-3 0 30-15,-3 3-11 16,2 0-37-16,-2 9 8 16,0 13-13-16,0 8 17 15,0 6 1-15,0 4-39 16,0 2-1-16,0-2-8 15,-2-2-62-15,-1 2-32 16,0-7-176-16,0-12-499 0</inkml:trace>
  <inkml:trace contextRef="#ctx0" brushRef="#br0" timeOffset="-69440.34">11426 13094 1945 0,'0'0'540'15,"0"0"-468"-15,0 0-24 0,0 0 21 16,0 0-69 0,0 0-38-16,-30 118-122 0,29-97-380 15,1-10-403-15</inkml:trace>
  <inkml:trace contextRef="#ctx0" brushRef="#br0" timeOffset="-69059.25">11604 12873 1373 0,'0'0'678'0,"0"0"-594"16,0 0 26-16,0 0-22 15,0 0-64-15,0 0-11 0,0 0-7 16,134-23-6-16,-114 38 0 16,-7 3 6-16,-9 7 5 15,-4-1 14-15,0 3-3 16,-9 4 45-16,-7-1-9 15,-5 0 3-15,3 0-13 16,5-2-36-16,4-2 17 16,7-2-27-16,2-5 4 15,0-6-11-15,0 0 5 16,13-9 0-16,5-3-17 16,6-1-32-16,5 0-37 15,18-30-200-15,-9 2-389 0,-7-2-185 0</inkml:trace>
  <inkml:trace contextRef="#ctx0" brushRef="#br0" timeOffset="-68848.23">12041 12836 68 0,'0'0'1440'0,"0"0"-1094"16,0 0-147-16,0 0 18 15,0 0-42-15,0 0-45 16,47 136-57-16,-43-86-10 15,-1 2-20-15,-3-2-28 16,0-6 6-16,-7-5-21 16,-7-10-15-16,1-3-25 15,-1-10-100-15,4-7-230 0,5-9-683 16</inkml:trace>
  <inkml:trace contextRef="#ctx0" brushRef="#br0" timeOffset="-68645.65">12464 12976 1837 0,'0'0'535'0,"0"0"-440"15,0 0 6-15,0 0-65 0,0 0-2 16,123-20-34-16,-79 20-53 15,6 0-111-15,-15 8-340 16,-8-2-537-16</inkml:trace>
  <inkml:trace contextRef="#ctx0" brushRef="#br0" timeOffset="-68458.91">12604 13136 1726 0,'0'0'383'16,"0"0"-121"-16,0 0-50 16,162-14-90-16,-121 4-72 15,-7 2-50-15,-7 1-35 16,-17 1-78-16,-5 4-246 0,-5-1-655 16</inkml:trace>
  <inkml:trace contextRef="#ctx0" brushRef="#br0" timeOffset="-66765.69">890 13586 1058 0,'0'0'282'16,"0"0"-135"-16,0 0 26 0,0 0-39 15,0 0-49-15,0 0-63 16,145-75-8-16,-112 43-9 16,-2-4-5-1,-4-2 0-15,-10-1-1 0,-7 6 1 16,-6 5 8-16,-4 7-7 16,0 8 6-16,0 7 8 15,-2 6-15-15,-8 0-10 16,2 4-8-16,-3 16 10 15,-1 10 8-15,4 10 14 16,1 6 28-16,5 7 7 16,2 4 12-16,0 5-7 15,4 5 4-15,10-2-20 16,8 2-4-16,-2-3-33 16,-3-4 9-16,0-6 3 0,-7-11-12 15,-5-10-1-15,-5-11 1 16,0-8 0-16,0-9 16 15,-11-5-16-15,-10 0-1 16,-3-24 0-16,-2-7-4 16,-1-7 4-16,2 0 9 15,7 4 23-15,7 2 19 16,6 4 17-16,5 2-18 16,0 2-26-16,14-4-24 15,8-1 0-15,10-5-15 16,1 1-58-16,2-3-40 15,14-13-119-15,-6 9-139 16,-8 4-295-16</inkml:trace>
  <inkml:trace contextRef="#ctx0" brushRef="#br0" timeOffset="-66589.82">1471 13211 1835 0,'0'0'386'0,"0"0"-241"16,0 0-81-16,0 0-15 16,0 0-49-16,0 0-56 15,122-27-137-15,-104 33-200 16,-4 11-149-16,-10-2-489 0</inkml:trace>
  <inkml:trace contextRef="#ctx0" brushRef="#br0" timeOffset="-66422.36">1484 13383 1333 0,'0'0'541'16,"0"0"-345"-16,0 0-13 15,0 0-78-15,0 0-63 16,0 0-42-16,0 0-66 16,105-46-58-16,-76 31-98 15,11-6-113-15,-6 0 39 16,-3 2-361-16</inkml:trace>
  <inkml:trace contextRef="#ctx0" brushRef="#br0" timeOffset="-66135.65">1845 13044 1320 0,'0'0'662'0,"0"0"-422"16,0 0-86-16,0 0-47 15,0 0-58-15,0 0-33 16,0 0-3-16,-60 106-2 15,60-72-10-15,0 3 20 16,14-5-20-16,8-5 0 16,4-2 20-16,3-9-20 15,3-6-1-15,1-10 0 16,-4 0 7-16,-2-20 5 16,-7-13-11-16,-7-6-1 15,-6-7 8-15,-7-6-8 0,0 5-12 16,-20 5-12-1,-4 10-89-15,-26 22-111 0,8 10-323 16,1 0-163-16</inkml:trace>
  <inkml:trace contextRef="#ctx0" brushRef="#br0" timeOffset="-63651.35">13304 12852 1243 0,'0'0'680'16,"0"0"-473"-16,0 0-56 15,0 0 7-15,0 0-112 16,0 0-13-16,0 0-32 16,67-29-1-16,-50 27 6 0,-1 2 3 15,-2 0-9-15,-5 0 0 16,-7 0-15-16,-2 0 8 16,0 2-50-16,-7 12 40 15,-11 1 6-15,-1 2 22 16,3 4-10-16,5-3-1 15,9 4-2-15,2 1-5 16,11 4 4-16,20 1 3 16,9 3-2-16,5-2 10 15,-1 3-1-15,-6-2 2 16,-12-4 0-16,-10-2 40 16,-11-1-4-16,-5-5 2 15,-9 0 26-15,-22 1-56 0,-14 3-17 16,-8 5-3-16,-48 17-137 15,17-4-356-15,-3-4-594 0</inkml:trace>
  <inkml:trace contextRef="#ctx0" brushRef="#br0" timeOffset="-61949.02">4695 13325 899 0,'0'0'559'15,"0"0"-405"-15,0 0 96 0,0 0-23 16,0 0-56-16,0 0-79 15,-7-4-39-15,7 4-6 16,0 0-23-16,0 0 16 16,0 0 6-16,4 0-25 15,12 10 36-15,5 6-17 16,8 6-6-16,4 6 8 16,7 4-34-16,2 5 18 15,5 2-12-15,2 5-14 16,0 0 19-16,3 3-10 15,0-1-8-15,0 4 20 16,0 0-19-16,1 3 5 16,-2-3 2-16,-2 0-7 0,-2-3 20 15,-7-6-4-15,-4-6-9 16,-5-4 30-16,-4-5-38 16,0-4 15-16,-4-2 5 15,4-3-20-15,0-2 24 16,-4-3-17-16,-4-1-7 15,-3-6 8-15,-5-1-2 16,-7-2-5-16,-2-2-2 16,-2 0-16-16,0 0-7 15,0 0-55-15,0 0-40 16,0 0-44-16,-6 0-310 16,-3-2-512-16</inkml:trace>
  <inkml:trace contextRef="#ctx0" brushRef="#br0" timeOffset="-61081.02">6050 14341 1189 0,'0'0'396'0,"0"0"-221"15,0 0-24-15,0 0-33 16,0 0-86-16,0 0-14 15,0 0-18-15,-9 0 7 16,-7 14 2-16,-6 0 19 16,-3 7 50-16,-3 3 11 15,2-2-33-15,3-3-2 0,2 2-31 16,8-4-23-16,4-2 15 16,9-3-15-16,0-4-18 15,4-2 12-15,19-6-8 16,8 0 12-16,3 0-8 15,8 0-24-15,-4-4-5 16,-1-8-47-16,-1-3 1 16,-9 2 36-16,-5-1 1 15,-9-3 11-15,-8 4 11 16,-5 3 21-16,0 1 5 16,0 4 12-16,0 2 13 15,-5 2 23-15,3 1-33 0,0 0-5 16,2 4 1-1,0 11 42-15,0 6 40 0,0 5-15 16,0 2-31-16,0-1-10 16,0 0-37-16,2-4 0 15,0-2-111-15,-2-15-124 16,0-2-253-16,0-4-246 0</inkml:trace>
  <inkml:trace contextRef="#ctx0" brushRef="#br0" timeOffset="-60558.21">5831 14133 1227 0,'0'0'503'15,"0"0"-414"-15,0 0-9 16,0 0 32-16,0 0-17 15,-129 14-61-15,107 5-9 16,2 6 25-16,0 5-9 16,2 2 33-16,4 6-16 15,4 4-25-15,1 4 14 16,4 5-26-16,1 3 3 16,4 1-3-16,0-1-20 15,11 3 20-15,8-3-16 16,6-1-4-16,6-8 15 15,5 0-15-15,5-9-1 0,-2-4 0 16,6-6 8-16,0-8-4 16,1-5-4-16,3 0 1 15,7-13 0-15,2 0 0 16,5 0-1-16,1-8 0 16,1-14 4-16,-3-4-4 15,-8-8 0-15,-10-4 1 16,-9-8 9-16,-6-4 6 15,-6-3 16-15,-8-9 14 16,-7 0-13-16,-8-2 7 16,0 2-13-16,-6 6-8 15,-17 3 10-15,-9 9-29 16,-8 10-6-16,-13 6-5 16,-17 10-54-16,-76 9-44 0,11 4-227 15,-4 2-507-15</inkml:trace>
  <inkml:trace contextRef="#ctx0" brushRef="#br0" timeOffset="-59094.48">8775 14109 484 0,'0'0'1229'0,"0"0"-1017"16,0 0-126-16,0 0 20 15,0 0 4-15,114-25-43 0,-62 6-48 16,2-7-18-1,-5-2-1-15,-9 0-31 0,-13 2-13 16,-12 3-11-16,-7 7 28 16,-8 4 25-16,0 10 2 15,0 2 0-15,-14 0 0 16,3 2-2-16,-3 22 2 16,8 8-1-16,3 8 1 15,3 10 28-15,0 9-4 16,17 2 14-16,4 6 4 15,6 2-34-15,-2-4 18 16,-1-1-26-16,-6-5 0 16,-7-9-11-16,-8-10 7 15,-3-12-17-15,-7-9 12 16,-18-18-6-16,-8-1 15 16,-8-1 0-16,-1-22 2 0,5-7 8 15,3 2 23-15,12-4 30 16,9 5 26-16,7 2-31 15,6 0-22-15,0 4-36 16,23-2-9-16,6 1-12 16,11-3-63-16,5 0-51 15,19-13-35-15,-8 7-151 16,-7 0-218-16</inkml:trace>
  <inkml:trace contextRef="#ctx0" brushRef="#br0" timeOffset="-58930.57">9579 14048 355 0,'0'0'1672'16,"0"0"-1371"-16,0 0-222 16,0 0-35-16,0 0-44 15,131-15-59-15,-88 16-316 16,-12 9-683-16</inkml:trace>
  <inkml:trace contextRef="#ctx0" brushRef="#br0" timeOffset="-58765.94">9612 14209 1862 0,'0'0'657'0,"0"0"-571"16,0 0-25-16,0 0-37 15,0 0-24-15,0 0-124 16,127-20-376-16,-86 9-400 0</inkml:trace>
  <inkml:trace contextRef="#ctx0" brushRef="#br0" timeOffset="-58246.36">10067 14069 1886 0,'0'0'393'0,"0"0"-253"15,0 0-76-15,0 0-22 16,0 0-15-16,133-67-27 16,-99 49-34-16,-8 2-8 15,-9 2-16-15,-9 4 23 16,-8 0 21-16,0 4 14 15,0 5 12-15,0 1-11 16,-8 0 8-16,-1 6-9 16,-1 15 2-16,4 11-1 15,4 10 5-15,2 10-6 16,0 9 21-16,0 6-21 0,4 0 1 16,5-1 3-16,0-2 2 15,-4-3 3-15,-1-7-8 16,-4-12 0-16,0-8 13 15,0-12-13-15,-11-7 0 16,-9-8 15-16,-7-7-8 16,0 0 33-16,0 0-4 15,6-13-1-15,2-4 33 16,6-4-19-16,8-2 12 16,5-2-13-16,0 2-36 15,12-2 10-15,7 0-23 16,8-2 9-16,2 0-18 15,4 0 9-15,4-1-30 16,1 2-34-16,-3 2-59 16,11-2-113-16,-9 4-329 15,-6 6-332-15</inkml:trace>
  <inkml:trace contextRef="#ctx0" brushRef="#br0" timeOffset="-58018.83">10545 14131 1662 0,'0'0'645'0,"0"0"-559"16,0 0-3-16,0 0-1 16,0 0-42-16,0 0-28 15,133-7-12-15,-87 7 0 16,-1 0-42-16,-10 0-94 15,-5-3-173-15,-10-3-266 16,-11-2-296-16</inkml:trace>
  <inkml:trace contextRef="#ctx0" brushRef="#br0" timeOffset="-57848.29">10775 13930 1490 0,'0'0'474'0,"0"0"-387"15,0 0 65 1,0 0 6-16,-8 114-69 0,8-63-47 16,0-1-11-1,0 0-31-15,6 8-46 0,3-12-227 16,-3-13-575-16</inkml:trace>
  <inkml:trace contextRef="#ctx0" brushRef="#br0" timeOffset="-54694.25">11337 13890 1001 0,'0'0'404'15,"0"0"-250"-15,0 0 71 16,0 0-11-16,0 0-62 0,0 0-62 16,0 0-47-1,-48-20 3-15,29 28-8 0,-4 14 1 16,0 5 31-16,0 8-20 15,1 5-5-15,7 5 7 16,6 1-24-16,9 2 10 16,0-8-17-16,19-2-20 15,13-8-2-15,9-10-20 16,9-10-39-16,25-10-48 16,-7-20-178-16,-11-4-368 15</inkml:trace>
  <inkml:trace contextRef="#ctx0" brushRef="#br0" timeOffset="-54377.29">11758 13736 1061 0,'0'0'593'0,"0"0"-434"16,0 0 72-16,0 0-8 15,-133 26-99-15,110 3-21 16,5 13-34-16,5 2-9 16,9 3 6-16,4 3-23 15,0-2-21-15,13-1 12 0,7-5-34 16,5-6-6-1,1-5-13-15,5-6-60 0,14-12-59 16,-7-8-212 0,-3-5-355-16</inkml:trace>
  <inkml:trace contextRef="#ctx0" brushRef="#br0" timeOffset="-54027.07">12001 13898 1043 0,'0'0'703'0,"0"0"-562"0,0 0-71 16,0 0-36-1,0 0-34-15,0 0-104 0,0 0-31 16,60-54-9-16,-40 54 51 15,-4 0 68-15,-8 0 25 16,-5 0 4-16,-3 6 102 16,0 8 84-16,-3 6-13 15,-12 2-4-15,-3 6-41 16,3 0-12-16,3 3-37 16,6-3-39-16,6-2-5 15,0-2-38-15,0-6-1 16,11-5-8-16,22-8-70 15,-2-5-117-15,0 0-425 0</inkml:trace>
  <inkml:trace contextRef="#ctx0" brushRef="#br0" timeOffset="-53872.43">12362 14021 1635 0,'0'0'724'0,"0"0"-602"15,0 0-20-15,0 0-35 16,0 0-67-16,0 0 0 16,-60 114-125-16,60-102-242 15,0-8-622-15</inkml:trace>
  <inkml:trace contextRef="#ctx0" brushRef="#br0" timeOffset="-53434.83">12591 13852 1300 0,'0'0'591'16,"0"0"-519"-16,0 0 27 15,0 0-10-15,0 0-58 16,0 0 8-16,0 0-25 0,-100 94-13 15,98-72 27-15,2-1 2 16,0-3 22-16,0-4-11 16,13-1-1-16,8-3 8 15,3-3-44-15,4-3-4 16,-1-4-15-16,-2 0-53 16,-5-3-34-16,-5-10-41 15,-5-2-38-15,-6-2 42 16,-2 0 76-16,-2 1 59 15,0 6 4-15,0 4 55 16,0 5 58-16,0 1-22 16,0 0-46-16,0 7 4 15,0 13 47-15,-2 8 0 16,0 7-28-16,0-2-37 0,2 6-9 16,0-9-22-16,0 2-38 15,0-12-181-15,6-7-453 0</inkml:trace>
  <inkml:trace contextRef="#ctx0" brushRef="#br0" timeOffset="-53186.3">12910 13691 1750 0,'0'0'621'0,"0"0"-520"15,0 0-14-15,0 0 53 0,31 133-46 16,-13-77-64-16,-1 10 2 16,4 0-8-16,-5 0-7 15,-11-3-9-15,-5-9-8 16,0-10-22-16,-7-8-16 16,-9-12-32-16,-3-14-19 15,4-4-181-15,7-6-533 0</inkml:trace>
  <inkml:trace contextRef="#ctx0" brushRef="#br0" timeOffset="-52984.53">13346 13978 1614 0,'0'0'570'0,"0"0"-556"16,0 0-14-16,0 0 37 16,0 0-37-16,132-34-47 15,-94 34-453-15,-11 0-933 0</inkml:trace>
  <inkml:trace contextRef="#ctx0" brushRef="#br0" timeOffset="-52808.59">13498 14191 1639 0,'0'0'792'0,"0"0"-636"0,0 0-13 16,0 0-53-16,147-19-45 16,-109 16-45-16,7 3-69 15,-11 0-131-15,-6 0-664 0</inkml:trace>
  <inkml:trace contextRef="#ctx0" brushRef="#br0" timeOffset="-52194.12">13433 13164 1109 0,'0'0'643'0,"0"0"-440"0,0 0-52 15,0 0-15-15,0 0-39 16,0 0-60-16,0 0 18 16,16 0 0-16,-16 0-25 15,0 0 7-15,0 0-35 16,0 0-2-16,0 0-40 16,0 2-110-16,0 0-233 15,0 4-463-15</inkml:trace>
  <inkml:trace contextRef="#ctx0" brushRef="#br0" timeOffset="-48436.84">14347 13786 1028 0,'0'0'554'16,"0"0"-432"-16,0 0 114 15,0 0-22-15,0 0-94 16,0 0-15-16,0 0-71 15,-6-8-9-15,14 6 20 16,5 0-25-16,3 0 16 16,5 0-18-16,0 2-17 15,4 0 8-15,0 0-9 16,-5 0-7-16,-3 0 5 16,-8 0-17-16,-4 0 9 15,-5 0-17-15,0 0 21 16,0 6 6-16,-12 4 0 0,0 1 1 15,-2 4-1 1,1 3 8-16,4-1-8 0,2 4 0 16,7 0-3-16,0-2-10 15,0 0-6-15,5-2-29 16,10 1 8-16,3-2-9 16,-1 3 35-16,0-4 6 15,-2 3 2-15,-1 0 6 16,-6 0 0-16,-4 3 0 15,-4-1 9-15,0 1-1 16,-6 0 47-16,-14 1 6 16,-2-4-24-16,-3 1 23 15,1-8-25-15,3-1-14 0,6-4-13 16,3-2-8 0,12-4-61-16,0-6-180 15,0-11-586-15</inkml:trace>
  <inkml:trace contextRef="#ctx0" brushRef="#br0" timeOffset="-48288.9">14670 13980 1570 0,'0'0'635'0,"0"0"-510"16,0 0-24-16,120-44-31 15,-79 38-51-15,-1 3-19 16,-5-2-164-16,-8-1-208 15,-11 2-255-15</inkml:trace>
  <inkml:trace contextRef="#ctx0" brushRef="#br0" timeOffset="-48136.69">14864 13866 814 0,'0'0'414'16,"0"0"-118"-16,0 0 3 15,0 0-77-15,-20 102-76 16,18-68-44-16,2-2-67 15,0-4-35-15,16-3-11 16,2-10-214-16,8-10-421 0</inkml:trace>
  <inkml:trace contextRef="#ctx0" brushRef="#br0" timeOffset="-47816.07">15199 13730 1810 0,'0'0'352'16,"0"0"-228"-16,0 0-17 15,0 0-14-15,-81 120-7 16,81-72-59-16,0 2-21 16,18-1-6-16,4-3-15 15,5-9-12-15,-3-6-16 16,1-14-4-16,-6-8 17 15,-2-9 26-15,-7 0 4 16,-2-18 29-16,-8-4-29 16,0-3 11-16,-3 1-5 15,-15 4 0-15,-3 4-5 16,3 6-1-16,2 5-11 0,5 2-34 16,-1 3-159-16,5 0-177 15,5 0-284-15</inkml:trace>
  <inkml:trace contextRef="#ctx0" brushRef="#br0" timeOffset="-47660">15654 13883 1542 0,'0'0'329'16,"0"0"-210"-16,0 0-119 0,135-33-120 15,-98 27-406-15</inkml:trace>
  <inkml:trace contextRef="#ctx0" brushRef="#br0" timeOffset="-47504.13">15748 14022 1147 0,'0'0'776'0,"0"0"-688"16,0 0-46-16,0 0-42 16,145-28-313-16,-95 17-561 0</inkml:trace>
  <inkml:trace contextRef="#ctx0" brushRef="#br0" timeOffset="-47087.47">16348 13741 1748 0,'0'0'328'15,"0"0"-145"-15,0 0-42 16,0 0-54-16,-120 56-19 16,109-20-38-16,6-3-29 15,5-1-1-15,0-3-3 16,5-8-44-16,8-7-5 0,5-10-46 15,-1-4 35-15,4 0 37 16,1-20-50-16,0-4 25 16,0-4-2-16,-4 2 29 15,-2 4 24-15,-2 9 0 16,-6 4 19-16,-1 5 31 16,-1 4-13-16,2 0 26 15,-2 21-6-15,0 10 5 16,-1 9 3-16,-5 10-41 15,0 3 8-15,0 6-12 16,0 8 4-16,-2-7 56 16,-9-3-46-16,-7-6-22 15,-3-8 3-15,-9-9-15 16,-26-6-28-16,5-12-151 16,-3-9-753-16</inkml:trace>
  <inkml:trace contextRef="#ctx0" brushRef="#br0" timeOffset="-44517.46">3165 13541 215 0,'0'0'254'0,"0"0"-107"16,0 0-49-16,0 0 12 15,0 0-55-15,0 0-45 16,0 0 3-16,39-16-10 15,-20 14 10-15,0 0-13 16,4 0-3-16,1-2-92 16,3 0 30-16,-2 1-25 15,-1-2 53-15,-2 1 19 0,1 0 18 16,-4 0 16-16,1 0 0 16,3 0 21-16,4 0-27 15,4 2-10-15,7 0 0 16,1-1-8-16,4 2-9 15,22-4-35-15,-12 4 3 16,-6-3-192-16</inkml:trace>
  <inkml:trace contextRef="#ctx0" brushRef="#br0" timeOffset="-44116.54">5803 14508 211 0,'0'0'115'16,"0"0"-69"-16,0 0 142 15,0 0-70-15,0 0-76 16,0 0 9-16,0 0 1 16,53 14-52-16,-49-14-75 15,-2 0-112-15</inkml:trace>
  <inkml:trace contextRef="#ctx0" brushRef="#br0" timeOffset="-42899.79">2726 13709 248 0,'0'0'116'0,"0"0"-99"16,0 0 31-16,0 0 73 15,0 0-20-15,0 0-39 16,0 0-20-16,13-23 14 15,-13 21-20-15,2 0-36 16,0-3-20-16,2 4-3 16,2-6-10-16,0 6 28 15,1-5 5-15,-3 3 0 16,2-1 26-16,-3 2 3 0,-1 1 9 16,1-2-1-16,-1 0-21 15,1 1 3-15,5-5-19 16,0 2-6-16,4-1 6 15,1-2-19-15,1-1-1 16,5 2-25-16,0 1-11 16,-5-1 9-16,5 4 39 15,-4-4 8-15,1 1 30 16,-3 2-13-16,3-4-6 16,-3 5-11-16,1-2 0 15,1 1-28-15,1 1-17 16,2 0 10-16,8-1-20 15,-3 0-183-15,-4 2 94 0</inkml:trace>
  <inkml:trace contextRef="#ctx0" brushRef="#br0" timeOffset="-42523.8">4172 13365 133 0,'0'0'192'0,"0"0"-192"16,0 0 0-16,133 0 0 15,-83 4-26-15,-2 5-43 16,4 6 69-16,-2 1-42 15,20 10 41-15,1 3-99 16</inkml:trace>
  <inkml:trace contextRef="#ctx0" brushRef="#br0" timeOffset="-42307.38">5604 14028 254 0,'0'0'133'16,"0"0"-127"-16,118 91-12 15,-84-59-13-15,-10-2 19 16,-9-6 8-16,-5-4 5 16,-6-6 82-16,-1-1-60 0,-1-6-13 15,1-2-22-15,0-3-156 16</inkml:trace>
  <inkml:trace contextRef="#ctx0" brushRef="#br0" timeOffset="-41580.32">2913 13739 345 0,'0'0'382'0,"0"0"-227"15,0 0-103-15,0 0 45 16,0 0-31-16,0 0-35 15,0 0-4-15,100-53-26 16,-75 47 15-16,1-1-5 16,4 2-9-16,-1 1-4 15,-1-1 2-15,3 1-22 16,2 2-5-16,17-4-87 16,-9 3-136-16,0-1-448 0</inkml:trace>
  <inkml:trace contextRef="#ctx0" brushRef="#br0" timeOffset="-41391.83">3821 13577 221 0,'0'0'552'0,"0"0"-530"15,0 0 5-15,0 0 19 16,0 0-46-16,138-4-21 15,-104 4-20-15,20 0 18 16,-10 0-63-16,-4 0-41 0</inkml:trace>
  <inkml:trace contextRef="#ctx0" brushRef="#br0" timeOffset="-41231.26">4291 13589 538 0,'0'0'204'0,"0"0"-177"16,0 0 15-16,0 0 26 15,0 0-15-15,0 0-28 16,0 0-25-16,139 29 0 16,-114-24-10-16,10 5-88 15,-8-2-68-15,0 0-157 0</inkml:trace>
  <inkml:trace contextRef="#ctx0" brushRef="#br0" timeOffset="-41074.67">4995 13874 116 0,'0'0'111'16,"0"0"-111"-16,0 0-127 15</inkml:trace>
  <inkml:trace contextRef="#ctx0" brushRef="#br0" timeOffset="-40996.88">5219 14007 146 0,'0'0'239'0,"0"0"-126"16,0 0-60-16,0 0-53 16,0 0-209-16</inkml:trace>
  <inkml:trace contextRef="#ctx0" brushRef="#br0" timeOffset="-40843.3">5552 14235 700 0,'0'0'409'16,"0"0"-293"-16,0 0-96 15,0 0-20-15,0 0-26 16,0 0-182-16,0 0-347 0</inkml:trace>
  <inkml:trace contextRef="#ctx0" brushRef="#br0" timeOffset="-40011.47">4590 13826 568 0,'0'0'516'16,"0"0"-383"-16,0 0-4 15,0 0 40-15,0 0-63 16,0 0-49-16,0 0-46 16,-106-16 11-16,81 26-1 0,2 3 15 15,6-2 49-15,1 3-15 16,5 2-24-16,7-1-13 16,4 2-32-16,0-1-1 15,9 1-5-15,11-4-61 16,4-3-8-16,0-6-35 15,1-2-15-15,2-2 28 16,-4 0 11-16,-4-14 26 16,-1-1-5-16,-5-2-1 15,-4-1 43-15,0 0 16 16,-6 9 6-16,-1 0 47 16,0 7 9-16,-2 2 18 15,0 0-36-15,2 0-37 0,0 6 34 16,0 12 7-16,1 6 6 15,1 3-7-15,3 6-16 16,2 5 3-16,-3 1-14 16,-1 1-13-16,-3-3 21 15,-2-4 3-15,0-5 38 16,0-6 64-16,-11-8 12 16,-5-8 14-16,3-2-27 15,0-4-67-15,-1 0-13 16,6-2-46-16,1-12-33 15,1-4-41-15,5-5-100 16,1-12-131-16,0 3-89 0,7 1-963 0</inkml:trace>
  <inkml:trace contextRef="#ctx0" brushRef="#br0" timeOffset="-39703.35">4782 13741 1140 0,'0'0'210'15,"0"0"-152"-15,0 0-55 16,0 0-3-16,0 0-80 16,0 0-131-16,0 0-413 0</inkml:trace>
  <inkml:trace contextRef="#ctx0" brushRef="#br0" timeOffset="-39547.76">5107 13916 1181 0,'0'0'313'0,"0"0"-262"15,0 0-31-15,0 0-20 16,0 0-135-16,0 0-394 0</inkml:trace>
  <inkml:trace contextRef="#ctx0" brushRef="#br0" timeOffset="-39440.05">5299 14080 804 0,'0'0'0'0,"0"0"-63"0</inkml:trace>
  <inkml:trace contextRef="#ctx0" brushRef="#br0" timeOffset="-35259.24">5631 14972 506 0,'0'0'407'0,"0"0"-251"16,0 0-51-16,0 0-2 16,0 0-10-16,0 0-29 15,-83 75 0-15,62-57 27 16,-8 8-11-16,-5 2 18 16,-7 7 18-16,-5 1-21 15,-8 6 4-15,-10 6-10 16,-9 2-18-16,-8 4-14 15,-6 2-37-15,0 2 11 16,0-4 21-16,3 0 2 16,3-1 15-16,6-8-31 0,5-6 0 15,12-5 20-15,12-7-27 16,13-10 3-16,8-3-15 16,10-6-18-16,5 1 1 15,4-6-2-15,-1-2-32 16,3 4 9-16,2-1-31 15,-4-4-31-15,0 0-89 16,2 0-145-16,-5 0-377 0</inkml:trace>
  <inkml:trace contextRef="#ctx0" brushRef="#br0" timeOffset="-34357.65">3848 15789 614 0,'0'0'492'0,"0"0"-349"16,0 0 30-16,0 0 71 15,0 0-56-15,0 0-70 16,0 0-35-16,-2-6-29 15,13-2-11-15,7-1-30 16,5 2-11-16,0 2 10 16,2 0-11-16,0 5-1 15,-3 0 0-15,-6 0-19 0,-5 7 4 16,-4 8-14-16,-7 3 26 16,0-1 3-16,-5 10 1 15,-11-5 27-15,-3 0 0 16,-1 0-20-16,1-2 26 15,6-3-21-15,5-4-13 16,6-7 1-16,2 2-1 16,0-3-7-16,4-1-3 15,15-4 10-15,4 5 2 16,2 4-2-16,-1-2 0 16,0 8-5-16,-4-1 11 15,-6 4-6-15,-5 4 0 16,-7-4 1-16,-2 0 37 0,0 0 0 15,-18-3 4 1,-6 0-8-16,-1-7-34 0,-1-2-10 16,-1-2-98-16,-2-4-126 15,6-18-159-15,4-4-264 0</inkml:trace>
  <inkml:trace contextRef="#ctx0" brushRef="#br0" timeOffset="-33706.9">3597 15562 1126 0,'0'0'226'0,"0"0"-161"15,0 0 108-15,0 0 70 16,0 0-102-16,-131 18-80 16,108 0-24-16,3 5 41 15,0 3-17-15,2 6 1 16,3 5 12-16,3 6-22 16,6 4 8-16,6 3-9 15,0 3-32-15,0 1 18 0,15-4-28 16,3 3-7-1,4 1 8-15,3-6 1 0,1-4-11 16,1 2 0-16,4-6 0 16,0 0-9-16,5-10 9 15,2 3-2-15,7-7-4 16,0-8 5-16,3-1 0 16,2-6 1-16,0-7-4 15,-3-4-5-15,3 0 18 16,-4-4-9-16,-1-14 0 15,-3-10-1-15,-2-6 0 16,-2-3 1-16,-6-7 0 16,1-1-3-16,-7-4 4 15,-3-5-1-15,-7 0 7 16,-8-4 1-16,-6 2 1 0,-2 2 6 16,0 4 5-1,-6-1 25-15,-10 3-12 0,-1 4-9 16,-4 4 13-16,-1-1-24 15,-4 6 14-15,1-1-24 16,-6 0 5-16,-6 5-1 16,-3 5-7-16,-10 8-12 15,-10 9-16-15,-14 9-50 16,-64 13-65-16,15 21-350 16,-1 4-838-16</inkml:trace>
  <inkml:trace contextRef="#ctx0" brushRef="#br0" timeOffset="-31055.04">9163 15187 1315 0,'0'0'495'0,"0"0"-340"16,0 0 54-16,0 0-29 16,0 0-98-16,0 0-62 15,33-5 32-15,0-5-11 16,7-8-13-16,7-4-5 15,2-5-22-15,-6-5 14 16,-10-2-15-16,-9-1-16 16,-12-1 15-16,-8 7 1 15,-4 5-2-15,0 10 1 16,-13 8 2-16,-5 6 6 0,-5 0-7 16,0 27-5-16,2 9-4 15,1 10 9-15,7 4 0 16,3 7 1-16,8 5 7 15,2 5-2-15,0-1 3 16,4 2-9-16,10-2 25 16,-1-2-25-16,1-3 0 15,-5-8 0-15,-5-9-3 16,-2-7 3-16,-2-13 0 16,0-10 0-16,-17-10 8 15,-3-4-7-15,-5 0 4 16,3-18-3-16,0-6 4 15,6-7 6-15,3 0 6 16,6-5-8-16,5 0 24 16,2 1-22-16,0 3-1 0,17 0-11 15,9 2-6-15,6 0-3 16,6 3-32-16,-1-2-40 16,4 8-22-16,13-6-131 15,-8 5-119-15,-8 0-201 0</inkml:trace>
  <inkml:trace contextRef="#ctx0" brushRef="#br0" timeOffset="-30897.46">9811 15159 421 0,'0'0'1534'0,"0"0"-1261"16,0 0-222-16,0 0-51 15,115 0-61-15,-70 0-264 16,-9 4-498-16</inkml:trace>
  <inkml:trace contextRef="#ctx0" brushRef="#br0" timeOffset="-30721.93">9876 15280 1713 0,'0'0'768'0,"0"0"-627"16,0 0-54-16,0 0-11 0,0 0-69 16,0 0-7-16,0 0-76 15,112 0-132-15,-73-8-381 16,-6-1-307-16</inkml:trace>
  <inkml:trace contextRef="#ctx0" brushRef="#br0" timeOffset="-30187.36">10426 15111 1854 0,'0'0'368'0,"0"0"-298"16,0 0-49-16,0 0 22 15,0 0-43-15,0 0-67 16,123-102-10-16,-117 97 42 16,-6 0 35-16,0 5 22 15,-6 0 19-15,-8 0-1 16,-2 13-4-16,3 10 12 16,2 7-6-16,7 7-5 15,4 2 14-15,0 6-11 16,0 3-18-16,4 2 3 15,7 0-25-15,-2-1 6 16,-2-2 0-16,-1 0 0 16,-2-8-12-16,-4-3 2 15,0-5-4-15,0-8 2 0,-2-6 12 16,-16-7-4-16,-6-6 2 16,-5-4 4-16,-2 0 1 15,0-4 4-15,4-11 14 16,7-2 37-16,7 0-9 15,6 4 8-15,7-1-17 16,0-5-40-16,2 2 3 16,18-6-9-16,5 2-15 15,6-2 8-15,2-2-41 16,0 0-1-16,-1 4-41 16,5-12-100-16,-6 7-188 15,-6 4-328-15</inkml:trace>
  <inkml:trace contextRef="#ctx0" brushRef="#br0" timeOffset="-29883.11">11056 15141 772 0,'0'0'1032'16,"0"0"-807"-16,0 0-156 15,0 0 55-15,0 0-53 16,0 0-40-16,114-36-31 15,-83 36-36-15,0 0-57 16,-4 0-75-16,-7 0-184 16,-10 0-213-16</inkml:trace>
  <inkml:trace contextRef="#ctx0" brushRef="#br0" timeOffset="-29401.39">11270 14843 1340 0,'0'0'487'15,"0"0"-401"-15,0 0 93 16,0 0 34-16,0 0-50 16,-25 150-53-16,21-94-54 15,4 0-2-15,0-7-26 16,-2-4-28-16,0-4-14 0,-11 3-111 15,-3-16-338-15,-5-7-693 16</inkml:trace>
  <inkml:trace contextRef="#ctx0" brushRef="#br0" timeOffset="-27232.16">5749 14888 1030 0,'0'0'515'0,"0"0"-312"15,0 0 68-15,0 0-60 16,0 0-101-16,0 0-70 0,0 0-39 15,2-9-1-15,-2 9-39 16,0 0-91-16,-14 9-25 16,-7 16-19-16,-29 28-74 15,8-3-5-15,-2 0-241 0</inkml:trace>
  <inkml:trace contextRef="#ctx0" brushRef="#br0" timeOffset="-27111.52">4613 16004 476 0,'0'0'0'0</inkml:trace>
  <inkml:trace contextRef="#ctx0" brushRef="#br0" timeOffset="-26313.66">11923 14883 960 0,'0'0'395'0,"0"0"-196"16,0 0 15-16,0 0-22 16,0 0-59-16,0 0-22 15,-123 12 26-15,92 11-30 16,0 10-9-16,2 5 12 15,5 6-23-15,6 6-8 16,7-1-13-16,11 1-28 16,0 0 9-16,11-2-32 15,18-4-6-15,8-8-9 16,9-10-38-16,4-12-26 16,8-12-32-16,25-13-71 15,-16-16-196-15,-7-4-367 0</inkml:trace>
  <inkml:trace contextRef="#ctx0" brushRef="#br0" timeOffset="-26027.42">12277 14784 1330 0,'0'0'573'0,"0"0"-460"15,0 0 84-15,0 0-44 16,0 0-61-16,-116 113 6 16,98-65-22-16,7 2-13 0,5 2 1 15,6 3-27 1,0-5 8-16,0-3-23 0,2-3-21 16,10-1 10-16,5-5-11 15,6-10-44-15,-2-6-32 16,8-12-82-16,14-10-146 15,-10-5-312-15,-1-18-271 0</inkml:trace>
  <inkml:trace contextRef="#ctx0" brushRef="#br0" timeOffset="-25596.58">12456 14937 1435 0,'0'0'610'0,"0"0"-414"16,0 0-36-16,0 0-74 16,0 0-46-16,0 0-39 15,0 0 21-15,-83 71-6 16,63-52-4-16,9 3 18 16,2-5-22-16,9 0-7 15,0-3 0-15,0-3-1 16,13-6 0-16,10 1-18 15,4-6-33-15,2 0-16 16,-3 0-71-16,-2-10-20 0,-5-3 3 16,-7-4 5-16,-2 3 107 15,-8-4 31-15,-2 6 12 16,0 2 82-16,0 6 5 16,0-1 9-16,0 5 9 15,0 0-36-15,0 9 2 16,-2 13 27-16,-8 4 8 15,2 6-20-15,-1 9-38 16,2-5-13-16,0 0-12 16,5-6-23-16,0-2-15 15,2-11-89-15,6-8-184 16,13-9-475-16</inkml:trace>
  <inkml:trace contextRef="#ctx0" brushRef="#br0" timeOffset="-25411.07">12758 15129 1380 0,'0'0'936'0,"0"0"-746"16,0 0-56-16,0 0-24 16,0 0-59-16,-40 114-51 15,40-91-37-15,0-5-81 16,0-11-145-16,9 0-334 15,0-7-340-15</inkml:trace>
  <inkml:trace contextRef="#ctx0" brushRef="#br0" timeOffset="-24894.45">12921 14962 1099 0,'0'0'506'0,"0"0"-323"0,0 0 56 16,0 0-77-16,0 0-91 15,0 0-40 1,0 0-20-16,36-17 4 0,-25 17-15 16,-3 0 0-16,-2 0-1 15,-4 0 0-15,-2 0-8 16,0 0 3-16,0 0 6 16,0 10 50-16,-2 3-23 15,-6 4-26-15,2 2 16 16,4-2-17-16,-2-1-1 15,4 5 0-15,0-2-2 16,0 1 2-16,14 2 1 16,5-4-3-16,-1 4-4 0,-3 1 3 15,-1-1 4-15,-6 0 8 16,-5 0-7-16,-3 0 26 16,0-2 8-16,-7-4-4 15,-7-2 15-15,-1-5-33 16,-1-5-13-16,5-4-38 15,3-4-173-15,0-17-326 16,8-3-506-16</inkml:trace>
  <inkml:trace contextRef="#ctx0" brushRef="#br0" timeOffset="-24688.01">13306 14824 491 0,'0'0'1282'0,"0"0"-1013"16,0 0 13-16,29 121-64 16,-20-67-99-16,-7 8-38 15,-2 0-31-15,0 1-38 16,-2-9-12-16,-13-7 0 16,-1-5-64-16,-4-11-45 15,4-8-244-15,6-15-605 0</inkml:trace>
  <inkml:trace contextRef="#ctx0" brushRef="#br0" timeOffset="-24491.53">13570 14972 1644 0,'0'0'542'15,"0"0"-477"-15,0 0-4 16,122-17 6-16,-73 17-67 16,11 0-135-16,-11 0-228 15,-13 0-592-15</inkml:trace>
  <inkml:trace contextRef="#ctx0" brushRef="#br0" timeOffset="-24311.01">13719 15191 590 0,'0'0'1557'0,"0"0"-1236"0,0 0-132 16,0 0-52-16,0 0-64 16,138 0-73-16,-104-19-49 15,-8 1-164-15,-8-4-746 0</inkml:trace>
  <inkml:trace contextRef="#ctx0" brushRef="#br0" timeOffset="-23300.72">8452 10329 172 0,'0'0'1586'0,"0"0"-1277"15,0 0-208-15,0 0-101 16,0 0-156-16,0 0-377 0</inkml:trace>
  <inkml:trace contextRef="#ctx0" brushRef="#br0" timeOffset="-20744.56">14597 14874 985 0,'0'0'388'15,"0"0"-224"-15,0 0 3 16,0 0 4-16,-125-9-52 15,94 9-15-15,-1 7-27 16,1 12 4-16,2 3-26 16,5 4-5-16,4 3 5 15,6 7-30-15,12-7 3 16,2-1-14-16,0-2-14 0,23-8 0 16,6-10-12-1,6-8-41-15,3 0-6 0,-3-11-47 16,-1-12 13-16,-5-4 21 15,-9 0 36-15,-5-1 36 16,-4 8 0-16,-4 5 30 16,-2 8 52-16,-1 7-51 15,0 0-13-15,4 0-3 16,0 22-14-16,-3 9 63 16,-1 8-8-16,-4 7-14 15,0 7 24-15,0-6-21 16,-15 3 13-16,-6-6-12 15,1-5-27-15,3-9 5 16,3-7-24-16,7-12-15 16,7-11-93-16,0 0-261 15,10-4-443-15</inkml:trace>
  <inkml:trace contextRef="#ctx0" brushRef="#br0" timeOffset="-20574.02">14713 15132 1883 0,'0'0'491'16,"0"0"-393"-16,0 0 3 16,0 0-46-16,158-24-22 15,-111 24-33-15,-5 0-40 16,-11 0-82-16,-8 0-185 16,-17 0-238-16,-6 0 149 0,0 0-267 15</inkml:trace>
  <inkml:trace contextRef="#ctx0" brushRef="#br0" timeOffset="-20427.41">14944 15069 864 0,'0'0'399'0,"0"0"-104"16,0 0-14-16,0 0-100 15,0 0 32-15,0 0-70 16,0 0-66-16,-7 124-47 16,7-91-30-16,12-5-1 15,8-2-149-15,-5-8-246 16,3-10-349-16</inkml:trace>
  <inkml:trace contextRef="#ctx0" brushRef="#br0" timeOffset="-20094.3">15224 14888 1952 0,'0'0'524'0,"0"0"-436"15,0 0-30-15,0 0-19 16,0 0-39-16,0 0 13 16,0 0-13-16,126 49-15 15,-109-24 14-15,-12 6-10 16,-5 1 11-16,0 1 18 16,-15-4 11-16,-4-1 16 0,2-2 6 15,5-2-20 1,10-3 8-16,2-8-27 0,0-3-3 15,16-1 10-15,13-5-18 16,5-4-2-16,10 0-18 16,3-4-50-16,4-10-22 15,9-18-150-15,-11 6-358 16,-14-1-394-16</inkml:trace>
  <inkml:trace contextRef="#ctx0" brushRef="#br0" timeOffset="-19936.72">15758 14954 1659 0,'0'0'679'15,"0"0"-575"-15,0 0-27 16,0 0-41-16,0 0-23 16,131-19-13-16,-89 19-144 15,-11 0-190-15,-8 4-494 0</inkml:trace>
  <inkml:trace contextRef="#ctx0" brushRef="#br0" timeOffset="-19776.15">15822 15105 1642 0,'0'0'640'15,"0"0"-495"-15,0 0-13 16,0 0-63-16,0 0-69 15,114-12-48-15,-72 2-256 0,-6-7-603 0</inkml:trace>
  <inkml:trace contextRef="#ctx0" brushRef="#br0" timeOffset="-19513.85">16330 14734 1679 0,'0'0'641'0,"0"0"-533"15,0 0 11-15,0 0-67 16,0 0 1-16,0 0-7 0,18 131-14 16,-12-83 32-1,1 1-16-15,-5 0-2 0,-2-8 2 16,0-6-47-16,0-9-1 15,1-7-15-15,12-5-99 16,-2-11-91-16,1-3-607 0</inkml:trace>
  <inkml:trace contextRef="#ctx0" brushRef="#br0" timeOffset="-19293.44">16707 14633 1521 0,'0'0'924'16,"0"0"-781"-16,0 0-69 0,0 0 50 15,0 124-12-15,0-60-60 16,0 3-51-16,0 3 23 16,-7-7-24-16,-2-5-26 15,-2-8-50-15,-7 7-57 16,5-16-151-16,-1-10-661 0</inkml:trace>
  <inkml:trace contextRef="#ctx0" brushRef="#br0" timeOffset="-17728.63">2402 13608 582 0,'0'0'220'0,"0"0"-220"15,0 0-83-15,0 0-1 16,0 0-96-16</inkml:trace>
  <inkml:trace contextRef="#ctx0" brushRef="#br0" timeOffset="-17066.37">3225 13571 74 0,'0'0'252'16,"0"0"-161"-16,0 0-56 15,0 0 15-15,142-32-11 16,-109 28-20-16,1-2-19 16,-2 2 0-16,-3 2-10 15,2-2-17-15,0 0 27 16,1 0 1-16,3 2 50 16,2 1-8-16,26-2-43 15,-13 3-10-15,-3 0-94 0</inkml:trace>
  <inkml:trace contextRef="#ctx0" brushRef="#br0" timeOffset="-16025.19">4725 13614 157 0,'0'0'201'0,"0"0"-195"16,0 0 2-16,0 0-8 15,0 0 41-15,124 62 31 16,-98-48 9-16,1 1-11 16,0 2 7-16,4 0-19 15,0 0-15-15,3 1-27 16,-1-2-6-16,-2 0-10 15,0 2 0-15,0-3 0 16,1 0 1-16,-3 1-1 16,-3-2 8-16,1 2-7 15,-2-2 7-15,-2 0 8 16,-6 2 0-16,3 2-3 16,1 0-11-16,0 4 4 0,4-2-6 15,2 5-21-15,-2-1-24 16,-4 0 1-16,2 2 8 15,-5-2 26-15,-3 0 9 16,-1-2 1-16,-8 1 0 16,1-4 0-16,-3 6 0 15,3-4 1-15,0-1 0 16,2 4-1-16,-1 0 0 16,4 2-6-16,-1-3-3 15,0 3 8-15,-2-2 1 16,-2 2 6-16,-1-2-4 15,-6 2 22-15,0-2-11 16,0 0-12-16,0 2 11 0,0-2-11 16,-2 0 8-16,-4 4 46 15,1-4-7-15,-2 2-6 16,3 4-21-16,-1-5-9 16,-1-1 27-16,-1 4 14 15,-2-6 23-15,-2 1-30 16,-4 2-23-16,-3-2 13 15,-3 0-11-15,2-2 5 16,-6 2 33-16,2-3-26 16,1-2 0-16,0 2-4 15,-2-2-17-15,1 4 0 16,-2-4-16-16,-2 0 1 16,-1-4-2-16,-3 3-9 15,-3 1 10-15,-2-4 1 16,-1 4 5-16,-6-4-4 0,1-2-2 15,-2 1 2-15,-6 2 37 16,2-3-3-16,-2 2-7 16,1 0-4-16,-2 0-18 15,0 0 9-15,2 1-5 16,-2 0 8-16,1-3 27 16,-2 4-12-16,0 0 11 15,1-2 22-15,2 2-18 16,4-2 2-16,3 0-29 15,2 1-6-15,-1 0 6 16,4 1-9-16,-4 3 14 16,1-4-1-16,5 4-24 0,-1-2 17 15,7-7-19-15,7 3-6 16,7-5 5 0,4-2-14-16,5-6-4 0,4 4-20 15,2-4-44-15,0 0-24 16,0 0-35-16,0 0-8 15,0 3 53-15,2-3-96 16,1 0-316-16</inkml:trace>
  <inkml:trace contextRef="#ctx0" brushRef="#br0" timeOffset="-14989.06">3581 15494 371 0,'0'0'305'0,"0"0"-288"15,0 0-5-15,0 0-12 16,0 0 62-16,-113 67-22 16,88-49 9-16,2 0 68 15,1 0 44-15,2 4-18 16,4 0-27-16,2 4-45 15,5 1-14-15,1 6-15 0,4-1-23 16,-1 6 16-16,1-1-18 16,2-6 13-16,-2 5 2 15,2-1-8-15,2 1 7 16,0-4 16-16,0-2-16 16,0 2 12-16,6-4-13 15,5 2-5-15,3-4 14 16,1-4-30-16,3 2 15 15,2-2-5-15,0 0-12 16,5 0 13-16,-1-4-7 16,2 1-12-16,1-3 2 15,0-1-2-15,0 2-2 16,0-8-6-16,4 4-17 16,0-12 23-16,7 2-6 0,2-3 7 15,2 0-1-15,3 0-4 16,0-3 5-16,-1-2 0 15,-1-7 6-15,1-3 8 16,-4-3-14-16,1-3 0 16,-6-8 16-16,-2-1-14 15,-1-2-2-15,-6-8 8 16,-6-4-7-16,-6-6 21 16,-8-8-6-16,-6-3 12 15,0 1 12-15,0 2-16 16,-2 9 25-16,-7 4 5 0,-5 11 1 15,2 6 36-15,-7 2-19 16,-2 4-17-16,-5 4 11 16,2 0-38-16,-4 0 3 15,5 5-16-15,1 3-15 16,4 2 23-16,5 4-16 16,1 3-1-16,4 1 5 15,3 0-10-15,1 0-1 16,2 0 0-16,2 0-24 15,0 0 9-15,0-4-33 16,0 4-32-16,0 0-50 16,0-5-124-16,0-3-227 15,4 2-217-15</inkml:trace>
  <inkml:trace contextRef="#ctx0" brushRef="#br0" timeOffset="-11973.06">4193 15111 335 0,'0'0'630'0,"0"0"-497"16,0 0-75-16,0 0 16 15,0 0-44-15,125-28-25 16,-80 6-5-16,-1-4-29 16,-1-1 20-16,-7-4 2 15,-9-1 7-15,-12 3-6 16,-9 8 6-16,-6 3 35 15,0 9 43-15,0 6-1 16,-8 3-3-16,-3 0-61 0,-1 3 8 16,3 16 19-1,3 3 1-15,4 8 33 0,2 2-11 16,0 5 4-16,0-2 12 16,0 5-33-16,8-4-2 15,3 0-6-15,2 0-22 16,-1 0 3-16,-2-1-13 15,-6-7-5-15,-2 2 5 16,-2-9-5-16,0-2-1 16,-4-5 0-16,-12-4-3 15,-5-4 2-15,0 0 1 16,-2-6 0-16,1 0 5 16,2 0-5-16,6 0 40 15,10 0 13-15,4-10-12 0,0-2-35 16,13-10-6-16,18-4-30 15,8-2-5-15,3-2-55 16,1 2-24-16,-1-3 15 16,-7 8 17-16,-8-4 37 15,-10-3-78-15,-7 9-54 16,-7 4-130-16</inkml:trace>
  <inkml:trace contextRef="#ctx0" brushRef="#br0" timeOffset="-11728.36">4842 15037 1482 0,'0'0'373'0,"0"0"-279"16,0 0-33-16,0 0-61 15,0 0-13-15,0 0-150 16,0 0-199-16</inkml:trace>
  <inkml:trace contextRef="#ctx0" brushRef="#br0" timeOffset="-11563.61">4842 15037 1235 0,'74'82'567'15,"-74"-82"-453"-15,9 0-47 16,11 0 2-16,4-4-69 16,0-2-64-16,3-1-163 15,-4 1-112-15,-10 1-366 0</inkml:trace>
  <inkml:trace contextRef="#ctx0" brushRef="#br0" timeOffset="-11064.66">5116 14824 1043 0,'0'0'298'16,"0"0"-162"-16,0 0-19 15,0 0-55-15,0 0-49 16,0 0 6-16,0 0 28 15,0 23 82-15,0-2 51 16,0 4-27-16,0 4-25 16,0 0-27-16,0 1-46 15,0 0-21-15,0-4-34 0,0-2-1 16,0-8-30 0,4-4-115-16,4-12-112 0,0 0-245 15,1 0-147-15</inkml:trace>
  <inkml:trace contextRef="#ctx0" brushRef="#br0" timeOffset="-10862.47">5279 14708 1232 0,'0'0'527'0,"0"0"-404"0,0 0-22 16,0 0 9-1,0 0-38-15,0 0-61 0,2 116-11 16,-2-81-50-16,0 7-118 16,0-8-144-16,0-7-357 0</inkml:trace>
  <inkml:trace contextRef="#ctx0" brushRef="#br0" timeOffset="-10437.38">5016 14933 920 0,'0'0'358'0,"0"0"-232"16,0 0 25-16,0 0-29 16,0 0-84-16,0 0-23 15,0 0-15-15,98-104-31 16,-92 87-5-16,0 3-53 16,-4 6 0-16,-1 7-50 15,-1-4-115-15,0 4-120 0</inkml:trace>
  <inkml:trace contextRef="#ctx0" brushRef="#br0" timeOffset="-10075.56">5290 14730 1026 0,'0'0'486'15,"0"0"-339"-15,0 0 25 16,0 0-34-16,0 0-70 0,0 0-22 15,0 0 57 1,-29 71-23-16,25-42-51 0,-1 6 11 16,-2-5-40-16,3 2-3 15,-3-1-65-15,-4 2-125 16,2-8-173-16,0-6-225 16</inkml:trace>
  <inkml:trace contextRef="#ctx0" brushRef="#br0" timeOffset="-9750.77">4827 15021 1122 0,'0'0'297'15,"0"0"-202"-15,0 0 8 16,0 0-80-16,0 0-23 0,0 0-263 16,0 0-1026-16</inkml:trace>
  <inkml:trace contextRef="#ctx0" brushRef="#br0" timeOffset="301.33">3463 15588 215 0,'0'0'1149'15,"0"0"-910"-15,0 0-132 16,0 0 97-16,0 0-56 15,0 0-86-15,-14-23-22 16,14 19-25-16,0 0 33 16,0-5 20-16,-4-1 6 15,0 2 9-15,-3-1-36 16,-2-5-7-16,0-3 21 16,-2 4-38-16,0-10 4 15,-2 5 5-15,2-4-26 0,-3-2 29 16,1 2-20-16,-3-3-3 15,3 2 12-15,-5 1-22 16,0-8 24-16,-2 2-18 16,-3 0-7-16,3-2 29 15,-1 0-15-15,-4-3-9 16,2 1 16-16,-4-1-21 16,2 0 14-16,-2 1-9 15,0-2-5-15,0 6 16 16,0-4-11-16,0 2-5 15,2 3 26-15,2 0-26 16,0 5 20-16,1-6-13 16,-1 6-2-16,4-1 16 15,-2-2-22-15,-1 2 1 0,0-1 5 16,0-4 5-16,-1 1-11 16,1-4 0-16,-2-3 1 15,1-1-1-15,3-7 0 16,-1 3 0-16,2-4 5 15,-1 5 6-15,2 4-11 16,0 2 0-16,1 10 2 16,1-1-9-16,1 6 7 15,-1 3 0-15,3 0-1 16,1 2 11-16,3 2-10 16,3 2 0-16,0 2 9 15,5-1-9-15,-1 6 1 0,-1-2 8 16,3 3 9-16,0 0-17 15,0 0 10-15,0 0-11 16,0 0 1-16,0 0-4 16,0 0 3-16,0 0 0 15,0 0 9-15,0 0 5 16,0 0-10-16,0 0-4 16,0 0 11-16,0 0-11 15,0 0 0-15,0 0 0 16,0 0-1-16,0 0 12 15,0 0-10-15,0 0-1 16,0 0-30-16,0 0 30 16,0 0-34-16,0 0 1 15,-2-2 12-15,-2 2-36 0,-3-1 0 16,-8-1-41-16,1-2-199 16,-1 0-729-16</inkml:trace>
  <inkml:trace contextRef="#ctx0" brushRef="#br0" timeOffset="1619.78">3581 15543 940 0,'0'0'282'0,"0"0"-225"16,0 0-57-16,0 0-12 0,0 0-101 16,0 0-167-16</inkml:trace>
  <inkml:trace contextRef="#ctx0" brushRef="#br0" timeOffset="5006.83">3491 15529 2121 0,'0'0'587'16,"0"0"-462"-16,0 0 32 15,0 0-55-15,0 0-102 16,0 0-3-16,0 0-121 16,-44-39-81-16,40 32-424 15,-5-3-785-15</inkml:trace>
  <inkml:trace contextRef="#ctx0" brushRef="#br0" timeOffset="5194.95">2396 13668 459 0,'0'0'0'0</inkml:trace>
  <inkml:trace contextRef="#ctx0" brushRef="#br0" timeOffset="8886.62">10649 16016 1081 0,'0'0'593'15,"0"0"-491"-15,0 0-13 16,0 0-1-16,0 0-41 0,0 0-8 16,116-20-18-16,-70 4-21 15,1-6 19-15,-3 0-19 16,-6-5 0-16,-9 1 9 15,-9 4-3-15,-9 4-5 16,-7 4 16-16,-4 4-16 16,0 6 38-16,0 0 16 15,0 4-30-15,0 0-9 16,-6 4-14-16,-5 16-2 16,0 14 0-16,2 10 0 15,2 15 29-15,7 3 3 16,0 6-7-16,0 3 17 15,13 0-29-15,6-4 12 16,-1-4-14-16,-3-8-10 16,-6-7-2-16,-4-13-5 0,-5-12-3 15,0-10 9-15,-10-7 0 16,-7-6 19-16,-1-6-7 16,-3-17-12-16,2-7 17 15,5-6-16-15,3-8 0 16,5 0 8-16,6 2-9 15,0-3-11-15,0 5 2 16,17 4-38-16,10 1-60 16,20-14-136-16,-5 12-136 15,-2 8-144-15</inkml:trace>
  <inkml:trace contextRef="#ctx0" brushRef="#br0" timeOffset="9015.96">11422 15927 1016 0,'0'0'261'16,"0"0"-187"-16,0 0-67 15,0 0-7-15,140-4-248 0</inkml:trace>
  <inkml:trace contextRef="#ctx0" brushRef="#br0" timeOffset="9202.53">11448 16131 1694 0,'0'0'673'0,"0"0"-564"16,0 0-35-16,0 0 8 16,0 0-82-16,0 0-5 15,138 0-102-15,-91-7-204 16,-11-3-309-16,-9 2-388 0</inkml:trace>
  <inkml:trace contextRef="#ctx0" brushRef="#br0" timeOffset="10069.51">11963 15990 1008 0,'0'0'614'0,"0"0"-460"15,0 0-15-15,0 0 27 16,0 0-50-16,0 0-86 15,0 0-18-15,9 0 23 16,2-4-19-16,7-10 21 16,2-4-18-16,2-5-18 0,1-9 16 15,-1 2-16-15,-5-4 0 16,0 5 22-16,-7 2-13 16,-3 9 27-16,-3 11 0 15,1-2-3-15,-5 7 17 16,3 2-33-16,-3 0-11 15,0 6-1-15,0 11 3 16,0 15 55-16,0 5 5 16,0 5-39-16,0 0 11 15,2-2-31-15,2-3-9 16,0-7-2-16,3-8-23 16,-1-4-34-16,12-18-91 15,-1 0-356-15,0 0-172 0</inkml:trace>
  <inkml:trace contextRef="#ctx0" brushRef="#br0" timeOffset="10441.75">12333 15879 1572 0,'0'0'563'15,"0"0"-491"-15,0 0 12 16,0 0-14-16,0 0-33 0,78-104-30 16,-58 85-5-16,-5 4 8 15,-3 5-10-15,-6 2 1 16,-1 6 21-16,-3 2-4 15,-2 0 34-15,0 10-9 16,2 15 3-16,-2 12 35 16,2 3-38-16,0 4-21 15,1-3-10-15,2-4-10 16,-1 1-2-16,-2-9 0 16,3-8-69-16,-1-2-31 15,0-15-200-15,2 0-363 16,0-4-192-16</inkml:trace>
  <inkml:trace contextRef="#ctx0" brushRef="#br0" timeOffset="11790.52">11963 16022 766 0,'0'0'314'0,"0"0"-148"16,0 0-11-16,0 0 34 15,0 0-40-15,0 0 6 16,0 0 15-16,127 0-41 15,-77-10-24-15,9-9-5 16,5-2-38-16,4-5 3 16,-3-7-25-16,-5-1-23 15,-7 3 21-15,-8-6-24 16,-12 3-13-16,-10 2 20 0,-13 3-21 16,-7 8 18-16,-3 3 1 15,0 6-12-15,-17 8 19 16,-2 4-26-1,-8 0 0-15,-2 16-1 16,-2 16-1-16,-2 8 2 0,1 9 21 16,8 9-8-16,1 9 23 15,10 6-15-15,9 5 3 16,4-2 18-16,0 0-26 16,6-4 17-16,13-5-12 15,0-5-21-15,1-8 17 16,-2-14-17-16,-2-5-1 15,-3-8 0-15,-8-12-52 16,-3-8 13-16,-2-7-11 16,0 0-17-16,-20 0 23 0,-7-18-47 15,-6-2 25-15,-1 1 50 16,3-2 17-16,6 3 0 16,8 8 45-1,5-2 5-15,10 6 32 0,2-2-40 16,0-3-16-16,14-4-1 15,8-3-15-15,7-2 19 16,6-2-19-16,8-4-1 16,3-6-15-16,4-4 6 15,1-5-60-15,14-21-66 16,-14 3-332-16,-9 12-344 0</inkml:trace>
  <inkml:trace contextRef="#ctx0" brushRef="#br0" timeOffset="11965.6">12988 15877 1600 0,'0'0'704'16,"0"0"-586"-16,0 0-26 16,0 0 17-16,0 0-39 15,127-40-67-15,-85 36-3 16,-1 4-79-16,-8 0-193 15,-11 0-38-15,-8-4-233 0</inkml:trace>
  <inkml:trace contextRef="#ctx0" brushRef="#br0" timeOffset="12137.65">13167 15749 1104 0,'0'0'387'0,"0"0"-81"0,0 0-13 15,0 0-88-15,0 0-48 16,0 0-50-16,0 0-19 15,-6 138-54-15,6-98-34 16,0 1 0-16,8-11-42 16,9-2-115-16,-3-6-210 15,1-14-426-15</inkml:trace>
  <inkml:trace contextRef="#ctx0" brushRef="#br0" timeOffset="12423.01">13734 15665 1446 0,'0'0'817'0,"0"0"-619"16,0 0-85-16,0 0 30 15,-133 34-41-15,115 4-51 16,7 14 7-16,7 0-21 15,4 6-10-15,0-3 26 0,4-5-36 16,11-6-5-16,3-8-1 16,3-8-11-16,0-9-21 15,6-13-60-15,4-6-53 16,21-23-48-16,-8-15-470 16,-6-8-1110-16</inkml:trace>
  <inkml:trace contextRef="#ctx0" brushRef="#br0" timeOffset="12648.49">14058 15580 1249 0,'0'0'951'0,"0"0"-714"16,0 0-59-16,0 0-30 15,0 0-65-15,0 0-5 0,-97 136-35 16,86-81-10-16,5 3 9 15,4-6-32-15,2 3-8 16,0-14-2-16,0-2-27 16,4-12-22-16,9-4-35 15,12-19-89-15,-3-4-203 16,1 0-506-16</inkml:trace>
  <inkml:trace contextRef="#ctx0" brushRef="#br0" timeOffset="13281.81">14220 15662 1243 0,'0'0'315'0,"0"0"-123"15,0 0-91-15,0 0-67 16,0 0-4-16,0 0-30 16,0 0 9-16,96-19-9 15,-87 19 1-15,-7 8 3 16,-2 0 17-16,0-2 29 15,-5 2 27-15,-10 2-9 16,-3-2-9-16,5 0-36 16,1 2-12-16,8-7-4 15,2 6 3-15,2 1-10 0,0 0 12 16,0 3-12-16,6-1 10 16,6 3 2-16,-3 3-11 15,1-1 40-15,0 0-11 16,-3 2 41-16,-3-2-10 15,-3 1-33-15,-1-6-1 16,0 2-27-16,0-4-19 16,0-6-23-16,0 0-109 15,14-4-147-15,0-4-200 16,1-10-74-16</inkml:trace>
  <inkml:trace contextRef="#ctx0" brushRef="#br0" timeOffset="13422.43">14526 15833 770 0,'0'0'697'0,"0"0"-427"0,0 0 67 16,0 0-113-16,0 0-108 15,0 0-75-15,-34 121-41 16,32-102-105-16,0-6-390 16,2-9-531-16</inkml:trace>
  <inkml:trace contextRef="#ctx0" brushRef="#br0" timeOffset="13765.32">14779 15819 1520 0,'0'0'738'0,"0"0"-611"15,0 0-91-15,0 0 5 16,0 0-23-16,69-103-17 16,-48 92-1-16,-6 1 7 15,-8 6-5-15,-3 4 24 16,-1 0 13-16,-3 0-6 16,0 21 44-16,0 8-4 15,0 7-1-15,0 8-20 16,0 4-32-16,0-2 0 15,0-2-20-15,0-5-15 0,0-7-9 16,2-10-82-16,4-18-78 16,-2-4-276-16,4 0-306 15</inkml:trace>
  <inkml:trace contextRef="#ctx0" brushRef="#br0" timeOffset="13960.78">15136 15605 1355 0,'0'0'679'16,"0"0"-472"-16,0 0 40 15,9 138-61-15,-5-82-84 16,3 4-58-16,-3 0 6 16,-2-3-44-16,-2-7-6 0,0-10-18 15,0-10-60-15,0-12-56 16,0-8-186-16,0-10-552 0</inkml:trace>
  <inkml:trace contextRef="#ctx0" brushRef="#br0" timeOffset="14203.25">15566 15806 1748 0,'0'0'247'16,"0"0"-220"-16,0 0 12 15,118-21-14-15,-67 21-25 16,-11 0-167-16,-10 0-189 0</inkml:trace>
  <inkml:trace contextRef="#ctx0" brushRef="#br0" timeOffset="14361.16">15648 15973 1551 0,'0'0'590'0,"0"0"-427"16,0 0 53-16,0 0-95 15,0 0-99-15,174 4-22 16,-105-13-186-16,-4-5-574 0</inkml:trace>
  <inkml:trace contextRef="#ctx0" brushRef="#br0" timeOffset="14708.8">16178 15806 2011 0,'0'0'387'0,"0"0"-286"16,0 0-44-16,0 0-24 16,0 0-19-16,0 0-14 15,123-102 0-15,-101 81 9 16,-4 6-8-16,-7 6 31 15,-4 1 34-15,-3 8-12 16,-3 0 19-16,3 0-34 16,1 0-20-16,-1 17 23 15,2 10-21-15,-3 9 13 16,-1 10 5-16,-2 6-21 16,0 2-5-16,0-1-13 0,0-3-65 15,0 4-46 1,0-10-114-16,4-16-589 0</inkml:trace>
  <inkml:trace contextRef="#ctx0" brushRef="#br0" timeOffset="15029">16740 15798 1783 0,'0'0'670'0,"0"0"-563"16,0 0 11 0,0 0-30-16,0 0-73 15,0 0-15-15,94-119-3 0,-69 99-40 16,-6 6 43-16,-5 2-10 16,-8 6 10-16,-3 6 25 15,-3 0-10-15,0 0 18 16,0 18-11-16,0 10 19 15,0 11 6-15,0 5-17 16,0 6-24-16,0-4-6 16,0-6 0-16,0-1-54 15,0-7-68-15,6-5-202 16,3-13-591-16</inkml:trace>
  <inkml:trace contextRef="#ctx0" brushRef="#br0" timeOffset="15246.58">17256 15743 1676 0,'0'0'510'16,"0"0"-442"-16,0 0-12 15,0 0 58-15,119-42-69 16,-72 40-45-16,-3 2-19 15,-1 0-95-15,-7 0-47 16,-10-4-75-16,-6-8-78 16,-6 2 6-16,-10-2-193 0</inkml:trace>
  <inkml:trace contextRef="#ctx0" brushRef="#br0" timeOffset="15396.59">17574 15602 654 0,'0'0'331'0,"0"0"-116"0,0 0-28 16,0 0 123-16,0 0-29 15,0 0-49-15,-52 114-57 16,41-69-67-16,5-2-34 16,0-4-50-16,4-3-24 15,2-2-52-15,0-11-157 16,5-10-449-16</inkml:trace>
  <inkml:trace contextRef="#ctx0" brushRef="#br0" timeOffset="15793.74">17972 15593 1397 0,'0'0'914'16,"0"0"-719"-16,0 0-74 16,0 0 6-16,0 0-51 15,0 0-54-15,0 0-16 16,-103 84-6-16,103-66-40 15,14-8-21-15,1-6-74 16,1-4-71-16,-3-5-90 16,3-18-205-16,0-3 289 15,-5-2 92-15,-2 3 120 0,-3 7 35 16,1 13 133-16,-5 5 1 16,3 0-34-16,0 5 21 15,-1 22 9-15,0 5-47 16,1 10-26-16,-5 8-16 15,0 0-25-15,0 4 9 16,0 3-8-16,0-11-4 16,0-2 2-16,-9-8-38 15,-3-15-12-15,1-2 0 16,3-11-106-16,6-8-382 0</inkml:trace>
  <inkml:trace contextRef="#ctx0" brushRef="#br0" timeOffset="15952.32">18489 15633 2056 0,'0'0'445'16,"0"0"-424"-16,0 0-21 15,0 0 0-15,0 0-3 16,143-31-251-16,-112 44-504 0</inkml:trace>
  <inkml:trace contextRef="#ctx0" brushRef="#br0" timeOffset="16112.89">18605 15793 973 0,'0'0'409'0,"0"0"-338"15,0 0-71-15,129-39-111 16,-82 28-1217-16</inkml:trace>
  <inkml:trace contextRef="#ctx0" brushRef="#br0" timeOffset="16530.1">19173 15458 651 0,'0'0'978'15,"0"0"-737"-15,0 0-29 16,0 0-7-16,0 0-101 16,0 0-54-16,0 0-49 15,63-29 11-15,-44 29-12 16,-3 4 6-16,-7 7-1 0,-7 7 1 16,-2 4 19-1,-2 10 43-15,-21 4-10 0,-6 5 17 16,-4 3-12-16,4 2-14 15,7-2 3-15,6 0-26 16,12-9-13-16,4-6-7 16,2-5-6-16,24-8-19 15,15-10-46-15,42-6-103 16,-10-16-403-16,1-12-574 0</inkml:trace>
  <inkml:trace contextRef="#ctx0" brushRef="#br0" timeOffset="16778.22">19774 15462 1523 0,'0'0'634'0,"0"0"-513"15,0 0 70-15,-137 67-11 16,110-25-87-16,13 2-41 16,14 3-4-16,0 3-39 15,18-6 6-15,13-11-15 16,7-7-21-16,5-16 10 15,-1-10-10-15,0-10 5 16,-1-22 14-16,-6-10-21 16,-10-8 6-16,-10-4-13 15,-13 0-47-15,-24-6-84 16,-18 14-314-16,-14 13-328 0</inkml:trace>
  <inkml:trace contextRef="#ctx0" brushRef="#br0" timeOffset="17297.43">18596 15806 1113 0,'0'0'494'15,"0"0"-279"-15,0 0 94 16,0 0-65-16,0 0-124 16,0 0-19-16,0 0-28 15,73 0-42-15,-46 0-31 16,-2-4-6-16,-3-5-93 16,-7-3-254-16,-5 2-548 0</inkml:trace>
  <inkml:trace contextRef="#ctx0" brushRef="#br0" timeOffset="17442.68">18607 15661 1182 0,'0'0'17'15,"0"0"-17"-15,0 0-731 0</inkml:trace>
  <inkml:trace contextRef="#ctx0" brushRef="#br0" timeOffset="19913.91">2140 13334 1031 0,'0'0'216'0,"0"0"-141"15,0 0 75-15,115-106 17 16,-68 72-48-16,5 2-22 16,5 0-12-16,2-2 7 15,7 2-29-15,-1 1-5 16,4-5 11-16,2 5-40 16,3-1 8-16,4 1-13 15,0 6-24-15,6 0 23 16,3 4-23-16,2 0 1 15,5 3 9-15,1 0-4 16,3 2 0-16,3 0-6 0,1 2 0 16,1 1 5-16,2 6-5 15,17 1 0-15,20 6 1 16,20 0 6 0,0 0-7-16,-13 2 0 0,-15 12-3 15,-16 0-3-15,-2 6-3 16,-3 2 4-16,1 6 4 15,-14 1-5-15,-17-2 0 16,-14-3 4-16,13 9-22 16,0 1 23-16,17 7-10 15,10 9 11-15,-16 3-1 16,10 9 7-16,-5 7-13 0,-6 3 7 16,-3 3-2-1,-3 4 2-15,-6-1 0 0,-1 2-1 16,-10 1-8-16,-7-1-3 15,-4 2 11-15,-9 2 1 16,-6 2 0-16,-8 3 20 16,-6 1-20-16,-10 0 14 15,-5-2-4-15,-7 5-9 16,-7-7-1-16,0 6 0 16,-13-6 9-16,-14 2-13 15,-2-3 4-15,-2-5 0 16,0-8 3-16,-5-10 6 15,1-3 0-15,-4-9 9 16,1-2-16-16,-4-2 24 16,2-6-25-16,-4-2 17 0,-4-2 6 15,-2-3-14-15,-4-2 18 16,-4 3-23-16,-2-1 4 16,-1 1 3-16,-2-2-12 15,2-1 0-15,1 2 8 16,-1-3-2-16,1-2 6 15,-4 2 3-15,-4-4-15 16,-4 2 26-16,-7 2-26 16,-3 2 0-16,-3-1 0 15,-1-4 0-15,1 0 0 16,2 1 0-16,5-3 0 16,5 2-1-16,4-10 1 15,-2 6 0-15,0-9 5 0,-6-1 4 16,2 0 0-16,-6-3-9 15,-4 3 2-15,-1-9-2 16,-5 0 0-16,-6-4 0 16,-3 0 5-16,-16 0 2 15,-21-13-5-15,-19-18 7 16,-5-4-9-16,10-9 34 16,10-1-18-16,12 4 7 15,-4-12 14-15,-6-1-25 16,0-5 24-16,5-4-8 15,5-3-27-15,22 4 40 16,21 4-40-16,15 8 5 0,4-3-5 16,-9-14 8-1,-6-10-16-15,-16-29 7 0,11-21 0 16,17-19 5-16,17-2-4 16,30 27 5-16,13 33-6 15,10 30 9-15,0 1-10 16,0-3 1-16,12-7-6 15,3-7-4-15,1 1 10 16,-1 7 0-16,-1 8-1 16,-3 5 2-16,-3 16-1 15,1 7 4-15,-2 11-2 16,-2 7 7-16,-1 6-9 16,0 0 0-16,1 2 3 0,-3 0 9 15,0 3-7 1,-2-2 3-16,2 3-7 0,-2 0 35 15,0 0-25 1,0 0 1-16,0 0 4 0,0 0-10 16,0 0 0-16,0 0-6 15,0 0 0-15,0 0-3 16,0 0 4-16,0 0-1 16,0 0 4-16,0 0 2 15,0 0-6-15,0 0 0 16,0 0 2-16,0 0-13 15,0 0 1-15,0 0-2 16,0 0-12-16,0 0-34 16,0 0 4-16,0 0-28 15,-4 0-26-15,-11 0-48 16,3 0-231-16,-2 0-445 0</inkml:trace>
  <inkml:trace contextRef="#ctx0" brushRef="#br0" timeOffset="21898.19">22928 3461 392 0,'0'0'337'0,"0"0"-100"15,0 0-128-15,0 0-7 0,-130-9-5 16,92 8-11-16,-4 1-21 15,-5 0 53-15,-6-3-47 16,-3 3 11-16,-2-2 11 16,1 2-39-16,1 0 18 15,7 0-25-15,-3 0-5 16,1 2 8-16,2 4-15 16,-2 3 21-16,-1 1-10 15,-1 2-34-15,-3 1 26 16,-4 8-17-16,-2 1-20 15,0 2 38-15,1 3-10 16,5 7-3-16,7-1 3 16,3 7-11-16,4 7 22 15,-1 5-13-15,3 4-11 0,2 7 20 16,0 8-20-16,-2 4 2 16,4 1-3-16,1 2-9 15,4 1 3-15,6 3-5 16,2 1-2-16,8 4 7 15,1 1-8-15,4 0-1 16,1 2 22-16,2-1-21 16,-2-1 6-16,0-1-7 15,3-2 0-15,-2 4 12 16,4-1-11-16,4 0 9 16,0 0-7-16,12-1 4 15,9-1-1-15,11-6-6 0,8-7-1 16,5-2-6-16,6-9 7 15,7-5 0-15,9-10 5 16,8-4-3-16,28-5-2 16,24-6 0-16,27-8 0 15,-12-8-2-15,-24-10 4 16,-31-6-2-16,-16 0 0 16,30-12 6-16,33-22-12 15,34-20 6-15,2-11-23 16,-32 3 22-16,-35 8-6 15,-36 14 7-15,-9 2 16 0,2-7-15 16,4-11 31 0,3-9 3-16,-11-6 7 0,-8-3 21 15,-5-6-29 1,-7-5-1-16,-3-4 18 0,-6-2-41 16,-2-1 22-16,-6 0-22 15,-5 1-8-15,-3 3 39 16,-7 4-40-16,-4 6 21 15,0 3 2-15,0 6-10 16,-11 7 25-16,-5 4-17 16,-3 3-7-16,-1 8 12 15,-3 0-15-15,-3 4 5 16,-1 2 4-16,0-1-21 16,-2-4 8-16,-4-1-1 15,-1-1-7-15,-4-3 17 16,-4 1-17-16,0 0 0 15,-5 3 0-15,-7 0-20 0,-3 3-25 16,-8 4-60-16,-9 4-37 16,-6 6-1-16,-54-1-78 15,18 12-312-15,8 5-364 0</inkml:trace>
  <inkml:trace contextRef="#ctx0" brushRef="#br0" timeOffset="29702.88">23819 5510 502 0,'0'0'552'0,"0"0"-552"0</inkml:trace>
  <inkml:trace contextRef="#ctx0" brushRef="#br0" timeOffset="29843.02">23819 5510 1670 0,'104'37'46'15,"-104"-37"-46"-15</inkml:trace>
  <inkml:trace contextRef="#ctx0" brushRef="#br0" timeOffset="79705.73">17299 12714 1536 0,'0'0'522'15,"0"0"-357"-15,0 0-8 16,0 0-102-16,0 0-26 16,0 0 0-16,0-11-3 15,7 7 35-15,2-2 9 16,7 0-10-16,1-4 1 16,5 2-40-16,5 3-8 0,0 0-8 15,2 5 2-15,0 0-7 16,0 0 0-16,-4 12 1 15,-6 6-11-15,-3 2 10 16,-9 4 0-16,-7 2-2 16,0 4 2-16,-2 0-1 15,-17 1-9-15,0-2-15 16,-1-5-11-16,4-4-62 16,5-7-45-16,4-12-113 15,7-6-88-15,0-19-182 16,15-6-439-16</inkml:trace>
  <inkml:trace contextRef="#ctx0" brushRef="#br0" timeOffset="80346.01">17676 12615 1139 0,'0'0'735'16,"0"0"-469"-16,0 0-59 16,0 0-115-16,0 0-78 15,0 0-2-15,0 0-11 16,-56 93-1-16,48-64 9 15,8-1-7-15,0-2-4 16,0-3-11-16,8-4-75 16,8-2-70-16,17-8-171 15,-6-3-225-15,0-6-264 0</inkml:trace>
  <inkml:trace contextRef="#ctx0" brushRef="#br0" timeOffset="80397.91">17871 12799 588 0,'0'0'674'0,"0"0"-345"15,0 0-9-15,0 0-78 16,0 0-88-16,0 0-45 16,0 0-55-16,48-38-17 15,-40 42 33-15,2 10-15 16,3 4 16-16,-2 3-21 16,3 2-34-16,-7 1 12 15,1 1-28-15,-6-3-33 16,-2-2-36-16,-2-6-78 15,-13-7-146-15,-6-7-492 0</inkml:trace>
  <inkml:trace contextRef="#ctx0" brushRef="#br0" timeOffset="80723.06">17518 12358 887 0,'0'0'513'0,"0"0"-346"16,0 0-48-16,0 0 3 16,0 0-36-16,-141 10-17 15,112 0 21-15,-2 1 21 0,-1 0-34 16,-1 3 10-1,0 3-20-15,-1 0-33 0,3 7 18 16,2 7-27-16,5 5-3 16,2 6 9-16,6 5-25 15,5 10 14-15,5 3-13 16,0 3-6-16,6 2 21 16,0-1-22-16,0-1 0 15,16-3 10-15,5 0-10 16,8-3 23-16,6-1-15 15,5-2-7-15,10-2 4 16,2-6-5-16,9-6-2 16,-1-10 2-16,2-10-21 15,0-12 15-15,3-8-9 16,3-8 0-16,-4-22 9 16,3-10 5-16,-5-10 1 15,1-4 0-15,-8-7-5 0,-4-1 5 16,-6-6 0-16,-9-2 1 15,-12-2 15-15,-9-2-8 16,-8 1 18-16,-7 4 4 16,0 4-28-16,-11 5 35 15,-16 8-15-15,-8 4-11 16,-9 4-4-16,-12 4-7 16,-9 3-9-16,-9 9-9 15,-3 6-44-15,-8 10-29 16,0 12-93-16,-15 6-107 0,19 18-248 15,19 0-68-15</inkml:trace>
  <inkml:trace contextRef="#ctx0" brushRef="#br0" timeOffset="81442.08">18280 12659 124 0,'0'0'1393'0,"0"0"-1002"16,0 0-172-16,0 0-19 16,0 0-100-16,0 0-66 15,0 0-34-15,64-12 15 16,-1 16 13-16,28 3-13 16,32 1 35-16,28 3 2 0,10-1-8 15,-12 0-3-15,-31-2-40 16,-34-2 8-16,-19-6-9 15,-9 3-7-15,2-3 7 16,-2 0-37-16,-1 0-2 16,-19 0 8-16,-16 0-47 15,-13 0-12-15,-7 0-1 16,-16-6-132-16,-18-3-177 16,-28-3 40-16,7 2-45 15,6-1-507-15</inkml:trace>
  <inkml:trace contextRef="#ctx0" brushRef="#br0" timeOffset="81695.4">18995 12601 978 0,'0'0'236'16,"0"0"-135"-16,0 0 95 15,0 0 7-15,0 0-110 16,0 0-21-16,0 0 32 16,64 13-33-16,-51 1 2 15,-1 7-10-15,-10 2-16 16,-2 4 9-16,-2 1-33 16,-20 3-23-16,-5-4-5 15,7 3-137-15,6-8-331 0,10-9-382 0</inkml:trace>
  <inkml:trace contextRef="#ctx0" brushRef="#br0" timeOffset="82006.57">19984 12508 1356 0,'0'0'303'16,"0"0"-169"-16,0 0-48 0,0 0 48 15,0 0-80 1,118 11-34-16,-93 13 8 0,-6 5 39 16,-9 4-13-16,-10-1 22 15,0 2 2-15,-20 0-24 16,-9 0 1-16,-3-7-38 15,1 0 1-15,4-9-18 16,5-6-7-16,9-6-59 16,13-6-151-16,0-14-135 15,0-10-376-15</inkml:trace>
  <inkml:trace contextRef="#ctx0" brushRef="#br0" timeOffset="82196.06">20211 12484 1267 0,'0'0'722'16,"0"0"-503"-16,0 0-47 16,0 0-95-16,0 0-16 15,0 0-20-15,-9 132-11 16,9-89-22-16,0-1-8 16,9-2-35-16,11-6-75 15,18-3-138-15,-5-12-303 16,-1-11-134-16</inkml:trace>
  <inkml:trace contextRef="#ctx0" brushRef="#br0" timeOffset="82465.34">20489 12729 1222 0,'0'0'657'0,"0"0"-344"16,0 0-113-16,0 0-101 15,0 0-56-15,0 0-42 16,0 0 14-16,75-10-14 15,-69 24 6-15,-6 5 22 16,0 0-17-16,0 3 4 16,-11-1 24-16,2 1-29 15,2-5-2-15,5-2-9 16,2-1 1-16,0-5 2 16,9 0-3-16,11-6 1 15,3-3-1-15,3 0-17 16,-2-1-45-16,5-36-152 0,-6 4-427 15,-7-6-542-15</inkml:trace>
  <inkml:trace contextRef="#ctx0" brushRef="#br0" timeOffset="82960.02">20133 12187 65 0,'0'0'1438'0,"0"0"-1146"16,-160-14-163-16,104 14 158 16,9 0-171-16,12 18-43 0,6 11-48 15,4 7-13-15,5 5 21 16,2 12-15-16,7 3 1 16,3 6 21-16,0 4-18 15,6 7 11-15,2 3-25 16,0 5-2-16,0 1-2 15,7 0-4-15,15-2 0 16,5-2-10-16,11-6-16 16,9-3 26-16,9-12-9 15,13-8-3-15,8-11 11 16,10-14 1-16,25-18 0 16,21-6 0-16,-6-24 1 15,-13-12 6-15,-16-12-7 0,-17-11 1 16,17-27 9-1,11-32-9-15,-23 7 11 0,-23 13 22 16,-32 14-11-16,-24 24 27 16,-7-2 7-16,0-5 10 15,-27 12 12-15,-8 5-37 16,-15 7-42-16,-10 9 0 16,-13 7-77-16,-10 8-16 15,-6 9-35-15,-31 10-92 16,24 8-373-16,15 8-333 0</inkml:trace>
  <inkml:trace contextRef="#ctx0" brushRef="#br0" timeOffset="83395.85">21085 12714 907 0,'0'0'569'0,"0"0"-487"16,0 0 27-16,0 0 135 15,129 13 4-15,-62-1-118 16,13 5-47-16,10-2 25 16,7 3-26-16,6 1-36 15,-1-4 0-15,1-1-31 16,-5-1 9-16,-11-4-12 15,-12-3-5-15,-15-3-2 16,-17-3-5-16,-17 0-32 16,-14 0-25-16,-12-3-65 15,-40-25-157-15,-11 5-461 16,-8-4-238-16</inkml:trace>
  <inkml:trace contextRef="#ctx0" brushRef="#br0" timeOffset="83597.31">21773 12661 491 0,'0'0'816'15,"0"0"-658"-15,0 0-105 16,0 0 60-16,0 0 52 16,154 18-33-16,-107 0-46 15,-5 1-13-15,-13 4-33 16,-14-3 16-16,-12 2-16 16,-3 3 6-16,-14-2 7 15,-10 1-34-15,-1 2-19 16,6 1-35-16,2-1-113 15,9 8-100-15,4-9-118 16,4-4-224-16</inkml:trace>
  <inkml:trace contextRef="#ctx0" brushRef="#br0" timeOffset="84012.2">22567 12685 963 0,'0'0'334'15,"0"0"-223"-15,0 0 8 16,0 0 13-16,0 0-28 16,0 0-15-16,131 46-6 15,-113-12-6-15,-5 3-13 16,-11 2 30-16,-2 2-36 15,-4-5-21-15,-21-4-5 0,-4-4-21 16,0-6-11-16,3-4-9 16,4-12-152-16,8-2-144 15,9-4-272-15</inkml:trace>
  <inkml:trace contextRef="#ctx0" brushRef="#br0" timeOffset="84212.67">22907 12628 1480 0,'0'0'667'0,"0"0"-422"15,0 0-119-15,0 0-19 16,0 0-53-16,0 0-32 16,-104 125 4-16,101-81-26 15,3 2-6-15,3-2-24 0,16-1-73 16,27-3-94-16,-7-8-429 15,-3-14-276-15</inkml:trace>
  <inkml:trace contextRef="#ctx0" brushRef="#br0" timeOffset="84576.69">23113 12828 1433 0,'0'0'367'15,"0"0"-124"-15,0 0-109 16,0 0-88-16,0 0-36 16,0 0-5-16,0 0 1 0,55 11-6 15,-55 2 8-15,0-1-8 16,0 2 24-16,-11 2 11 16,-4-2 4-16,-1 1-5 15,3-1-33-15,5 2 11 16,4 1-12-16,4 3 7 15,0-2-6-15,4 2-1 16,12-1 0-16,2 2 22 16,0-3-22-16,-2 0 25 15,-3-4-3-15,-8 1-4 16,-2-4 15-16,-3 1-21 16,0-4-6-16,-10-1-6 15,-11-6-57-15,-14-5-122 16,1-18-425-16,8-8-381 0</inkml:trace>
  <inkml:trace contextRef="#ctx0" brushRef="#br0" timeOffset="85010.53">22731 12250 1031 0,'0'0'852'0,"0"0"-697"15,-120-16-18-15,71 16 25 16,0 12-80-16,0 18-69 0,2 14 8 16,1 10-9-1,-1 11-11-15,7 7 36 0,1 6-18 16,8 2-4-16,7 3 18 16,8-3-32-16,14 0 10 15,2-1-11-15,25 0 6 16,23-1 5-16,21-1-11 15,36 5 0-15,40 0-1 16,42-13 4-16,12-22-12 16,-7-29 7-16,-28-18 1 15,-30-36-10-15,-27-10 12 16,-23-8-1-16,-6-32 12 16,-15-29-6-16,-9-19 26 15,-13 4-3-15,-28 31-16 16,-13 40 53-16,0 11-16 0,-23 1-21 15,-13-1-29-15,-13 5-40 16,-9 20-30-16,-34 23-115 16,15 0-495-16,7 20-279 0</inkml:trace>
  <inkml:trace contextRef="#ctx0" brushRef="#br0" timeOffset="85183.07">23480 13658 1892 0,'0'0'181'16,"0"0"-174"-16,0 0-7 16,0 0 0-16,0 0-145 15,0 0-607-15</inkml:trace>
  <inkml:trace contextRef="#ctx0" brushRef="#br0" timeOffset="85310.73">23498 14055 1523 0,'0'0'355'16,"0"0"-184"-16,0 0-84 16,0 0-87-16,0 0-19 15,6 109-264-15,2-64-400 0</inkml:trace>
  <inkml:trace contextRef="#ctx0" brushRef="#br0" timeOffset="85398.49">23551 14664 424 0,'0'0'0'0</inkml:trace>
  <inkml:trace contextRef="#ctx0" brushRef="#br0" timeOffset="85761.57">23308 14968 1684 0,'0'0'488'16,"0"0"-303"-16,0 0-80 16,0 0-8-16,114-19-63 15,-52 36-33-15,8 14-1 16,-6 9-12-16,-6 6-12 16,-16-4 24-16,-19 1-16 15,-18-6 4-15,-5 1 12 16,-20-5 0-16,-23-7 25 15,-6-4-10-15,-2-5-6 16,11-8-9-16,11-7-30 16,29-8-118-16,0-14-324 0,15-8-470 0</inkml:trace>
  <inkml:trace contextRef="#ctx0" brushRef="#br0" timeOffset="85941.05">23890 14899 1207 0,'0'0'1001'0,"0"0"-713"16,0 0-132-16,0 0-28 16,0 0-56-16,-107 109-45 15,89-52 17-15,10 1-36 0,2 1 2 16,6-5-10-16,0 0-42 16,0-7-46-16,14 3-62 15,-1-10-219-15,1-17-444 0</inkml:trace>
  <inkml:trace contextRef="#ctx0" brushRef="#br0" timeOffset="86165.44">24006 15293 1694 0,'0'0'552'16,"0"0"-472"-16,0 0-10 0,0 0 117 15,0 0-90 1,-2 109-39-16,2-67-22 0,0 0-26 16,0 1 5-16,0-7-15 15,0-4-31-15,0-11-37 16,0-2-91-16,0-13-152 16,0-4-558-16</inkml:trace>
  <inkml:trace contextRef="#ctx0" brushRef="#br0" timeOffset="86382.86">24139 15418 1592 0,'0'0'633'16,"0"0"-450"-16,0 0-43 15,0 0 9-15,0 0-98 16,0 0-14-16,0 0-9 0,-111 98-17 15,111-74-5-15,0-2-6 16,9-1-17-16,13-6 2 16,21-7-82-16,-3-3-81 15,-3-5-466-15</inkml:trace>
  <inkml:trace contextRef="#ctx0" brushRef="#br0" timeOffset="86539.44">24393 15454 1311 0,'0'0'612'16,"0"0"-556"-16,0 0-56 16,0 0-228-16,0 0-1139 0</inkml:trace>
  <inkml:trace contextRef="#ctx0" brushRef="#br0" timeOffset="86812.71">24561 15440 1375 0,'0'0'654'16,"0"0"-445"-16,0 0-13 0,0 0-80 16,0 0-88-1,0 0-10-15,0 0-12 0,67-99-5 16,-63 95 6-16,-2 4-7 15,-2 0 0-15,0 4 16 16,0 15 9-16,0 5 50 16,0 10-16-16,0 2-29 15,0-2 6-15,0 2-27 16,0-3-9-16,0-7-28 16,0-8-82-16,-2-18-73 15,-6 0-323-15,5-3-244 0</inkml:trace>
  <inkml:trace contextRef="#ctx0" brushRef="#br0" timeOffset="87696.35">24001 14493 1166 0,'0'0'300'0,"0"0"-132"15,0 0 50-15,-131-17 13 16,82 17-91-16,-2 0-85 16,-7 0 7-16,-3 17-19 15,-1 6-29-15,0 1 17 16,-3 10-21-16,5 6 9 0,2 6 13 15,4 10-23-15,7 8 19 16,8 8-27-16,5 7 5 16,8 2-7-16,5 3 1 15,5-3 0-15,6 0-8 16,5-5 16-16,3-4-10 16,2-1 2-16,0-5 0 15,0-3-7-15,13-1 5 16,5 1-8-16,7-1 8 15,11 0-30-15,8-2 18 16,9 1-24-16,10-3-181 16,6-8 164-16,7-3 33 15,3-4-3-15,4-9 24 0,2-6 1 16,2-10 7 0,-1-5-7-16,1-9 0 0,0-4 9 15,-4 0-9-15,-5-4 16 16,-4-15 15-16,-8-3 7 15,-3-8 17-15,-3-2-20 16,-4-12-18-16,1-2 14 16,-3-6-24-16,-1-7 2 15,-3 1 4-15,-6 1 2 16,-4-6 40-16,-5 5 6 16,-4-1-13-16,-6 2 16 15,-4 3-12-15,-6-5-3 16,1-3 2-16,-5 0-22 0,-2 4 3 15,-2-4-13-15,-5 4-4 16,-2 3 36-16,0 1-14 16,-2-4 1-16,-14 4-2 15,-4 1-4-15,-5 3 15 16,1 2-16-16,-5 3-11 16,-3 0 16-16,-1 5-36 15,-2 2 18-15,-1 2-18 16,1 2 6-16,0 4-3 15,4 2-3-15,0 2 0 16,2 6-9-16,-2 0 5 16,-5 5 4-16,-4 4 0 15,-7 1-10-15,-6 2-2 0,-2 4-34 16,-6 4-35 0,-1 0-19-16,-2 0-44 0,-28 13-42 15,19 13-384-15,3-3-728 0</inkml:trace>
  <inkml:trace contextRef="#ctx0" brushRef="#br0" timeOffset="88848.26">23142 15759 954 0,'0'0'658'0,"0"0"-476"15,0 0 44-15,-116 3-51 16,62 20-48-16,-11 13-20 15,-32 18-12-15,-44 25 22 16,-49 23-23-16,-23 10-1 16,-8-7-2-16,7-10-22 15,21-18 1-15,6-16-48 16,35-13-5-16,42-19-4 16,46-14-7-16,28-12 2 15,12 1 1-15,11-4-9 16,8 0-1-16,5-4-90 0,49-30-84 15,-2 6-57-15,-5-5-463 16</inkml:trace>
  <inkml:trace contextRef="#ctx0" brushRef="#br0" timeOffset="89531.47">20532 16076 1303 0,'0'0'311'16,"-136"0"-174"-16,44 20-51 16,-10 13 140-16,0 11-43 15,2 9-46-15,-5 32-49 0,1 27-6 16,3 26-8-16,12 0-38 15,31-17 8-15,25-35-33 16,15-28-10-16,9-2 19 16,5 3-20-16,4 9 0 15,0 3-1-15,19 0 1 16,22-5-2-16,12-2-4 16,19-2 0-16,12 0-1 15,29-3 1-15,33-15-8 16,34-26 1-16,14-18-18 15,-3-12 30-15,-10-30-8 16,-27-2 9-16,-9-5 0 16,-32 9 1-16,-27 0-1 0,-27 8 10 15,-17-12-10 1,-2-13 13-16,-4-29-13 0,-11-34 0 16,-23-28 0-16,-2-4 9 15,-29 27 4-15,-7 31 18 16,5 32-1-16,-8 12 16 15,-9-8-31-15,-12-4-14 16,-19-5-1-16,-23 10-37 16,-33 8-41-16,-31 25-86 15,-5 16-219-15,39 8-266 16,39 10-159-16</inkml:trace>
  <inkml:trace contextRef="#ctx0" brushRef="#br0" timeOffset="89995.19">19843 16709 1187 0,'0'0'589'0,"0"0"-460"15,0 0-23-15,0 0 30 16,0 0-40-16,132-36-44 16,-98 36-30-16,-3 23 6 15,-12 7-27-15,-9 12-1 16,-10 6 34-16,-2 2-1 16,-25 8 32-16,-9-6-5 15,-6-2-14-15,0-9 15 16,2-6-42-16,9-8-10 0,6-14-9 15,13-4-21-15,10-9-65 16,7-22-150-16,19-14-410 16,3-5-541-16</inkml:trace>
  <inkml:trace contextRef="#ctx0" brushRef="#br0" timeOffset="90204.63">20185 16554 67 0,'0'0'1681'0,"0"0"-1334"16,0 0-146-16,0 0-23 15,-104 145-64-15,98-90-38 0,4 3-40 16,2-4 1 0,0-2-13-16,7-6-24 0,9-6 0 15,5-6-26-15,18-10-66 16,-6-7-152-16,1-17-460 0</inkml:trace>
  <inkml:trace contextRef="#ctx0" brushRef="#br0" timeOffset="90424.05">20466 16870 753 0,'0'0'1474'0,"0"0"-1230"15,0 0-138-15,0 0 6 16,0 0-57-16,0 110-22 0,0-67-26 16,0-8-6-16,0 4-1 15,0-12-36-15,2-4-26 16,-2-5-52-16,4-15-175 16,3-3-336-16,-1 0-403 0</inkml:trace>
  <inkml:trace contextRef="#ctx0" brushRef="#br0" timeOffset="90649.48">20593 16910 2016 0,'0'0'395'0,"0"0"-227"15,0 0-43-15,0 0-60 0,0 0-52 16,0 0 17-16,-92 120-17 15,103-92-12-15,12-6-1 16,8-5-11-16,2-12-19 16,3-5-37-16,13-9-65 15,-11-14-156-15,-7-3-432 0</inkml:trace>
  <inkml:trace contextRef="#ctx0" brushRef="#br0" timeOffset="91283.76">22170 15841 854 0,'0'0'538'16,"0"0"-253"-16,0 0-27 0,0 0-76 16,0 0-111-1,0 0 3-15,0 0 28 0,-16 90-46 16,-4-49-5-16,-7 3-2 16,1 2-40-16,1 2 29 15,10-6-21-15,13-2-11 16,2-6 9-16,52 16 1 15,-2-38-16 1,6-12-7-16,0 0-9 16,-6 0-42-16,-9-12 7 15,-8 3-29-15,-13-6-135 16,-6 7-144-16,-12 0-290 0</inkml:trace>
  <inkml:trace contextRef="#ctx0" brushRef="#br0" timeOffset="92885.46">17464 16837 1525 0,'0'0'521'0,"0"0"-425"15,0 0-8-15,0 0-27 16,0 0-27-16,0 0-13 15,0 0-5-15,31 109 21 16,-19-61-6-16,-1-4 11 16,1 6 8-16,3-1-17 15,4-7 6-15,8-3-2 0,6-8-12 16,7-9 4-16,7-8-21 16,5-14 1-16,-1 0-3 15,-2-23-4-15,-4-8 5 16,-7-13-7-16,-9-10 0 15,-12-5 0-15,-5-7 2 16,-10 0-2-16,-2 8 11 16,0 11-10-16,-14 12 37 15,-10 9-9-15,-3 13-12 16,-4 12 4-16,0 1-20 16,2 0-1-16,4 10 0 15,7 8 6-15,5 8-8 16,9 0 2-16,4 2-4 15,0-2 2-15,17-4-5 16,16 0-7-16,8-12-36 0,10-2-68 16,25-8-126-16,-12-8-336 15,-3-6-438-15</inkml:trace>
  <inkml:trace contextRef="#ctx0" brushRef="#br0" timeOffset="94442.29">20470 16096 215 0,'0'0'78'15,"0"0"-78"-15,0 0-105 0</inkml:trace>
  <inkml:trace contextRef="#ctx0" brushRef="#br0" timeOffset="94703.61">20470 16096 657 0,'-158'-22'185'16,"142"18"-98"-16,1 0 8 15,-1 0-56-15,-2 0-39 16,-2 4-69-16,-3 0-82 16,-6 0-25-16,-2 0 101 15,-4 8 75-15,-5 2 32 16,-3 6 49-16,-3 2 17 15,-4 3-30-15,0 12-25 0,-2-3-31 16,1 7-12-16,2 5-6 16,4 2-20-16,5 0-7 15,7 4 22-15,6 2 11 16,7 0 11-16,7 6-11 16,2-2-6-16,3-4-25 15,2 24-36-15,4-19-9 16,0-1-63-16</inkml:trace>
  <inkml:trace contextRef="#ctx0" brushRef="#br0" timeOffset="94888.1">19763 17602 350 0,'0'0'116'0,"0"0"-93"15,163 79-23-15,-76-46-22 16,7-3 22-16,24-6 8 15,27-12-7-15,22-12-2 16,5-4-65-16,-14-28 43 16,-25-12 23-16,-46 8 0 15,-20 1-54-15</inkml:trace>
  <inkml:trace contextRef="#ctx0" brushRef="#br0" timeOffset="102762.03">18204 13134 508 0,'0'0'257'0,"0"0"-115"16,0 0 86-16,0 0-63 0,0 0-59 15,0 0 19 1,0 0-4-16,-15 0-3 0,15 0 3 16,0 0-2-16,0 0 13 15,0 0-55-15,0 0-8 16,4 0-6-16,9 0-28 15,7 0 8-15,9 0-16 16,7 0-9-16,6 0 20 16,5 0-32-16,5 0 18 15,0 0-11-15,4 0-13 16,2 0 17-16,2 0-11 16,5 0-6-16,-1 0 19 15,-1 0-19-15,-5 0 10 16,0 0 12-16,-5 5-21 15,-2 0 20-15,3-1-8 0,-2 1-11 16,0-2 19-16,2-1-20 16,1 0 10-16,1 0-5 15,1 2 2-15,-2-2-4 16,0 1 2-16,1 0-6 16,0 1 16-16,-2 1-16 15,-1-2 7-15,3 1 1 16,0 0-1-16,4 2-2 15,0 1-5-15,2-2 0 16,3 1 0-16,-3 3 9 16,1-2-9-16,-4 3 0 15,2 0 0-15,-3 2 8 16,0 0-8-16,2 1 0 16,0-1 10-16,1 0-4 0,-1 0-4 15,-3 2-1-15,1 2 8 16,-2-1-3-16,0 6-6 15,0 0 0-15,2 0-6 16,-3 3 12-16,0-2-6 16,4 2 0-16,-4-2 1 15,6 0 2-15,-3 2-3 16,2 0 0-16,2 1-1 16,-2-1-2-16,3-1 2 15,-3 2 1-15,0-1 0 16,0-1 7-16,-5 4-7 15,-1-1 0-15,-2 4-3 16,-2-7 12-16,2 7-9 0,-1-1 0 16,3 1 6-16,-1 2-2 15,-2 2-4-15,-4-3 0 16,0 1-1-16,-3 0 5 16,-4-1-4-16,1 2 0 15,-2-1 0-15,-3 0-8 16,-2 1 8-16,-3-4 0 15,-7 3-1-15,-3-2-6 16,-7 0 6-16,1-1 0 16,-9 0-5-16,3 6-1 15,-4-4 7-15,1 5 0 16,3-1 5-16,2 5 5 16,3-4-8-16,-1 4-2 0,5 0 1 15,-3 2-3 1,3-3 2-16,-5 1 0 0,-1-10 0 15,-5-2 0-15,-3-6-2 16,0-4 2-16,-2-1 0 16,2-4-9-16,0 1 11 15,0 1-2-15,0-11 1 16,-1 5 7-16,-1-3-2 16,0-2-6-16,-2-2 0 15,2-2 3-15,-2 2-3 16,0-2 0-16,0 0 6 15,0 0-5-15,0 0 8 0,0 0-9 16,0 0 0-16,0 0 0 16,0 0 1-16,0 0-1 15,0 0 0-15,0 0 7 16,0 0-4-16,0 0-1 16,0 0-2-16,2 0 14 15,-2-8-14-15,2-10-1 16,-2 0 0-16,0-5-19 15,0 0 20-15,0-6 0 16,0 1 0-16,-4-1-3 16,-7-1 3-16,-3-5 0 15,-3-1 1-15,-8 0 1 16,-8-3-2-16,-5-3 0 0,-7-2 0 16,-1 3-8-16,-1-3 11 15,0 0-3-15,4 2 0 16,6-1 1-16,1 6 11 15,5 0-12-15,3 3 0 16,2 2-2-16,2 3-5 16,-2-2 7-16,-1-1 0 15,-3 0-8-15,-5-3 7 16,-5 2-15-16,-4-2 0 16,-8 2 15-16,-2-4-20 15,-1 1 21-15,-1 3-1 16,3-3-3-16,-1 3 3 15,3 3 1-15,4-1 0 16,3 6-1-16,-1 2-3 16,1 1 4-16,-4 4 0 0,-2 5 11 15,-4-1-20-15,-6 1 9 16,0 2-1-16,-5-1 0 16,-1 2-25-16,1-5 26 15,-3 3-6-15,2-4-2 16,-3 0 7-16,-2-2 1 15,-3 0 0-15,1 2-6 16,-4 0 12-16,0 2-6 16,-2 2 0-16,0-2 0 15,-4 3-4-15,0-2 4 16,-1 1 0-16,-5 0 0 16,0 2 0-16,-7 0 0 15,-2 2 0-15,-5-1 0 16,-1 3-6-16,-4 3 6 15,-1-1 0-15,0 2-1 0,1 2 9 16,2 0-14-16,3 0 6 16,6 0 0-16,4 0-2 15,3 8 2-15,8 2 0 16,2 2 0-16,8-2-17 16,8-3 17-16,8 2-1 15,9-1-1-15,10-2-11 16,6-2 13-16,8 0 0 15,5-2 0-15,7-2 11 16,2 0-11-16,5 0 0 0,-3 0 0 16,2 0-9-1,-3 0-7-15,-1 0-30 0,-3 0 4 16,4 0-17-16,1 0 19 16,-1-2 19-16,7 0 7 15,1 0 8-15,0 0-7 16,0-4-5-16,5-2-8 15,3-3-22-15,3 2 1 16,-1-5-15-16,1 2 4 16,-1-3 46-16,7 4-4 15,4-1 16-15,8-1-1 16,10-1 2-16,7 2-2 16,10 1 1-16,8-2 0 15,7 1 3-15,8 2-2 16,4 2 13-16,1 2 15 0,7 2-11 15,0 4 22-15,5 0 9 16,3 0-18-16,16 3 7 16,24 12-20-16,21 7 9 15,10 5 13-15,-10 3-18 16,-13 2 11-16,-18 0-21 16,-2 2-12-16,-2 3 9 15,0 6-8-15,1 0-1 16,6-2 2-16,2 3-1 15,-1 0 15-15,1 5-16 16,-2 1 0-16,-5 3-2 16,-19-8-1-16,-19-2 3 15,-16-10 0-15,-7 1 7 0,14 11-5 16,11 5-2-16,9 12 0 16,-5-4-2-16,-9 4-6 15,-6 2 2-15,-7 0 6 16,-10 1-5-16,-5-3-1 15,-9-4 6-15,-2-3 0 16,-4-4-1-16,-1-1 2 16,1-4-1-16,-4 1 0 15,1-6 1-15,-2 0 3 16,-3-5-4-16,-4 0 0 16,-2-2 0-16,-2-1-2 15,-4-4 2-15,-5-4-1 16,-3-4 1-16,-4-4 4 15,-1-8-3-15,-4-1-1 0,-2-2 7 16,-4-6 2-16,0 4 0 16,0-4 10-16,0 0-7 15,0 0 19-15,0 0-22 16,0 0 2-16,0 0 4 16,0 0-9-16,0 0-3 15,0 0-3-15,0 0 1 16,0 0 11-16,0 0-11 15,0 0-1-15,0 0 24 16,0-12-23-16,0-6 5 16,0-6-6-16,-4-2 1 15,-5-9-4-15,-2-2 4 16,-4-5-1-16,-10-4 0 0,-8-4-10 16,-15-9 9-16,-7-3 1 15,-14-6 0-15,-9-2-1 16,-5-1 1-16,-4 4 0 15,1-4 14-15,-1 8-13 16,0 2 25-16,-2 5-26 16,-8 4 0-16,-2 2 4 15,-21-5-4-15,-21-5-6 16,-21-4-2-16,-8 1-13 16,12 11 9-16,8 4 5 15,13 10 4-15,-9 7-9 16,-4 3 3-16,-5 6 2 15,-3 2 6-15,0 4 1 0,2 3-9 16,7 5 9 0,30 4-13-16,29 2 12 0,29 2-8 15,10 0 7-15,2 0-5 16,-1 0 5-16,8 0 1 16,13 0 1-16,14 0 0 15,8 0-8-15,5 0-1 16,2 0-3-16,0 0 6 15,0 0 1-15,0 0 5 16,0 0 0-16,0 0 0 16,0 0-5-16,0 0 5 15,0 0 0-15,0 0 0 0,0 0-27 16,0 0 26-16,0 0-10 16,0 0-13-16,0 0 23 15,0 0-30-15,-2 0 11 16,-3 0-36-16,3 0-9 15,-2-4 10-15,4 2-45 16,0-4-8-16,0 2-34 16,0-6-32-16,4 2-33 15,5-1-89-15</inkml:trace>
  <inkml:trace contextRef="#ctx0" brushRef="#br0" timeOffset="107814.56">24102 14355 781 0,'0'0'246'0,"0"0"-97"16,0 0-30-16,0 0-48 16,0 0-53-16,-132-22 1 15,92 22-11-15,-6 0 29 16,-8 0 8-16,-2 10 15 16,-2 6 24-16,0 8-24 15,-2 8-28-15,-3 12 6 0,-3 13-20 16,-3 10-12-16,0 8 8 15,-3 24-12-15,4 23 6 16,9 20-8-16,11 9 0 16,25-7-11-16,23-16 3 15,7-10-15-15,38-1-2 16,10 2-8-16,-2-25 9 16,-1-18-81-16,21 8-81 15,-15-30-160-15,4-4-682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1:46:12.559"/>
    </inkml:context>
    <inkml:brush xml:id="br0">
      <inkml:brushProperty name="width" value="0.05292" units="cm"/>
      <inkml:brushProperty name="height" value="0.05292" units="cm"/>
      <inkml:brushProperty name="color" value="#FF0000"/>
    </inkml:brush>
  </inkml:definitions>
  <inkml:trace contextRef="#ctx0" brushRef="#br0">6067 4692 454 0,'0'0'352'0,"0"0"-171"16,0 0-86-16,0 0-2 15,0 0 7-15,0 0-63 0,-2-16 1 16,2 13 1 0,0 2-8-16,0-1 66 0,0 2 12 15,0-3 18-15,0 2 35 16,0-1-48-1,-2 2-16-15,0-3-32 0,-1 3-37 16,2 0 31-16,-2-1-46 16,-1 1-14-16,1 0 31 15,1 0-30-15,2 0 38 16,0 0-39-16,0 0 9 16,0 0-6-16,0 0 4 15,0 4-4-15,0 8 40 16,0 4-27-16,5 2 20 15,8 2-27-15,5 3 0 16,6-2 14-16,3-1-22 0,4 0-1 16,2-2 16-16,3-2-10 15,0-1 4-15,2-4-10 16,2-4 8-16,0-6 1 16,5-1-8-16,1 0-1 15,1-1 22-15,3-12-10 16,-6-1-6-16,-4 1-6 15,-11 3 10-15,-7 2-27 16,-9 1-6-16,-3 5-24 16,-8-1-8-16,-2 2-116 15,0 0-111-15,0-4-465 0</inkml:trace>
  <inkml:trace contextRef="#ctx0" brushRef="#br0" timeOffset="1202.78">9297 4632 491 0,'0'0'261'16,"0"0"-49"-16,0 0-50 15,0 0-59-15,0 0 37 0,0 0-31 16,0 0 11-1,-1-2 6-15,1 2-32 0,0 0 41 16,0 0-23-16,0 4-23 16,9 8 11-16,5 2-42 15,1 2-5-15,7 0 9 16,3 3-44-16,2 2 12 16,-1-2-12-16,1-2-17 15,2-1 40-15,0-3-31 16,0-1 3-16,0-5 23 15,2-3-36-15,-2 0 24 16,0-4-20-16,-2 0 14 16,2 0-8-16,2 0-9 15,-2-10-1-15,0 0 0 0,0-3 18 16,-5-2-18-16,-2 0 0 16,-1 2 12-16,-8 1-7 15,-2 2-5-15,-4 0 0 16,-3 4 4-16,1 0 8 15,-3 2-6-15,-2 2-6 16,0 0 1-16,0 0-9 16,0 2 8-16,0 0 0 15,0 0-10-15,0 0-11 16,0 0 15-16,0 0-10 16,0 0-29-16,0 0 44 15,0 0-78-15,0 0-44 16,-15 0-14-16,1 6-202 15,-1 3-226-15</inkml:trace>
  <inkml:trace contextRef="#ctx0" brushRef="#br0" timeOffset="2752.66">15174 4644 373 0,'0'0'173'0,"0"0"-48"15,0 0 39-15,0 0-12 16,0 0-52-16,0 0 12 16,0 0-19-16,-2-24-23 15,2 21 17-15,0 2-25 16,0 1 17-16,0 0 42 16,0 0-42-16,0 0 5 15,0 0-24-15,0 0-27 0,0 0 21 16,0 0-38-16,0 0 15 15,2 0 36-15,6 1-37 16,3 8 13-16,3 1-5 16,3 0-17-16,2 3 25 15,-1-2-39-15,3 3 2 16,4 2 26-16,2 1-33 16,2 4 28-16,0-2-30 15,4-2 13-15,3 1 0 16,2-1-13-16,5 1 0 15,-1-4 7-15,5 1 6 16,-1 0-13-16,1-4 0 0,0 2 7 16,0-4-15-16,-3 1 8 15,3-1 0-15,2 0 1 16,0-2 9-16,0 1-10 16,0-2 0-16,3-2 8 15,-6 2-13-15,3-4 5 16,0 0 0-16,0 0-1 15,1-2 0-15,-2 0 1 16,-1 0 0-16,2 0 6 16,-2 0-6-16,-5-6 0 15,1-3 0-15,-3 2-2 16,-5-1 11-16,-4-2-9 16,-2-1 0-16,-4 2 2 0,0-3-1 15,-6 0-1 1,-1 0 0-16,0-1 1 0,0 4 16 15,-3-4-17-15,-1 3 0 16,1 0 1-16,-3 1 18 16,1-2-19-16,-2 1 0 15,0 0 8-15,-2 0 7 16,1 3-15-16,-4 3 0 16,0 0-3-16,-3-1-11 15,1 4 14-15,-2 1 0 16,0 0-10-16,-2 0 16 15,2 0-14-15,-2 0 8 16,0 0-47-16,0 0 17 16,0 0-87-16,-17 1-148 15,-8 11-72-15,-4 0-155 0</inkml:trace>
  <inkml:trace contextRef="#ctx0" brushRef="#br0" timeOffset="20821.21">6306 5101 307 0,'0'0'265'16,"0"0"-132"-16,0 0-48 15,0 0 8-15,0 0-30 0,0 0 2 16,11-2 31-16,-11 2-12 15,2-2 24-15,-2 2-18 16,2-2-14-16,0-1 27 16,-1 2-27-16,4-4-25 15,-1 3 13-15,-2-1-41 16,-2 1 36-16,0 2 51 16,0 0-5-16,0 0 1 15,0 0-56-15,0 0-34 16,0 0-16-16,0 0 18 15,0 10-11-15,0 8 51 16,0 6-22-16,0 6 26 16,0 2-28-16,0 4-4 15,0 2 16-15,0-3-46 16,0-5 16-16,0-3-16 16,0-8 12-16,-2-5-15 0,2-3 3 15,0-5-43-15,0-6-49 16,-2 0-204-16,2-5-256 15,0-11-356-15</inkml:trace>
  <inkml:trace contextRef="#ctx0" brushRef="#br0" timeOffset="21257.83">6587 5067 975 0,'0'0'391'16,"0"0"-115"-16,0 0-78 0,0 0-32 15,0 0-52-15,0 0-45 16,0 0 1-16,0-2-27 16,0 2 22-16,0 13 48 15,0 6-29-15,0 7 4 16,0 4-22-16,0 3-50 15,0 4 11-15,0 1-27 16,0-1-6-16,0-1 5 16,0-4-81-16,-2-2-43 15,-11 8-143-15,1-8-285 16,1-6-110-16</inkml:trace>
  <inkml:trace contextRef="#ctx0" brushRef="#br0" timeOffset="22392.44">6350 5828 948 0,'0'0'666'16,"0"0"-434"-16,0 0-128 15,0 0-21-15,0 0-63 16,0 0-11-16,0 0 6 16,8 7-15-16,7-7 18 15,5 0-2-15,0 0-15 0,4-12 6 16,-1-2-7 0,-3 0-21-16,-3-2 20 0,-5 2-16 15,-3 2 16-15,-3 4 0 16,-4 2 1-16,-2 3-1 15,0 3-3-15,0 0-7 16,0 0-1-16,0 0 1 16,0 5 11-16,0 9 26 15,0 4-1-15,0 0 19 16,0 6-5-16,0 0 4 16,0 2-8-16,0 0-23 15,0-1 7-15,0-2-19 16,0-5 2-16,0-2 10 0,0-4-12 15,0-4 0 1,0 1 1-16,0-5-1 16,0 1 0-16,-6 1 11 15,-10 2 5-15,-1-1 12 0,-2-1-27 16,0-1 20-16,1-1-2 16,0 3-6-16,0-4 36 15,2 1-26-15,3 1 0 16,5-4 22-16,4 1-44 15,2 1 7-15,2-3-8 16,0 0 0-16,0 1 0 16,8 1 8-16,3 1 13 15,4-2 41-15,3 4-44 16,4-1 8-16,5 0-4 16,0 0-21-16,1 0 6 15,1 2-7-15,0-3 0 16,-4-1-11-16,-2 1 19 0,-8-3-8 15,-4 0 0-15,-4 2 10 16,-3-2 2-16,-4 0-12 16,0 0 1-16,0 0-3 15,0 0-1-15,0 1-46 16,-6-1-82-16,-8 2-358 0</inkml:trace>
  <inkml:trace contextRef="#ctx0" brushRef="#br0" timeOffset="34518.15">12259 6060 1091 0,'0'0'731'16,"0"0"-513"-16,0 0-37 16,0 0-70-16,0 0-16 15,0 0-40-15,-6 0-46 16,6 0 12-16,0 0-20 0,0 0 11 15,0 0 41 1,0 0-30-16,0 0 12 0,6 0 1 16,17 0-14-16,8 0 11 15,9 0-33-15,9 0 1 16,2 0 2-16,0 0-3 16,-1 0-2-16,-6 0-11 15,-11-3-20-15,-8 3 32 16,-9 0-23-16,-12 0 12 15,-2 0 3-15,-2 0 12 16,0 0-3-16,0 0 0 16,0 0-20-16,0 0 13 15,0 0 5-15,0 0 2 16,0 4 10-16,-6 10-10 16,-1 4 21-16,2 6-1 0,1 7-14 15,2 3 25-15,2 1-30 16,0 7-1-16,0-4 16 15,0-1-7-15,0-3-9 16,0-5 0-16,0-9 6 16,0-5-15-16,0-6 2 15,0-6-60-15,-7-3-63 16,-5 0-168-16,0-8-436 0</inkml:trace>
  <inkml:trace contextRef="#ctx0" brushRef="#br0" timeOffset="34866.83">12471 6117 1513 0,'0'0'491'0,"0"0"-351"15,0 0-58-15,0 0-70 16,0 0 18-16,0 0-29 15,0 0-1-15,33 50 9 16,-27-19 0-16,0 3 55 16,-6 2-10-16,0 6 0 15,0-2 16-15,0 2-42 16,-6-5 12-16,-4-5 3 0,-8-8-31 16,-2-6 31-1,-4-6 1-15,-3-4-17 0,2-3 17 16,1-5-44-16,4 0 0 15,6-3-14-15,3-13-60 16,5-4-11-16,4-2-111 16,2-14-122-16,6 8-215 15,7 2 10-15</inkml:trace>
  <inkml:trace contextRef="#ctx0" brushRef="#br0" timeOffset="35175.31">13111 5973 1637 0,'0'0'575'0,"0"0"-457"16,0 0-14-16,0 0-29 15,0 0-39-15,0 0 30 16,-121 96-31-16,103-49-18 16,5 3 29-16,4 0-36 15,4 0 8-15,3-5-12 16,2-2 3-16,0-6-18 16,0-6-16-16,0-3-90 15,0-11-53-15,10-5-443 0,-1-12-644 0</inkml:trace>
  <inkml:trace contextRef="#ctx0" brushRef="#br0" timeOffset="35511.32">13128 6342 1422 0,'0'0'696'0,"0"0"-574"16,0 0-101-16,0 0 19 0,0 0-36 16,60-104-4-16,-39 86 0 15,-3 4-6-15,-7 2 6 16,-3 2 43-16,-1 4 44 16,-2 1 50-16,-5 4-49 15,0 1-12-15,2 0-21 16,-2 8-54-16,2 15 28 15,0 4-18-15,-2 4-4 16,0 5-14-16,0-5 2 16,0 0-31-16,0-8-31 15,0-5-79-15,0-9-30 16,0-8-189-16,0-1-281 0</inkml:trace>
  <inkml:trace contextRef="#ctx0" brushRef="#br0" timeOffset="35738.76">13431 6016 1536 0,'0'0'629'16,"0"0"-537"-16,0 0 29 16,0 0-23-16,0 0-25 15,72 143-16-15,-63-92-56 16,-7 0 18-16,-2-1-19 15,0-7 1-15,-19-5-19 16,0-8 3-16,-1-4-50 16,-1-6-94-16,6-7-313 15,7-10-258-15</inkml:trace>
  <inkml:trace contextRef="#ctx0" brushRef="#br0" timeOffset="36123.44">13807 6274 1617 0,'0'0'598'0,"0"0"-380"15,0 0-134-15,0 0-14 16,0 0 8-16,0 0-59 16,116-20 8-16,-62 20-16 15,4 0-10-15,2 0 46 16,1 0-34-16,-3-1-1 16,-3-2 3-16,-2 0 0 15,-3 0-15-15,-10-1 0 16,-7 0 6-16,-8 2-21 15,-10 0 14-15,-8 0-31 16,-7 2 9-16,0-4-49 16,0 2-35-16,0-6-126 0,-7 2-420 15,-2 0-245-15</inkml:trace>
  <inkml:trace contextRef="#ctx0" brushRef="#br0" timeOffset="36898.68">14960 6104 960 0,'0'0'389'16,"0"0"-159"-16,0 0-82 16,0 0-22-16,0 0-43 15,0 0-21-15,0 0 8 16,71-11-36-16,-41 11 6 16,2-1-9-16,2 1-15 15,-3 0 31-15,-2 0-31 16,-2 0-10-16,-9 0-1 0,-5 0 5 15,-5 0-10 1,-4 0 0-16,-4 0 1 0,0 0 42 16,0 0-8-16,0 0-5 15,0 0-14-15,0 1-3 16,0 10-2-16,0 2 5 16,0 6-10-16,0 4 37 15,0 0-37-15,0 1 21 16,4 4 29-16,0-1-47 15,3 3 9-15,-3-3-15 16,0 2 3-16,1-6 3 16,-2-1-9-16,-3-4-7 15,0-1 6-15,0-5-65 16,-3-4-94-16,-10-2-151 16,0-6-360-16</inkml:trace>
  <inkml:trace contextRef="#ctx0" brushRef="#br0" timeOffset="37169.44">15151 6190 93 0,'0'0'1544'16,"0"0"-1176"-16,0 0-264 15,0 0-65-15,0 0 34 16,0 0-25-16,0 0-4 0,18 94-14 15,-18-58-24 1,0 3 59-16,0-4-24 0,-16 2 1 16,-1-5 17-16,-5-4-47 15,-3-4 20-15,2-4-25 16,6-8 1-16,1-2-16 16,5-6-59-16,7-4-80 15,4-10-109-15,0-7-445 16</inkml:trace>
  <inkml:trace contextRef="#ctx0" brushRef="#br0" timeOffset="37465.54">15668 6007 765 0,'0'0'1248'0,"0"0"-933"16,0 0-203-16,0 0-14 15,0 0 0-15,0 0-59 16,-111 152 5-16,106-95-44 16,5-1 0-16,0-1 4 15,0-8-3-15,9-4-2 16,7-7-39-16,-1-10-65 15,8-8-15-15,16-18-163 16,-2 0-241-16,-4-5-60 0</inkml:trace>
  <inkml:trace contextRef="#ctx0" brushRef="#br0" timeOffset="37789.03">15782 6156 1066 0,'0'0'804'15,"0"0"-544"-15,0 0-112 16,0 0-43-16,0 0-79 16,0 0 0-16,0 0-26 15,65-47 1-15,-48 47-11 16,-5 10 10-16,-6 5-2 16,-6 5 2-16,0-1 31 15,-2 8 38-15,-12 1-8 0,-3 0-36 16,3 0 23-16,1-2-42 15,7-2-5-15,0-2-1 16,6-6 7-16,0-3-7 16,8-6 0-16,9-2-12 15,8-5 11-15,4 0-63 16,2-12-39-16,5-13-82 16,9-25-164-16,-10 6-193 15,-6 0-116-15</inkml:trace>
  <inkml:trace contextRef="#ctx0" brushRef="#br0" timeOffset="37998.23">16217 5884 575 0,'0'0'579'0,"0"0"-354"16,0 0 33-16,0 0-43 0,0 0-45 16,100 130 0-16,-73-65-31 15,2 10 17-15,-5 7-12 16,-5 0-78-16,-14-3-35 15,-5-8-31-15,-21-5-6 16,-31-9-50-16,-35-5-74 16,-53-2-70-16,15-12-322 15,5-12-390-15</inkml:trace>
  <inkml:trace contextRef="#ctx0" brushRef="#br0" timeOffset="38771.76">14071 6130 209 0,'0'0'951'0,"0"0"-688"15,0 0-124-15,0 0 11 16,0 0-21-16,0 0-50 16,0 0 16-16,-5-7 0 15,5 7 10-15,0 0 25 16,0 0-41-16,0 0-3 15,0 0-17-15,0 0-29 16,13 0 12-16,6 0-31 16,-2 0-21-16,0 0 12 15,2 3-4-15,-4 5-8 0,-1 2 0 16,-1 0 6-16,-2 2-14 16,-1 2 8-16,-6 2 0 15,-2 2-1-15,-2 2 7 16,0 2-6-16,0 4 26 15,-4 1-19-15,-10-2 30 16,-4 1-26-16,-2 0-11 16,0 1 10-16,1-4-10 15,2 0-9-15,11-3-73 16,4-7-134-16,2-7-418 0</inkml:trace>
  <inkml:trace contextRef="#ctx0" brushRef="#br0" timeOffset="39690.49">16872 6194 796 0,'0'0'549'0,"0"0"-301"16,0 0-9-16,0 0-74 15,0 0-56-15,0 0 18 16,0 0-20-16,-4 0-64 16,10 0-6-16,16 0 49 15,12 0-24-15,10-4 2 16,12-2-31-16,8 0-13 15,7 1 26-15,3 2-33 16,-3-1 1-16,1 2-14 16,-7-1 7-16,-5 1-22 15,-10-3 8-15,-7 1-35 16,-17-2 8-16,-10 0-68 16,-11 0 6-16,-5 0-4 0,0 2-68 15,-31 1-176-15,1 1-146 16,1 1-233-16</inkml:trace>
  <inkml:trace contextRef="#ctx0" brushRef="#br0" timeOffset="39980.37">17225 6056 1401 0,'0'0'357'0,"0"0"-111"0,0 0-71 15,0 0-48 1,0 0-75-16,0 0-35 0,0 0 20 16,45-9-16-16,-13 22-13 15,-1-1 24-15,-2 2-26 16,-7 2 0-16,-7-1-6 16,-8 4 9-16,-7 1-10 15,0 0 1-15,-17 4-7 16,-12-2 6-16,-3 0 1 15,1 0-21-15,4-2-50 16,9 0-125-16,12-6-135 16,6-4-335-16</inkml:trace>
  <inkml:trace contextRef="#ctx0" brushRef="#br0" timeOffset="40597.5">18008 5999 1117 0,'0'0'306'0,"0"0"-25"16,0 0-87-16,0 0-31 15,0 0-69-15,0 0-53 16,0 0-26-16,27-2 77 16,4 2-24-16,7 0-27 15,8 0 10-15,3 0-45 16,1 0-5-16,-2 0 10 15,-7 0-11-15,-6 0-1 16,-8 0-57-16,-7-2-6 16,-8-1 23-16,-4-1-17 15,-6 0 28-15,0 1 29 16,-2 1-21-16,0 1 22 0,0 1 0 16,0 0-13-1,0 0 6-15,0 0-13 0,0 0-6 16,0 0 18-16,0 0 1 15,0 0 7-15,0 3 18 16,-4 8-1-16,2 0 37 16,-2 6-22-16,2 2 5 15,-1 6 10-15,3 4-18 16,0 6 12-16,0 1-17 16,0 0-23-16,0-2 29 15,0-4-24-15,0-8-4 16,0-8 4-16,0-4-6 0,0-4-1 15,0-6-77 1,-5 0-113-16,-8-6-183 16,-3-7-500-16</inkml:trace>
  <inkml:trace contextRef="#ctx0" brushRef="#br0" timeOffset="40932.93">18157 6029 958 0,'0'0'676'15,"0"0"-492"-15,0 0-44 16,0 0-67-16,0 0-65 16,0 0 26-16,0 0-26 0,18 59-6 15,-7-30 26-15,-4 4-19 16,-5-1 54-16,-2 2-7 15,0 0-20-15,0-4 38 16,-6-4-39-16,-8-4 4 16,-1-6-2-16,1-6-28 15,-2-4 25-15,5-3-22 16,-2-3-3-16,4 0-18 16,0-7 9-16,4-8-60 15,5-4-49-15,0-9-157 16,2 4-252-16,14 2-30 0</inkml:trace>
  <inkml:trace contextRef="#ctx0" brushRef="#br0" timeOffset="41264.47">18845 5889 590 0,'0'0'895'0,"0"0"-573"16,0 0-181-1,0 0-18-15,0 0 9 0,-100 118-39 16,81-69-41-16,9 4 7 15,2-3-33-15,6-3-9 16,2-3-6-16,0-8 2 16,0-4-26-16,0-8-17 15,13-7-115-15,13-17-76 16,-1 0-385-16,-1 0-243 0</inkml:trace>
  <inkml:trace contextRef="#ctx0" brushRef="#br0" timeOffset="41726.72">18897 6023 1162 0,'0'0'302'16,"0"0"-122"-16,0 0-135 15,0 0-27-15,0 0-11 16,0 0 2-16,0 0-8 16,98-12 0-16,-85 12 15 15,-4 0 50-15,-7 5-9 16,-2 2-3-16,0 2 27 0,-7 5 4 16,-8 1 28-1,-5 3-64-15,5 0-34 0,1 2-2 16,5-1-13-16,9-2 0 15,0-3 0-15,0 3-40 16,6-3 20-16,8-1 11 16,2 2 9-16,0 1 1 15,-1 1-1-15,-2-2 0 16,-4 2 5-16,-4-4 4 16,-5 3-8-16,0-2 41 15,-5-1-26-15,-11-1 31 16,-1-3-34-16,-1-3-13 15,3-6-29-15,-4 0-135 16,6-11-179-16,5-8-235 0</inkml:trace>
  <inkml:trace contextRef="#ctx0" brushRef="#br0" timeOffset="41968.16">19138 5878 1433 0,'0'0'690'0,"0"0"-550"16,0 0-67-16,0 0-17 15,0 0 5-15,0 0-31 16,119 101-23-16,-98-58-1 16,-7 1-6-16,-8-1 1 15,-6-2-9-15,0-3 8 16,-20-4 0-16,-3-3 0 0,2-4-14 15,0-3-53-15,5 0-101 16,5-8-379-16,7-6-301 0</inkml:trace>
  <inkml:trace contextRef="#ctx0" brushRef="#br0" timeOffset="42516.56">19598 6153 1007 0,'0'0'298'0,"0"0"-149"15,0 0 40-15,0 0-84 16,113-17 25-16,-52 17 41 16,6 0-72-16,7 0-35 15,-1 0-7-15,0 0-38 16,-5 0 1-16,-8 0-20 15,-13 2-6-15,-12-2-24 16,-12 0-66-16,-15 0-33 16,-8-8-91-16,-4-5-63 0,-40-8-43 15,1 3-75-15,1 0-302 16</inkml:trace>
  <inkml:trace contextRef="#ctx0" brushRef="#br0" timeOffset="42760.06">19930 5952 859 0,'0'0'221'0,"0"0"-59"16,0 0-76-16,0 0 30 15,0 0 54-15,0 0-18 16,0 0-31-16,79 37-33 16,-62-19-3-16,-3 4 16 15,-5 3-33-15,-5 3 3 16,-2 0-25-16,-2 4-16 15,0-1 1-15,0 2-21 0,-11-3-10 16,-5-2 0-16,-1-4-28 16,-6-2-36-16,4-4-52 15,-8 2-80-15,9-5-124 16,3-8-65-16</inkml:trace>
  <inkml:trace contextRef="#ctx0" brushRef="#br0" timeOffset="43479.64">20953 6264 2205 0,'0'0'347'0,"0"0"-237"15,0 0-110-15,0 0-27 16,0 0-100-16,0 0-119 0,0 0-365 16,103-36-216-16</inkml:trace>
  <inkml:trace contextRef="#ctx0" brushRef="#br0" timeOffset="43643.81">21359 6226 689 0,'0'0'1243'0,"0"0"-865"16,0 0-273-16,0 0-105 15,0 0-34-15,0 0-195 16,0 0-430-16,125-60-593 0</inkml:trace>
  <inkml:trace contextRef="#ctx0" brushRef="#br0" timeOffset="43778.46">21751 6196 1719 0,'0'0'502'15,"0"0"-420"-15,0 0-82 16,0 0-17-16,0 0-229 16,0 0-362-16,0 0-369 0</inkml:trace>
  <inkml:trace contextRef="#ctx0" brushRef="#br0" timeOffset="44615.21">21667 6046 907 0,'0'0'500'16,"0"0"-199"-16,0 0-20 15,0 0-186-15,0 0-19 16,0 0-18-16,0 0 10 15,168-17-27-15,-105 17-5 16,1 0 16-16,-1 0-33 16,-5 0 8-16,-2 3-14 15,-7 0-11-15,-9 1-1 16,-11-1-1-16,-10-3-22 16,-9 0-8-16,-10 0-22 0,0-13-51 15,-12 0-23 1,-14-6-103-16,-3 1 9 0,2 2 30 15,3 0 113-15,8 4 77 16,9 0 28-16,7 6 3 16,0 2-29-16,7 2 14 15,13 2 19-15,0 0 39 16,2 0 32-16,-4 8 19 16,-5 7-26-16,-5 0 12 15,-8 8-8-15,0 0-32 16,-5 2 12-16,-15 1-46 15,-3 0-28-15,1-2 13 16,0-3-22-16,6 0-75 16,7 0-194-16,5-8-237 15,4-7-208-15</inkml:trace>
  <inkml:trace contextRef="#ctx0" brushRef="#br0" timeOffset="45604.76">22475 5834 975 0,'0'0'553'0,"0"0"-198"15,0 0-166-15,0 0-83 0,0 0-24 16,0 0-62-16,0 0-4 15,136-13-12-15,-93 13 4 16,-6 0-13-16,-6 0 5 16,-4 0-20-16,-7 0 2 15,-6 0-15-15,-6 0 21 16,-1-4 12-16,-5 2-11 16,-2-2 11-16,3 2-18 15,-3 2-10-15,0 0 9 16,0 0-23-16,0 0 13 15,0 0 22-15,0 0-40 16,0 0 41-16,0 0 6 16,0 0 5-16,0 0 26 15,0 0-31-15,0 0 12 16,0 0 11-16,0 0-9 0,0 0 22 16,0 0-18-16,0 0 4 15,0 0 37-15,0 4-29 16,2 6 10-16,0 3 7 15,1 6-13-15,1 4 26 16,-2 2-35-16,-1 3-10 16,4 2 26-16,-2-2-24 15,1 0-1-15,-2-3 5 16,1-6-21-16,-3-1 21 16,2-4-21-16,-2-1 1 15,0-3-1-15,0-4 0 16,0 0-1-16,0-2-25 15,0-4-81-15,0 0-59 16,-7 0-86-16,-6 0-301 16,0-10-175-16</inkml:trace>
  <inkml:trace contextRef="#ctx0" brushRef="#br0" timeOffset="45904.88">22642 5875 1024 0,'0'0'368'0,"0"0"-81"16,0 0-59-16,0 0-82 15,0 0-77-15,0 0-68 16,0 0 42-16,-10 34-5 16,10-7-8-16,0 7 36 0,0-1-30 15,0 3 5-15,-1 0-2 16,-3-5-17-16,-5-3 24 15,0-6-24-15,0-8-10 16,-2-2 3-16,-1-6-7 16,2-2 9-16,-1-4-17 15,1 0-5-15,-1 0-55 16,1-8-76-16,2-23-152 16,4 0-217-16,2 1-165 0</inkml:trace>
  <inkml:trace contextRef="#ctx0" brushRef="#br0" timeOffset="46219.88">23121 5745 1326 0,'0'0'487'0,"0"0"-350"16,0 0-47-16,0 0 7 15,0 0 17-15,0 0-46 16,-69 136-32-16,60-92 41 16,0 3-40-16,1-2 0 0,3-1-7 15,0-1-29 1,3-7 10-16,2-4-11 0,0-10-42 15,0-6-41-15,5-16-207 16,10 0-349-16,3-6-244 0</inkml:trace>
  <inkml:trace contextRef="#ctx0" brushRef="#br0" timeOffset="46625.76">23155 5970 1273 0,'0'0'623'16,"0"0"-516"-16,0 0-47 16,0 0-9-16,0 0 16 0,0 0-39 15,0 0-28-15,49 86 32 16,-49-70-31-16,0-2 16 16,0-4-3-16,0-4 0 15,0-4-5-15,0-2 24 16,0 0-24-16,0-4-9 15,2-12-43-15,7-4-31 16,-1-1 67-16,1 6 7 16,-1 1 7-16,0 2 11 15,1 5 22-15,3 1 26 16,-2 5-48-16,3 1 6 0,-1 0 19 16,1 0-28-1,-3 4 19-15,-2 7-15 0,1 6-16 16,-5 1 24-16,1 0-26 15,-3-1-1-15,-2-4 0 16,3-3-62-16,-3-6-19 16,2-4-57-16,4-4-36 15,1-17-336-15,-1 0-272 0</inkml:trace>
  <inkml:trace contextRef="#ctx0" brushRef="#br0" timeOffset="46839.05">23585 5691 816 0,'0'0'908'16,"0"0"-637"-16,0 0-157 0,0 0 1 15,0 0-44-15,0 0-19 16,84 101-7-16,-64-54-36 16,-2 3 25-16,-7 4-34 15,-3 2 7-15,-4 2 6 16,-4 2-13-16,0-1-14 15,-2-1-52-15,-32 12-176 16,7-15-121-16,-2-11-262 16</inkml:trace>
  <inkml:trace contextRef="#ctx0" brushRef="#br0" timeOffset="47555.56">23973 6035 1181 0,'0'0'567'16,"0"0"-324"-16,0 0-49 15,0 0-117-15,0 0-8 16,0 0-57-16,0 0 19 15,150-13-19-15,-107 13-11 16,-5 0 37-16,-5 0-13 16,-4-2-1-16,-6-1-6 15,-7 2-9-15,-1-1-18 0,-6-1-1 16,-3 2-63-16,2-3-16 16,-2 0-110-16,-2-1-121 15,-4-7-26-15,0 2-167 16,0 1-139-16</inkml:trace>
  <inkml:trace contextRef="#ctx0" brushRef="#br0" timeOffset="47848.46">24065 5919 785 0,'0'0'391'0,"0"0"-198"16,0 0 19-16,0 0-55 15,0 0-70-15,0 0 34 0,0 0-20 16,33 24-24 0,-21-12-4-16,5 5-40 0,-5-1 2 15,1 6-35-15,-1 0 12 16,-5 2-16-16,-6-1 4 16,-1 0 0-16,0 1-2 15,-12-4-24-15,-6-2 24 16,-1-2-4-16,2-4-82 15,1-1 60-15,5-8-191 16,3-3-103-16,6 0-377 0</inkml:trace>
  <inkml:trace contextRef="#ctx0" brushRef="#br0" timeOffset="48178.84">24456 5721 924 0,'0'0'623'15,"0"0"-442"-15,0 0-83 16,0 0 57-16,0 0-59 16,0 0-26-16,0 0-40 0,134-3-29 15,-108 3-2-15,-6 0-1 16,-4 0-27-16,-7 0-18 16,-5 0-71-16,-2 0-106 15,-2-3-49-15,0-1-49 16,0 2-234-16</inkml:trace>
  <inkml:trace contextRef="#ctx0" brushRef="#br0" timeOffset="48517.81">24645 5707 347 0,'0'0'388'16,"0"0"-64"-16,0 0-103 15,0 0 26-15,0 0-51 0,0 0-73 16,0 0-16 0,-2 0-30-16,2 0 6 0,0 0-18 15,0 0-14-15,0 6 28 16,4 2-39-16,1 0 3 15,0-1 9-15,-1 4-24 16,0-1 22-16,1 4-16 16,-3 0-25-16,2 4 29 15,-2 2-32-15,1 2 10 16,-1 2 17-16,3 0-32 16,-1 0 26-16,0 2-13 15,1 3-13-15,-1-4 23 16,0 3-23-16,2-3-1 15,-4-6 2-15,0-4 11 16,-2-7-11-16,0-3-2 0,0-5-32 16,0 0-5-1,0 0-75-15,-2-1-24 0,-14-23-107 16,3 2-138-16,-1 0-267 0</inkml:trace>
  <inkml:trace contextRef="#ctx0" brushRef="#br0" timeOffset="48819.83">24536 5755 1101 0,'0'0'399'0,"0"0"-194"16,0 0-46-16,0 0-106 0,0 0 20 15,0 0-9-15,0 0-5 16,0 96 39-16,0-63-33 15,0 0 18-15,0 2-30 16,0-3-31-16,0 0 17 16,0-5-39-16,0-3 0 15,-2-7 3-15,-4-5-3 16,-4-6-9-16,-1-6 9 16,-7 0-14-16,1 0 6 15,-2-5-64-15,4-10-56 16,6-13-54-16,2 3-328 15,7 2-15-15</inkml:trace>
  <inkml:trace contextRef="#ctx0" brushRef="#br0" timeOffset="49121.12">24923 5715 1028 0,'0'0'275'16,"0"0"100"-16,0 0-288 0,0 0-6 16,0 0 20-1,0 0 10-15,0 0 26 0,-50 94-34 16,38-67-12-16,1 0-42 15,5 1-38-15,1-3 11 16,3-5-22-16,2 1-43 16,0 0-86-16,0-7-233 15,0-9-278-15</inkml:trace>
  <inkml:trace contextRef="#ctx0" brushRef="#br0" timeOffset="49436.46">24968 5907 1265 0,'0'0'405'0,"0"0"-259"16,0 0-33-16,0 0-103 16,0 0 1-16,0 0 5 15,0 0-15-15,85-92 17 16,-80 88 19-16,-5 0 21 15,2 4 37-15,-2 0-35 16,0 0-11-16,0 0 9 16,2 0-43-16,0 8 29 15,0 6-14-15,0 6-29 16,-2 3 20-16,0-2-21 16,0-1-7-16,0-2-35 15,0-2-112-15,0-8-93 0,0-2-266 16,0-6-265-16</inkml:trace>
  <inkml:trace contextRef="#ctx0" brushRef="#br0" timeOffset="49663.85">25200 5664 1318 0,'0'0'581'16,"0"0"-504"-16,0 0 25 15,0 0-46-15,0 0-24 16,49 111-1-16,-42-69-20 16,-5 4 0-16,-2 0-11 15,0 0-22-15,-2 1-56 0,-21-6-101 16,-8 0-94-16,-7-8 72 16,-25 4 50-16,10-9 4 15,5-10-383-15</inkml:trace>
  <inkml:trace contextRef="#ctx0" brushRef="#br0" timeOffset="50281.28">24888 6017 766 0,'0'0'373'0,"0"0"-206"15,0 0-80-15,0 0-55 16,0 0-22-16,0 0-10 16,0 0-148-16,-25 33-188 0</inkml:trace>
  <inkml:trace contextRef="#ctx0" brushRef="#br0" timeOffset="50755.65">24345 5769 352 0,'0'0'683'16,"0"0"-461"-16,0 0-107 15,0 0-25-15,0 0-22 16,0 0-34-16,0 0-14 16,102-21-4-16,-85 20-16 15,1 1-73-15,-7 0-110 16,-1 0-410-16</inkml:trace>
  <inkml:trace contextRef="#ctx0" brushRef="#br0" timeOffset="53691.64">1241 7830 33 0,'0'0'590'16,"0"0"-496"-16,0 0-57 0,0 0 30 15,0 0 31-15,0 0-72 16,0 0 33-16,-4 0 37 15,4 0-4-15,0 0 37 16,0 0 15-16,0 0 3 16,0 0 6-16,0 0-42 15,0 0-38-15,0 0 18 16,0 0-53-16,0 0 0 16,0 0 12-16,0 0-33 15,0 0 11-15,0 0-28 16,0 0 0-16,12 0 53 15,3 0-19-15,9 0 6 16,5 0 3-16,5 0-25 0,6 0 15 16,5 0-13-16,3 0-12 15,8 0 26-15,6 2-34 16,7 2 9-16,5-4 1 16,2 0-1-16,4 0 5 15,-2 0-14-15,-2 0 0 16,-5 0 0-16,-7 0 0 15,-5 0 0-15,-10 0-2 16,-11 0 14-16,-7 0-13 16,-11 0 1-16,-7 0 0 15,-6 0-7-15,-5 0 7 16,-2 0 0-16,0 0 0 16,0 0-15-16,0 0 15 0,0 0-13 15,0 0-3-15,0 0 7 16,0 0-8-16,-9 0-24 15,-9 0 18-15,-6 0-18 16,-7-2 31-16,-8 0-39 16,-5 0 19-16,-5 0 11 15,-2 2 18-15,0 0 1 16,-3 0 0-16,3 0 6 16,2 0-6-16,3 0 0 15,5 0-16-15,1 0 16 16,7 2-60-16,-1 2 2 15,3-2 42-15,0 3-5 16,-3-3 21-16,1 2 0 0,0-1 1 16,2 0-9-1,-1-2 9-15,6 1-1 16,-1-2 11-16,6 2-1 0,6-2-9 16,1 2-1-16,8-2 0 15,2 0 9-15,4 0-1 16,0 0-8-16,0 0-12 15,0 0-13-15,1 0 16 16,13 0 0-16,6 0 9 16,5 0 27-16,4 0-27 15,4-2 1-15,7 0 15 16,2 2-10-16,7 0 23 16,3 0-11-16,4 0-18 15,3 0 32-15,3 0-32 0,2 0 1 16,-5 0 3-16,-1 0 14 15,-9 0-25-15,-7 0 7 16,-8 0 0-16,-12 0-5 16,-8 0 5-16,-5 0 0 15,-5 0 5-15,-4 0 5 16,0 0-20-16,0 0 7 16,-2 0-48-16,-14 0 51 15,-3 0-23-15,-10 0 11 16,-5 0 12-16,-3 0 0 15,-9 0 8-15,0 0-8 16,-5 0 0-16,-3-2 3 0,-2 2-3 16,-2-1 0-1,1 1-8-15,1-3-16 0,2 3 15 16,0-1-10-16,6 1 19 16,3 0 3-16,3 0-2 15,4-2-1-15,7 2 25 16,6-3-25-16,9 2 21 15,10 1-14-15,4-2-7 16,2 2-1-16,0 0-61 16,0 0 27-16,6 0 25 15,8 0 20-15,0-3 2 16,10 3-12-16,0-2 10 16,6 2-13-16,0 0 3 0,17 0-24 15,-9 0-144-15,-7 0-234 16</inkml:trace>
  <inkml:trace contextRef="#ctx0" brushRef="#br0" timeOffset="65401.21">3238 7676 1029 0,'0'0'249'0,"0"0"-107"0,0 0 49 16,0 0-16 0,0 0-44-16,0 0-3 0,-7-15-50 15,7 15 6-15,0 0 16 16,0 0-20-16,0 0-10 16,0 0-26-16,0 0-24 15,0 0 27-15,0 0-45 16,0 0 7-16,0 0 3 15,0 0-2-15,0 0-4 16,0 5-5-16,0 5 0 16,2 2 32-16,9 6-32 15,5 0 13-15,2 7 11 0,4-2-25 16,3 4 19-16,4 1-19 16,2-2 6-16,2-1 3 15,3 0-9-15,-1-6 0 16,4-3 6-16,1 0 8 15,2-5-10-15,5-4-4 16,1-2 1-16,6-5 10 16,4 0-5-16,4 0 1 15,5-6 2-15,0-7 1 16,1 2-7-16,-2-4-3 16,1 1 0-16,-5-1-12 15,1 0 13-15,-3-1-1 16,-4 0 1-16,-6 1 12 15,-2 1-14-15,-7-2 1 16,-7 5 0-16,-7 4-7 0,-7 0 7 16,-7 3 0-16,-6 0 5 15,-2 4 6-15,-3 0-10 16,-2 0-1-16,0 0 0 16,0 0-9-16,0 0 9 15,0 0 0-15,0 0 5 16,0 0 10-16,0 0-15 15,0 0 0-15,0 0 0 16,0 0 1-16,0 0-1 16,0 0 0-16,0 0 0 15,0 0-15-15,0 0 8 16,0 0-51-16,-12 0-79 16,-7 0-114-16,-10 0-641 0</inkml:trace>
  <inkml:trace contextRef="#ctx0" brushRef="#br0" timeOffset="72706.19">9218 7649 392 0,'0'0'736'0,"0"0"-593"15,0 0-5-15,0 0 7 16,0 0-58-16,0 0-24 0,-3-3-15 16,3 3 21-16,0 0-3 15,0 0 39-15,0 0 8 16,0 0-47-16,0 0-2 16,0 0-32-16,0 0-31 15,0 0 29-15,0 0-20 16,3 3 11-16,2 4 13 15,1 3-24-15,1 0 26 16,1 0-21-16,0 3-15 16,1-2 36-16,-1 1-27 15,6 2 7-15,-1 0 17 16,5 2-32-16,0 0 28 0,2 1-29 16,3 0 1-16,-2-1 19 15,2 1-19-15,-1-3 7 16,0 0 18-1,5-3-25-15,-1 4 27 0,6-5-27 16,3 2-1-16,4-5 28 16,3 2-27-16,4-1 7 15,6-4 3-15,1 0-10 16,3 0 11-16,2-2-12 16,-1-2 1-16,4 0 5 15,-1 0-5-15,-2 0-1 16,0 0 5-16,1-6-4 15,-2-2 1-15,-3 0-2 0,-6-1 0 16,-3-1 4-16,-3 2-4 16,-4-2 6-16,-4-1 7 15,-2-1-11-15,2-2 17 16,-3 0-19-16,3-3 1 16,-2 1-2-16,-3 2 2 15,-4 2-1-15,-2 4 0 16,-5-2 7-16,-3 2-2 15,-3 1-5-15,-1 0 0 16,-5 0 2-16,1 0-2 16,-3 3 0-16,-1 2 1 15,-1 0 11-15,-2 2-14 16,0 0 2-16,0 0 0 16,0 0-7-16,0 0 9 15,0 0-2-15,0 0 0 0,0 0 10 16,0 0-13-1,0 0 3-15,0 0 0 0,0 0-9 16,0 0 9-16,0 0-1 16,0 0 1-16,0 0-4 15,0 0-4-15,0 0 8 16,0 0 0-16,0 0-7 16,0 0-16-16,0 0-18 15,0 0-31-15,-11 0-118 16,-4 2 15-16,-26 8-185 15,7-1-148-15,-3-2-177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1:47:44.294"/>
    </inkml:context>
    <inkml:brush xml:id="br0">
      <inkml:brushProperty name="width" value="0.05292" units="cm"/>
      <inkml:brushProperty name="height" value="0.05292" units="cm"/>
      <inkml:brushProperty name="color" value="#FF0000"/>
    </inkml:brush>
  </inkml:definitions>
  <inkml:trace contextRef="#ctx0" brushRef="#br0">20113 4257 393 0,'0'0'159'0,"0"0"-73"15,0 0-16-15,0 0 23 16,0 0 14-16,0 0-3 16,14-16 31-16,-10 14-24 15,-2-1-24-15,3 2-10 16,-1 0-17-16,0-2 12 16,1 3-50-16,0-2-20 0,-1 2 9 15,-1 0-3 1,-1 0-7-16,-2 0 38 0,2 0-7 15,-2 0 44-15,2 0-7 16,-2 0-12-16,0 0 19 16,2 0-38-16,0 0 6 15,0 0-4-15,1 10-24 16,-1 8 41-16,-2 6-26 16,0 8-6-16,0 4 34 15,0 6-42-15,0 2-3 16,0 5 4-16,0 1-9 15,-5 2 10-15,-1 0-5 16,0 0 6-16,-3 0 49 16,-3 0-44-16,3 2 9 0,1 1 3 15,3-1-36-15,0-2 20 16,3-2-21-16,2-8 0 16,0-7-7-16,0-8 8 15,0-11-1-15,0-9 7 16,0-2 4-16,0-5-22 15,0 0 0-15,-2-2-83 16,0-34-103-16,2 2-368 16,0-6-237-16</inkml:trace>
  <inkml:trace contextRef="#ctx0" brushRef="#br0" timeOffset="1993.51">20171 4263 491 0,'0'0'148'0,"0"0"-16"0,0 0-28 15,0 0-19 1,0 0-3-16,0 0-1 0,0 0 42 15,-11-12-26-15,11 12 25 16,0 0 25-16,0 0-27 16,0-3 5-16,0 3-29 15,0 0-33-15,0-2 10 16,0 2-39-16,0-1-12 16,0-2 4-16,7 2-8 15,6-4 4-15,7 4-4 16,5-3-17-16,6 0 50 15,7 0-32-15,4 0 10 16,5 0 10-16,5 0-27 16,-2 0 26-16,6 1-27 15,2 0-11-15,2-2 24 0,-2 1-23 16,-1 1 9 0,0-1-10-16,-4 0 12 0,-1 0-12 15,-1 2 0-15,0 2 0 16,0 0 14-16,1 0-14 15,1 0 0-15,0 0-2 16,3 0 13-16,2 0-12 16,-2 0 1-16,-1 0-3 15,-1-2-9-15,-5 2 14 16,-7 0-2-16,-8 0 0 16,-10 0 7-16,-5 0-8 15,-10 0 1-15,3 0 0 16,0 0-5-16,1 0 6 15,-2 0-1-15,0 0 0 0,-4 0 4 16,-1 0-11-16,-4 0 7 16,-2 0 0-16,0 0-15 15,0 0 19-15,0 0-4 16,0 0 8-16,0 0 1 16,0 0-15-16,0 0 6 15,0 0 0-15,0 4-6 16,0 4 12-16,0-1-6 15,0 4 0-15,0-1 9 16,0 2-20-16,0-1 10 16,0 4 1-16,0 1-3 15,0 1 10-15,-2-3-7 16,2 3 0-16,0 0 11 16,0-3-13-16,0 3 2 0,0-2 0 15,0 0 5-15,-2 1 5 16,0 1-7-16,0 0 9 15,2 1-5-15,0 0 5 16,0 2-12-16,0 1 0 16,0-2 0-16,-2 2 2 15,-3-2-2-15,1 2 6 16,-1 1 4-16,0 0 0 16,1 1-10-16,0 2 0 15,2 3-4-15,-3-1 11 16,1 0-7-16,0 2 0 15,-2-4 9-15,4 0-10 0,0-5 1 16,2-1 0 0,-2-1-2-16,0-1 3 0,2-2-1 15,-2 4 0-15,2-5 9 16,0 0-11-16,-3-2 2 16,3 0 0-16,-3-4-10 15,3 0 16-15,-1-1-6 16,1-1 0-16,0 0 10 15,-2 1-19-15,0 1 9 16,0-2 0-16,2 0-13 16,-2 0 11-16,-2 2 2 15,0-2 0-15,0 2-3 16,2-2-8-16,-3 2 11 16,1-2-1-16,2-1-17 15,0-2 9-15,-4 0-9 0,2-2-1 16,0 0 16-16,-1-1 3 15,-1 3 0-15,-3-3 8 16,0 0 6-16,0 0-14 16,-4 0 12-16,-3 0 4 15,-2 0-16-15,-4 0 24 16,0 0-24-16,-5 0 1 16,-2 0 15-16,-3 0-7 15,-1 0-5-15,-2 0-4 16,-4 0 11-16,1-3-2 15,-3 1-9-15,1-3 0 16,0 4 8-16,-1-4-8 16,3 4 12-16,-1-2 0 15,-3 1-10-15,3 0 14 0,-1 0-14 16,3 0-2-16,-4 0 11 16,3 0-5-16,0 0-6 15,1 0 0-15,-2 0 10 16,4 0-8-16,-3 2-2 15,3-2 0-15,-3 0-10 16,-1-2 18-16,4 2-8 16,-1 2 0-16,5-3 11 15,0 3-15-15,2 0 4 16,2-1 0-16,-2 1-10 16,0 0 18-16,-2 0-8 0,2 0 0 15,-2 0 11-15,4 0-8 16,3 0-3-16,4 0 0 15,1 0 29-15,9 0-28 16,-1 0 10-16,3 0-11 16,2 0 12-16,-1 0-11 15,3 0-1-15,0 0 0 16,2 0-1-16,-1 0 10 16,-1 0-9-16,1 1 0 15,1-1 10-15,2 0-17 16,0 3 7-16,0-3-20 15,0 0 2-15,0 0-80 16,0 0-49-16,5 3-141 0,12 2-336 16,-4-1-219-16</inkml:trace>
  <inkml:trace contextRef="#ctx0" brushRef="#br0" timeOffset="2113.16">20173 5191 1433 0,'0'0'297'0,"0"0"43"15,0 0-189-15,0 0-99 16,0 0-52-16,0 0-103 16,-124-2-636-16</inkml:trace>
  <inkml:trace contextRef="#ctx0" brushRef="#br0" timeOffset="6482.42">1085 8063 887 0,'0'0'263'0,"0"0"-16"15,0 0 13-15,0 0-3 16,0 0-65-16,0 0-45 16,-8-8-28-16,8 8-27 15,0 0 25-15,0 0-53 0,0-2-41 16,0 2 6-16,18-4-23 15,9 0 11 1,10-3-17-16,5 1 9 0,3 3-20 16,0-1 11-1,-6 3-19-15,-3-2 18 0,-7-1-40 16,-4 2 9-16,-7 0 4 16,-5 0-5-16,-4 2 32 15,-5 0-5-15,1 0 6 16,-5 0-13-16,2 0 8 15,0 0 5-15,0 4 21 16,3 7-20-16,-1 4 31 16,0 5-18-16,4 1-4 0,-2 4 29 15,-1 4-39 1,1 3 24-16,-4-1 6 0,3 1-30 16,-2-3 13-16,-3-6-13 15,2-5 0-15,-2-3-3 16,0-6 3-16,0-1-40 15,0-3-49-15,0-5-116 16,-8 0-281-16,0-6-535 0</inkml:trace>
  <inkml:trace contextRef="#ctx0" brushRef="#br0" timeOffset="6798.42">1356 8119 1914 0,'0'0'479'16,"0"0"-350"-16,0 0-44 16,0 0-34-16,0 0-51 15,0 0 0-15,0 0-8 16,10 26 20-16,-1-2-18 16,0 2 6-16,-5 5 0 15,-4 0 23-15,0 0-22 16,0-6 21-16,-6 0 13 15,-10-6-22-15,-1-4 44 16,-4-4-11-16,2-2-25 16,1-5 13-16,2-4-26 15,3 0-16-15,4 0 5 16,2 0-70-16,2-10-19 0,5-16-90 16,8 2-319-16,9 1-293 15</inkml:trace>
  <inkml:trace contextRef="#ctx0" brushRef="#br0" timeOffset="7138.62">1885 8017 1476 0,'0'0'368'15,"0"0"-155"-15,0 0-39 16,0 0-91-16,0 0-30 16,0 0 14-16,0 0 1 15,-75 80 26-15,57-42 0 16,2 2-34-16,3 4-5 15,2 0-54-15,2-1 7 16,3-3-16-16,3-3-36 16,3-7-68-16,0-7-99 15,0-10-411-15,9-13-453 0</inkml:trace>
  <inkml:trace contextRef="#ctx0" brushRef="#br0" timeOffset="7459.86">1914 8219 1587 0,'0'0'676'16,"0"0"-550"-16,0 0-49 16,0 0-64-16,0 0-13 15,0 0-4-15,0 0-13 16,74-60 17-16,-65 54 6 15,-5 0 23-15,1 4 49 16,-5 0-24-16,2 2 20 0,-2 0-33 16,2 0-32-1,0 0 10-15,3 10-19 0,2 5 1 16,-1 0 4-16,1 5 2 16,-3 1-14-16,0-3 1 15,-1-3-76-15,0-3-24 16,-1-7-102-16,2-5-271 15,0 0-308-15</inkml:trace>
  <inkml:trace contextRef="#ctx0" brushRef="#br0" timeOffset="7676.48">2290 8003 874 0,'0'0'1146'0,"0"0"-930"15,0 0-40-15,0 0-36 0,0 0-42 16,0 0-55-16,81 140-42 16,-79-100 14-16,-2 2-15 15,-11 1-20-15,-20-4-6 16,-6 0-74-16,-38 1-63 16,13-10-150-16,4-10-392 0</inkml:trace>
  <inkml:trace contextRef="#ctx0" brushRef="#br0" timeOffset="8209.17">1932 7422 925 0,'0'0'585'15,"0"0"-345"-15,0 0-41 16,0 0-27-16,0 0-144 16,0 0-18-16,0 0-10 0,0 17 43 15,-10 10 57 1,-2 0 0-16,-1 4-52 0,-3-2 3 16,5 0-50-1,-3-1-1-15,5-2 0 0,3-5-118 16,6-6-151-16,0-7-335 15,0-8-328-15</inkml:trace>
  <inkml:trace contextRef="#ctx0" brushRef="#br0" timeOffset="8418.07">2124 7516 1881 0,'0'0'391'0,"0"0"-280"15,0 0-16-15,0 0-51 16,0 0-23-16,0 0-8 16,-24 116-13-16,14-87-44 15,0-4-81-15,0-7-210 16,4-9-265-16,1-6-695 0</inkml:trace>
  <inkml:trace contextRef="#ctx0" brushRef="#br0" timeOffset="8932.89">2200 7167 1901 0,'0'0'504'0,"0"0"-371"0,0 0-42 16,0 0-90-16,0 0 10 15,0 0-11-15,0 0 0 16,73-93 5-16,-58 73-4 16,-1 2 13-16,-5 0 25 15,-1 4-21-15,0 4 49 16,-4 4-40-16,-2 4 4 16,-2 2-11-16,3 0-13 15,-2 0-14-15,4 0 1 16,2 18-3-16,2 6 1 15,-2 7 8-15,-1 4 0 16,1 7 4-16,-5-1-3 0,-2-1-2 16,0-4-28-16,0-6-53 15,-2-6 12-15,-9-6-76 16,0-7-109 0,-3-5-121-16,3-6 53 15,-3 0 182-15,4 0 141 0,1 0 0 16,5-1 237-16,4-4 45 15,0 4-60-15,0-2-65 16,13 0-60-16,13-2 59 16,6-2-45-16,1-1-50 15,2 2 13-15,-3 0-50 16,-3 4-24-16,0-1-1 0,13 3-150 16,-6 0-355-16,0 3-755 15</inkml:trace>
  <inkml:trace contextRef="#ctx0" brushRef="#br0" timeOffset="10033.57">5722 6982 848 0,'0'0'1024'0,"0"0"-796"15,0 0-78-15,0 0-32 16,0 0-76-16,-122-34 14 16,86 36-44-16,-5 18 3 15,-1 10 45-15,-2 8-35 16,1 10 30-16,8 8-40 15,6 6-8-15,12 5 22 16,9-2-19-16,8-2-9 0,0-3 6 16,29-6 7-1,12-7-12-15,7-10-2 0,10-12-23 16,7-15 22 0,7-10-15-16,1-2 16 0,-2-24 1 15,-2-12 0-15,-9-11 16 16,-10-13-17-16,-13-11 0 15,-14-6-10-15,-15 1 20 16,-8 3-10-16,0 11 0 16,-24 16-7-16,-11 13-3 15,1 14-38-15,-22 21-120 16,10 0-147-16,6 10-464 0</inkml:trace>
  <inkml:trace contextRef="#ctx0" brushRef="#br0" timeOffset="10718.34">8282 8253 1048 0,'0'0'368'0,"0"0"-54"16,0 0-100-16,0 0-10 15,0 0-110-15,-133-35-24 16,104 46-24-16,-5 22-15 16,5 6 28-16,5 16-23 15,8 5-26-15,14 10 15 16,2 4-17-16,24 3-2 15,21-3-6-15,12-6 4 16,13-9-17-16,6-12 8 16,5-17-32-16,-2-16 15 15,-5-14 17-15,-7-5 5 16,-12-32 35-16,-13-13-34 0,-8-12 24 16,-14-9-25-1,-11-1 2-15,-9 8-13 0,-5 12 10 16,-28 16-61-16,-50 19-121 15,6 11-389-15,-4 6-608 0</inkml:trace>
  <inkml:trace contextRef="#ctx0" brushRef="#br0" timeOffset="11336.64">9196 10678 1328 0,'0'0'365'0,"0"0"-176"16,-125 2-68-16,78 17 7 16,12 8 5-16,8 9-78 15,14 8-41-15,13 4-3 16,0 2-4-16,17 0-14 15,18-3-5-15,8-9-34 16,11-6 31-16,1-14-20 0,3-10 35 16,-2-8 1-16,-4-10 14 15,-10-22 47-15,-7-8-40 16,-8-8 15 0,-11-2-6-16,-10-3-30 0,-6 7-2 15,-4 8-5-15,-27 8-89 16,-58 10-156-16,6 6-308 15,-8 7-592-15</inkml:trace>
  <inkml:trace contextRef="#ctx0" brushRef="#br0" timeOffset="11904.24">6888 11172 1520 0,'0'0'391'16,"0"0"-261"-16,0 0 22 15,-145-7-46-15,96 18-11 16,6 16-25-16,6 11-51 16,8 6 14-16,10 8-33 15,19 1 1-15,0-1 10 16,25-5-5-16,15-8-7 16,11-9 1-16,10-12-37 15,1-14 17-15,5-4-17 16,-4-20 28-16,-4-18 2 0,-12-6-15 15,-11-8 22-15,-13-5 0 16,-13 2 1-16,-10 5-13 16,0 4 9-16,-33 9-81 15,-58 7-68-15,6 11-474 16,-11 6-443-16</inkml:trace>
  <inkml:trace contextRef="#ctx0" brushRef="#br0" timeOffset="12488.91">4343 11105 905 0,'0'0'343'16,"0"0"-247"-16,0 0 13 16,0 0 131-16,0 0-59 15,0 0-34-15,-133 10-21 16,85 14-60-16,-2 8 17 16,-2 6-28-16,2 4 13 15,13 3 19-15,10 1-63 16,16-1 10-16,11-2-34 15,11-3 9-15,30-10-29 16,12-10 18-16,9-14-25 16,3-6 21-16,-7-16-6 0,-9-20 12 15,-16-8 38-15,-10-8-31 16,-17-8 38 0,-6-7-44-16,0 1 0 0,-4 0-1 15,-12 6-8-15,1 8-7 16,1 7-23-16,3 8-56 15,9 2-29-15,5-11-353 16,21 8-31-16,5 4-260 0</inkml:trace>
  <inkml:trace contextRef="#ctx0" brushRef="#br0" timeOffset="13046.36">5882 9280 1051 0,'0'0'334'16,"0"0"-165"-16,0 0-48 15,0 0 12-15,0 0 9 16,-120-16-61-16,91 32 3 16,4 5-23-16,4 10-29 15,5 7 60-15,11 6-58 16,5 7-13-16,7 1-4 16,20-2-6-16,10-4-11 15,6-10 0-15,6-10-17 0,2-16 6 16,3-10-22-1,-3-6 33-15,-8-26 50 0,-10-8-49 16,-13-4 23 0,-13-4-14-16,-7 1-2 0,0 7-16 15,-25 11 3-15,-15 6-135 16,-47 19-144-16,4 4-295 16,2 0-799-16</inkml:trace>
  <inkml:trace contextRef="#ctx0" brushRef="#br0" timeOffset="17841.18">8540 8400 1121 0,'0'0'323'0,"0"0"-79"15,0 0-82-15,0 0-9 16,0 0-59-16,0 0-72 16,-23-20-8-16,17 14 45 15,0 0-31-15,-5-5 36 0,-3 0 3 16,-3-2-13-16,-6-1 4 16,-6 1-40-16,-6 0-17 15,-12 2-1-15,-6 3-21 16,-30 6-73-16,12-1-144 15,11 3-404-15</inkml:trace>
  <inkml:trace contextRef="#ctx0" brushRef="#br0" timeOffset="23179.9">11341 6917 1048 0,'0'0'683'15,"0"0"-422"-15,0 0-140 16,0 0-20-16,0 0-36 16,0 0-57-16,-67 0 6 15,52 0-14-15,-1 0 6 0,3 0 4 16,1 0-9-16,5 0 9 16,4-8-10-16,3-7-13 15,0-1-18-15,8-2 18 16,11 0-32-16,3 4 44 15,-3 2-6-15,4 3 7 16,-5 5 6-16,0 4-5 16,0 0-2-16,-3 8-8 15,-1 15-8-15,-6 6 16 16,-5 11 1-16,-3 5 0 16,0 7 22-16,-21 2 1 15,-8 1 6-15,-4-5 38 16,-3-6-48-16,-1-6 52 0,1-8-41 15,3-9-29 1,6-4 38-16,4-9-36 0,11-4 7 16,2-4-10-16,6 0-9 15,4 0 9-15,0-14-54 16,0-5-5-16,6 2 43 16,8-3 7-16,4 0 9 15,-1 4 0-15,2 0 0 16,2 5 6-16,2 4-5 15,2 3 12-15,1 4 17 16,1 0-29-16,-3 0 26 16,1 5-27-16,-1 10 12 15,-1 1-8-15,-1 0-4 16,0-3-22-16,3 2-19 0,0-5-93 16,14-10-132-16,-5 0-237 15,-1 0-27-15</inkml:trace>
  <inkml:trace contextRef="#ctx0" brushRef="#br0" timeOffset="23497.05">11845 6936 1527 0,'0'0'538'0,"0"0"-356"16,0 0-40-16,0 0-79 15,0 0-33-15,0 0 22 16,0 0-34-16,-116 90 3 15,105-48-5-15,8 0-4 0,3 1-6 16,0-8-6-16,23-1 2 16,4-7-1-16,4-9-1 15,4-10 0-15,1-8 0 16,-3 0 6-16,4-14 7 16,-6-16-3-16,-4-9-2 15,-8-4 14-15,-5-6-22 16,-12 5 0-16,-2 6-1 15,-6 10-11-15,-29 10-37 16,-9 12-95-16,-43 10-148 16,12 16-271-16,5 6-486 0</inkml:trace>
  <inkml:trace contextRef="#ctx0" brushRef="#br0" timeOffset="25651.29">12494 7128 1230 0,'0'0'545'0,"0"0"-257"16,0 0-139-16,0 0 33 15,0 0-56-15,0 0-65 16,0 0-26-16,-38-44-35 16,53 44 0-16,14 0 41 15,9 0-29-15,7 0 14 16,1 0-26-16,-1 7-2 16,-3-4-13-16,-4 2 3 15,-5-1-37-15,-10-4-8 16,-7 0-58-16,-8 0 23 15,-3 0 49-15,-5-4-19 16,0-11 20-16,0 3-5 0,0 0 47 16,0 2-6-16,0 2 6 15,4 2-1-15,8 0 1 16,1 4 19-16,0 0 56 16,3 2-14-16,-1 0-1 15,-1 0 0-15,-1 6-26 16,-4 9 7-16,-4 2-8 15,-5 3-16-15,0 0 8 16,0 3-24-16,-10 0-2 16,-3-1-2-16,4 0-106 15,9 1-98-15,0-5-295 16,5-6-241-16</inkml:trace>
  <inkml:trace contextRef="#ctx0" brushRef="#br0" timeOffset="26184.86">13435 7135 1073 0,'0'0'350'16,"0"0"8"-16,0 0-208 15,0 0 22-15,0 0-133 16,0 0-14-16,0 0-7 15,39-32 8-15,-20 9-8 16,0-4 14-16,-2-6-12 16,-3 1 30-16,-6-2-1 15,1 3-27-15,-1 6 25 16,-4 7-30-16,0 5-7 0,-4 7 4 16,2 5-8-16,-2 1-12 15,3 0 4-15,1 6 2 16,0 12 13-16,1 7 5 15,0 8 25-15,-3 7 13 16,-2 4-40-16,0 4 21 16,0 0-28-16,0-3-1 15,0-5-1-15,0-9-7 16,0-8-1-16,0-5-17 16,0-9-85-16,0-5-69 15,2-1-124-15,7-3-440 0</inkml:trace>
  <inkml:trace contextRef="#ctx0" brushRef="#br0" timeOffset="27051.54">14040 6882 788 0,'0'0'555'16,"0"0"-344"-16,0 0-23 0,0 0-48 15,0 0-50-15,0 0-34 16,0 0-13-16,-71-36-27 16,59 36 65-16,-1 0-17 15,-1 0-1-15,-1 0 8 16,-3 0-22-16,0 6 12 16,0 5-27-16,1 2-32 15,3-1 14-15,5 0-15 16,5-1-1-16,1 0 0 15,3-5 7-15,0-2-8 16,0-2 1-16,0-2-12 0,0 0 11 16,0 0 1-1,0 0-11-15,0 0 11 0,9 0 5 16,4 0-5-16,4-8 0 16,-2-1-43-16,1 2 36 15,-1-3-33-15,-1 0 13 16,1 2 9-16,-3-1 2 15,-2 3 15-15,-1 0 1 16,-4 4-2-16,0-3 1 16,-1 3 1-16,-4 2 0 15,2 0 14-15,-2 0-8 16,0 0 4-16,2 0-10 16,0 0 0-16,3 4 11 0,1 7-9 15,2 6 16 1,-4 3-1-16,0 2-7 0,1 5 0 15,-5 0-10-15,0 3 2 16,0 2 20 0,0 0-21-16,0 0 18 0,0-2 0 15,-9 1-13-15,-1-6 18 16,-3-2 3-16,0-5-15 16,-3-4 44-16,-1-4-15 15,-1-2-1-15,0-4 24 16,0-2-45-16,2 1 31 15,6-3-29-15,-1 0-21 16,3 0 23-16,2 0-15 16,1 0-4-16,3 0-4 0,0 0-10 15,2-3-23 1,0-7-57-16,0-4-45 0,13-20-35 16,12 3-357-16,2 2-160 0</inkml:trace>
  <inkml:trace contextRef="#ctx0" brushRef="#br0" timeOffset="27330.8">14385 6649 1189 0,'0'0'367'0,"0"0"-159"15,0 0-47-15,0 0-99 16,0 0 14-16,0 0 33 16,0 0-10-16,-18 103 0 15,9-66-4-15,-2 2-49 16,2-1 24-16,0-1-58 16,2-4-5-16,2-3 1 15,2-4-8-15,1-4-17 16,2 2-105-16,0-6-236 15,0-4-466-15</inkml:trace>
  <inkml:trace contextRef="#ctx0" brushRef="#br0" timeOffset="27481.39">14237 7386 2167 0,'0'0'513'0,"0"0"-412"15,0 0-59-15,0 0-42 16,0 0-47-16,0 0-333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1:48:30.313"/>
    </inkml:context>
    <inkml:brush xml:id="br0">
      <inkml:brushProperty name="width" value="0.05292" units="cm"/>
      <inkml:brushProperty name="height" value="0.05292" units="cm"/>
      <inkml:brushProperty name="color" value="#FF0000"/>
    </inkml:brush>
  </inkml:definitions>
  <inkml:trace contextRef="#ctx0" brushRef="#br0">3614 1363 500 0,'0'0'588'15,"0"0"-345"-15,0 0-27 16,0 0-54-16,0 0 10 15,0 0-26-15,-4 2-51 16,1-2 9-16,3 0-59 16,0 0-2-16,0 0 23 0,0 0-29 15,0 0 21-15,0 0-21 16,0 0-22-16,0 0 39 16,0 0-41-16,0 0 5 15,0 0-16-15,0 0 21 16,3 0-18-16,13 0 17 15,1-4-7-15,6-2 23 16,1 0-38-16,3 2 0 16,4 0 14-16,3 2-4 15,3 1-4-15,8-1-6 0,0-2-3 16,4 1 3 0,-1-1 0-16,0 2 1 0,0 0-1 15,-1 0 12-15,0 0-13 16,2 2 1-16,0-2-6 15,2 2-4-15,3-2 10 16,2-2 0-16,4 0-2 16,2 0 8-16,-2-1-10 15,3 3 4-15,-3-3 0 16,-2 1 1-16,-3 2-1 16,3-2 0-16,2 2 6 15,0-2-6-15,3 0 0 16,-1 0-1-16,-4 0 10 15,-2 2-11-15,-10 0 2 16,-3 2 0-16,-7 0 2 16,-4 0 9-16,-2 0-11 15,-5 0 0-15,-4 0 0 0,-2 0-8 16,-1 0 9-16,-3 0-1 16,-1 0 4-16,-3 0 7 15,-1 0-12-15,0-2 1 16,-3 2 0-16,-3 0-12 15,-3 0 12-15,-1 0-1 16,0 0 1-16,0 0-43 16,0 0-14-16,-8 0-75 15,-14 0-196-15,-5 6-436 0</inkml:trace>
  <inkml:trace contextRef="#ctx0" brushRef="#br0" timeOffset="10865.05">11912 2727 157 0,'0'0'234'16,"0"0"-144"-16,0 0 22 15,0 0-67-15,0 0-38 16,0 0 3-16,0 0-10 16,2-6 0-16,0 4 10 15,0 2-9-15,-2 0 0 16,0 0 13-16,0 0 19 16,0 0 21-16,0 0-11 15,0-2-43-15,-4 2-6 16,0 0-31-16,2 0 26 15,-3 0 11-15,0 0 10 16,1 0 51-16,-1 0-8 0,-1-2-2 16,2 2 30-1,-3 0-3-15,5 0 20 0,-3-2-37 16,0 2-35-16,3 0 19 16,-4-2-9-16,-1 2 1 15,-5 0 24-15,-3-3-29 16,-5 3 5-16,-5 0-18 15,-4 0-17-15,0-1 38 16,1 1-8-16,1 0 6 16,3-3 22-16,3 1-45 15,4 2 17-15,-1-1-6 16,0 1-24-16,-4 0 46 16,-1 0-29-16,-1 0 3 0,0 0 35 15,1 0-42-15,3 0 23 16,3 0-9-16,-4 0-28 15,3 0 41-15,-4 0-31 16,-2 0 3-16,-3 0 22 16,0 0-36-16,-2 0 24 15,-1 0-2-15,8 0-21 16,3-2 46-16,1-1-32 16,5 1-8-16,1-1 20 15,1 1-27-15,5 2 23 16,-1 0-21-16,5 0 10 15,-1-2-5-15,3 2-7 16,0 0-15-16,0 0 4 0,0 0-12 16,0 0 23-1,10 0 0-15,7 0 8 0,8 0-4 16,8 0 26-16,14 0 5 16,9 0 26-16,11 2-61 15,10-2 31-15,10 2 1 16,9 1-31-16,2-2 31 15,1 3-24-15,-1-1-6 16,-7 3-1-16,-7 3 16 16,-8-3-13-16,-11 2 5 15,-15-4 0-15,-7 0 18 16,-9-4-27-16,-10 0 9 0,-5 0 35 16,-9 0-43-16,-1 0 24 15,-7 0 1 1,0 0-26-16,-2 0 17 15,0 0-17-15,0 0-28 0,0 0-33 16,0 0-104-16,-4 5-89 16,-9 0-364-16,1-3-526 0</inkml:trace>
  <inkml:trace contextRef="#ctx0" brushRef="#br0" timeOffset="13537.21">19795 1824 10 0,'0'0'698'16,"0"0"-405"-16,0 0-36 0,0 0-46 16,0 0-3-16,0 0-42 15,0-8-62-15,0 5 4 16,0 0-66-16,0 1 5 15,-2-1 13-15,-3 0-33 16,-4-1 11-16,0 0-17 16,-2 1-8-16,-3-1 30 15,-3-3-35-15,-1 3-8 16,1-2 27-16,-6 2-26 16,1-2 14-16,-1 4-5 15,1 1-4-15,0 1 30 16,1 0-30-16,4 0-5 15,-1 0 11-15,1 0-3 16,-2 0-9-16,0 7 0 16,1 5 7-16,-3 3 3 15,1-1-10-15,-2 4 0 0,2 0 8 16,-2 4 2-16,2 0-1 16,2 4-3-16,1 0 6 15,1 2 5-15,3 1-17 16,1 0 0-16,1 3-6 15,2-2 19-15,-2 2-13 16,2 0 0-16,-2 1 9 16,2-3-12-16,0 0 3 15,0-1 0-15,2 2-3 16,0-4 11-16,5 2-8 16,2 1 0-16,0-2 0 0,0 0 0 15,0-1 0 1,0 3 0-16,0-5 2 0,0 0 7 15,7-2-9-15,2 2 0 16,0-5-8-16,2 0-1 16,3-1 10-16,1 0-1 15,1-1 1-15,-1-2 10 16,3-2-11-16,-4-1 0 16,6-5 6-16,0 3-29 15,-1-3 23-15,6 0 0 16,2-2 6-16,4 0-4 15,0-2 7-15,3-2-9 16,-1-2 1-16,0 0-3 16,-2 0 2-16,5 0 0 0,-3 0-7 15,2 0 8-15,-2-10-1 16,0-4 0-16,3-2 1 16,-3 0 8-16,-2-4-9 15,1 0 0-15,-3 0 5 16,-5-1 12-16,-2-1-17 15,-4-2 0-15,0-2 6 16,-3 1 2-16,-3-4-7 16,1-1 5-16,-2 2 33 15,-1 0-27-15,-4 2 24 16,-2 0-12-16,1 0-23 16,-3-2 38-16,-2 2-25 15,1-2 3-15,-1-1 7 16,0 2-15-16,0-1 10 0,0 1-13 15,0 1 2 1,0 4 23-16,0 0-22 0,-3 4-2 16,-4 0 10-16,1 2-7 15,-4 0 1-15,4 0-11 16,-3 0 9-16,-2 3-2 16,6-4-5-16,-6 3-2 15,2 1 24-15,0 0-12 16,-2 1-5-16,-2 0-7 15,1 1 1-15,-1 0 2 16,-1 3-3-16,2-2 0 16,-2 3-9-16,-1 2 0 15,-6-4 8-15,0 5-45 16,-8-1-63-16,-25-1 8 0,7 3-118 16,0-2-467-16</inkml:trace>
  <inkml:trace contextRef="#ctx0" brushRef="#br0" timeOffset="18492.48">14499 1663 1054 0,'0'0'174'16,"0"0"20"-16,0 0-98 15,0 0-49-15,0 0 92 16,0 0-1-16,-23-23-55 15,17 17-29-15,-5 2-26 0,-5-2 23 16,-7 1-33 0,-6 0-8-16,-8 1 30 0,-3 0-39 15,-9 2 37-15,0 2-2 16,-3 0-36-16,-4 0 33 16,6 0-27-16,-2 0 13 15,5 0 28-15,3 0-45 16,4 0 23-16,1 6-12 15,4 4-5-15,2-3 8 16,-3 6-16-16,1 1 0 16,-3 2 0-16,-1 4 9 15,2 0-9-15,-1 3 0 16,0 1 10-16,3 2 3 16,1-2-13-16,6 2 0 15,3 1 17-15,4 2-16 0,8-1 7 16,0 1-8-16,4 2 8 15,0-1 10-15,-1 2-18 16,4 0 0-16,-2 2-1 16,-1 0 8-16,1 4-7 15,2-2 0-15,2 4 8 16,4-1-14-16,0 1 6 16,0-2 0-16,0 0-6 15,0-2 16-15,0 0-10 16,8 0 0-16,8-4-6 15,1 1-2-15,6-4 8 16,6 0 0-16,5 1 0 16,8-3-15-16,3 2 15 15,6 1 3-15,2-2 3 16,3-2 4-16,4 0-10 16,2-2 0-16,3 0 0 0,4-2 11 15,5 0-11-15,1-1 0 16,4-2 7-16,2 2-19 15,2-3 5-15,4-3 7 16,0 2 5-16,3-5 8 16,1 0-13-16,0-3 0 15,5-1 12-15,-1 3-19 16,6-1 7-16,-1 3 0 16,1-3-2-16,1 3 11 15,0 1-10-15,3 0 1 16,-2-1-18-16,-3 0 11 0,-5-1 7 15,-3 0 0-15,-5 0-8 16,-5-2 11-16,1-2-3 16,-5 0 0-16,0-1 8 15,-3-2-24-15,4 0 2 16,-2-1 14-16,2-1 6 16,-4-1 6-16,-2 2-12 15,-1-2 0-15,-3 1 7 16,-4-2-7-16,-3-1 0 15,-4 0 0-15,-2 0-7 16,0 0 13-16,-1 0-6 16,2 0 0-16,0 0 7 15,-2 0-10-15,1-4 3 0,-2 0 0 16,-3 2-6-16,-2-3 17 16,0-2-11-16,0 1 0 15,-3-2 1 1,4 2-2-16,-3-2 1 0,-3 2 0 15,0 2-8-15,-2 0 17 16,-1 0-9-16,-1 0 0 16,-2 1 2-16,0-3-10 15,0-1 8-15,-5-1-4 16,0-2-8-16,-2-1 5 16,-1 3 6-16,-4-3 1 15,-1-1 0-15,0 2-5 16,-6-4 5-16,2 2 0 0,-1-2 0 15,-3-3 10-15,4 0-10 16,1-3 0-16,2 0 0 16,1 0-1-16,-1 1 1 15,1 5 0-15,-2 0-9 16,-6 3 16 0,-1 0-7-16,-5 3 0 0,0 1 10 15,2-2-23-15,5 1 13 16,6 2-24-16,3 0 23 15,0 0-40-15,-2 0 41 16,-8 2 0-16,-7-4-59 16,-16-7-51-16,-17 0-437 15,-14-3-337-15</inkml:trace>
  <inkml:trace contextRef="#ctx0" brushRef="#br0" timeOffset="18871.11">14949 1305 595 0,'0'0'122'0,"0"0"-122"16,0 0 0-16,0 0-161 0,0 0 3 15,0 0-26-15</inkml:trace>
  <inkml:trace contextRef="#ctx0" brushRef="#br0" timeOffset="19389.43">14632 1459 728 0,'0'0'275'15,"0"0"-118"-15,0 0 16 16,0 0-143-16,0 0-28 16,0 0 101-16,0 0 26 15,118 3-14-15,-60 2-52 16,13 2 9-16,10 2 1 15,23 6 0-15,26 7 27 0,33 6-38 16,15 7-20 0,2 8 17-16,5 2-42 0,-7 4 17 15,3 0-28-15,-3-2 7 16,-9 0-2-16,-6-3-11 16,-2 0 0-16,-8-1-9 15,-3-6 18-15,-8 1-10 16,-8-4 1-16,-25-7-16 15,-24-9 3-15,-19-4 11 16,-3-3 2-16,5 1 0 16,9 1 1-16,0 1-1 15,-7-5 0-15,-13-1 1 16,-5-2 8-16,-13-2-8 16,-4 1 15-16,-12-3 25 0,-4-2-32 15,-12 0 33-15,1 0-8 16,-3 0-33-16,2 0 35 15,1 0-36-15,3 0 0 16,2 2 9-16,-1-2 3 16,-6 1-12-16,0-1 0 15,-6 0-37-15,0 0-30 16,-19 0-305-16,-1-5-692 0</inkml:trace>
  <inkml:trace contextRef="#ctx0" brushRef="#br0" timeOffset="20299.84">14519 633 1020 0,'0'0'719'0,"0"0"-575"15,0 0-52-15,0 0-46 16,0 0-37-16,0 0 100 16,0 61 2-16,-10-16-21 0,-2 12-1 15,-2 3-41 1,-2 4-1-16,6-4-41 0,0-2-5 16,4-5-2-16,6-11-90 15,0-11-111-15,16-12-300 16,3-13-41-16</inkml:trace>
  <inkml:trace contextRef="#ctx0" brushRef="#br0" timeOffset="20841.12">14706 819 1413 0,'0'0'605'15,"0"0"-437"-15,0 0-40 16,0 0-54-16,0 0-4 15,-122 29-42-15,112 0-28 0,10 8 16 16,0-1-15-16,0 0-1 16,20-6 0-16,7-5 3 15,4-9-11-15,5-9-6 16,2-7 14-16,0 0 47 16,2-22-38-16,2-9 7 15,-4-11-10-15,-2-8 7 16,-10-5-26-16,-8 1 8 15,-7 8-5-15,-6 9-2 16,-5 16 3-16,0 9 0 16,0 10 2-16,0 2-23 15,-5 10 30-15,-4 15 12 0,-1 14 0 16,0 5 24-16,4 6-24 16,1 3 19-16,3-3 6 15,2-5-36 1,0-7 23-16,0-10-24 0,0-7 0 15,0-14-1-15,0-2-1 16,0-5-4-16,0 0-14 16,9-12-76-16,9-9 46 15,2 2 32-15,0 1 12 16,0 4 5-16,-5 2 2 16,1 6 22-16,-3 6 23 15,3 0-25-15,-1 0 14 16,6 0-35-16,1 11 1 0,2 3-2 15,3 1-57 1,20-2-82-16,-7-5-431 0,0-4-143 0</inkml:trace>
  <inkml:trace contextRef="#ctx0" brushRef="#br0" timeOffset="21180.1">15550 980 191 0,'0'0'1660'0,"0"0"-1272"15,0 0-214-15,-118-16-37 16,85 16-54-16,4 2-63 16,4 15-2-16,10 1-18 15,4 0-17-15,4 0-23 0,7-4-36 16,0-4-1 0,4-5-39-16,16-5-51 0,5 0 60 15,4 0-91-15,0-14-30 16,-2 0 125-16,-8 0 103 15,-5 4 20-15,-6 4 183 16,-5 5 60-16,-3 1-46 16,0 0-118-16,0 0-77 15,2 6 6-15,2 7-3 16,4 2-4-16,1 1-16 16,-1-3-5-16,6 1-45 15,8-7-159-15,0-3-374 0,1-4-650 16</inkml:trace>
  <inkml:trace contextRef="#ctx0" brushRef="#br0" timeOffset="21579.69">16065 1019 1689 0,'0'0'376'16,"0"0"-264"-16,0 0-111 16,0 0 37-16,0 0 27 15,0 0-58-15,0 114 8 16,0-90-15-16,0-8-22 0,0-6 21 16,0-8-25-16,0-2 26 15,2 0 0-15,9-14-38 16,9-6-44-16,6-3 38 15,7 0 0-15,0 2 43 16,-2 6-8-16,-2 3 9 16,0 3 59-16,-4 9-6 15,-4 0 34-15,0 0 6 16,-4 9-21-16,-1 8 24 16,-3 1-54-16,-3 1-32 15,-6-2 3-15,0 0-13 16,-2-1-34-16,5 0-96 15,-3-4-153-15,6-6-363 0</inkml:trace>
  <inkml:trace contextRef="#ctx0" brushRef="#br0" timeOffset="21973.14">16740 1113 895 0,'0'0'1210'15,"0"0"-929"-15,0 0-171 16,-122-21-34-16,83 21 4 16,6 0-62-16,7 16-6 15,6 3-12-15,3 3-3 16,11 0-7-16,6-2-20 16,0-4-24-16,4-4 1 0,17-8-51 15,6-4 22-15,4 0 5 16,4-8-78-16,-1-8 28 15,-6 0 45-15,-3 2 82 16,-10 2 32-16,-3 6 61 16,-8 1 72-16,1 5-27 15,-3 0-74-15,0 0-4 16,5 3-19-16,2 11-7 16,2 6-15-16,0 2-3 15,3 0-10-15,-1 0-6 16,1-4-7-16,-2-6 6 15,1-3-67-15,1-9-23 16,-1 0-19-16,-1-19-166 0,-3-1-492 16</inkml:trace>
  <inkml:trace contextRef="#ctx0" brushRef="#br0" timeOffset="22441.17">15660 502 880 0,'0'0'510'0,"0"0"-342"15,0 0-92-15,0 0 13 0,0 0 35 16,0 0 36-16,0 0-18 16,0 43-62-16,0-23-54 15,-8 1-21-15,-9 1-5 16,-14 3-49-16,4-3-261 15,2-7-603-15</inkml:trace>
  <inkml:trace contextRef="#ctx0" brushRef="#br0" timeOffset="23408.56">16956 1051 182 0,'0'0'1167'16,"0"0"-853"-16,0 0-253 15,0 0-41-15,0 0 74 16,0 0 27-16,0 0-2 16,-20 106-76-16,16-74-12 15,2-4 17-15,2-7-37 16,0-7 15-16,0-7-7 15,0-5-1-15,0-2 89 16,2-2-55-16,11-16-33 16,7-6-19-16,5-4-54 15,2-3 54-15,0 6-32 0,-2 0-15 16,-2 8 47-16,-1 3-22 16,-6 6 14-16,-5 2 1 15,-4 1 4-15,-5 5 3 16,-2 0 0-16,0 0 1 15,0 0 6-15,0 0-6 16,0 5 0-16,0 5 27 16,0 4-27-16,0 0 19 15,0 2-20-15,0 2 1 16,0 2 4-16,0-2-5 16,2 0 0-16,5-1-9 15,-1 2 16-15,2-1-7 16,0 0 0-16,3 2 1 0,1 2-3 15,-4 2 3-15,1 0-1 16,-7 5 21-16,-2-2-20 16,0 2 19-16,0-4-20 15,-11-2-16-15,-7-3 6 16,-3-6-25-16,-6-8-47 16,-16-6-75-16,9-18-386 15,5-10-454-15</inkml:trace>
  <inkml:trace contextRef="#ctx0" brushRef="#br0" timeOffset="23657.06">16633 720 1670 0,'0'0'656'0,"0"0"-561"0,0 0-22 15,0 0 35-15,0 0-53 16,0 0 41-16,0 0-52 15,-42 82 1-15,67-58 54 16,4-6-23-16,2-6 17 16,2-8-44-16,0-4-32 15,3 0 31-15,-1-18-48 16,3-8-36-16,3-2-90 16,7-16-118-16,-5 6-350 15,-12 5-1011-15</inkml:trace>
  <inkml:trace contextRef="#ctx0" brushRef="#br0" timeOffset="24979.78">18179 1084 1228 0,'0'0'346'16,"0"0"-231"-16,0 0-1 16,0 0-31-16,0 0 30 15,-131-14-52-15,106 27-5 16,3 5 5-16,-2 4 15 15,3 6 19-15,6 4-34 16,8 2-43-16,7 1 13 16,0 1-31-16,9-9-1 15,20-3 0-15,13-12-26 16,12-12 26-16,11 0-17 16,8-28-41-16,3-12-3 15,-7-10-24-15,-7-10-5 16,-10-8 45-16,-12-11 11 15,-5-5 35-15,-6 2 0 0,-6 4 1 16,-12 17 62-16,-5 17 8 16,-6 18-18-16,0 17-13 15,0 9-40-15,-11 3 0 16,-7 25 16-16,-1 15 21 16,-4 12 36-16,3 7-32 15,0 7 13-15,2 0-11 16,5 1-31-16,3-6 14 15,6-11-26-15,2-6 1 16,2-11-2-16,0-12-1 0,10-12-5 16,9-10-18-1,6-2-41-15,4-10 50 0,0-14-40 16,-2-2 38-16,-3-2 5 16,-6 4 26-16,-5 6-13 15,-4 6 12-15,-2 3-11 16,-5 5 27-16,0 4-10 15,-2 0-18-15,0 0 6 16,2 4-5-16,4 12 33 16,2-2-4-16,3 7-29 15,0-4 23-15,2 4-23 16,0-5 0-16,3-3 7 16,2-7-8-16,0-3 0 15,2-3-1-15,0 0-5 16,4-16 6-16,-1-4-33 0,-6-3 18 15,2 2 8-15,-9 4 8 16,-2 4-1-16,-4 5 20 16,-4 2-13-16,0 6 8 15,0 0-15-15,0 0-35 16,0 0 34-16,0 14-7 16,0-1 8-16,0 4 3 15,0-3 14-15,0 2-9 16,0-4-8-16,0 0 0 15,0-3 2-15,7-3-2 16,3-6-16-16,6 0 14 16,4 0-4-16,0-9 5 15,0-3-19-15,-4 0 20 0,-2 0 28 16,-8 7 17-16,-4 0 26 16,-2 3 1-16,0 2-60 15,0 0-2-15,0 0-10 16,7 0-27-16,1 12 26 15,8 2-90-15,7 0-23 16,23-3-215-16,-3-4-369 16,-3-6-379-16</inkml:trace>
  <inkml:trace contextRef="#ctx0" brushRef="#br0" timeOffset="25302.01">19416 1189 1192 0,'0'0'792'0,"0"0"-506"0,0 0-146 15,0 0-48-15,0 0-42 16,0 0-42-16,0 0 4 16,-122 19-12-16,110-4-7 15,8 0-8-15,2-7-38 16,2-2 8-16,0 1-38 16,2-7-50-16,12 0 43 15,3 0 6-15,3 0 21 16,2-8-6-16,0-4 19 15,-2 2 50-15,-2 0 68 16,-4 4 13-16,-5 0 68 16,-5 6-28-16,-2 0-50 0,0 0-13 15,0 0-57-15,4 4-1 16,-2 12 0-16,-2 1-28 16,0 0-50-16,-2-3-100 15,0-1-80-15,-6-7-37 16,-8-6-190-16</inkml:trace>
  <inkml:trace contextRef="#ctx0" brushRef="#br0" timeOffset="25459.7">19057 964 1654 0,'0'0'473'0,"0"0"-429"16,0 0-44-1,0 0-24-15,0 0-147 16,0 0-160-16,0 0-325 0</inkml:trace>
  <inkml:trace contextRef="#ctx0" brushRef="#br0" timeOffset="25609.07">19385 695 1280 0,'0'0'713'16,"0"0"-438"-16,0 0-71 15,0 0-128-15,0 0-43 16,0 0-33-16,0 0-12 16,-58 121-37-16,40-77-345 15,5-8-1035-15</inkml:trace>
  <inkml:trace contextRef="#ctx0" brushRef="#br0" timeOffset="26629.5">18937 919 1245 0,'0'0'655'0,"0"0"-536"15,0 0-119-15,0 0 14 16,0 0-14-16,0 0 34 15,0 0-33-15,118 45 14 0,-101-35-15 16,-5 0-31-16,-10-4 30 16,-2 2-51-16,0-1 2 15,-24 7-67-15,1-3-239 16,1 4-418-16</inkml:trace>
  <inkml:trace contextRef="#ctx0" brushRef="#br0" timeOffset="26997.15">20287 840 61 0,'0'0'1673'16,"0"0"-1303"-16,0 0-262 15,0 0 12-15,0 0 6 16,-122 136-37-16,99-71-1 15,8 7-49-15,3 2-38 0,12 0 28 16,0-2-29-16,0-7-23 16,14-11-55-16,13-10-128 15,-5-14-175-15,0-17-394 0</inkml:trace>
  <inkml:trace contextRef="#ctx0" brushRef="#br0" timeOffset="27337.34">20630 1133 939 0,'0'0'513'0,"0"0"-380"15,0 0-58-15,0 0 82 16,0 0 80-16,0 0-86 16,5 138-36-16,-3-77-38 15,-2 5-52-15,2 2 8 16,-2-2-33-16,0-2-48 15,0-6-96-15,0-5-248 16,0-16-194-16,0-15-220 0</inkml:trace>
  <inkml:trace contextRef="#ctx0" brushRef="#br0" timeOffset="28805.09">20524 1083 214 0,'0'0'174'16,"0"0"-123"-16,0 0-24 15,0 0 42-15,0 0 8 16,0 0 11-16,0 0-6 15,-10 0 22-15,10 0 16 16,-2 0-48-16,2 0-40 16,0 0-32-16,0 0-13 15,0 0-1-15,0 0 5 16,0 0-39-16,0 0-2 0,0 0-33 16,0 0-35-16,0 0-2 15,0 0 3-15,-2 0 117 16,-1 0 42-16,2 0 74 15,1 0 50-15,0 0-36 16,0 0-22-16,0 0-36 16,0 0-72-16,0 0-4 15,0 0-27-15,0 0 31 16,0 0 37-16,0 0 23 16,0 0 27-16,0 0 0 15,0 0-6-15,-3 0 19 16,1 0-8-16,0 0-18 0,0 0 11 15,-2 0-48-15,-6 0 8 16,-1 0 7-16,-6 1-22 16,-3 7 35-16,-7 5 23 15,-2-1-16-15,0 4 30 16,4 2-44-16,4 2-22 16,9 3-5-16,5-2-16 15,7 3-9-15,0 2-6 16,0-3 0-16,7-2 15 15,5-3-15-15,2-6-7 16,2-5-2-16,0-4-51 16,1-3 35-16,5 0 24 15,3-13-12-15,2-8-6 16,0-5 2-16,0 0-9 16,-4-4 3-16,4-1-40 0,-4 4 39 15,-5 1 8-15,-5 4-27 16,-4 8 31-16,-7 2 12 15,-2 6 0-15,0 2 28 16,0 1-1-16,0 2 19 16,0 1-24-16,0 0-15 15,0 0 15-15,0 0-22 16,0 0 0-16,0 0-2 16,0 0-6-16,0 0 8 15,-2 0 13-15,0 0-12 16,-1 0 42-16,1 0-35 15,0 0-7-15,2 0 14 16,0 0 0-16,0 0-12 0,0 0-3 16,0 0 0-1,0 0 8-15,0 0-8 0,0 0 0 16,0 0-8 0,0 0 4-16,0 0-23 0,0 0-53 15,0 0-50-15,0 0-65 16,0 0-197-16,0 0-341 0</inkml:trace>
  <inkml:trace contextRef="#ctx0" brushRef="#br0" timeOffset="29713.31">20561 1087 985 0,'0'0'310'0,"0"0"-154"15,0 0 26-15,0 0-83 16,0 0-78-16,0 0 113 16,0 0-39-16,-97 50-7 15,68-32-7-15,6-2-57 16,11-2 6-16,12-3-30 0,0-2-28 16,32-6-28-16,15 0-65 15,11-3-90-15,4 0-63 16,-4 0 44-1,-14 0 152-15,-13 0 78 0,-17-3 54 16,-14 2 242-16,-4 1 35 16,-27 0-121-16,-10 0-14 15,-1 0-63-15,0 4-12 16,6 8-62-16,10 3-44 16,9-2 4-16,13 1-19 15,4-2-12-15,3-1-37 16,26-4-67-16,6-3 17 15,5-4-25-15,1 0 63 16,-12 0 61-16,-10 0 10 16,-12 0 70-16,-7 0 59 0,0 2-55 15,-5 2-6-15,-19 4-49 16,-8 2-11-16,-3 5 20 16,-1-2-26-16,7 1-3 15,12-3-9-15,15-4-3 16,2-2-25-16,24-4-75 15,21-1-41-15,11 0 33 16,2 0 56-16,-10-6 55 16,-15 0 21-16,-14 0 53 15,-15 4 64-15,-4 2-52 16,-11-2-1-16,-18 2 1 16,-7 0-71-16,0 0 14 0,5 0-23 15,4 2 4-15,12 9-20 16,6 3-38-16,7 0-65 15,2-2-48-15,15-5-303 16,6-7-303-16</inkml:trace>
  <inkml:trace contextRef="#ctx0" brushRef="#br0" timeOffset="30365.09">21609 957 1313 0,'0'0'502'0,"0"0"-389"0,0 0 91 16,-143-3-34-16,99 3-40 16,3 16-14-16,7 6-56 15,5 6-29-15,8 4 7 16,5 4-37-16,9 0 8 15,7 1-9-15,0-2-15 16,15-4-40-16,22-6-107 16,36-10-146-16,-6-11-322 15,-3-4-295-15</inkml:trace>
  <inkml:trace contextRef="#ctx0" brushRef="#br0" timeOffset="30697.48">21885 1063 1903 0,'0'0'383'0,"0"0"-227"16,0 0-9-16,0 0-93 15,-121 7-23-15,101 14-25 16,5 2 5-16,5 2-13 16,6-3 2-16,4-2-27 15,0-6 9-15,4-4-56 16,15-8-35-16,5-2 53 15,5-2-33-15,3-16-20 16,-6-2-21-16,-2-1 112 16,-10 8 18-16,-5 3 86 15,-7 4 72-15,-2 2-17 16,0 4-37-16,0 0-26 0,0 0-78 16,0 8 0-1,0 8 11-15,0 5-4 0,2 4-14 16,8-3-1-16,9-4-124 15,1-6-154-15,3-9-541 16</inkml:trace>
  <inkml:trace contextRef="#ctx0" brushRef="#br0" timeOffset="31151.23">22203 1051 1737 0,'0'0'390'0,"0"0"-310"0,0 0 22 16,-2 104-5-16,0-51-55 16,0 8-9-16,-3 3-26 15,1-2-6-15,-4-5-2 16,4-11-56-16,0-12-26 16,2-16-36-16,0-12-38 15,2-6 97-15,0-8-119 16,0-21-158-16,6-13 99 15,5-8 138-15,-1-8 100 16,0-9 3-16,-1 0 47 16,1 1 83-16,-2 5 86 15,3 14 41-15,5 12-26 0,-1 14-127 16,3 6-36 0,1 9-24-16,-2 6-46 0,1 0-1 15,-1 2 0 1,-1 14 0-16,-5 8 0 0,-4 7 11 15,-7 3 7-15,0 2 22 16,-13-2-6-16,-10-1 12 16,-4-8-19-16,-2-5-18 15,6-7 3-15,2-6-12 16,13-7-132-16,5-2-139 16,3-14-459-16</inkml:trace>
  <inkml:trace contextRef="#ctx0" brushRef="#br0" timeOffset="31515.21">22618 1042 791 0,'0'0'1004'0,"0"0"-783"15,0 0-73-15,0 0-9 16,0 0-87-16,0 0-19 15,-120 39-5-15,106-9-16 16,3 3-12-16,7-4 0 16,2-1 1-16,2-4-10 15,0-8 2-15,4-6-75 16,11-6-30-16,5-4-52 16,7-3-5-16,2-16-136 0,2-6 23 15,-4 0 120 1,-5 3 117-16,-8 2 45 0,-3 7 153 15,-7 6 85-15,-4 3 81 16,0 4-112-16,2 0-149 16,-2 0-58-16,4 11 0 15,3 7 0-15,9 7-169 16,2-5-340-16,-1-6-362 0</inkml:trace>
  <inkml:trace contextRef="#ctx0" brushRef="#br0" timeOffset="31748.59">22950 1045 1737 0,'0'0'538'16,"0"0"-407"-16,0 0-27 16,0 0-56-16,0 0-3 15,0 0-30-15,-121 62-7 16,112-28 1-16,5 2 3 15,4 0-12-15,0-3 0 16,11-4-15-16,9-8-8 16,6-6-58-16,6-11-63 15,22-4-72-15,-8-19-401 16,-4-4-228-16</inkml:trace>
  <inkml:trace contextRef="#ctx0" brushRef="#br0" timeOffset="31970">23246 1091 1222 0,'0'0'751'0,"0"0"-556"16,0 0-68-16,0 0-47 15,0 0-53-15,0 0 47 16,0 0-18-16,-3 73-41 16,2-43 30-16,-4-1-21 15,3 0-1-15,2 1-8 16,0-5-4-16,0-3-9 15,0-6-2-15,0-8-74 0,0-8-35 16,0 0-171 0,8-14-413-16</inkml:trace>
  <inkml:trace contextRef="#ctx0" brushRef="#br0" timeOffset="32098.65">23306 920 1872 0,'0'0'480'15,"0"0"-400"-15,0 0-41 16,0 0-39-16,0 0-265 16,0 0-939-16</inkml:trace>
  <inkml:trace contextRef="#ctx0" brushRef="#br0" timeOffset="32372.9">23605 846 1721 0,'0'0'482'16,"0"0"-337"-16,0 0-60 16,0 0-57-16,0 0-13 15,0 0-14-15,0 0 33 16,-2 146-26-16,2-93-7 15,0-2 37-15,-3-1-38 16,-6-2 12-16,-2-7-12 0,0-3-15 16,0-6-55-16,-2-8-134 15,1-8-351-15,6-12-45 16</inkml:trace>
  <inkml:trace contextRef="#ctx0" brushRef="#br0" timeOffset="33081.37">23428 1213 924 0,'0'0'685'0,"0"0"-459"16,0 0 11-16,0 0-85 15,0 0-100-15,0 0-10 16,155-74-42-16,-107 63-12 16,-1 4-6-16,-7-1-30 0,-12 3 34 15,-9 2 13 1,-8 0 1-16,-7 3 69 0,-4 0-5 15,0 0 10-15,0 0-19 16,0 0-46-16,0 6 28 16,0 9-3-16,0 3-17 15,0 2 26-15,0 4-28 16,0-2 4-16,3 0-8 16,4-2-10-16,0-4 2 15,3-6-3-15,4-6-12 16,3-4 11-16,6 0-27 15,4-6-14-15,4-16-13 16,0-2-1-16,-4-4 30 16,-3 2 0-16,-6 2 26 0,-7 3 6 15,-6 7 10-15,-3 7 34 16,-2 1-6-16,0 6-34 16,0 0-10-1,0 0-10-15,0 7 2 0,0 9-5 16,0 5 23-16,-5 5-10 15,-1 2 14-15,1 6-6 16,-1 4 12-16,4 4-20 16,-1 8 0-16,3 4 5 15,0 5 31-15,0 1-8 16,0 2-24-16,0-3 7 16,0-6-3-16,0-5-8 15,0-12 0-15,0-10-14 16,-2-8 7-16,-12-10-4 15,-3-5 11-15,-5-3 40 0,-5-3 39 16,-4-16-38 0,-1-7-2-16,1-2 30 0,6-3-29 15,6 3 11-15,7 2-37 16,8 4-5-16,4 2-18 16,0 4 1-16,11-4-47 15,11 0 14-15,7 0-53 16,5-4-1-16,-3-2-29 15,12-12-73-15,-10 4-109 16,-4 3-425-16</inkml:trace>
  <inkml:trace contextRef="#ctx0" brushRef="#br0" timeOffset="33438.64">24364 802 1247 0,'0'0'900'0,"0"0"-713"16,0 0-80-16,0 0-50 15,0 0-43-15,0 0 4 16,0 0 5-16,83 69-23 16,-58-23 0-16,-10 3 0 15,-3 8 8-15,-8 3-8 16,-2 1 0-16,-2 0 8 15,0 1-8-15,-2-4 9 0,-12-3 21 16,-5-5 14 0,-2-9-42-16,-4-6 25 0,3-8 7 15,2-4-9 1,4-8 30-16,6-4-54 0,1-5 0 16,5-2-1-16,1-2-48 15,3-2-25-15,-3 0-43 16,-1 0-96-16,0 0-295 15,-3 0-131-15</inkml:trace>
  <inkml:trace contextRef="#ctx0" brushRef="#br0" timeOffset="50370.62">22822 2811 1015 0,'0'0'192'16,"0"0"2"-16,0 0-43 16,0 0-110-16,-122-66 45 15,86 54 72-15,-1 0-63 16,-6 2-8-16,-3 1-8 16,-8 3-32-16,-4 1 41 15,-3 3-39-15,-5 2-3 16,-5 0 7-16,-3 0-45 0,-2 2 14 15,-2 9-22 1,-2 4 12-16,0 3-2 0,0 2-10 16,0 2 0-16,-3 3 19 15,1 2-19-15,3 3 8 16,4 2 8-16,9-2-15 16,5 2 35-16,6 3-26 15,5 0-9-15,4 6 7 16,-1-1 1-16,5 2-9 15,-4 0 0-15,2 0 1 16,2-2 14-16,-1 3-15 16,1-4 0-16,2 4-9 15,0-1 21-15,0 5-12 16,2 0 0-16,0 4 10 16,2 1 3-16,3 3-13 0,2 2 0 15,4 1 0 1,2 4 9-16,6 0-9 0,5 4 0 15,3-1 1-15,5 0 8 16,1 0-9-16,3-1 0 16,2 2 5-16,0-1 12 15,0 3-17-15,0-3 0 16,7 6 2-16,6-3-12 16,7 0 10-16,3-1 0 15,2-5-2-15,8-1 4 16,0-2-3-16,2-4 1 15,1-4 0-15,4-2 0 16,3-5 0-16,-1-3 0 0,4-1-6 16,5-1 1-16,5-8 5 15,7 2 0-15,6-7 2 16,-1 1 10-16,9-2-12 16,-4-3 0-16,5 0 0 15,0-2 3 1,0 0-4-16,3-4 1 0,3-2 0 15,1-2-22-15,4-2 22 16,1-2 0-16,3-4-4 16,2-2 17-16,3-2-13 15,2 0 0-15,1 0 1 16,3-11-8-16,1-8 7 16,2-1 0-16,0-4-2 15,2-4 7-15,-2-1-6 0,0-7 1 16,-2 1-3-16,-4-5-4 15,-4-2 7-15,-3-2 0 16,-5-1-2-16,-7 0 11 16,-1-4-9-16,-6 1 0 15,-3-2 1-15,-8 0-9 16,-1-5 9-16,-7-3-1 16,-4 0 6-16,-4-2 8 15,-4 0-13-15,-1-1-1 16,-8 0 0-16,-6-2 12 15,-6 2-12-15,-10-2 24 0,-9-1 22 16,-2 0-25-16,-2-2 21 16,2-2-20-16,1-1-21 15,-3-2 25-15,0 7-25 16,0-3 18-16,-7 2 21 16,-13 3-22-16,-6 1 24 15,-9 1-39-15,2-3 6 16,-5 3 14-16,1 4-22 15,-3 1 13-15,-3 5 13 16,-1 5-26-16,-8 5 26 16,-4-2-21-16,-6 9-6 15,-2-1 18-15,-5 3-12 16,0 4-6-16,0-2 3 0,-4 4 10 16,5-3-7-16,-1-1-6 15,3 1 1-15,6 4-6 16,8 4 6-16,5 2-1 15,9 6 0-15,5 5-22 16,2 2-15-16,-3 5-61 16,1 0-20-16,-19 12-25 15,8 8-154-15,1-3-484 0</inkml:trace>
  <inkml:trace contextRef="#ctx0" brushRef="#br0" timeOffset="51683.43">15047 3757 1495 0,'0'0'559'16,"0"0"-447"-16,0 0-38 0,0 0 30 16,0 0-26-1,-43 106-32-15,41-59-20 0,2 2-12 16,0-5-15-16,0-9 1 16,7-9-66-16,4-9-25 15,-4-14-126-15,6-6-164 16,-4-19 54-16,0-9-296 0</inkml:trace>
  <inkml:trace contextRef="#ctx0" brushRef="#br0" timeOffset="52169.06">15085 3685 1238 0,'0'0'360'0,"0"0"-188"15,0 0-45 1,0 0-35-16,0 0-48 0,0 0 1 15,116-19-25 1,-79 16-19-16,1 3-2 0,-7 0-8 16,-8 0-38-16,-8 0 24 15,-8 4-43-15,-5 5 26 16,1-1 32-16,-1 1 8 16,0 4 57-16,0 2-28 15,5 3-14-15,1 5 14 16,6 4-23-16,3 1 4 15,2 5-10-15,1-1 7 16,-5 0-1-16,-1 0-6 16,-8-2 0-16,-2-2 18 15,-4-2-17-15,0-2 37 16,0-1 0-16,-8-8-6 16,-8 0 60-16,-3-5-8 0,-6-3-9 15,-4 0 3 1,-4-3-52-16,-5 2 12 0,-1-2-12 15,2 2-26-15,1-3 40 16,7 0-40-16,4-3 2 16,8 0 7-16,3 0-3 15,3 0-12-15,5 0-2 16,1 0-60-16,3-4-4 16,2-4-88-16,13-13-151 15,10 1-241-15,3 0-412 0</inkml:trace>
  <inkml:trace contextRef="#ctx0" brushRef="#br0" timeOffset="52458.47">16121 4003 1498 0,'0'0'533'0,"0"0"-421"15,0 0-65-15,0 0 31 16,-18 118 58-16,18-71-58 0,0 4-38 16,11-3-16-16,-2-2-17 15,2-6-14-15,-5-7-13 16,-3-8-61-16,-1-8-8 15,-2-17-163-15,0 0-254 16,0-7-50-16</inkml:trace>
  <inkml:trace contextRef="#ctx0" brushRef="#br0" timeOffset="52884.7">16134 4024 1340 0,'0'0'531'0,"0"0"-431"16,0 0-62-16,0 0 26 16,0 0-33-16,149-23-25 15,-104 23-12-15,-5 0-19 16,-4 0-27-16,-11 0 0 16,-8 6-14-16,-5 3 38 15,-6 3-16-15,-2 4 43 16,1 4 1-16,-1 4 20 15,0 5 4-15,1-1 7 16,2 4-24-16,0 0 6 16,-1 1-13-16,0 3 12 15,-1-5 11-15,2 2-17 16,-5-2 3-16,3-3-3 16,-5-1 3-16,0-7 4 0,0-5 35 15,-7-5 27-15,-15-4 68 16,-10-3-42-16,-5-3-12 15,-6 0-10-15,1 0-59 16,6 0 19-16,7 0-39 16,9-3-6-16,11 2 5 15,7-1-115-15,-2 2-95 16,4 0-281-16,-4 0-200 0</inkml:trace>
  <inkml:trace contextRef="#ctx0" brushRef="#br0" timeOffset="53199.49">15245 5103 1162 0,'0'0'222'0,"0"0"-72"16,0 0-97-16,-13 150 51 0,13-96 45 15,0-1-58-15,0-7-59 16,6-8-32-16,9-12-182 15,-1-10-65-15,-3-14-123 0</inkml:trace>
  <inkml:trace contextRef="#ctx0" brushRef="#br0" timeOffset="53655.03">15302 5036 1182 0,'0'0'490'15,"0"0"-314"-15,0 0-130 16,0 0 13-16,0 0 33 16,0 0-49-16,159-41-18 0,-112 38-21 15,-3 3-4-15,-6 0 0 16,-8 0-53-16,-6 0-35 16,-10 5 9-16,-6 5-43 15,-3 0 96-15,-4 2 26 16,-1 4 44-16,0 2 20 15,3 4-17-15,-1 2 9 16,2 3 14-16,6 4-41 16,-1 1 1-16,1 4-13 15,6 1-9-15,-3 1 0 16,-4-2-8-16,-3-2 0 16,-2-3 53-16,-4 0 5 15,0-6 33-15,-19-2 7 0,-5-4-35 16,-5-6 23-1,-5-3-28-15,-3-1-15 0,-1-8-3 16,0-1-32-16,-2 0-1 16,6 0-7-16,3-1-12 15,12-14-19-15,3-5-60 16,9-4-77-16,7-24-76 16,7 6-345-16,13 2-339 0</inkml:trace>
  <inkml:trace contextRef="#ctx0" brushRef="#br0" timeOffset="54019.37">17114 4784 1109 0,'0'0'336'0,"0"0"-171"16,0 0-5-16,0 0 33 15,0 126-43-15,0-77-25 16,5 1-41-16,1 0-60 16,-1-4 11-16,-1-8-35 15,-1-5-62-15,-1-11-55 16,-2-17-161-16,0-2-208 16,0-3-204-16</inkml:trace>
  <inkml:trace contextRef="#ctx0" brushRef="#br0" timeOffset="54485.61">17108 4801 962 0,'0'0'647'0,"0"0"-455"16,0 0-85-16,0 0-13 16,0 0-9-16,115-77 6 15,-65 70-61-15,-1 6-23 16,2-1-7-16,-4 2-24 15,-7 0 2-15,-7 0-6 16,-10 0-15-16,-11 0 42 16,-7 0 2-16,-5 0 37 15,0 0 23-15,-5 10 11 16,-5 8 5-16,1 4-39 16,7 5-37-16,2-2 23 15,0 6-24-15,0-1 0 16,11 0 0-16,-1 2 12 0,2 0-12 15,-1 0 0-15,-2-1 9 16,-5-4 5-16,-1-2-4 16,-3-2 6-16,0-4 29 15,-5-6-38-15,-15-3 51 16,-11-2 5-16,-10-4-17 16,-5 0 41-16,-1-4-34 15,5 0-6-15,6 0 17 16,10 0-63-16,5 0 22 15,10 0-23-15,5 0-44 16,2-6 4-16,4-6-96 16,0-20-98-16,0 0-247 15,2-5-595-15</inkml:trace>
  <inkml:trace contextRef="#ctx0" brushRef="#br0" timeOffset="54805.64">17752 3789 1242 0,'0'0'606'0,"0"0"-517"16,0 0-39-16,0 0 88 16,0 0-40-16,0 0-9 15,2 124-39-15,0-87-49 16,3 3 31-16,-3 0-32 16,0-2-10-16,0-3 9 15,-2-7-107-15,4-6-88 16,1-11-208-16,-1-7-184 0</inkml:trace>
  <inkml:trace contextRef="#ctx0" brushRef="#br0" timeOffset="55254.89">17836 3727 201 0,'0'0'1276'0,"0"0"-901"15,0 0-123-15,0 0-59 16,0 0-108-16,0 0-7 15,0 0-63-15,112-58-13 16,-68 58 8-16,1 0-4 16,-5 0-12-16,-3 0 3 15,-8 7-24-15,-6-1 20 16,-8 0-15-16,-5 1 2 16,-6 0 19-16,-4 3-33 15,0 1 34-15,0 4 40 16,0 4-20-16,0 6 18 15,0 3-37-15,0 4-1 0,4 2 3 16,5 3 7 0,-2 0-10-16,-2 1 0 15,-3 0 1-15,-2-1-1 0,0-4 0 16,0-2 0-16,0-1 5 16,-14-6 5-16,-10-4 14 15,-7-4 17-15,-12-4 13 16,-5-2 34-16,-4-4-42 15,3-3 3-15,5 0-2 16,10-3-46-16,12 0-2 16,9 0-14-16,5 0-87 15,8 0-41-15,0 0-223 16,0 0-659-16</inkml:trace>
  <inkml:trace contextRef="#ctx0" brushRef="#br0" timeOffset="55798.66">18621 5344 1388 0,'0'0'480'0,"0"0"-413"16,0 0 9-16,0 0 62 15,-7 130-32-15,7-82-63 16,0 0-1-16,0-1-42 16,0-10-24-16,0-6-53 15,0-16-85-15,0-6-176 16,0-9-266-16</inkml:trace>
  <inkml:trace contextRef="#ctx0" brushRef="#br0" timeOffset="56232.34">18607 5302 1445 0,'0'0'487'0,"0"0"-402"15,0 0-13-15,0 0-12 16,0 0-20-16,0 0 15 15,122-38-39-15,-81 38-16 16,-1 0 23-16,-2 0-22 16,-5 6-1-16,-2 2 0 15,-8-2-4-15,-8-1 2 16,-6 2-14-16,-9-1 16 16,0 2 10-16,0 5 55 15,0 6 11-15,0 6-33 0,0 8-42 16,0 3 23-16,0 2-24 15,3 4 0-15,1 2 17 16,2 2-16-16,-1 1 14 16,2-3 10-16,-3-2-25 15,-1-6 26-15,-3-6-26 16,0-7 0-16,-3-10 33 16,-18-7 8-16,-5-6 9 15,-5 0-19-15,-2-2-30 16,-3-8 7-16,3-2-8 15,0 4-39-15,1 4-12 16,-15 4-99-16,9 0-170 16,3 2-504-16</inkml:trace>
  <inkml:trace contextRef="#ctx0" brushRef="#br0" timeOffset="58041.34">11646 3056 874 0,'0'0'554'16,"0"0"-410"-16,0 0 5 15,0 0-12-15,0 0-24 16,0 0-3-16,0 0-39 0,0 0-14 16,-2 0 10-16,-11 0-57 15,-3 4 14-15,-3 6 8 16,-6 6-32-16,0 4 43 15,-2 6-29-15,1 2-3 16,2 6 9-16,-1 0-11 16,7 4-2-16,3 0-7 15,0 3 9-15,9-4-2 16,2 2-7-16,2-1 0 16,0-2-2-16,0 3 13 15,-4-4-11-15,2 1 0 16,-2 2 7-16,-1 1 11 15,3-4-18-15,2 1 0 16,2-3-1-16,0-2 9 16,2-2-8-16,11 1 0 0,3-3 6 15,-2 0 0-15,3-3-6 16,-4 0 0-16,-1-1-6 16,-2-1 15-16,3-7-15 15,4 0 6-15,-2-5-19 16,5-5 7-16,0-5 10 15,2 0 2-15,3 0 16 16,-1-11-15-16,1-5 13 16,-3-5-14-16,2 2 8 15,1-8-5-15,0-1-3 16,0-4 0-16,-4-4-1 16,2-6 12-16,-3-2-12 15,-3-5 1-15,4-1-4 0,-6 5-7 16,-1-2 11-1,-1 7 0-15,-4 4 11 0,-2 2-2 16,-5 2 0-16,0-2 4 16,-2 1-13-16,0-2 43 15,0-3-37-15,-6-3 6 16,-6-1 21-16,3 0-32 16,1 0 30-16,-1 4-8 15,1 3-22-15,0 8 44 16,-1 4-29-16,0 6 0 15,0 1 16-15,-4 5-25 16,-3 2-2-16,-1 0-5 0,-4 4 1 16,3 0 18-1,3 1-19-15,1 3 0 0,3 1-1 16,5 0-29-16,-1 0-46 16,-7 5-94-16,1 11-158 15,2 0-466-15</inkml:trace>
  <inkml:trace contextRef="#ctx0" brushRef="#br0" timeOffset="59798.4">6288 4707 977 0,'0'0'205'0,"0"0"-111"16,0 0-23-16,0 0-55 16,0 0 32-16,0 0 3 15,-11 2 7-15,11 3 37 16,7 5-15-16,1 2 7 15,2 5-6-15,-2-4-12 16,3 3 16-16,3 3-34 16,1-4-15-16,1 1 31 15,2 0-39-15,4 0 15 0,0 2-6 16,6-2-37-16,3 3 33 16,6-1-11-16,5 0 24 15,3-4 15-15,4-2-54 16,0-2 3-16,-1-7-5 15,-3 0 7-15,-2-3-13 16,-5 0 1-16,-6 0 0 16,-3-4-6-16,-8-8 12 15,0-2-6-15,-3-6 17 16,-5 0-11-16,0-2 17 16,-4 0-23-16,-2 0 2 15,-1 5 7-15,-4 2-2 16,3 2-7-16,-3 3 0 0,-2 4 9 15,0 2-9 1,0 1 0-16,0 3 0 0,0 0-12 16,0 0 11-16,0 0 1 15,0 0 0-15,0 0-15 16,0 0 9-16,0 0-22 16,0 0-41-16,0 0 23 15,-4 0-82-15,-7 7-122 16,-5-1-357-16</inkml:trace>
  <inkml:trace contextRef="#ctx0" brushRef="#br0" timeOffset="61128.34">6921 5654 897 0,'0'0'213'0,"0"0"-93"16,0 0-35-16,0 0-12 15,0 0-21-15,0 0-26 16,0 0-1-16,-9 0 69 16,9 10 5-16,7 3 30 0,-1 2 29 15,1 6-38 1,5 2-18-16,3 6-33 16,5 3-30-16,5 0 19 0,6 0-35 15,7 0-8-15,1-2 16 16,3-1-25-16,4-6 10 15,0-3-11-15,3-8-4 16,-2-5 28-16,0-7-29 16,0 0 7-16,-3-19 26 15,-2-4-9-15,-1-8 10 16,-8 6-31-16,-8 0 10 16,-8 7 3-16,-8 6-15 15,-4 6-1-15,-3 2 19 16,-2 2-5-16,0 2-14 0,0 0 0 15,0 0-20 1,0 0 20-16,0 0-64 0,0 0-16 16,0 0 4-16,-14 12-103 15,1-1-146-15,-3-4-336 0</inkml:trace>
  <inkml:trace contextRef="#ctx0" brushRef="#br0" timeOffset="66220.17">18400 3679 616 0,'0'0'129'0,"0"0"-43"15,0 0-35-15,0 0 28 16,0 0 43-16,0 0-51 16,0-22 33-16,0 18 23 15,0 0-16-15,0 0 15 16,0-2-27-16,5-1-39 15,1-4-3-15,5-3-35 16,3-1 0-16,3-2-1 16,6-6-7-16,6-4 16 15,7-3-30-15,8-6 0 0,7-2-19 16,5-2 19 0,6 0 0-16,5 1-1 0,7 7-2 15,6 6 3-15,7 6-7 16,8 10 4-16,5 6-10 15,6 4 13-15,0 0 0 16,-3 9-1-16,-1 8 3 16,-6 4-10-16,-9 0-5 15,-9 2 0-15,-11-1 6 16,-12-3 5-16,-12-1 2 16,-12-4-4-16,-11-3 13 15,-8-4-7-15,-8-3-2 0,-4-2 0 16,0 1 32-1,0 0-32-15,-31 7-89 0,2 1-200 16,-3-1-433-16</inkml:trace>
  <inkml:trace contextRef="#ctx0" brushRef="#br0" timeOffset="66809.44">19409 5226 431 0,'0'0'385'0,"0"0"-279"16,127-71-5-16,-53 33 5 15,6-4-30-15,4-5 50 16,3-8-55-16,0-1-50 16,-9 2 12-16,-8 7 28 15,-17 11 26-15,-15 10-7 0,-16 10-56 16,-8 6-13 0,-12 6-11-16,-2 2-86 0,-16 2-95 15,-11 0-137-15,-4 2-477 0</inkml:trace>
  <inkml:trace contextRef="#ctx0" brushRef="#br0" timeOffset="67484.11">17763 4827 601 0,'0'0'530'15,"0"0"-426"-15,0 0-1 16,0 0-23-16,0 0-50 15,141-95 39-15,-73 74 27 0,12 0-70 16,14-2-6 0,22-2-1-16,22-6-17 15,25-2 8-15,3-2-10 0,-8 2-5 16,-10 2-5-16,-14 4 3 16,-3-2-6-16,-22 7-6 15,-22 6-12-15,-25 7 31 16,-14 0-13-16,-4 3 10 15,-1-2-5-15,-8 1 6 16,-15 3-14-16,-13 3-42 16,-7-1-102-16,-12 2-79 15,-12 0-66-15</inkml:trace>
  <inkml:trace contextRef="#ctx0" brushRef="#br0" timeOffset="68538.19">16400 5509 537 0,'0'0'493'15,"0"0"-418"-15,0 0-29 0,0 0 54 16,0 0-59-16,0 0 44 16,0 0-22-16,131 126-39 15,-83-98-3-15,6 1-14 16,2 1 0-16,0 1 9 15,2 1-14-15,4 0 25 16,3 0-11-16,8 0-15 16,5-2 14-16,6-5-4 15,7 0-11-15,6-5 16 16,18 2-16-16,22 4 26 16,-15-3-26-16,-11-2 1 15,-12-2 21-15,-1-2-20 16,29 0 4-16,35 3 7 15,8-5-12-15,-16-4 40 16,-15-7-22-16,-18-4 4 0,-3-3 15 16,0-16-38-16,-3-12 14 15,6-6-14-15,4-7 0 16,0-9-6-16,-3-1-34 16,-15 4-25-16,-24 12 38 15,-21 8 1-15,-9 4 26 16,3-2 7-16,0-1 2 15,0-5 1-15,-12 2-4 16,-9 0 2-16,-8 0 11 16,-2 1-13-16,-5 0-3 15,-2 3-3-15,-4 6-13 16,-4 6 4-16,-3 6-48 16,-5 4-30-16,-2 5-20 0,0 1-183 0</inkml:trace>
  <inkml:trace contextRef="#ctx0" brushRef="#br0" timeOffset="68672.64">20501 5522 1765 0,'0'0'124'0,"0"0"-124"16,-125-48-784-16</inkml:trace>
  <inkml:trace contextRef="#ctx0" brushRef="#br0" timeOffset="75464.71">21355 3627 1169 0,'0'0'303'16,"0"0"-238"-16,0 0 2 16,0 0 18-16,0 0-6 15,-14 125 23-15,14-91-64 0,2-3 3 16,10-4-41-16,-1-5-25 15,-3-6-102-15,-1-16-118 16,0 0-86-16,-3 0-543 0</inkml:trace>
  <inkml:trace contextRef="#ctx0" brushRef="#br0" timeOffset="75899.85">21445 3575 350 0,'0'0'1095'16,"0"0"-855"-16,0 0-106 16,0 0-66-16,0 0-41 15,0 0-10-15,0 0-17 16,123-30 26-16,-94 31-26 0,-5 8 0 16,-1 1-1-1,-3 2 2-15,-4 2-1 0,-2 2 22 16,1 4-8-16,-2 4 45 15,3 4-32-15,1 2-15 16,-1 3 7-16,2 1-10 16,-5-3-5-16,-2 2-4 15,-1-6-3-15,-6-2-3 16,-4-3-3-16,0-2 9 16,0-1 49-16,-21-5 23 0,-3 1 39 15,-12-5-8-15,-4-1-32 16,-5-3 20-16,3 0-47 15,3-5-12-15,5 3-4 16,10-4-18-16,3 2-7 16,6-2-3-16,1 0-24 15,3 0 13-15,1 0-68 16,4 0-40-16,6 0-55 16,0 0-362-16,0 0-651 0</inkml:trace>
  <inkml:trace contextRef="#ctx0" brushRef="#br0" timeOffset="76186.3">22166 4716 1898 0,'0'0'345'15,"0"0"-241"-15,0 0-49 16,0 0 38-16,0 0-10 16,0 0-60-16,22 126 15 15,-11-95-38-15,-4-3 0 16,1-4-1-16,-3-4-50 16,-3-6-10-16,-2-6-59 15,0-8-124-15,0 0-241 16,0-10-140-16</inkml:trace>
  <inkml:trace contextRef="#ctx0" brushRef="#br0" timeOffset="76570.52">22183 4588 1252 0,'0'0'567'0,"0"0"-419"15,0 0 3-15,0 0-85 16,0 0-10-16,0 0 6 15,0 0-60-15,138-15 8 16,-100 26-10-16,-7 1 1 16,-4 2-14-16,-4-1 13 15,-8 4-22-15,-6-1 22 16,-2 1-10-16,-5 8 10 16,0 1 28-16,0 3-21 15,0 4 41-15,3 1-31 0,-1 2-2 16,0 3 15-16,0-2-29 15,-2 2 22-15,-2-5 3 16,0-3-14-16,0-4 58 16,-6-5-25-16,-4-6 7 15,-5-6 30-15,-6-4-40 16,-4-6 20-16,1 0-53 16,-5 0 3-16,3-14-24 15,1-5-39-15,7-8-81 16,14-25-75-16,4 4-188 15,0-2-314-15</inkml:trace>
  <inkml:trace contextRef="#ctx0" brushRef="#br0" timeOffset="76816.89">23065 4010 1239 0,'0'0'697'16,"0"0"-488"-16,0 0-124 15,0 0-49-15,0 0 72 16,0 0-25-16,0 0-58 16,0 132 18-16,0-95-43 15,0-5 0-15,5-4 0 0,-3-6-52 16,8-4-85-16,-4-8-194 15,0-8-312-15</inkml:trace>
  <inkml:trace contextRef="#ctx0" brushRef="#br0" timeOffset="77160.5">23142 3988 1166 0,'0'0'619'16,"0"0"-381"-16,0 0-56 15,0 0-98-15,0 0-1 16,0 0-58-16,117-44-13 16,-72 44-6-16,-3 13-6 15,-2 0 0-15,-6 5-1 16,-8 1-39-16,-8 2 39 0,-5 2-7 16,-6 3 8-16,-4 1 25 15,-3 4-4-15,0 1 16 16,0-3-4-16,-3 4-20 15,-6-3 39-15,0 0-33 16,-1-4-1-16,-2-5 14 16,1-2-31-16,0-7 15 15,-3-3-16-15,-1-3 11 16,-5-4-28-16,-7-2 0 16,-27 0-104-16,4 0-120 15,-2-11-507-15</inkml:trace>
  <inkml:trace contextRef="#ctx0" brushRef="#br0" timeOffset="102352.28">6969 5113 1054 0,'0'0'506'0,"0"0"-359"16,0 0-30-16,0 0-35 15,0 0-73-15,0 0 57 16,-10 54-9-16,10-28-38 16,0 7 38-16,-2 2 10 0,-5 10 12 15,-5 8 16 1,2 4-39-16,-6 7 14 0,5 4-37 16,0-2-33-16,1-3 19 15,6-6-13-15,2-13-12 16,2-11 6-16,0-10-99 15,0-15-61-15,0-8-225 16,6-8-262-16,4-15-38 0</inkml:trace>
  <inkml:trace contextRef="#ctx0" brushRef="#br0" timeOffset="103223.94">7019 5119 939 0,'0'0'340'15,"0"0"-158"-15,0 0-92 16,0 0 46-16,0 0-19 16,0 0-22-16,0 0-54 15,-18-27-32-15,27 26 46 0,9-1 1 16,8-2-19-16,8 0 54 16,13-4 1-16,7 0-26 15,5-2-18-15,6-3-42 16,0 5 25-16,-4-3-31 15,-2 3 1-15,-8 0 5 16,-8 2 0-16,-12 2-6 16,-14 2 0-16,-7 2 9 15,-6 0-10-15,-4 0 1 16,0 0 0-16,0 0 12 16,0 0-12-16,0 0-4 15,0 0-5-15,-2 0-40 16,-3 0 19-16,1 2-50 15,-3 2-48-15,3 0 28 16,-1-2-91-16,1 0-22 0,4 0 60 16,0-2 1-16,0 0 46 15,0 0 15-15,0 0 40 16,0 0 50-16,-2 0 2 16,-3 4 34-16,0 0 40 15,1 0-3-15,0 2 33 16,-1 0-20-16,-1 1-9 15,1 4 37-15,2 1-44 16,-1 4 1-16,2 4 11 16,0 5-14-16,2 2 15 15,-2 5-48-15,2 5-24 16,0 2 29-16,0 6-38 16,0 1 11-16,0 2 14 0,0 0-24 15,0 2 26-15,0-1-17 16,0-1-10-16,0-2 34 15,0-2-34-15,0-2 25 16,-2-2 16-16,2-2-36 16,0-4 22-16,0-1-28 15,0-4 9-15,0-2-6 16,2-3 3-16,4-3-6 16,-2-2 0-16,-1-4 16 15,0 0-13-15,-1-5-3 16,-2-3 0-16,0 0-6 15,0-3 7-15,0-4-2 16,0 0-5-16,0 0-111 0,0 0-103 16,0-8-460-16</inkml:trace>
  <inkml:trace contextRef="#ctx0" brushRef="#br0" timeOffset="103366.56">7640 5989 1728 0,'0'0'495'16,"0"0"-495"-16,0 0-22 15,0 0-164-15,0 0-644 0</inkml:trace>
  <inkml:trace contextRef="#ctx0" brushRef="#br0" timeOffset="-214430.69">16138 4007 927 0,'0'0'275'0,"0"0"-190"15,0 0-56-15,0 0 22 16,0 0-25-16,0 0 15 16,2 13 10-16,3-1-19 15,-3 0 20-15,1 7 8 16,-3 2-4-16,0 5 38 15,0 5-33-15,0 1 4 16,-5 2-5-16,-6 1-31 16,1 2 19-16,2-3-18 15,-1-1-13-15,3-3 8 16,1-7-19-16,3-3-1 16,0-5-5-16,2-8 0 0,0-3-9 15,0-4-53-15,0 0-105 16,0-9-54-16,9-10-50 15,1-3-135-15</inkml:trace>
  <inkml:trace contextRef="#ctx0" brushRef="#br0" timeOffset="-213846.26">16159 3984 1185 0,'0'0'496'0,"0"0"-329"15,0 0-102-15,0 0-7 16,0 0-29-16,0 0-29 16,0 0 23-16,27-8-23 15,-1 12 0-15,6 2-4 16,-1-4 12-16,0-2 5 15,-2 0 31-15,0 0-19 16,-1 0 33-16,-1 0-32 16,-5 0-11-16,1 4 14 15,-8 2-28-15,1 0 11 16,-3 3-4-16,-1 1-7 0,-3-1 18 16,1 1-19-16,0 2 0 15,1 4-7-15,-3 1-10 16,-3 5 17-16,-3 4 11 15,-2 6 7-15,0 4 35 16,0 0-30-16,-7 4-21 16,-1 0 35-16,1 2-36 15,0 0 10-15,2-2-11 16,1-1 7-16,-2-5 0 16,1-7-7-16,-1-3 0 15,-2-5 16-15,0-5-4 16,-3-4 44-16,-3-3-1 15,-5-1-26-15,-6-1 23 16,-2-1-37-16,-2-2-14 0,0-2 2 16,0 0-3-16,0 0-11 15,6 0-27-15,4 0-62 16,3 0-13-16,10-17-121 16,3 4-333-16,3-3-221 0</inkml:trace>
  <inkml:trace contextRef="#ctx0" brushRef="#br0" timeOffset="-209626.55">15035 3776 527 0,'0'0'760'15,"0"0"-557"-15,0 0-101 16,0 0-27-16,0 0 4 15,0 0 19-15,-13-20-47 16,13 20-32-16,0 0 14 16,0 0 2-16,0 4 56 15,0 15 26-15,0 9-26 16,-2 11 9-16,-2 9-46 16,-3 6-14-16,2 1 13 15,-1-1-42-15,-1-7 20 16,0-5-22-16,0-7 3 0,1-9-5 15,1-8-7 1,3-8-26-16,0-6-2 0,2-4-107 16,0 0-80-16,4-32-162 15,7-2-217-15,-1-4-292 0</inkml:trace>
  <inkml:trace contextRef="#ctx0" brushRef="#br0" timeOffset="-209124.89">15018 3776 1015 0,'0'0'334'16,"0"0"-157"-16,0 0-76 15,0 0-15-15,0 0 6 0,0 0-32 16,0 0-15 0,149-55 0-16,-107 51-44 0,-2 4 8 15,-1 0 7-15,-8 0-16 16,0 0 32-16,-5 0-26 15,-1 0-5-15,-3 0 0 16,1 0 9-16,-4 4-11 16,-3 2 1-16,-3 5-25 15,-1 3 24-15,-3 4 2 16,-5 4 5-16,0 6 55 16,-2 4-24-16,1 2 7 15,1 1-9-15,1 3-34 0,2-3 31 16,-1 1-21-1,1 0-1-15,-1-1 48 0,-1-5-57 16,-5-4 20 0,0-4-6-16,0-3-5 15,-2-2 52-15,-12-3-20 0,-6-7 11 16,-6-1 34-16,-7-3-35 16,-8-3 16-16,-3 0-18 15,-3 0-35-15,0 0 29 16,2-6-44-16,5 1 0 15,7-2-9-15,6 1-17 16,9 0-26-16,9 2-58 16,7-3-134-16,2-5-129 15,0 2-275-15,0 1-685 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1:50:26.962"/>
    </inkml:context>
    <inkml:brush xml:id="br0">
      <inkml:brushProperty name="width" value="0.05292" units="cm"/>
      <inkml:brushProperty name="height" value="0.05292" units="cm"/>
      <inkml:brushProperty name="color" value="#FF0000"/>
    </inkml:brush>
  </inkml:definitions>
  <inkml:trace contextRef="#ctx0" brushRef="#br0">11228 867 408 0,'0'0'132'16,"0"0"-53"-16,0 0-15 15,0 0-21-15,0 0-8 16,0 0-35-16,0-34-15 15,0 31-19-15,0-1-68 16,0-2-3-16,2 2 30 0,0-2 75 16,-2 2 23-16,3 0 24 15,-3 0 5-15,0 0 12 16,0-1-11-16,0 2 42 16,0 0 38-16,0 3-16 15,0-1 8-15,0-1-4 16,0 2 4-16,0 0 26 15,0 0 0-15,0 0-13 16,0 0-71-16,0 2-66 16,0 18 36-16,0 10 52 15,-3 12 30-15,-1 8-44 16,2 6-41-16,0 1 16 16,2-3-36-16,0-4-14 0,0-8 19 15,0-10-13-15,0-8-4 16,0-11-2-16,0-6 13 15,0-7-11-15,0 0-2 16,0-13-11-16,0-12-37 16,0-11-12-16,0-10 24 15,0-6 35-15,0-9-25 16,2 1 25-16,4 2-17 16,3 8 18-16,0 12 14 15,-4 10-5-15,-1 12 24 16,-4 9 11-16,2 4-31 15,0 3-8-15,1 0-5 16,3 0 0-16,3 11 26 16,3 4-14-16,1 1 12 15,0 2 3-15,0 0-19 16,3-2 24-16,-3-2-22 0,-2-2-1 16,3-2 3-16,-4-4-3 15,3-4-9-15,0-2 0 16,3 0 1-16,3-2-12 15,6-16 11-15,2-3-12 16,0-9 3-16,-1 3-37 16,-4-3 38-16,-4 6 7 15,-3 4 1-15,-7 8 13 16,-4 5 2-16,-4 7 18 16,0 0-11-16,0 0-21 15,2 13-1-15,3 9 49 16,1 7-15-16,-2 8 21 15,4 3-43-15,-4 2-3 16,3-4-8-16,-1-2-1 0,3-4 0 16,0-6-35-1,4-6-66-15,3-5-38 0,6-5-94 16,17-10-268-16,-4 0 191 16,-4 0-526-16</inkml:trace>
  <inkml:trace contextRef="#ctx0" brushRef="#br0" timeOffset="286.23">11966 976 1392 0,'0'0'513'0,"0"0"-260"0,0 0-44 15,0 0-119 1,0 0-55-16,0 0-16 0,0 0-12 16,-16 31 5-16,16-8-12 15,0 4 2-15,8-3-2 16,8-3 0-16,1-2 0 15,2-7-1-15,-1-6-7 16,-7-4 8-16,0-2 13 16,-4 0 18-16,-3-14 51 15,-2-6-56-15,-2-4-7 16,0-1-12-16,0 4-7 16,-6-2-1-16,-8 3-53 15,-1 4-59-15,-3 2-47 0,-7 0-180 16,3 6-321-1,2 2-86-15</inkml:trace>
  <inkml:trace contextRef="#ctx0" brushRef="#br0" timeOffset="433.86">11966 976 1228 0,'-114'-120'581'16,"114"110"-334"-16,0-3-20 16,0-1-88-16,15-1-94 15,7 0-10-15,7 3-35 16,5 1-35-16,17 1-130 15,-7 3-354-15,-5 4-231 0</inkml:trace>
  <inkml:trace contextRef="#ctx0" brushRef="#br0" timeOffset="1704.84">12575 1034 1463 0,'0'0'398'0,"0"0"-291"16,0 0-6-16,0 0-4 15,0 0-35-15,79-104-35 16,-52 70-2-16,-3 1-24 16,-4-4 0-16,-9 5 18 15,-4 4-17-15,-5 6 2 16,-2 8 11-16,0 5-9 15,0 8-2-15,0 1-4 0,-9 6-3 16,-4 20 3-16,-5 10 14 16,0 12 20-16,5 6 3 15,6 6-27-15,7-2 22 16,0-2-31-16,0-3 0 16,9-9 11-16,2-10-11 15,-4-10-2-15,-3-10-10 16,1-9-56-16,2-5 43 15,1 0-45-15,8-15 1 16,4-9-18-16,2-8-18 16,5 0 1-16,-2-1-20 15,-1 5 24-15,-4 6 99 16,-4 8 13-16,-5 9 51 16,-5 2 56-16,-1 3-39 0,-1 0 8 15,1 7-11-15,0 8 1 16,-1 6 20-16,0-2-55 15,-2 6-11-15,3-1 2 16,1 2-33-16,2 1 10 16,1-4-12-16,5-2-3 15,2-8 3-15,-1-3-52 16,2-8-45-16,1-2-14 16,1 0 8-16,2-17-59 15,-1 0-37-15,-3-1 64 16,-3 2 119-16,-5 2 16 15,-3 4 35-15,-4 3 103 16,1 4 41-16,-3 3 14 0,0 0-58 16,0 0-82-1,0 0 6-15,0 3-44 0,0 12 27 16,0 1 14-16,0 4-56 16,0-2 19-16,2-2-19 15,4-2-10-15,6-6 7 16,-1-4-59-16,7-4-44 15,1 0-18-15,4 0-109 16,2-16-105-16,-1 1 11 16,-2-4 97-16,-6 5 115 15,-7 2 115-15,-3 4 128 16,-3 4 52-16,-3 4-28 0,0 0 15 16,0 0-43-1,0 0-80-15,0 4 74 0,0 10 0 16,0 6 8-16,0 0-32 15,0 2-66-15,0 0 9 16,0 0-35-16,2-1 11 16,3-7-15-16,1-1 4 15,3-5-2-15,0-8 0 16,4 0 9-16,8 0-12 16,3-16 3-16,7-8-73 15,3-9 10-15,-1-9-40 16,-1-8 33-16,-3-7 26 15,-6-5 25-15,-4 2 19 0,-7 7 38 16,-4 10 38 0,-6 18 33-16,-2 11-30 0,0 8-6 15,0 6-73-15,0 0-8 16,0 10 8-16,-2 18 19 16,-8 6 10-16,-3 8 23 15,-1 7-30-15,2-3 9 16,-4 0-1-16,0-4-30 15,1-4 12-15,-1-10-12 16,5-6-24-16,4-10 17 16,5-3-47-16,2-8 32 15,0-1-12-15,0 0-21 16,2 0 17-16,12 0 32 16,1 0 12-16,8-1-3 15,1 1 3-15,3 0 1 0,2 0-7 16,-2 7 9-16,-3 9-13 15,-2 2 4-15,-6-1-17 16,-5 2-59-16,-11-1-102 16,0-3-128-16,0-8-218 0</inkml:trace>
  <inkml:trace contextRef="#ctx0" brushRef="#br0" timeOffset="1878.38">13500 970 1881 0,'0'0'471'0,"0"0"-370"15,0 0-15-15,0 0-86 16,0 0-15-16,0 0-145 16,0 0-483-16,73-30-452 15</inkml:trace>
  <inkml:trace contextRef="#ctx0" brushRef="#br0" timeOffset="2004.04">13104 994 1639 0,'0'0'573'16,"0"0"-449"-16,0 0-29 16,0 0-95-16,0 0-150 15,0 0-482-15</inkml:trace>
  <inkml:trace contextRef="#ctx0" brushRef="#br0" timeOffset="2803.9">14137 1046 605 0,'0'0'1192'0,"0"0"-932"15,0 0-84-15,67-104-59 16,-38 62-30-16,-2-2-44 16,0 0-42-16,-7 2 22 15,-7 10-22-15,-4 7-1 16,-7 14 7-16,-2 7-6 0,0 4-2 16,0 0-32-16,-2 19-10 15,-11 16 43-15,-5 13 24 16,0 10 19-16,3 8 3 15,8 4-31-15,3-1 13 16,4-8-28-16,0-4 2 16,0-11 7-16,0-12-9 15,4-10-1-15,0-13-5 16,-1-11-37-16,8 0 35 16,2-7-26-16,7-17-18 15,5-8 21-15,1-5-12 16,1 5 43-16,-2 5-3 0,-9 7 9 15,-6 8 28 1,-3 6 6-16,-5 6-9 0,0 0 27 16,3 0-57-16,0 2 27 15,-1 10-20-15,3 2 8 16,-1 4-12-16,1 0-4 16,0 2 0-16,4-1-6 15,0 0-43-15,7-5-36 16,-1-5-112-16,3-8-118 15,3-1-40-15,-3-4 49 16,-2-14 22-16,-2 0 261 16,-5-2 23-16,-5 4 185 0,-4 4 70 15,-2 4 70 1,0 4-12-16,0 3-111 0,0 1-98 16,0 0-42-16,2 0-60 15,1 0 2-15,4 13 20 16,2 3-23-16,1 2 30 15,9 2-29-15,-2-4-2 16,5-4 0-16,-3-5 10 16,0-7-10-16,-3 0 9 15,-3-1-7-15,1-17 41 16,-8-4-43-16,-1-2 0 16,-5-2 30-16,0 4-30 15,-9 2 0-15,-9 3-33 16,-4 9-29-16,-2 4 27 15,-4 4-166-15,6 0-270 0,9 0-111 16</inkml:trace>
  <inkml:trace contextRef="#ctx0" brushRef="#br0" timeOffset="3220.79">15149 1123 1543 0,'0'0'503'0,"0"0"-359"15,0 0 18-15,0 0-79 16,0 0-43-16,0 0-21 0,0 0-7 16,-83 12-9-16,77 4-3 15,2 0-25-15,1 0 25 16,1-3-42-16,2-2-23 15,0-3 23-15,0-6-46 16,0 0 24-16,0-2 1 16,5 0-5-16,8-2 47 15,0-8 7-15,0-1 14 16,1 4 13-16,-5 3-6 16,-3 2 48-16,1 0-1 15,0 2 13-15,2 0 21 16,4 0-40-16,3 0 4 0,1 10-4 15,2 0-48 1,-1-3 8-16,-3 0-8 0,-1-5-74 16,7-2-43-1,-2-12-164-15,-2-8-319 0</inkml:trace>
  <inkml:trace contextRef="#ctx0" brushRef="#br0" timeOffset="3352.89">15430 742 1833 0,'0'0'469'0,"0"0"-362"16,0 0-44-16,0 0-63 15,-202 27-18-15,121 2-149 16,0-1-605-16</inkml:trace>
  <inkml:trace contextRef="#ctx0" brushRef="#br0" timeOffset="4475.39">13153 676 1066 0,'0'0'406'0,"0"0"-185"15,0 0-53-15,0 0-25 16,0 0-3-16,0 0-28 16,0 0-6-16,45 1 7 15,-18 5-52-15,6 0 18 16,5 3-28-16,-3-1-41 15,1-2 21-15,-7 2-31 16,-7-4 0-16,-7-1-6 16,-5 2-37-16,-6-4-35 15,-4 4-110-15,0-4-423 16,0 4-59-16</inkml:trace>
  <inkml:trace contextRef="#ctx0" brushRef="#br0" timeOffset="4904.16">13086 898 662 0,'0'0'295'0,"0"0"-220"16,0 0-13-16,0 0 25 15,0 0 9-15,0 0 14 0,0 0-29 16,89 0 30 0,-76 0 39-16,-3 0-38 0,-5 0 14 15,-2 0-53-15,-3 0-48 16,0 0 62-16,0 4-50 15,-4 1 19-15,-10 2 27 16,-1-1-52-16,1 0 8 16,3 0-29-16,5-4-4 15,4-2 15-15,2 0-21 16,0 0 13-16,0 0 2 16,0 0-15-16,0 0-18 15,0 0-72-15,0 0-128 16,0 0-272-16,0 0-304 0</inkml:trace>
  <inkml:trace contextRef="#ctx0" brushRef="#br0" timeOffset="5799.59">15818 850 1307 0,'0'0'997'0,"0"0"-835"15,0 0-162-15,0 0-65 16,0 0-20-16,0 0-160 15,-29 0-308-15,27 20-117 0</inkml:trace>
  <inkml:trace contextRef="#ctx0" brushRef="#br0" timeOffset="5925.42">15797 1033 212 0,'0'0'1802'0,"0"0"-1471"15,0 0-209 1,0 0-55-16,0 0-67 0,0 0-112 15,0 0-194-15,32-25-672 16</inkml:trace>
  <inkml:trace contextRef="#ctx0" brushRef="#br0" timeOffset="6807.13">16689 871 449 0,'0'0'218'16,"0"0"-23"-16,0 0-19 16,0 0-15-16,0 0 4 0,0 0 30 15,0 0 10 1,0-4 12-16,0 4-53 0,-6 0-26 16,1 0-63-16,-5 0-75 15,-3 0 43-15,-3 3-43 16,-1 13 0-16,3 0 15 15,6 3-15-15,8 0 0 16,0-1-7-16,0-2-20 16,22-6 20-16,7-8-76 15,9-2-15-15,2-6-36 16,-2-20-126-16,-4-8 16 16,-9-9 35-16,-9-7 21 15,-9-3-10-15,-7-5 46 0,0-3 126 16,0 7 26-16,-4 8 155 15,-5 16 95-15,3 11-46 16,0 14-50-16,4 5-24 16,-2 0-94-16,-1 22 47 15,1 11 81-15,2 14-24 16,0 5-33-16,2 5-17 16,0 0-29-16,0-5 4 15,11-3-48-15,-3-6-16 16,2-8-1-16,-4-7-51 15,-4-12-122-15,-2-7-182 16,0-9-468-16</inkml:trace>
  <inkml:trace contextRef="#ctx0" brushRef="#br0" timeOffset="7519.67">16691 670 1776 0,'0'0'475'0,"0"0"-355"15,0 0-89-15,0 0-19 16,0 0-13-16,0 0 1 16,145 1-80-16,-80 11-58 15,-1 3-78-15,-6-1 4 16,-12-2 31-16,-7 0 51 16,-17-4 85-16,-8-3 27 15,-10-1 18-15,-4-1 130 16,0 1 73-16,-2 2-22 15,-14 4-10-15,-5 3-81 0,4 4 2 16,-3 4-51-16,7 2-14 16,2-2-17-16,3 2 5 15,6-3-15-15,2-2 0 16,0-6-27-16,0-4 27 16,2-3-42-16,11-5-24 15,3 0 34-15,5-11-59 16,-2-9-10-16,-1-2-2 15,-1-2 65-15,-7 4 38 16,-1 2 9-16,-4 3 24 16,-3 7 64-16,1 1-5 15,-3 7 1-15,0 0-32 16,0 0-42-16,0 0 15 16,0 0-34-16,0 7 37 0,2 1 16 15,2 7-35 1,2-3 13-16,3 1-31 0,1-4 2 15,0-3-4-15,4-4-44 16,-1-2-31-16,2 0-14 16,6-13-51-16,-1-8-54 15,-2-8 22-15,-2 0 73 16,-3-3 77-16,-2 4 24 16,-6 4 59-16,-1 5 125 15,-4 7 17-15,2 6-20 16,-2 5-79-16,0 1-53 15,0 0-15-15,0 0-28 16,0 10-6-16,0 5 43 0,0 7-18 16,0 7 15-1,2-1-29-15,0 2-10 0,3-2-2 16,-3-2-3-16,3-8-61 16,-5-6-110-16,0-12-295 15,0 0 85-15,-5-4-496 0</inkml:trace>
  <inkml:trace contextRef="#ctx0" brushRef="#br0" timeOffset="7659.54">17302 752 584 0,'0'0'570'16,"0"0"-411"-16,0 0-40 16,0 0 18-16,0 0-50 0,0 0-20 15,0 0-67-15,97 1-38 16,-83 6-145-16,-5-1-171 0</inkml:trace>
  <inkml:trace contextRef="#ctx0" brushRef="#br0" timeOffset="7916.96">16992 535 485 0,'0'0'1416'0,"0"0"-1116"0,0 0-173 16,0 0-13 0,0 0-104-16,0 0-10 0,0 0-7 15,-20-22 7-15,28 22 12 16,4 10 21-16,3 6-27 16,3 4 22-16,5 4-28 15,6 2-1-15,15 10-88 16,-5-4-488-16,-5-7-325 0</inkml:trace>
  <inkml:trace contextRef="#ctx0" brushRef="#br0" timeOffset="8049.85">17072 1291 1640 0,'0'0'401'0,"0"0"-401"15,0 0-207-15,0 0-519 0</inkml:trace>
  <inkml:trace contextRef="#ctx0" brushRef="#br0" timeOffset="8552.62">17934 542 1124 0,'0'0'338'16,"0"0"-245"-16,0 0-71 16,0 0 20-16,0 0 47 15,0 0 0-15,0 0 32 16,16 94-40-16,-16-59-24 15,0 2 6-15,0-1-42 16,0-3-4-16,0-4-15 16,0-8-2-16,0-6-13 15,0-9-39-15,0-6-14 16,0 0 21-16,0-6-64 16,11-16-108-16,7-2 61 0,-1-2 36 15,4 5 56 1,-1 5 32-16,-1 9 23 0,-3 5 8 15,0 2 2-15,-3 0 40 16,-2 6 31-16,-1 10-22 16,-6 2 53-16,-4 1 6 15,0 4 9-15,0-2 8 16,-18 2 4-16,-7-3-3 16,-2-2-27-16,1-4-41 15,2-3 14-15,3-4-72 16,4-6 23-16,3-1-24 15,3 0-82-15,7-11-189 16,2-5-442-16</inkml:trace>
  <inkml:trace contextRef="#ctx0" brushRef="#br0" timeOffset="9365.31">18320 708 1030 0,'0'0'853'16,"0"0"-682"-16,0 0-133 15,0 0-8-15,0 0-7 16,0 0 33-16,0 0-35 16,-2 116-21-16,2-88 28 15,0-3-20-15,4-4 8 0,7-5-16 16,0-4 6-16,1-6-6 15,3-6 0-15,3 0 12 16,4 0-2-16,3-15-10 16,0-8-44-16,-4-2 8 15,-3-4-1-15,-7-1 37 16,-7 3 3-16,-4 6 13 16,0 5 57-16,0 8-42 15,-2 3 19-15,-4 5-33 16,-3 0-16-16,0 0 28 15,-2 11-29-15,0 5 0 16,1 4 13-16,4 2-13 16,6 0 0-16,0 0 0 15,2 1 0-15,18-6-19 0,5-1 14 16,6-5-73 0,3-7-23-16,-1-4-74 0,-2 0-33 15,-2-10-5-15,-2-9 11 16,-7 1 83-16,-4 0 77 15,-9-1 42-15,-4 7 114 16,0 3 17-16,-3 5 67 16,0 2-20-16,0 2-110 15,0 0-62-15,0 0-6 16,0 8 0-16,0 8 32 16,0 2 6-16,-6 4 7 15,3-2-14-15,1-2-30 0,0 0 21 16,2-6-22-1,0-4-13-15,0-4-2 0,0-4-26 16,2 0 41-16,9-4-6 16,7-12 21-16,2-4-11 15,0-4-4-15,2 2 0 16,-4 2 20-16,-3 3 5 16,-4 6 49-16,-1 3-10 15,-1 4-33-15,-1 4 14 16,2 0-39-16,1 0-5 15,-1 4-1-15,2 9 6 16,-1 6-6-16,-3-1 0 16,-3 1-11-16,-2 2 4 15,-3 0-83-15,0-6-91 16,-20 3 25-16,-3-6-179 0,-2-2-328 0</inkml:trace>
  <inkml:trace contextRef="#ctx0" brushRef="#br0" timeOffset="9521.54">18571 736 1694 0,'0'0'564'0,"0"0"-355"16,0 0-93-16,0 0-64 16,0 0-52-16,0 0-49 15,108-109-82-15,-48 85-361 16,-3 0-266-16</inkml:trace>
  <inkml:trace contextRef="#ctx0" brushRef="#br0" timeOffset="9664.44">19053 371 1872 0,'0'0'480'0,"0"0"-373"16,0 0-87-16,-116-26-20 15,33 26-110-15,10 13-260 16,4 6-528-16</inkml:trace>
  <inkml:trace contextRef="#ctx0" brushRef="#br0" timeOffset="9769.81">18260 444 1594 0,'0'0'636'0,"0"0"-458"16,0 0-74-16,0 0-104 0,0 0 0 15,0 0-220-15,0 0-605 16</inkml:trace>
  <inkml:trace contextRef="#ctx0" brushRef="#br0" timeOffset="10366.45">18444 549 770 0,'0'0'802'0,"0"0"-529"16,0 0-58-16,0 0-68 16,0 0-101-16,0 0 3 15,0 0-12-15,32-16-25 16,-14 4 1-16,-1 0-3 16,-1 2 2-16,-3 3-11 15,-1-2 0-15,-3 5 17 16,-3 2-7-16,3 0 24 15,0 2 25-15,-2 0-23 0,1 0 30 16,-1 0-28 0,0 0-33-16,2 4 13 0,-3 6-19 15,3 2-6-15,5 10-71 16,-5-3-142-16,1-2-552 0</inkml:trace>
  <inkml:trace contextRef="#ctx0" brushRef="#br0" timeOffset="10721.64">19220 986 1445 0,'0'0'600'0,"0"0"-496"15,0 0 39-15,0 0-83 0,0 0-44 16,-49 110-16 0,27-78-70-16,3-8-209 0,4-5-348 15</inkml:trace>
  <inkml:trace contextRef="#ctx0" brushRef="#br0" timeOffset="11829.49">18897 408 838 0,'0'0'368'0,"0"0"-152"16,0 0-56-16,0 0-16 15,0 0-74-15,0 0-27 16,0 0 7-16,-6-9-28 16,6 9 27-16,0 0 45 15,0 0-43-15,0 0 13 0,0 0-64 16,0-3-2-1,13 2 2-15,5-3 11 0,3 0 15 16,6 0 5-16,2-1-31 16,0 0 21-16,0 1-15 15,-4-1-5-15,-3 4 34 16,-6-1-35-16,-3 2 6 16,-6-3 6-16,-3 3-11 15,-4 0 38-15,0 0 1 16,0 0-18-16,0 0-5 15,0 0-17-15,0 0-2 16,0 0-51-16,0 0-106 16,0 5-212-16,0 1-264 0</inkml:trace>
  <inkml:trace contextRef="#ctx0" brushRef="#br0" timeOffset="12673.56">17362 483 760 0,'0'0'568'15,"0"0"-305"-15,0 0-101 16,0 0-44-16,0 0-68 16,0 0 25-16,0 0 22 0,-40 22-24 15,24-10-14-15,3-2-47 16,-1 2-12-16,3 5-91 15,3 0-466-15,2-4-362 0</inkml:trace>
  <inkml:trace contextRef="#ctx0" brushRef="#br0" timeOffset="14298.68">19788 689 1069 0,'0'0'335'0,"0"0"-196"0,0 0 83 16,0 0-86-1,0 0-79-15,0 0-12 0,5 3 11 16,5 17 20-16,4 1 16 16,1 6-43-16,-4 1-2 15,3-2-35-15,-3-4-12 16,1-4 6-16,-1-5-6 16,-1-9-18-16,6-4-55 15,-1 0-3-15,8-1-16 16,2-17-64-16,2-7-78 15,-1-2 71-15,-2 1 0 16,-3 1 67-16,-3 6 59 0,-5 5 37 16,-2 6 55-16,-2 2-9 15,0 3 6-15,-3 3 22 16,1 0-23-16,-2 0 47 16,-1 9-30-16,-1 7 31 15,-1 6 29-15,0 1-54 16,-2 4-6-16,2-2 8 15,0 4-36-15,5-2 1 16,0 0-10-16,4-5-29 16,0-4 20-16,0-5-22 15,2-6 0-15,0-5 12 16,6-2-4-16,1 0 21 16,7-3 11-16,-1-16-39 15,3-6 24-15,-2-6-25 16,-3-3 0-16,-1-4 0 0,-8 2-10 15,-3 0 10-15,-6 8 0 16,-6 4 0-16,0 8 3 16,0 6-3-16,0 3 0 15,-4 6 0-15,-6 1 0 16,-3 0 14-16,-3 4 7 16,1 10-20-16,1 5 33 15,3 3-17-15,5 3 6 16,4 2-10-16,2 0-1 15,0 1-8-15,13-2-4 16,11 0 0-16,3-6-17 16,4-3 14-16,3-11-66 15,-1-6-21-15,0-5 19 0,-1-17 2 16,-5-7-73-16,-5-8 21 16,-5-1 96-16,-5-2 25 15,-6 4 1-15,-3 6 65 16,-3 10 26-16,0 9 44 15,0 8-39-15,0 3-64 16,0 0-33-16,0 5-16 16,0 15 16-16,0 6 43 15,0 5-25-15,-3 3 16 16,1 0-25-16,-2 0-8 16,2 1 12-16,0-6-13 15,2-5-9-15,0-6-21 0,0-8-26 16,0-8-11-16,0-2 33 15,0 0 2-15,0-16-30 16,0-1 15-16,2-6 47 16,11 3 31-16,3 2-5 15,3 4 52-15,2 4-18 16,-1 4-6-16,0 1-2 16,0 5-52-16,0 0 18 15,-2 0-18-15,-4 9-99 16,-10 5-31-16,-4 11-162 15,-16-8-321-15,-12-1-324 0</inkml:trace>
  <inkml:trace contextRef="#ctx0" brushRef="#br0" timeOffset="14457.92">20455 748 1743 0,'0'0'475'16,"0"0"-355"-16,0 0-31 15,0 0-68-15,80-115-21 16,-20 85-90-16,-10 6-273 16,-3 1-394-16</inkml:trace>
  <inkml:trace contextRef="#ctx0" brushRef="#br0" timeOffset="14699.9">20907 423 1654 0,'0'0'495'15,"0"0"-378"-15,0 0-117 0,0 0-12 16,-121-2-147-16,72 18-230 16,-11 2-121-16,-7 0-5 15,-6-3 127-15,2-7 271 16,1-2 117-16,5-2 392 16,15-1 124-16,11-3-212 15,15 0 8-15,13 0-83 16,8 0-81-16,3 0-148 15,3 0-50-15,42 0-180 16,-5 0-84-16,-1 0-349 0</inkml:trace>
  <inkml:trace contextRef="#ctx0" brushRef="#br0" timeOffset="15237.8">21366 689 1631 0,'0'0'475'16,"0"0"-379"-16,0 0-63 16,0 0-32-16,0 0 10 15,0 0-10-15,0 0 24 16,4 132-20-16,-4-84 5 0,0-4 0 15,0-7-10-15,0-4 0 16,0-9-1-16,0-12-32 16,0-7 16-16,0-5 11 15,0 0-15-15,0-22-37 16,0-9-43-16,0-8 54 16,0-9 46-16,6-3-16 15,8 0 9-15,4 2 7 16,2 11 2-16,3 10 1 15,-2 12-2-15,2 10 0 16,-3 6 0-16,-3 0 10 16,-3 0-10-16,-7 10 0 15,-7 6-7-15,0 5 7 16,-11-1 36-16,-14 1 20 16,0 4 18-16,5-3-19 15,3-2-2-15,10 1-53 16,4 0 12-16,3 0-13 0,6-4 1 15,13 1 0-15,6 1 18 16,2-9-18-16,-1 3-12 16,1-5-44-16,0-4-43 15,15-4-121-15,-6 0-108 16,-5 0-246-16</inkml:trace>
  <inkml:trace contextRef="#ctx0" brushRef="#br0" timeOffset="15775.39">21875 846 1043 0,'0'0'655'0,"0"0"-335"0,0 0-108 16,0 0-137-1,0 0 2-15,0 0-65 0,0 0-4 16,-113 0 2-16,93 17-9 16,7 0 7-16,6-1-8 15,7-4-40-15,0 0-17 16,0-6-21-16,13-6-9 15,10 0 21-15,3 0-32 16,0-16-33-16,2-2 35 16,-8-3 78-16,-5 4 18 15,-5 3 38-15,-6 4 95 16,-4 4 28-16,0 3-49 0,0 3-52 16,0 0-60-1,0 0-25-15,0 12 25 0,0 3 18 16,0 1 1-1,0 0-10-15,0-2-3 0,0-1-12 16,9-6-22-16,5-4-49 16,1-3 9-16,5 0-58 15,2 0-29-15,-2-4 15 16,-2-7 94-16,-5 3 46 16,-2 4 35-16,-1 0 43 15,-2 2 39-15,3 2-40 16,1 0 1-16,3 0-24 15,1 10-32-15,1 4 19 16,-1 5-26-16,-3 11 31 16,-1 3 17-16,-5 5-21 0,-3 3 4 15,-2-2-12-15,-2-3-33 16,0-9-1-16,-4-4-21 16,-12-12 0-16,-4-9 5 15,-17-4-148-15,0-20-217 16,4-9-337-16</inkml:trace>
  <inkml:trace contextRef="#ctx0" brushRef="#br0" timeOffset="15903.57">21784 569 1530 0,'0'0'346'16,"0"0"-110"-16,0 0-162 15,0 0-74-15,159-38-171 0,-77 38-367 16,-2 0-321-16</inkml:trace>
  <inkml:trace contextRef="#ctx0" brushRef="#br0" timeOffset="16652.86">22415 569 1532 0,'0'0'502'0,"0"0"-416"16,0 0-7-16,0 0-37 15,0 0 66-15,0 0-28 16,6 141-30-16,-1-95-49 16,-3-4 24-16,-2-7-25 15,2-5 0-15,-2-11-10 16,0-7 0-16,5-10-11 0,0-2-3 16,5 0-50-1,7-14 40-15,4-8-65 0,6-6 10 16,0-2 44-16,2 5-20 15,-4 6 34-15,-8 7 30 16,-3 5 1-16,-3 6 64 16,-7 1-5-16,-2 0-24 15,-2 10 24-15,0 6-22 16,0 6 9-16,-12 2 14 16,-2-1-34-16,-2 0 20 15,1-3-46-15,3-6 0 16,1-4 14-16,5-2-14 15,1-8-25-15,2 0 7 16,3 0-35-16,0-16-89 0,0-7-87 16,14-8-52-16,6-1 103 15,2 2 11-15,3 3 23 16,-5 10 109-16,-2 5 35 16,-4 5 103-16,-4 7 21 15,-1 0 46-15,1 0 48 16,-2 0-66-16,1 13-29 15,1 3-28-15,2 4-31 16,1 1 8-16,1 2-30 16,-1-2-29-16,3 0 12 15,2-5-25-15,0-6 0 16,1-8-3-16,2-2-46 16,1 0 21-16,3-13-88 0,-5-8 11 15,0-1 76-15,-5 4 29 16,-6 4 35-16,-4 6 96 15,-3 4 17-15,-2 4-7 16,0 0-96-16,0 0-45 16,1 4 0-16,4 12 1 15,2 4 1-15,2 0-2 16,2 2-20-16,0-4-42 16,5-6-125-16,13-12-112 15,-2 0-258-15,-5 0-227 0</inkml:trace>
  <inkml:trace contextRef="#ctx0" brushRef="#br0" timeOffset="16863.34">23184 802 1415 0,'0'0'588'0,"0"0"-424"15,0 0-88-15,0 0-60 16,0 0-16-16,0 0-4 16,0 0 4-16,13 54 0 15,1-36 15-15,1-4-21 16,1-2 6-16,-3-5-28 15,-2-6 28-15,-4-1 6 16,-3 0 51-16,-4-6-5 16,0-10-51-16,0 0-1 0,0-2-86 15,-2 2-113-15,-2 1-55 16,2 6-37-16,2 3-271 0</inkml:trace>
  <inkml:trace contextRef="#ctx0" brushRef="#br0" timeOffset="17105.8">23561 819 1172 0,'0'0'790'16,"0"0"-557"-16,0 0-86 16,0 0-64-16,0 0-65 15,0 0 14-15,0 0-32 16,-43 58 0-16,41-37-10 15,2 1 4-15,0 0-21 0,0-1 20 16,11-4-33 0,9-3-48-16,13-10-83 0,-4-4-150 15,-4 0-217-15</inkml:trace>
  <inkml:trace contextRef="#ctx0" brushRef="#br0" timeOffset="17240.97">23257 670 1644 0,'0'0'542'0,"0"0"-339"16,0 0-58-16,0 0-94 15,0 0-51-15,0 0-75 16,0 0-169-16,41-55-337 16,1 70-60-16</inkml:trace>
  <inkml:trace contextRef="#ctx0" brushRef="#br0" timeOffset="17374.41">23560 1341 2029 0,'0'0'481'16,"0"0"-359"-16,0 0-122 16,0 0-67-16,0 0-794 0</inkml:trace>
  <inkml:trace contextRef="#ctx0" brushRef="#br0" timeOffset="18620.27">16221 1333 1137 0,'0'0'507'15,"0"0"-421"-15,0 0-86 16,0 0 0-16,0 0 49 16,0 0 5-16,0 0 6 15,40 88-31-15,-22-61 15 16,1-4 8-16,4-2-40 15,0-10 13-15,1-6-24 16,-2-5 0-16,0 0 27 0,1-19-28 16,-8-3 0-16,-3-6-6 15,-8-2 14-15,-4 1-7 16,0-5 1-16,0 9 12 16,0 0-28-1,0 11 5-15,0 1-7 0,0 7-5 16,0 4-171-16,20 2 3 15,4 0 10-15,5 0-45 16,5 0-20-16,-6 8 17 16,0 0 130-16,-6 3 86 15,-7-4 11-15,-7 3 140 16,-6 0 63-16,-2 0 36 16,0 3 8-16,-12 0 14 15,-3 1-56-15,1 3-72 16,5-1-70-16,5-1-41 0,4 2-22 15,0-2 0-15,4-1-1 16,17-2-11-16,0-6-17 16,6-3-45-1,-2-3-28-15,0 0 18 0,-8-13 6 16,-3-2 54-16,-6-1 24 16,-8 0 38-16,0 4 99 15,0 2 22-15,0 3-24 16,0 4-15-16,0-2-65 15,0 5-19-15,0 0-35 16,0 0-1-16,0 0-11 16,0 6 10-16,0 6-22 0,0 0-2 15,0 1-77 1,0-7-87-16,0 0-176 16,0-6-327-16</inkml:trace>
  <inkml:trace contextRef="#ctx0" brushRef="#br0" timeOffset="18755.64">16655 1163 1000 0,'0'0'885'0,"0"0"-633"15,0 0-136-15,0 0-50 16,0 0-49-16,0 0-17 16,179-28-133-16,-121 28-366 0,-8 9-260 15</inkml:trace>
  <inkml:trace contextRef="#ctx0" brushRef="#br0" timeOffset="19238.11">17462 1394 939 0,'0'0'844'16,"0"0"-699"-16,0 0-85 15,0 0-58-15,0 0 27 16,0 0-29-16,100-112-39 16,-84 85 10-16,-8 3 0 15,-8 4 29-15,0 4 67 0,0 6-29 16,-10 4 30 0,-2 6-55-16,3 0-7 0,1 0 2 15,1 12-7-15,0 12 12 16,4 5 29-16,3 4-16 15,0 1 10-15,0 0-16 16,0-3-12-16,8-6 18 16,-1-6-26-16,-3-7 0 15,0-6-10-15,3-6-3 16,4 0-24-16,7-6-3 16,9-14-75-16,2-3-15 15,0-1 10-15,-3 4 55 16,-7 7 65-16,-2 2 23 15,-4 7 90-15,-4 4-8 16,0 0-24-16,0 0-2 0,3 6-46 16,-3 9-15-16,5 0-18 15,13 8-105-15,-2-5-174 16,-3-4-330-16</inkml:trace>
  <inkml:trace contextRef="#ctx0" brushRef="#br0" timeOffset="20094.75">18110 1332 1275 0,'0'0'579'0,"0"0"-386"15,0 0 6 1,0 0-92-16,0 0-44 0,-133-3-11 16,117 18-52-16,5 0 14 15,2 2-14-15,5-4 0 16,1 1-7-16,3-4-11 15,0-2-4-15,0-3 16 16,5-4-60-16,10-1 31 16,6 0-4-16,5-6-74 15,0-7 2-15,1-4 3 16,-4 3 24-16,-5 4 58 16,-5 2 26-16,-4 2 12 15,-4 4 71-15,-5 0 12 16,0 2 23-16,0 0-81 15,0 0-36-15,2 10 36 0,2 7-16 16,1 1 3 0,1 0-23-16,1 0 9 0,4-4-15 15,0-6 5 1,5-4-71-16,1-4 9 0,5 0-55 16,4-11-23-16,-3-7 14 15,2-1 37-15,-2 0 80 16,-8 6 9-16,-3 0 85 15,-6 5 77-15,-3 4-42 16,-3 4-18-16,0 0-89 16,0 0 6-16,0 14 8 15,0 3 10-15,0 2-11 16,0 0-8-16,0-6-10 16,0-1 4-16,6-4-12 15,-2-3-21-15,6-5 2 16,3 0 17-16,3 0-6 0,1-13 8 15,3 0-22-15,-1-2 21 16,-4 1 0-16,-5 6 1 16,0 2 28-16,-8 5-2 15,-2 1 27-15,0 0-10 16,0 0-43-16,0 0 0 16,0 6-13-16,0 5 13 15,0 0 28-15,0-1-27 16,0-3 4-16,0-4-5 15,9-3-9-15,2 0 9 16,7 0 3-16,4-10 3 16,5-4-12-16,-1 0-6 15,-1 2 12-15,-3-1-1 0,-3 5 0 16,-4 4-6-16,-7 4 7 16,4 0 0-1,-1 0 38-15,0 4-37 0,3 14 19 16,-4 2-17-16,2 7 3 15,-1 1-3-15,-7-3-3 16,1 0-20-16,-5-6-36 16,0-8-138-16,-9-7-324 15,-7-4-152-15</inkml:trace>
  <inkml:trace contextRef="#ctx0" brushRef="#br0" timeOffset="20251.32">18017 1070 1952 0,'0'0'389'16,"0"0"-262"-16,0 0-84 15,0 0-28-15,145-33-15 16,-39 33-15-16,-14 0-250 16,-10 4-499-16</inkml:trace>
  <inkml:trace contextRef="#ctx0" brushRef="#br0" timeOffset="21138.47">19278 1349 1288 0,'0'0'846'0,"0"0"-652"0,0 0-187 15,0 0 11-15,0 0-9 16,0 0-8-16,0 0 21 16,37 99-22-16,-29-71 6 15,-4-5 5-15,-2-1-11 16,-2-7 2-16,2-5 3 16,-2-6 2-16,0-4 11 0,3 0 1 15,-1-8-13 1,4-10-12-16,3-7-23 15,5 2-4-15,3-4 23 0,-1 4-28 16,2 5 37-16,-5 1-4 16,-2 8 5-16,-3 4-4 15,-2 5 4-15,-2 0 0 16,3 3 15-16,-2 15-15 16,4 1 25-16,-3 5-15 15,-2 1-9-15,1-2 25 16,1-2-24-16,-4-5-2 15,4-6 7-15,-2-4 5 16,0-6-1-16,7 0-11 16,7-6 0-16,4-11 0 0,3-6 0 15,2-3-15 1,-3 1 13-16,-1 6-2 0,-8 1 4 16,-3 5 10-16,-6 7 11 15,-4 5 24-15,-2 1-44 16,2 0 16-16,1 0-17 15,-1 6 0-15,1 9 10 16,5 2-10-16,-1 1 1 16,2 0 5-16,1-3-5 15,0-3-1-15,-2-3 0 16,3-8-2-16,1-1 1 16,1 0-10-16,5-7-7 15,0-11 3-15,2-3-34 0,-1 0 30 16,0 1-3-1,-3 3 17-15,-8 4 5 0,-1 2 11 16,-3 5 23-16,-4 4 28 16,0 2-43-1,0 0 8-15,0 0-27 0,0 10 8 16,0 5 30-16,0 5-12 16,0-1-3-16,0 3 16 15,4-1-39-15,6 1 12 16,-1-4-12-16,2-4-1 15,2-6 1-15,3-8-37 16,6 0-26-16,1-8-25 16,0-13-119-16,2 0-149 15,-5-2-30-15,-1 3 54 16,-6 2-73-16,0 6 95 16,-2-2 114-16,0 7 125 15,-2-1 1-15</inkml:trace>
  <inkml:trace contextRef="#ctx0" brushRef="#br0" timeOffset="21419.52">20189 1361 71 0,'0'0'213'16,"0"0"-110"-16,0 0-77 16,0 0-10-16,0 0 8 15,0 0 63-15,0 0 188 16,5-8 29-16,-5 8 20 16,0 0 19-16,0 0-106 15,0 0-58-15,0 0-77 16,0 0-56-16,0 0-6 0,0 0-31 15,0 0 13 1,0 0 30-16,0 0-31 0,0 0 16 16,0 12 32-16,0 3-29 15,0 0 25-15,0 3-45 16,0 1 1-16,0-3-17 16,2-2 13-16,2-5-31 15,0 2 14-15,1-7-73 16,11-4-58-16,-1 0-145 15,3-6-420-15</inkml:trace>
  <inkml:trace contextRef="#ctx0" brushRef="#br0" timeOffset="21642.05">20481 1388 954 0,'0'0'969'16,"0"0"-741"-16,0 0-35 15,0 0-47-15,0 0-71 16,0 0-24-16,0 0-42 16,-116-5 1-16,109 23 31 15,3 2-41-15,2 0 0 16,2 2-9-16,0 3 3 16,2-1-12-16,18 6-193 15,-2-6-380-15,-2-2-407 0</inkml:trace>
  <inkml:trace contextRef="#ctx0" brushRef="#br0" timeOffset="21775.96">20100 1923 1989 0,'0'0'355'0,"0"0"-355"15,0 0-35-15,0 0-602 16,73-116-727-16</inkml:trace>
  <inkml:trace contextRef="#ctx0" brushRef="#br0" timeOffset="21994.31">20848 1213 1896 0,'0'0'554'0,"0"0"-479"0,0 0-74 15,0 0 23-15,0 0-3 16,0 0 22-16,0 0-7 16,30 119-29-16,-28-71-14 15,-2 2-7-15,0-3-91 16,-7 12-72-16,-7-13-351 16,-1-9-179-16</inkml:trace>
  <inkml:trace contextRef="#ctx0" brushRef="#br0" timeOffset="22773.3">20842 1421 1260 0,'0'0'641'15,"0"0"-525"-15,0 0-13 16,0 0-50-16,0 0-33 16,0 0 3-16,0 0-21 15,133-30 10-15,-112 48-12 16,-8 3 1-16,1 5 49 15,-6 0-20-15,1 2 17 16,0 0 2-16,2-2-43 16,2-4 16-16,1-4-22 15,3-3 0-15,4-10-1 16,1-5-21-16,1 0 10 16,1-5 0-16,-2-16-20 15,-1-6 32-15,-4-2-17 0,-3-1 17 16,-6 1 2-16,-3 4-1 15,-5 3 13-15,0 3-6 16,0 7 6-16,-7 2-5 16,-7 6-8-16,1 4 0 15,-5 0 26-15,1 0-26 16,1 12 11-16,1 6 10 16,4 2-21-16,3 2 14 15,8 4-15-15,0-3 0 16,3-2-6-16,15 0 1 15,4-9 4-15,2-7-29 0,5-5-31 16,2 0 32 0,0-1-20-16,-1-17-22 15,-4-2 40-15,-1 0-1 0,-7 0 32 16,-7 4 20-16,-2 6 22 16,-7 3 52-16,-2 6-21 15,0 1-18-15,0 0-6 16,0 0-49-16,0 0 0 15,0 9 0-15,0 7 9 16,0 3 1-16,0-2-10 16,4-3-1-16,4-1-9 15,0-5-51-15,3-6 15 0,1-2-3 16,1 0 15 0,3-8 33-16,-1-10-30 0,3 0 31 15,-1-2-5-15,-3 4 13 16,-1 2 20-16,-4 5 13 15,-2 4-27-15,-4 2 48 16,-3 3-27-16,0 0-11 16,0 0-13-16,0 0 3 15,0 7-14-15,2 7 0 16,0 2 8-16,0 1-24 16,0 3-39-16,-2-1-98 15,0-5-163-15,0-6-282 0</inkml:trace>
  <inkml:trace contextRef="#ctx0" brushRef="#br0" timeOffset="22980.25">21234 1167 1726 0,'0'0'542'0,"0"0"-356"16,0 0-44-16,0 0-108 15,0 0-19-15,0 0-15 16,121-97-27-16,-93 97-34 16,-3 0-77-16,-11 7-74 15,-14 15-153-15,0-4-163 16,0 2-491-16</inkml:trace>
  <inkml:trace contextRef="#ctx0" brushRef="#br0" timeOffset="23096.12">21123 1223 1508 0,'0'0'606'16,"0"0"-476"-16,0 0-130 15,0 0-84-15,0 0-570 0</inkml:trace>
  <inkml:trace contextRef="#ctx0" brushRef="#br0" timeOffset="61874.75">17362 471 562 0,'0'0'145'0,"0"0"-118"15,0 0-2-15,0 0-17 16,0 0-8-16,0 0 76 16,4-2 20-16,-4 2-44 15,0 0-32-15,0 0-20 16,0 0-9-16,0 0-103 16,-2 4-69-16,-2 2-61 0</inkml:trace>
  <inkml:trace contextRef="#ctx0" brushRef="#br0" timeOffset="62222.24">17362 471 392 0</inkml:trace>
  <inkml:trace contextRef="#ctx0" brushRef="#br0" timeOffset="62763.03">17362 471 392 0,'-31'4'284'0,"31"-4"-153"0,0 0-83 0,0 0 10 15,0 0 2-15,0 0-21 16,0 0 28-16,0 0 15 15,0 0 8-15,0 0 41 16,0 0-31-16,0 0 13 16,0 0-2-16,0 0-40 0,0 0 8 15,0 0-38 1,0 0-40-16,0 0 17 0,0 0-17 16,0 0 8-16,0 0 12 15,0 0-15-15,0 0-12 16,0 0 0-16,0 0-10 15,0 0 10-15,0 0-15 16,-3 0 3-16,1 0 17 16,-2 2 2-16,-1 2 27 15,-4 3-11-15,3-1 7 16,-3-1 12-16,-1 1-27 16,2 2 3-16,-3 0 4 15,1 0-16-15,0 1 20 16,1-1-20-16,-3 2 0 15,1 1 34-15,1-1-34 0,0-1 18 16,-1-1 17-16,3-3-26 16,-2 4 27-16,3-4-17 15,-1 1-18-15,1 1 31 16,3-3-32-16,-3 2 7 16,2 0-2-16,-1-3 8 15,1 1-9-15,-1 2 2 16,4-3-5-16,-3 1 31 15,2-3-20-15,1-1 12 16,-2 0 10-16,2 3-33 16,2-3 28-16,0 0-29 15,0 0 10-15,0 0-19 16,0 0 9-16,0 0-65 0,0 0-45 16,0 0-167-1,2-7-318-15</inkml:trace>
  <inkml:trace contextRef="#ctx0" brushRef="#br0" timeOffset="114914.38">1912 3334 192 0,'0'0'510'16,"0"0"-393"-16,0 0-72 16,0 0 6-16,0 0 25 0,0 0 8 15,0-3 10-15,0 3-39 16,0 0 6-16,0 0 14 15,-2 0-11-15,2 0 57 16,0 0 21-16,-2 0-39 16,2 0-19-16,0 0-34 15,0 0-7-15,0 0 5 16,0 0-26-16,0 0 15 16,0 0 10-16,0 0-11 15,0 0 21-15,0 1-29 16,0 1-2-16,0 5 19 15,0-2-32-15,4 1 12 16,6 2-7-16,-2 1-17 16,1-1 15-16,2 2-16 0,3 1 0 15,-1 0 11-15,0-1-3 16,3-2-5-16,2 0 9 16,1-2-10-16,6-1 20 15,2 0-15-15,0-2-1 16,2-3 16-16,2 0-21 15,-2 0 9-15,0 0-10 16,0 0 1-16,-2 0 11 16,0 0-12-16,-1-3 0 15,0-3-9-15,3 0 10 16,5-2-1-16,-2 0 0 16,6-2 7-16,-5-1-11 15,2 4 4-15,1-1 0 0,-3 2-7 16,3 2 8-16,-3 0-1 15,0 2 0-15,-1 0 1 16,1 2-10-16,3 0 9 16,2 0 0-16,0 0-6 15,1 0-4-15,2 0 10 16,-5 0 0-16,-3 0-7 16,-6 0-2-16,-4 0 8 15,-6 8-11-15,-1 0 11 16,-5 2-11-16,-3 2 12 15,2-2 0-15,-4 2 1 16,1-2 2-16,-3-1-3 16,0 0 0-16,1-3-6 0,-3-2 12 15,-2 0-6 1,2-4 0-16,-2 0 1 0,3 0-1 16,-1 0 0-16,1 0 0 15,-3 0 0-15,2 0-11 16,2 0 10-16,2 0 1 15,1-4 0-15,5-2-3 16,3-3 3-16,3 2 0 16,1-1-9-16,6 0 9 15,2 2-1-15,2 0 1 16,-2 2-9-16,2 0 2 16,2 2 7-16,0-1 0 0,3 1-1 15,-1 1 1-15,2-4 0 16,1 1 0-1,0 3 6-15,0-3-9 0,-1 2 3 16,-1-1 0-16,1 3-1 16,1 0 4-16,-1 0-3 15,4 0 0-15,-4 0 0 16,1 0 0-16,-3 0 0 16,0 0 0-16,-3 0 0 15,-4 0 4-15,1 5-4 16,0-1 2-16,0 0 5 15,-1-3 5-15,3 4-11 16,2-2-1-16,-2 2 3 16,5-1 9-16,-3 2-10 15,-2 2-2-15,0-3 1 0,0 0 11 16,-5-1-12-16,3-2 0 16,0 0-1-16,-2-2 10 15,-4 0-9-15,0 0 0 16,-3 0 1-16,-5 0 8 15,-4 0-9-15,0 0 0 16,-4 0 25-16,-1 0-24 16,0-2 17-16,1 0-18 15,-1-2 9-15,2-1-12 16,2 0 3-16,-2 1-11 16,-1 0 11-16,-3-1-36 15,-2 4 17-15,0-1-18 16,0 2-79-16,-15 0-151 0,-6 0-415 15</inkml:trace>
  <inkml:trace contextRef="#ctx0" brushRef="#br0" timeOffset="125842.95">7767 2619 694 0,'0'0'281'0,"0"0"-130"16,0 0-59-16,0 0-12 15,0 0-31-15,0 0-24 16,-2 0 2-16,2-2-26 16,0-1 0-16,0 3 44 15,0 0 10-15,0 0 35 16,-2-1-5-16,0 1-42 16,2 0 16-16,-2-3-30 0,-1 3-16 15,1-2 22 1,0 2-23-16,-2 0 28 0,0-1-7 15,-2-2-12-15,-1 1 17 16,-1 1-12-16,-1 1-11 16,-2-2 16-16,0 2-31 15,0 0 19-15,-1 0-6 16,2 0-11-16,-4 0 27 16,1 0-21-16,-3 0-8 15,1 0 35-15,-2 3-29 16,2 3 21-16,-1 3-10 15,1-2-9-15,-1 1 32 16,1 2-27-16,-2 0-3 0,3 2 27 16,-2 1-10-1,-2-1 4-15,0 1 5 0,1 2-24 16,-1 1 22-16,3 2-26 16,-2-2-7-16,7 2 17 15,-2-1-12-15,3 2 0 16,3-1-3-16,-1 0 3 15,-1 2 12-15,5 1-18 16,-2 0 0-16,1 1 24 16,2 0-22-16,0 3 16 15,2-1-18-15,-2 0 10 16,-1 0-7-16,3-2-3 16,-2 2 0-16,2-3-6 15,0 0 15-15,0 0-9 16,0-4 0-16,0-1 2 15,0 2-10-15,0-4 8 16,0 3 0-16,7-4-7 0,1 1 10 16,0-1-3-16,0-2 1 15,1 1 7-15,-2-2 7 16,-1 3-15-16,1-2 0 16,0 0-6-16,-3 1 17 15,5-1-11-15,0 2 0 16,0 1-4-16,4-2-11 15,1 2 14-15,1-3 1 16,1 4-14-16,1-5 26 16,0 3-12-16,-5-5 0 0,2 1 9 15,-3-1-1 1,2 0-8-16,3-2 0 0,-1 0-12 16,6 3 15-16,-1-5-3 15,2 3 0-15,2-4 1 16,-1 2 4-16,-1-1-5 15,2 0 0-15,-2-2 0 16,3 2 13-16,-2 0-13 16,2 0 0-16,-4-1 6 15,4 0-5-15,0 0-1 16,-3-2 0-16,0 1-1 16,0-2-2-16,1 1 3 15,-4-1 0-15,4 0 1 16,-1 0-2-16,3 0 1 15,-1 0 0-15,5 0-1 0,0-1 5 16,2-1-4-16,0-2 0 16,-2 3-5-16,2-1-6 15,-1-1 11-15,-1-1 0 16,-3 2-8-16,-3-2 7 16,-1-2 1-16,-2 2 0 15,-2-3 4-15,2 1-13 16,0 1 9-16,0-1 0 15,-2 2-6-15,0 0 2 16,-3 0-2-16,1 0 4 16,-1 2-4-16,3 0-4 15,0-2 10-15,-2 0 0 16,2-1-6-16,-3 1 7 0,1 1-1 16,-1-3 0-1,1 1-20-15,-1-2 10 0,4 1 10 16,-6 0-3-16,3 0-8 15,-1-1 8-15,-1 3 3 16,-1-1 0-16,-3-1 0 16,4 0-9-16,-3 0 9 15,3-2 0-15,-3 0-8 16,2-3-9-16,-1 4 16 16,-4-3 1-16,-1 0 0 15,2-1-9-15,-2 2 9 16,-3-1 0-16,3 0-1 15,-1-1 10-15,4 0-10 16,-4-2 1-16,5-3 0 0,-3 2-10 16,4-1 10-16,-3 2 0 15,-1-1-1-15,0 4 7 16,-4 0-6-16,3 0 0 16,-3 0 0-16,0-3-8 15,1 0 9-15,2-1-1 16,0-3 1-16,-1 0 11 15,1-1-8-15,0-1-4 16,-1 2 0-16,1-1-8 16,-1 1 8-16,-1 3 0 15,-1 1 2-15,-1-2 11 16,2 2-13-16,-1-1 0 16,0 0 0-16,0-5-5 0,1 3 5 15,-1-2 0 1,1 0 16-16,-5 0-15 0,0 1 37 15,0-4-28-15,0 4-10 16,0-4 20-16,0 3-18 16,0 1-2-16,0-2 1 15,0 4 13-15,0 5-11 16,0-2-3-16,-5 3 0 16,-4 0 17-16,3 2-16 15,-5 1-1-15,2 0 12 16,-2-2-5-16,0 2-2 15,-3-2-5-15,3 2 0 16,-3-3 7-16,1 3-6 16,-1-1-1-16,2 0 0 15,-5 1 8-15,0 1 3 0,-1-2-11 16,-1 1 0 0,-4 2-2-16,-1-2 10 0,1 3-8 15,-1-4 0-15,-3 4 1 16,0-1-4-16,0-1 3 15,-2 1 0-15,0 0-1 16,0 3 7-16,2-3-6 16,1 1 0-16,0 1 12 15,-1 1-11-15,2 1-1 16,0 0 0-16,0 0-4 16,-1 0 4-16,0 0 0 15,-5 1-2-15,0 4 10 16,-6-1-4-16,2-1-4 0,-1 1 0 15,1-2-6-15,-1 0 13 16,3-2 3-16,2 3-8 16,-1-3 10-16,3 0-9 15,3 0-3-15,-3 0 0 16,0 0-9-16,-3 1 10 16,3 2-1-16,0-2 0 15,0 3 12-15,0-2-12 16,5 1 0-16,-2-2 0 15,3-1-3-15,1 0 10 16,-1 0-7-16,6 0 0 16,-4 0 1-16,4 0-3 0,-3 0 2 15,-3 0 0 1,-2 0 11-16,4 0-4 0,0 0 4 16,3 0-5-16,5 0-5 15,3 0 4-15,2 0-5 16,5 0 0-16,2 0-1 15,1 0 6-15,-2 0-13 16,2 0 8-16,-3 0-51 16,-9 0-29-16,-5 0-245 15,-2 0-736-15</inkml:trace>
  <inkml:trace contextRef="#ctx0" brushRef="#br0" timeOffset="152465.46">5949 4476 1243 0,'0'0'257'16,"0"0"-186"-16,0 0-66 16,0 0 6-16,0 0 4 15,0 0 52-15,36 0-19 16,-14 0 12-16,5 0-28 16,0 0 5-16,2 2 15 15,-2 2-24-15,-2-1 26 16,-4 1-20-16,4 0-18 15,-5-1 21-15,2 0-21 16,-4 1 9-16,2-1 13 16,-4-2-23-16,2-1 17 0,1 0-9 15,2 3-16-15,3-3 33 16,1 0-31-16,2 0 5 16,1 0-2-16,3 0-3 15,-2 0-3-15,-2 0-6 16,0 0 0-16,-5 0-3 15,-1 0 4-15,-4 0-1 16,1 0 5-16,0 0 6 16,0 0-6-16,1 0-5 15,4 0 1-15,-3-3 4 16,3 2-4-16,-2-2-1 16,0-1 1-16,-1 3 11 15,-3-4-9-15,2 4-3 16,-4-2 1-16,1 3-4 15,-3-1 4-15,-2-2-1 16,0 2 0-16,0-1 13 16,1-1-13-16,1 2 0 0,1-1 0 15,0-1-6-15,3 2 7 16,-2-4-1-16,3 1 0 16,-1 2 11-16,-1-2-11 15,-3 0 0-15,1 0 0 16,-3 3-12-16,-2 1 13 15,-3-3-1-15,4 1 2 16,-2 0 7-16,5 0-12 16,-1-2 3-16,3 3 0 15,-1-4-2-15,-1 2 1 0,3-2 1 16,-3 3 0 0,-2-1 7-16,3 0-10 0,-3 1 3 15,-2 0 0-15,2 0-4 16,-4 2 5-1,1-2-1-15,2 2 0 0,-2-2 7 16,1 0-7-16,3 0 0 16,-4 1 0-16,1-4-1 15,1 1 2-15,-2 1-1 16,-1 1 0-16,1-3 6 16,2-1-6-16,-4 2 0 15,1-2 0-15,-1-2-2 16,-1-1 10-16,2-2-8 0,-6-1 0 15,5-2 6-15,-4 0-5 16,0 0-1-16,0-2 0 16,-2-1-4-16,0 3 11 15,2-5-7-15,-2-1 0 16,0 0 9-16,0-4-9 16,0 0 0-16,0 0 0 15,0-2 12-15,0 2-11 16,0-1 10-16,0 4-3 15,0 0-7-15,0 1 11 16,0 2-12-16,0 0 0 16,0-2-10-16,0 0 20 15,0 0-10-15,0-2 0 16,0 2 1-16,0-2 5 16,0 2-6-16,0 0 0 0,0 2 3 15,0-1 8-15,0 2-11 16,2-2 9-16,-2 2-8 15,0-2 22-15,0 3-22 16,0-2 0-16,0 0 34 16,0 1-34-16,0-2 14 15,0 1-11-15,0 1 4 16,0 0 10-16,-2 1-18 16,-2 4 15-16,0 0-6 15,-2 0 7-15,5 1-13 16,-4 3-3-16,1-1 9 15,1 1-9-15,-1 0 0 16,0 4-10-16,-3-2 10 0,3 4-22 16,-6 0 22-16,2-1 0 15,-5 1 1-15,-3 2 5 16,-5 0 1 0,0 0 5-16,-2 0-4 0,-4 0 1 15,3-1-9-15,-3 1 0 16,-1-3 9-16,1 3 1 15,-2-2-10-15,0 1 0 16,-2 1-1-16,-1-3-9 16,-1 2 10-16,0-1 0 15,-2 0 1-15,2 0 7 16,-2-2-8-16,-1 1 0 16,-2-1-1-16,1 1 5 15,0-1-4-15,2-3 0 0,-3 4-1 16,3 0-8-16,-5 0 9 15,1 0 0-15,-1 0-1 16,3 0 5-16,1 2-4 16,3-3 0-16,2-1 2 15,0 4-4-15,2-3 2 16,2 1 0-16,2 3-1 16,2 0-9-16,8 0 10 15,1 0 0-15,6 0 1 16,1 0-3-16,1 0 2 15,-4 0 0-15,2 0-1 0,-3 0-5 16,-1 0 0 0,-3 0 1-16,-1 0 1 15,1 0-4-15,-1 3 8 16,1-2 0-16,1 2 0 0,3-2 11 16,-2 1-11-16,1 1 0 15,1-2-2-15,3 3-17 16,-4 0 18-16,3-2 1 15,1 2-2-15,2-2 7 16,2 1-5-16,2-3 0 16,2 2 0-16,-2-2-14 15,2 1 15-15,-2 3-1 16,0-1 0-16,-3 3 6 16,3-2-7-16,-2 1 1 15,-2 2 0-15,4-1-12 16,2-3 12-16,-2 3 0 15,2 1 0-15,0-1 10 0,-2 2-11 16,0-1 1-16,0 4 0 16,-3 0-12-16,3 4 18 15,-4 4-6-15,1-2 0 16,-2 5 14-16,3 0-15 16,-1 0 1-16,1-1 0 15,0 2-7-15,2 0 8 16,-3-4-1-16,-2 3 1 15,2-2 10-15,1 2-10 16,0 3-1-16,0-1-1 0,-1-1-13 16,3 1 22-1,-1-1-8-15,3 1 0 0,-2-4 6 16,0 0-7-16,-1 0 1 16,-1 0 0-16,0 0-4 15,2 2 5-15,-3 1-1 16,3 0 0-16,0-1 6 15,2 1-7-15,0-2 1 16,-2-1 0-16,2-1-6 16,0-2 6-16,-3 2 0 15,1-1 0-15,-1 0 13 16,1 0-13-16,0 0 0 16,2-2 0-16,0 2-13 15,0-5 14-15,0 4-1 16,0-3 0-16,0-1 12 0,0 0-18 15,0-1 6-15,0 0 0 16,0 0-3-16,0 1 12 16,0-4-9-16,0 3 0 15,0-2 1-15,2 0-9 16,0-1 8-16,3-1 0 16,-2-3-8-16,-1 0 14 15,0 1-6-15,0-5 0 16,1 4 9-16,-1-1-19 15,0-2 10-15,2 2-38 16,-2-3-15-16,5 2-93 16,5-3-129-16,-4 0-307 15,1 0-318-15</inkml:trace>
  <inkml:trace contextRef="#ctx0" brushRef="#br0" timeOffset="152596.13">5918 4459 1798 0,'0'0'504'16,"0"0"-492"-16,0 0-12 15,0 0-161-15,0 0-446 0</inkml:trace>
  <inkml:trace contextRef="#ctx0" brushRef="#br0" timeOffset="155422.85">10308 4445 1174 0,'0'0'206'16,"0"0"-153"-16,0 0-53 15,0 0 0-15,0 0 92 16,0 0 30-16,-23 112 1 15,19-47-27-15,0 24-14 16,-5 34 13-16,-5 34-17 16,-1 9-10-16,-3-9 3 0,3-18-34 15,-2-42 1 1,7-20-5-16,0-19-33 0,-1-14 9 16,2 2-9-16,0-2-10 15,0-4-3-15,5-15-73 16,4-16-44-16,0-13-188 15,0-22-65-15,11-9-284 0</inkml:trace>
  <inkml:trace contextRef="#ctx0" brushRef="#br0" timeOffset="157324.85">10192 4473 992 0,'0'0'235'16,"0"0"-161"-16,0 0-74 16,0 0 1-16,0 0-1 15,0 0 41-15,0 0 46 16,78-44-28-16,-38 38 1 15,6 0 36-15,6 2-30 16,4 0-9-16,6 0 20 16,9 0-26-16,10 2 12 15,23 1-16-15,27-2-41 16,32-3 25-16,11 2-31 16,-5-2 10-16,-7 5 14 15,-16 1-23-15,-1-2 15 0,-1 2-16 16,6-5 1-16,1-1 8 15,5 0-3-15,0 2-6 16,-8-2 0-16,-1 3-10 16,-12 2 10-16,-6-2-9 15,-21 3 5-15,-21 0-2 16,-19 0 6-16,1 0 0 16,29 0-1-16,32 0 6 15,30 0-5-15,-15 4 0 16,-32 3 0-16,-32-3-11 15,-23 2 6-15,9 2 5 16,8 5 0-16,12 2 0 16,2 3 0-16,3 1 0 15,-1 4 0-15,5 2 0 0,-3-2 0 16,-1 2 0-16,-3-1-6 16,-6-2 13-16,-8-2-7 15,-6-1 0-15,-2-2 1 16,-9-1-6-16,-5 0 5 15,-9-4 0-15,-9 2 0 16,-14-3-12-16,-5 0-6 16,-9-3-19-16,-5 2 12 15,-2-2 25-15,0 5 14 16,0 0 16-16,0 9 8 16,0 8-37-16,0 8 22 0,0 10-11 15,0 7-11-15,0 7 20 16,0 6-21-16,0 6 7 15,0 6 9-15,-6 5-10 16,-3 1 3-16,4 3-9 16,0-4 2-16,3-2 5 15,-5-7-7-15,1-4 0 16,-6-7 19-16,-3-8-17 16,-4-3 40-16,1-3-11 15,-3-7-20-15,3-4 21 16,3-3-32-16,-1 0 1 15,5-1 2-15,-2-4 9 16,-1-1-10-16,3-6-2 0,-5-3 0 16,-1-4-3-16,-5-1 4 15,-5-5-1-15,-4 0 6 16,-3 0 1-16,-3-2-14 16,-3-2 1-16,-3 0-14 15,-4-5 19-15,-2 0-14 16,-5-3 11-16,-6 0-7 15,-4 0 22-15,-5 0-7 16,-2 0-4-16,-1-5 0 16,1 1 20-16,2 2-20 15,2 1 12-15,1-1-9 16,-4-2 4-16,0 1-1 16,0 2-6-16,-2-1 0 0,1 0 6 15,4 2-5 1,7 0 4-16,4 0 0 15,8 0 5-15,3 0-8 0,3 0-2 16,-3 0 0-16,-2 0-4 16,-4 0 5-1,-7-2-1-15,-2-2 0 0,-1 0 5 16,-1 0-6-16,4 0 1 16,5-2 0-16,2 1 3 15,1-1 10-15,2 0-13 16,-4 1 18-16,-1 1-17 15,0-1 32-15,-3 1-23 16,-2-1-10-16,0 1 9 16,0-1-1-16,-2 1-8 0,5 1 6 15,1 0-5-15,2 0 32 16,6 0-32-16,1 1 11 16,3-2 19-1,-3 0-30-15,1 0 18 0,-6 0-8 16,2 2-10-16,-4-2 13 15,-1 1-14-15,2 1 0 16,1-3 0-16,3 4 9 16,1-5-9-16,2 1 0 15,-4-3 6-15,-1 2-13 16,-4-2 7-16,0-1 0 16,-5 2 3-16,0 0 10 15,0-2-10-15,0 1-1 0,3 0 9 16,1 0-2-1,0 3-9-15,0-4 0 0,0 3-1 16,-2-2 5-16,-2 2-4 16,-5 2 0-16,-1 0 2 15,1-1 14-15,-1 4-10 16,6-1 0-16,2-2 8 16,2 3-7-16,0-4 5 15,2 4-12-15,-4 1 7 16,4 0 12-16,4 0-19 15,3 0 0-15,9 0 11 16,5 0-2-16,6 0-9 16,4 0 0-16,2 0 6 15,3 0 5-15,1 3-11 16,-3 1 0-16,-1 0 0 0,-4 2 8 16,-2 0-8-16,1 0 0 15,2 0 6-15,0-2-5 16,1-2-1-16,4 0 0 15,-1-2 9-15,5 0 3 16,1 0-8-16,6 0-4 16,3 0 0-16,3 0-15 15,0-6 5-15,0-6 9 16,9-5-14-16,5 0 15 16,1-5 0-16,3 2-9 15,-1-3-16-15,0 4 19 16,-4-2-18-16,0-2 0 0,-3 0 3 15,1-3-38 1,-7 2-2-16,-4-3-125 0,0 4-178 16,0 8-264-16</inkml:trace>
  <inkml:trace contextRef="#ctx0" brushRef="#br0" timeOffset="166134.6">16616 5007 842 0,'0'0'300'0,"0"0"-70"16,0 0-66-16,0 0 49 15,0 0-45-15,0 0-53 16,-10-22-41-16,10 16-33 15,4 2 18-15,6 0-6 16,5 0-5-16,3 2 29 0,5 0-43 16,6 2-7-16,6 0 5 15,3 0-31-15,-3 10 16 16,-1 3-17-16,-5 8-8 16,-11 3 1-16,-7 6-2 15,-11 4 9-15,0 2 10 16,-15 2-9-16,-16 0 16 15,-6-2 3-15,-3-3-18 16,0-7 44-16,5-2-45 16,6-8 0-16,8-2-1 15,9-6 0-15,8-6-36 16,4-2-54-16,4-5-112 0,42-34-167 16,1-1-141-1,-1 0-21-15</inkml:trace>
  <inkml:trace contextRef="#ctx0" brushRef="#br0" timeOffset="166550.79">17065 5015 927 0,'0'0'386'0,"0"0"105"15,0 0-225-15,0 0-86 16,0 0-79-16,0 0 10 16,0 0-55-16,-123 40 4 15,99-3-5-15,0 5-27 16,6 2 17-16,5-2-29 15,3-1-16-15,10-2 3 16,0-7-3-16,0-5-1 16,15-8-5-16,11-9-34 0,3-6 3 15,2-4-52-15,3-2 28 16,-1-16 12-16,-4-2-9 16,-7-3 27-16,-2 4 22 15,-6 2 18-15,-6 3 5 16,-1 5 1-16,-3 3 21 15,-4 3 20-15,2 3-19 16,-2 0 4-16,0 5-13 16,0 13 24-16,0 8 16 15,0 6-23-15,0 2-12 16,0 4 10-16,0-4-42 16,-2-2 13-16,0-3-14 0,0-8 6 15,0-4-15 1,0-5-21-16,-1-5-52 0,-2 0-66 15,4-6-138-15,-1-1-449 16</inkml:trace>
  <inkml:trace contextRef="#ctx0" brushRef="#br0" timeOffset="167783.96">16034 5041 400 0,'0'0'271'16,"0"0"-46"-16,0 0-47 15,0 0-59-15,0 0 24 16,0 0-8-16,0 0-19 16,-47-18-28-16,47 18-2 15,-2 0 41-15,2 0-13 16,0 0-39-16,0 0 10 16,0 0-54-16,0 0-4 15,0 0-11-15,0 0-5 16,0 0-6-16,0 0-3 0,0 0 7 15,0 2 43-15,2 4-17 16,0 2 8 0,2-2 5-16,1 0-29 0,-2 0 18 15,1-2-15-15,-2 0-20 16,0-2 33-16,0 0-35 16,-2-2 18-16,3 2 6 15,-3-2-24-15,0 0 25 16,0 0-25-16,2 2 1 15,-2 0 19-15,2 1-18 16,0 0 4-16,0 1 9 16,0 2-9-16,1 2 17 15,0 4-23-15,1 0 1 16,-2 6 20-16,0 2-19 0,0 4 5 16,3 2 7-1,-4 2-14-15,6 0 18 0,1 1-18 16,-2-3 0-16,3-4-3 15,2-6 14-15,-2-4-8 16,0-4-3-16,2-6-9 16,1-2 7-16,3 0-2 15,3-12 4-15,2-12 17 16,0-11-11-16,-2-6-6 16,-1-6 0-16,-1-3 0 15,-5 3-10-15,-1 2 10 16,-8 11 0-16,0 8-9 0,-2 8 9 15,0 6 0 1,0 6 0-16,0 2-10 0,0 4 4 16,-2 0-9-1,-4 0 0-15,0 0 4 16,0 3-8-16,1 5-5 0,3 3-46 16,2 1-74-16,0 2-66 15,7 4-188-15,9 0-176 16,-3-4-136-16</inkml:trace>
  <inkml:trace contextRef="#ctx0" brushRef="#br0" timeOffset="168202.18">16344 5184 459 0,'0'0'660'0,"0"0"-439"16,0 0-10 0,0 0 5-16,0 0-28 0,0 0-65 15,0 0-47-15,26 11 3 16,-17-11-31-16,-2 0 15 15,1 0-23-15,2 0-25 16,-6 0 27-16,0 0-16 16,-4 0 8-16,3 0 24 15,-3 0-49-15,0 4 21 16,0 8 4-16,0 5-17 16,0 3 13-16,0 4-30 15,0 2 1-15,0-1-1 16,0 0-2-16,0-1-20 15,0-4-35-15,-7-1-57 16,-4 2 5-16,2-5-42 16,-4-3 16-16,1 0 15 15,3-5 38-15,1-4 79 0,3-2 3 16,3 0 64-16,2-2 78 16,0 0-9-16,0 0-16 15,0 0-13-15,0 0-52 16,2 0 35-16,5 0-41 15,2 0-46-15,2 0 0 16,2 2-34-16,14-2-142 16,-2 0-371-16,-4 0-320 0</inkml:trace>
  <inkml:trace contextRef="#ctx0" brushRef="#br0" timeOffset="168520.13">17605 5222 1318 0,'0'0'308'0,"0"0"24"16,0 0-128-16,0 0-89 0,137-24-16 15,-101 21-75-15,-3 3-15 16,-6-2-9-16,-6 2-74 16,-11 0-70-16,-4-4-137 15,-6-1-86-15,0-1-247 0</inkml:trace>
  <inkml:trace contextRef="#ctx0" brushRef="#br0" timeOffset="168689.91">17817 5103 45 0,'0'0'1038'15,"0"0"-732"-15,0 0 43 16,0 0-149-16,0 0-40 16,0 0 29-16,0 0-71 15,-32 90-49-15,25-54-65 16,0 1-4-16,7-5-40 15,0-2-133-15,0-10-187 0,14-12-288 0</inkml:trace>
  <inkml:trace contextRef="#ctx0" brushRef="#br0" timeOffset="169069.91">18052 5048 1532 0,'0'0'312'0,"0"0"-19"16,0 0-194-16,0 0-70 15,0 0 30-15,0 0-13 0,-11 119-7 16,24-83-21-16,3-4-17 16,2-1 19-16,2-9-19 15,0-6 8-15,2-10 15 16,-1-6-16-16,5 0 36 15,3-12-8-15,-2-14-29 16,-2-8 16-16,-4-2-22 16,-5-5 5-16,-7 3 22 15,-7 1-14-15,-2 8 13 16,0 6-1-16,-4 4-25 16,-7 9 11-16,-3 3-12 15,3 7-11-15,-3 0 10 16,6 9-55-16,-1 12-11 15,5-1-47-15,4 7-79 16,4 9-139-16,16-6-277 0,2-4-135 16</inkml:trace>
  <inkml:trace contextRef="#ctx0" brushRef="#br0" timeOffset="169369.09">18549 5292 636 0,'0'0'893'15,"0"0"-371"-15,0 0-328 16,0 0-88-16,0 0-44 16,0 0 2-16,0 0-64 0,43 4 8 15,-42 7-8-15,-1 4 1 16,0 3 18-16,-8 3 10 16,-14 4 20-16,-1 0 15 15,-2 2-39-15,6-4 18 16,5 2-10-16,5-5-31 15,9-4 30-15,0-2-32 16,3-3 0-16,17-5-2 16,4-5-4-16,8-1 5 15,3 0-34-15,3-16-80 16,20-22-53-16,-12 2-322 16,0 2-383-16</inkml:trace>
  <inkml:trace contextRef="#ctx0" brushRef="#br0" timeOffset="169625.29">18981 5081 1647 0,'0'0'339'0,"0"0"1"16,0 0-212-16,0 0-75 16,0 0 32-16,0 0-57 15,0 0-4-15,110 4-24 16,-90 22-9-16,-9 2 1 15,-11 5 7-15,0-3 1 16,-23-1 5-16,-6-4 7 16,-2-3-6-16,4-7-6 15,6-2-12-15,5-8 11 16,8-2-105-16,8-7-60 0,12-18-143 16,10-5-519-16</inkml:trace>
  <inkml:trace contextRef="#ctx0" brushRef="#br0" timeOffset="169820.85">19213 5011 745 0,'0'0'897'0,"0"0"-504"15,0 0-75-15,0 0-173 16,0 0-32-16,0 0-24 16,0 0-53-16,-98 104-1 15,96-64-35-15,2 3-13 16,0-6 5-16,11-2-80 15,12-7-59-15,3-6-124 0,21-8-294 16,-4-4 272 0,-6-6-24-16</inkml:trace>
  <inkml:trace contextRef="#ctx0" brushRef="#br0" timeOffset="170112.38">19409 5306 1287 0,'0'0'290'0,"0"0"33"15,0 0-152-15,0 0-127 16,0 0 36-16,0 0-45 16,0 0-27-16,76-13 2 15,-67 22-10-15,-7 0 0 16,-2 3 11-16,-4 1 59 0,-19 5 71 16,-6 0-36-1,2 2-17-15,6-1-6 0,5 0-53 16,9 1 0-16,7-3-6 15,0 0-23-15,13-4 16 16,10-4-16-16,3-6 0 16,1-3-1-16,0 0-68 15,2-12-63-15,9-18-138 16,-9 9-470-16,-2 1-323 0</inkml:trace>
  <inkml:trace contextRef="#ctx0" brushRef="#br0" timeOffset="170374.37">19824 5161 1617 0,'0'0'226'0,"0"0"11"0,0 0-117 16,0 0-79-16,0 0 1 16,124-20-28-16,-72 20-12 15,-6 0-2-15,-6 0-145 16,-11 0-173-16,-11 0-73 16,-9 0-158-16</inkml:trace>
  <inkml:trace contextRef="#ctx0" brushRef="#br0" timeOffset="170531.24">20086 5079 191 0,'0'0'834'0,"0"0"-506"16,0 0 79-16,0 0-132 16,0 0-90-16,0 0-16 15,0 0-69-15,-23 32 11 16,19 0-71-16,2 1-25 16,2 0-15-16,0-3-7 15,0-2-65-15,12-3-96 16,5-10-174-16,8-6-448 0</inkml:trace>
  <inkml:trace contextRef="#ctx0" brushRef="#br0" timeOffset="170793.68">20557 5285 1861 0,'0'0'217'0,"0"0"-67"0,0 0-150 16,0 0-172-16,0 0-143 15,0 0-258-15</inkml:trace>
  <inkml:trace contextRef="#ctx0" brushRef="#br0" timeOffset="170927.87">20848 5276 1580 0,'0'0'290'15,"0"0"1"-15,0 0-108 16,0 0-183-16,0 0-16 15,0 0-167-15,141-42-332 0,-99 42-278 16</inkml:trace>
  <inkml:trace contextRef="#ctx0" brushRef="#br0" timeOffset="171039.58">21347 5256 986 0,'0'0'396'15,"0"0"-152"-15,0 0-244 16,0 0-102-16,0 0-713 15</inkml:trace>
  <inkml:trace contextRef="#ctx0" brushRef="#br0" timeOffset="171245.01">21696 5109 1674 0,'0'0'244'0,"0"0"-45"16,0 0-131-16,0 0-47 16,160-25-21-16,-96 25-33 15,-1 0-89-15,-3 8-165 16,-2 1-40-16,-18-3-188 16,-18-4-407-16</inkml:trace>
  <inkml:trace contextRef="#ctx0" brushRef="#br0" timeOffset="171415.3">22049 5048 1001 0,'0'0'249'0,"0"0"30"15,0 0-65-15,0 0-106 16,0 0 123-16,0 0-58 0,0 0-80 16,-10 137-37-16,10-94-54 15,0-5-2-15,0-4-56 16,33-6-141-16,-2-12-372 15,5-10-236-15</inkml:trace>
  <inkml:trace contextRef="#ctx0" brushRef="#br0" timeOffset="171860.38">22379 4947 1721 0,'0'0'252'0,"0"0"14"15,0 0-151-15,0 0-96 16,0 0 24-16,0 0 30 16,0 0-45-16,65 60-26 15,-52-28 13-15,-3 4-15 16,-6 0 0-16,-4 2 28 16,0-1-19-16,0 0 49 15,0-3-24-15,2 1-23 16,9-7 8-16,4-6-18 15,5-8-1-15,3-10 0 16,6-4 8-16,2 0-5 16,-1-24-3-16,5-6 4 15,-6-10-10-15,-3-9 6 16,-5-5 0-16,-6 0 1 0,-9-2 1 16,-6 8-2-16,0 6 14 15,-6 10-13-15,-14 10 20 16,2 10-21-16,-2 6 0 15,3 6-9-15,1 0 14 16,5 4-7-16,-1 11 2 16,8 6-40-16,2 2-17 15,2 2-84-15,11 7-136 16,13-8-360-16,-1-4-195 0</inkml:trace>
  <inkml:trace contextRef="#ctx0" brushRef="#br0" timeOffset="172225.64">22918 5193 1051 0,'0'0'279'0,"0"0"-4"0,0 0-36 16,0 0-79-16,0 0-2 16,0 0-56-16,4 109-78 15,-2-82 16-15,2 0-28 16,-4-5 23-16,0-4-1 15,0-5-32-15,0-8 4 16,2-5-6-16,0 0-12 16,5 0 2-16,3-14-33 15,4-6 10-15,1-1 27 16,1-4 6-16,0 5 6 0,0 4 9 16,-6 6 19-16,-1 4 24 15,-2 3-23-15,-1 3 11 16,4 0 9-16,-4 0-41 15,-2 10 13-15,2 3-27 16,-2 1-19-16,-2-1-12 16,2-2-110-16,15-3-144 15,-4-2-377-15,7-6-631 0</inkml:trace>
  <inkml:trace contextRef="#ctx0" brushRef="#br0" timeOffset="172481">23400 4929 1714 0,'0'0'247'0,"0"0"95"0,0 0-187 15,0 0-77-15,0 0 1 16,0 0-47-16,0 0-23 16,147 10-7-16,-114 22-1 15,-10 2-1-15,-8 0 12 16,-11 0-11-16,-4-2 9 15,-6-3-10-15,-19-6 0 16,-8-2 21-16,0-8-19 16,1-1-2-16,8-6-27 15,6-4-101-15,18-2-53 16,0-2-89-16,0-14-460 0</inkml:trace>
  <inkml:trace contextRef="#ctx0" brushRef="#br0" timeOffset="172693.78">23816 4780 1435 0,'0'0'399'0,"0"0"114"15,0 0-361-15,0 0-33 16,0 0-60-16,0 0 20 16,0 0-40-16,-100 74 1 15,77-30-22-15,8 3-10 16,6-1-11-16,5-2 3 0,4-4-68 15,0-2-36 1,36-4-180-16,-3-8-538 0,3-10-712 16</inkml:trace>
  <inkml:trace contextRef="#ctx0" brushRef="#br0" timeOffset="173142.53">23981 5242 1219 0,'0'0'210'0,"0"0"-46"0,0 0-15 16,0 0-95 0,0 0 26-16,0 0 44 0,0 0-65 15,18 102 21-15,-18-79-18 16,0 0 15-16,0-3 0 15,0-4-37-15,-2-6 7 16,2-6-11-16,0-4-15 16,0 0 41-16,0 0-35 15,0-6-27-15,11-14-6 16,9-4-31-16,2-2 10 16,5 0-15-16,0 2-16 15,-4 3 52-15,-4 10 5 16,-3 2 1-16,-7 8 32 15,-1 1-15-15,-1 0 38 16,0 4 8-16,2 12-16 16,-1 6 9-16,4 2-33 15,1 2-8-15,5 0-4 0,2-2-10 16,5-4-2-16,-1-10-32 16,3-6-52-16,6-6-31 15,-6-16-120-15,-9-6-580 0</inkml:trace>
  <inkml:trace contextRef="#ctx0" brushRef="#br0" timeOffset="174045.36">23946 5117 508 0,'0'0'289'0,"0"0"-30"16,0 0-52-16,0 0-62 15,0 0 1-15,0 0-1 16,0 0-21-16,0 0 19 16,-2 0-5-16,-8 0-39 15,-3 5 3-15,-5 2-58 16,-7 0-26-16,-19 4-18 0,4-1-135 15,0-4-589-15</inkml:trace>
  <inkml:trace contextRef="#ctx0" brushRef="#br0" timeOffset="175898.29">16294 5260 677 0,'0'0'269'16,"0"0"-100"-16,0 0-47 15,0 0-85-15,0 0-25 16,0 0 21-16,0 0 3 15,-2 0 25-15,2 0 18 16,0 0 33-16,0 0 12 16,0 0-40-16,0 0-12 0,0 0 1 15,0 1-55-15,0 4 7 16,0-1-6-16,0 2-16 16,0-3 11-16,0 2-14 15,0-5 0-15,0 1 10 16,0-1-8-16,0 0 8 15,0 0-1-15,6 0-8 16,4-7 42-16,3-5-28 16,1-2-14-16,-3 0 7 15,0-1 0-15,-4 3-8 16,4 3 0-16,-5 0 9 16,-1 1-1-16,-1 2-8 0,0 3 0 15,-1-1 19-15,-3 1-7 16,3 3 26-16,-3 0-1 15,0 0-6-15,0 0 31 16,0 0-35-16,0 0-12 16,0 0 1-16,0 0-5 15,0 0-8-15,0 0 8 16,0 3-10-16,0 4 25 16,0 3-25-16,-6 3 6 15,4-2 14-15,0 4-14 16,0-1 5-16,0 1 5 15,-1 1-16-15,1 3 28 16,0-4-29-16,0 4 0 0,-2-3-1 16,1 2 13-1,1-5-12-15,-2 4 10 0,3-3-1 16,-1-2 11-16,-2 0-20 16,1 0 0-16,1-2-7 15,0-1 18-15,0-1-12 16,2-1 1-16,-2 1 0 15,0-4 2-15,2 0-2 16,-3-4 0-16,1 2-1 16,-2-2 12-16,-3 2-11 15,-2 1 0-15,-1-3 1 16,5 0 9-16,-3 0-10 16,6 0 0-16,0 0 5 0,2 0 7 15,0 0-10 1,0 0-2-16,0 0 1 0,0 0 8 15,0 0-9-15,0 0 1 16,0 0 27-16,12 0-22 16,3 0 43-16,5 0-15 15,4-3-33-15,1 1 18 16,-1 2-19-16,-3 0-7 16,-4 0-10-16,-5 0-79 15,-8 0-85-15,-4 0-657 0</inkml:trace>
  <inkml:trace contextRef="#ctx0" brushRef="#br0" timeOffset="178872.24">18482 5310 492 0,'0'0'404'15,"0"0"-196"-15,0 0-118 16,0 0-61-16,0 0 10 15,0 0-11-15,27-14 34 16,-21 10 50-16,-1 0 1 16,2 0 8-16,2 2-44 15,-4-1-59-15,3 2-18 16,1 1 0-16,2 0-112 0,-2 0-67 16,-2 0-191-16</inkml:trace>
  <inkml:trace contextRef="#ctx0" brushRef="#br0" timeOffset="195963.03">1587 7474 603 0,'0'0'183'0,"0"0"-148"16,0 0-35-16,0 0 0 16,0 0 39-16,0 0 43 15,-24 0 24-15,21 0-37 16,3 0-14-16,-4 0 32 0,0 0-39 15,-4 0-18 1,0 0-7-16,-1 0-8 0,2 0 17 16,0 0-19-16,1 0 3 15,1 0 24-15,3 0-11 16,0 0 19-16,2 0-11 16,0 0-36-16,0 0 11 15,0 0-11-15,2 0 23 16,9 0 34-16,5 0-3 15,3-2 17-15,6-3-11 16,4 1-25-16,5-2 21 16,5 2-21-16,2-2-16 15,5 2 29-15,2 0-28 0,0 0 18 16,4 2-5 0,1-2-23-16,1 0 26 0,1 3-26 15,3-1 6-15,2-1 17 16,1 3-27-16,1 0 17 15,-2 0-20-15,0 0 2 16,0 0 7-16,1 0-12 16,-1 0 0-16,2 0 12 15,3 0-5-15,4 6-4 16,0 2 2-16,2-2 1 16,0 0 7-16,0-2-14 15,1 0 0-15,-1-2 9 16,0 0 0-16,6 0-3 15,-4-2-6-15,3 0 7 16,1 0-8-16,0 0 1 16,-2 0 0-16,1-2-1 0,0-2 9 15,0-2-8-15,-1 2 0 16,2 0 10-16,-4 0-16 16,2 0 6-16,1 2 0 15,2 1-6-15,2-2 12 16,3 2-6-16,1-1 0 15,1-1 2-15,-4 1-1 16,-2 2-1-16,-3 0 0 16,0 0-1-16,0 0 5 15,1 0-4-15,6 0 0 16,4 0 2-16,0 0-4 16,5 0 2-16,-2 0 0 15,2 0 0-15,-3 0 3 0,-2 0-3 16,0 0 0-16,2 0 1 15,0 0-3-15,3 0 2 16,-1 0 0-16,0 0 0 16,-1 0-4-16,-2 0 4 15,-1 0 0-15,-2 0-17 16,-2 0 7-16,-6 0-3 16,-3 0 5-16,-3-2 1 15,-6 0-1-15,-3-2 8 16,-2 2 0-16,-4 0 2 15,-2 0 14-15,-6 2-15 0,0 0 6 16,-6 0 24 0,-3 0-31-16,-5 0 21 0,-3 0-4 15,-6-2-17-15,-7 2 37 16,-5 0-25-16,-7-2 9 16,0 0 25-16,-6 0-34 15,2 0 25-15,-2 0-37 16,0 0 9-16,0-2-21 15,0 1-15-15,0 3-28 16,0-1-31-16,-8 1-142 16,-11 0-345-16,-8 0-537 0</inkml:trace>
  <inkml:trace contextRef="#ctx0" brushRef="#br0" timeOffset="196864.69">10341 7624 1230 0,'0'0'235'0,"0"0"-190"16,0 0-45-16,0 0 0 15,0 0 93-15,-2 132 68 16,-10-11-3-16,-1 49-83 0,-7 32-8 16,-2 12 8-1,0-6-38-15,-3-24 16 0,0-10-15 16,2-15-16-1,0-19 28-15,7-28-49 0,5-28 7 16,5-32-8-16,4-10-68 16,-1-7-34-16,3-6-62 15,0-22-144-15,5-7-46 16,8-13-486-16</inkml:trace>
  <inkml:trace contextRef="#ctx0" brushRef="#br0" timeOffset="198431.63">10142 7881 1126 0,'0'0'622'0,"0"0"-595"15,0 0-27-15,0 0-105 16,0 0 66-16,116-78 39 16,-37 57 102-16,27-4-35 15,31 2-8-15,29 0-31 16,13 4 4-16,-6 7 2 16,-5 4-34-16,-2-1 30 15,13 0 0-15,12-3-24 16,12-4 24-16,7-3-29 15,4 0 7-15,0-2-5 16,-2 7 9-16,-8 4-9 0,-5 6-3 16,-10 3 0-16,-4 1 4 15,0 0-4-15,-3 0 0 16,2-3-1-16,-9 3-14 16,-7 0-8-16,-8 0-12 15,-4 3-9-15,-3 6 43 16,-1 1-14-16,-7 2 3 15,-5-2-1-15,-4 3-28 16,0-1 33-16,-1 3 8 16,0 2 74-16,-11 1-2 15,-21 2-72-15,-21-4 1 0,-21-2-2 16,-13 2-15 0,6 2 16-16,-5 1 0 0,-3 4-16 15,-12 0 15-15,-16-4-17 16,-14 2 18-16,-4 3 29 15,0 3-11-15,-18 7 37 16,-6 9-32-16,-5 5-22 16,3 9 23-16,-1 10-22 15,2 3-2-15,2 6 25 16,6 4-25-16,1 5 32 16,5-1-23-16,3 2-2 15,-2 1 11-15,4-3-17 16,-1 0-1-16,3-4 2 0,2 0 8 15,-1-1-6-15,3-3-4 16,0-4 1-16,-2-4-3 16,0-6 8-16,-3-4-6 15,1-4 5-15,-5-5 5 16,-1-7-16-16,-1-4 6 16,-4-6-12-16,-3-8 6 15,-7-4-11-15,-6-7 17 16,-9-4-2-16,-6-5 10 15,-10-1-11-15,-6-3 3 16,-12 1 0-16,-4-1 4 16,-7 0 5-16,-4 0-5 15,-2 0 11-15,-1 0-14 16,1 0 34-16,0 0-23 16,-1 0-12-16,-3-6 12 0,-1 2-4 15,-20 2-8-15,-20 2 7 16,-17 0-5-16,-3 0 17 15,11 0-19-15,32 4 1 16,30-2-4-16,14 0 10 16,1 1-7-16,-27 0 5 15,-32 3 2-15,-36 3 2 16,-11-1-9-16,10-1 0 16,14-3-9-16,21 0 18 15,22-4-9-15,23 0 0 16,17 0 9-16,7 0 1 15,-14 0-10-15,-8 0 1 16,-17 0 0-16,-12 0 8 0,-23 0-6 16,-22 0 0-16,-4 0 9 15,29 0-8-15,29 0-3 16,34 0 8-16,3 0 8 16,-8 0-7-16,-12 0-10 15,-8-4 0-15,-1-1 6 16,3-1 0-16,0 1 0 15,3 2-5-15,1-1 27 16,10 1-28-16,4-1 18 16,5 0-12-16,10 1 0 15,7-2 6-15,9 1-12 16,6-3 0-16,5 6 4 0,4 0 12 16,3 1-16-1,0 0 9-15,1 0-2 16,0 0 15-16,2 0-21 15,0 0-1-15,5 0 13 0,1 0 0 16,2 0-7-16,2 0 5 16,2 0-10-16,0 0 19 15,0 0-20-15,4 0 0 16,3 0 6-16,0 0 8 16,0 0-14-16,-2 0 0 15,-1 0 7-15,-4 0 6 16,-2 0-13-16,-2 0 0 15,-5 0 1-15,2 0 12 0,1 0-13 16,2 0 0 0,3 0 11-16,8 0-4 0,0 0-7 15,2 0 0-15,0 0 0 16,0-5-15-16,0 1 15 16,2 1 0-16,2-4 7 15,4 1-14-15,-2 0-13 16,3-2-39-16,4-8-59 15,-2 0-249-15,-1 0-380 0</inkml:trace>
  <inkml:trace contextRef="#ctx0" brushRef="#br0" timeOffset="200402.88">16898 8357 1237 0,'0'0'502'0,"0"0"-461"0,0 0 21 15,0 0 71 1,5 113-51-16,3-73-31 0,4-3-9 16,1-4-42-16,-2-7 22 15,3-10-22-15,-3-7 8 16,0-9-7-16,2 0 48 16,5-21 23-16,2-9-24 15,5-7-48-15,-3-7 12 16,-2-1-12-16,0 3 9 15,-4 6-6-15,-3 6-3 16,-3 9 0-16,-2 8 1 16,-3 7 9-16,-5 3-7 15,2 3-3-15,-2 0 11 0,0 22 45 16,0 7 6 0,0 7-11-16,0 6 4 0,0 0-40 15,0 0 10-15,2-7-2 16,6-4-22-16,1-12 20 15,3-6-15-15,-1-10-5 16,0-3 31-16,5-11-17 16,2-15 11-16,1-10-26 15,4-4-20-15,-3-1-7 16,0 4-57-16,-4 5-26 16,-6 12-21-16,-3 15-128 15,-2 5-290-15,-5 0-98 0</inkml:trace>
  <inkml:trace contextRef="#ctx0" brushRef="#br0" timeOffset="200814.25">17368 8688 897 0,'0'0'922'16,"0"0"-669"-16,0 0-110 15,0 0-56-15,0 0-57 16,0 0 5-16,0 0-35 15,71-80 7-15,-55 68 2 16,-5 4-1-16,-1 2 60 16,-7 6-7-16,2 0-18 0,0 2 24 15,-3 18-19 1,2 8 1-16,-4 8-9 16,0 4-31-16,0 3 13 15,0-1-22-15,0-6-22 0,-4-4 1 16,-3-6-67-16,1-8-36 15,-2-5-51-15,2-7-125 16,-3-6-86-16,1 0 47 16,-2 0 67-16,-1 0 142 15,5-3 130-15,2 0 139 16,4-2 85-16,0 1 11 16,0 0-16-16,17-4-63 15,7-2-53-15,3-1-12 16,7 0-68-16,3-1-23 15,6 0-51-15,26-5-6 0,-11-2-150 16,-5 1-348-16</inkml:trace>
  <inkml:trace contextRef="#ctx0" brushRef="#br0" timeOffset="201443.9">17943 8343 1631 0,'0'0'309'0,"0"0"-52"15,0 0-130-15,0 0-23 16,0 0-4-16,0 0-63 16,0 0 12-16,78-7-48 15,-56 28 14-15,-3 5-12 16,-15 4 6-16,-4 3-4 0,-2-1-4 16,-24 0-1-1,-2 1 46-15,-1-6-45 0,0-1 22 16,6-8-23-16,11-6-9 15,5-3-12-15,7-9-68 16,0 0-41-16,4-13-55 16,21-16 8-16,6-8-129 15,7-9 29-15,2-7 85 16,0 3 62-16,-2 5 37 16,-7 7 93-16,-9 10 94 15,-6 10 92-15,-7 6 91 16,-5 6 14-16,-4 6-44 15,0 0-51-15,-9 6-119 16,-13 17 3-16,-5 13 24 16,-4 13-61-16,5 5 11 0,3 4-12 15,7 0-23-15,8-3 23 16,8-8-42-16,0-6 2 16,6-11-8-16,14-12-15 15,5-12-12-15,4-6-16 16,2-12-27-16,3-17 12 15,-3-4-30-15,-4-2 47 16,-6 3 46-16,-5 8 2 16,-5 6-1-16,-4 7 33 15,-2 7 3-15,-3 4 34 16,0 0-50-16,3 1 12 16,-3 17 23-16,0 4-49 15,-2 2 12-15,2 0-18 16,-2-2-42-16,2-4-34 0,2-3-114 15,19-8-372 1,-3-2 196-16,2-5-814 0</inkml:trace>
  <inkml:trace contextRef="#ctx0" brushRef="#br0" timeOffset="201591.15">18561 8499 1743 0,'0'0'375'0,"0"0"-214"15,0 0-105-15,0 0 28 16,142-31-48-16,-89 31-36 16,-1 0-3-16,4 0-176 15,-16-5-190-15,-16-1-347 0</inkml:trace>
  <inkml:trace contextRef="#ctx0" brushRef="#br0" timeOffset="201751.57">18879 8347 1167 0,'0'0'302'0,"0"0"-67"15,0 0-72-15,0 0-80 16,0 0 109-16,0 0-87 16,0 0-74-16,-17 135-15 15,11-99-16-15,4-4-88 16,2-2-124-16,0-9-272 0,0-5-217 16</inkml:trace>
  <inkml:trace contextRef="#ctx0" brushRef="#br0" timeOffset="202304.51">19107 8275 1497 0,'0'0'276'16,"0"0"-125"-16,0 0-73 15,0 0 33-15,0 0 15 16,48 125-51-16,-32-76-33 15,-3-4-26-15,0 1 16 16,-1-10-29-16,-4-6 3 16,3-10 0-16,-1-11-6 0,1-9 0 15,3 0 25-15,1-21-24 16,3-9-2-16,1-10-9 16,2-7-23-16,-1-4 20 15,0-1-29-15,-3 5 38 16,-1 10-2-16,-4 9 12 15,-6 14 13-15,-2 8 6 16,-1 6-10-16,1 0 12 16,2 4-5-16,4 15 24 15,-1 6 6-15,-3 5-16 16,2 4 16-16,-2-1-28 16,0 4-14-16,1-5 24 15,2-2-34-15,-2-6 1 16,2-4-1-16,-3-8-9 15,1-8-5-15,2-4-19 16,2 0 10-16,0-12 17 16,5-12-16-16,-1-5 9 0,3-2-4 15,3-3-27-15,-1-1 11 16,2 3-10-16,-4 5-9 16,-2 3 28-16,-1 6-59 15,-4 3 8-15,-3 4-12 16,-3 3-27-16,0 4-97 15,-3-2-89-15,-2 1-214 16,0 5-444-16</inkml:trace>
  <inkml:trace contextRef="#ctx0" brushRef="#br0" timeOffset="202686.25">19745 8537 1114 0,'0'0'278'16,"0"0"-199"-16,0 0-75 16,0 0-4-16,0 0-23 15,133-19 23-15,-102 21 0 16,-8 12 16-16,-2 3 19 0,-12 2-15 15,-7 4 53 1,-2 1 45-16,-2 2 25 0,-16 2 20 16,-4 1-11-16,-1 0-22 15,4-1-48-15,3-3-26 16,3 0-2-16,5-7-53 16,6-2 15-16,2-4-16 15,0-6-35-15,12-6 25 16,13 0-44-16,8 0-64 15,31-30-176-15,-6 2-266 16,1-2 305-16</inkml:trace>
  <inkml:trace contextRef="#ctx0" brushRef="#br0" timeOffset="202942.23">20358 8260 333 0,'0'0'1511'0,"0"0"-1315"15,0 0-127-15,0 0-34 16,0 0 24-16,0 0 77 16,0 0-39-16,69 50-71 15,-59-13-18-15,-10 4 11 16,0-1-11-16,-29-2 2 16,-7-4-1-16,-2-6 6 15,0-5 26-15,7-6-20 16,10-7-21-16,15-6 0 15,6-4-104-15,2 0-117 16,47-35-250-16,-2-5-82 16,2 3-398-16</inkml:trace>
  <inkml:trace contextRef="#ctx0" brushRef="#br0" timeOffset="203093.12">20568 8243 914 0,'0'0'556'0,"0"0"-170"15,0 0-81-15,0 0-136 16,0 0-28-16,0 0-62 15,0 0-5-15,-33 99-46 16,33-58-28-16,4 2 0 16,27 1-55-16,34 12-106 15,-5-12-204-15,-4-13-471 0</inkml:trace>
  <inkml:trace contextRef="#ctx0" brushRef="#br0" timeOffset="203403.59">20859 8580 798 0,'0'0'1247'0,"0"0"-1079"0,0 0-44 15,0 0-123-15,0 0 76 16,0 0-22-16,0 0-49 16,85 0 15-16,-67 14-21 15,-9 0-1-15,-9 0-5 16,0 1 12-16,-6-2 40 15,-13 1 28-15,0 0-19 16,3 1 21-16,5-4-55 16,5 3-6-16,6-1-11 0,0-3-2 15,0-2-4-15,19-4-5 16,8-4-36-16,8 0 22 16,6 0-77-16,26-28-91 15,-11 2-173-15,-8-2-475 0</inkml:trace>
  <inkml:trace contextRef="#ctx0" brushRef="#br0" timeOffset="203559.66">21232 8472 1785 0,'0'0'244'0,"0"0"-29"0,0 0-162 16,0 0-25-1,0 0 48-15,0 0-49 0,152-16-27 16,-102 16-11-16,-2 6-131 15,-6-6-82-15,-11 0-321 16,-13 0-32-16</inkml:trace>
  <inkml:trace contextRef="#ctx0" brushRef="#br0" timeOffset="203704.83">21530 8360 980 0,'0'0'372'16,"0"0"-36"-16,0 0-63 15,0 0-92-15,0 0-22 16,0 0-25-16,0 0-91 15,-42 126-25-15,42-98-18 16,0 5-79-16,4-8-176 16,13-9-565-16</inkml:trace>
  <inkml:trace contextRef="#ctx0" brushRef="#br0" timeOffset="203829.39">21904 8576 1420 0,'0'0'542'0,"0"0"-483"16,0 0-59-16,0 0-295 16,116-48-103-16,-70 42-252 0</inkml:trace>
  <inkml:trace contextRef="#ctx0" brushRef="#br0" timeOffset="203940.18">22353 8549 1340 0,'0'0'241'0,"0"0"-165"15,0 0-76 1,0 0-128-16,0 0-84 0,0 0-386 0</inkml:trace>
  <inkml:trace contextRef="#ctx0" brushRef="#br0" timeOffset="204106.31">22538 8457 1207 0,'0'0'391'16,"0"0"-167"-16,0 0 10 15,0 0-108-15,0 0-50 16,126-39-15-16,-74 37-39 16,1 2-22-16,5 0-81 15,-2 0-59-15,2-12-218 0,-14 2-169 16,-17-4-466-16</inkml:trace>
  <inkml:trace contextRef="#ctx0" brushRef="#br0" timeOffset="204271.7">22928 8229 1066 0,'0'0'301'0,"0"0"6"16,0 0-68-16,0 0-119 16,0 0 47-16,0 0-2 15,0 0-95-15,-66 140-13 16,62-97-37-16,4-4-11 16,0-2-18-16,0-3-59 15,20-7-166-15,3-10-162 16,4-7-225-16</inkml:trace>
  <inkml:trace contextRef="#ctx0" brushRef="#br0" timeOffset="204754.71">23286 8209 1607 0,'0'0'277'0,"0"0"-122"16,0 0-59-16,0 0-33 15,0 0 87-15,0 0-30 16,25 151-89-16,-13-98-24 16,2 2 8-16,-1-5-13 15,3-10 4-15,-3-10-6 16,-1-14-13-16,1-12 13 0,3-4 10 16,1-12 20-1,4-16-12-15,-2-8-12 0,4-6-8 16,-1-6 2-16,1-4-15 15,-2 4 4-15,0 3 11 16,-3 10 0-16,-7 11-6 16,-5 11 13-16,-1 7-7 15,-5 6 0-15,2 0-9 16,-2 10 9-16,0 14 16 16,2 8 8-16,3 7-4 15,2 0-10-15,-1-2-7 16,7-5-3-16,-1-8 10 15,3-10 5-15,1-12 0 16,-1-2 28-16,6-6 4 16,1-16-46-16,0-6-1 0,2-5 0 15,-1 4-76-15,-3 3-52 16,-5 4-176-16,-6 8-390 16,-5 10-805-16</inkml:trace>
  <inkml:trace contextRef="#ctx0" brushRef="#br0" timeOffset="205081.99">23919 8564 362 0,'0'0'917'16,"0"0"-566"-16,0 0-19 0,0 0-109 16,0 0-81-1,-6 132-34-15,6-102-74 0,0-3-28 16,0-6-3-16,0-10-3 15,0-9-22-15,0-2 14 16,8-6-21-16,5-17-22 16,5-4 10-16,3-5 7 15,3 0 33-15,2 2-43 16,1 6 24-16,-4 4 20 16,-4 7 0-16,-1 5 5 15,-8 6 30-15,3 2 4 16,-7 0 27-16,1 2-40 15,-1 10-13-15,4 0-13 16,0 2-86-16,18-2-125 16,-4-2-278-16,3-5-142 0</inkml:trace>
  <inkml:trace contextRef="#ctx0" brushRef="#br0" timeOffset="205338.2">24458 8189 1513 0,'0'0'363'16,"0"0"-113"-16,0 0-78 16,0 0-144-16,0 0 81 15,0 0-38-15,0 0-38 0,78 56-10 16,-61-19-21-16,-7-1 11 16,-10 2-13-16,0-4 0 15,-12-2 39-15,-15-5-37 16,-4-8 20-16,0-3-19 15,0-3 6-15,7-9-18 16,6 1-60-16,11-5-91 16,7-2-65-16,16-14-456 15,8-6-441-15</inkml:trace>
  <inkml:trace contextRef="#ctx0" brushRef="#br0" timeOffset="205534.68">24705 8132 1162 0,'0'0'566'0,"0"0"-171"16,0 0-182-16,0 0-62 0,0 0-51 16,0 0-35-16,0 0-7 15,-71 90-28-15,60-49-30 16,4 3 0-16,2 0-4 16,5-1-78-16,0-5-36 15,0-7-116-15,19-4-99 16,1-11-231-16,0-8-111 0</inkml:trace>
  <inkml:trace contextRef="#ctx0" brushRef="#br0" timeOffset="205939.46">24813 8444 945 0,'0'0'553'16,"0"0"-229"-16,0 0-148 0,0 0-74 15,0 0-3 1,0 0-9-16,0 0-52 0,0 80 16 15,0-48-22-15,0 0 5 16,-5 0 8-16,1-3-29 16,-1-6 8-16,2-7-21 15,3-4 6-15,0-8-1 16,0-4-8-16,0 0-2 16,5-11 2-16,11-11-48 15,2-5 17-15,1 0-3 16,4-3-9-16,2 1 31 15,-4 3-6-15,0 6 18 0,-5 7-12 16,-3 4 18 0,-7 7-6-16,-1 2 25 0,0 0 5 15,-3 13 46-15,0 8-24 16,-2 6 7-16,2 0-7 16,-2 5-34-16,0 3 15 15,2-6-17-15,-2-2-14 16,3-8 1-16,1-6-3 15,2-13-52-15,4 0-78 16,-1-6-477-16</inkml:trace>
  <inkml:trace contextRef="#ctx0" brushRef="#br0" timeOffset="207952.4">20724 8242 42 0,'0'0'881'0,"0"0"-669"0,0 0-26 15,0 0-85-15,0 0-21 16,0 0-17-16,0 0-21 16,18 0 6-16,-16-3 12 15,-2 2 87-15,0-2 7 16,0 1-82-16,-4-2 7 16,-8 1-46-16,-5 3-1 15,-2 0-2-15,-1 0-29 16,1 0 18-16,3 0-19 15,5 5-1-15,-1 6-11 16,4 0-30-16,-5 5-118 16,3-2-238-16,1-4-173 0</inkml:trace>
  <inkml:trace contextRef="#ctx0" brushRef="#br0" timeOffset="208470.04">20198 8269 933 0,'0'0'242'0,"0"0"-45"0,0 0-110 16,0 0-38-16,0 0 1 16,0 0-24-16,0 0-3 15,-9-3 33-15,22 3 25 16,3-3 14-16,2 2-46 15,2-1-7-15,3-1-23 16,-4 3-19-16,1 0-6 16,-2 0-133-16,-2 0-181 15,-8 0-437-15</inkml:trace>
  <inkml:trace contextRef="#ctx0" brushRef="#br0" timeOffset="-188588.13">11513 8025 1134 0,'0'0'281'16,"0"0"-178"-16,0 0-14 0,-118-26-67 16,82 21 13-1,1 5 67-15,-3 0-35 0,-5 0-4 16,-1 0-41-16,-3 3-15 16,-4 8 47-16,-5 6-39 15,0 1 13-15,-2 2 30 16,2 3-52-16,4 2 28 15,0 0 0-15,5 7-22 16,5 1 48-16,6 8-51 16,7 2 6-16,5 8 9 15,5 5-14-15,11 2-10 16,6 2 0-16,2 0 9 16,0 2-7-16,0-1-2 15,10-1 0-15,4-4 3 16,-2-4 6-16,8-4-9 15,-2-2 0-15,3-4 1 0,4 0-12 16,4 1 11-16,2-6 0 16,3 4-6-16,3-2 8 15,2-4-2-15,3 1 0 16,4-5 1-16,1 0-13 16,5-3 12-16,1-6-4 15,3-1-10-15,2-6 1 16,-3-2 13-16,4-1 0 15,-7-5 4-15,2 0-15 16,-2-3 11-16,1-4 0 16,-2 0-15-16,1 0 31 15,1-3-16-15,-2-5 0 16,0 1 10-16,1-1-8 16,-4-2-2-16,0-1-3 0,-2 1-6 15,-1-4-10-15,-1-2 19 16,-1-4-8-16,-3-2-6 15,0-4 0-15,-5 0 14 16,-1-3 0-16,-5 4-10 16,-7 3 0-16,-4 0 10 15,-5 2 0-15,-2-2 1 16,-1 1 0-16,-2-2-1 16,-1-5 0-16,-1-2 16 15,4-7-10-15,-4-1 0 0,1 0-6 16,-1-2 1-1,0 2 8-15,-4 2-9 0,-2 4 0 16,0 0 33-16,0-2-23 16,0-1 28-16,-10 0-4 15,-5-4-13-15,-5 1 34 16,-3-4-28-16,-3 2 2 16,-1 0 20-16,-5-3-37 15,2 2 34-15,-3-3-19 16,-4 3-25-16,3 1 41 15,2 4-28-15,0 2 4 16,1 5 27-16,0 4-46 16,-2 2 23-16,-5 4-13 15,-5 1-1-15,-3 3 15 16,-8 3-24-16,-6 1 1 0,-2 1-1 16,-7 1-7-16,-7 3-28 15,-40 3-69-15,18 0-178 16,3 2-376-16</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1:54:16.124"/>
    </inkml:context>
    <inkml:brush xml:id="br0">
      <inkml:brushProperty name="width" value="0.05292" units="cm"/>
      <inkml:brushProperty name="height" value="0.05292" units="cm"/>
      <inkml:brushProperty name="color" value="#FF0000"/>
    </inkml:brush>
  </inkml:definitions>
  <inkml:trace contextRef="#ctx0" brushRef="#br0">5303 5503 1260 0,'0'0'312'0,"0"0"-97"16,0 0-166-16,0 0-24 16,0 0 76-16,0 0 44 15,-4 151-10-15,4-63-58 16,2 33 4-16,10 30-11 15,-2 8-42-15,-3-8 31 16,-5-34-38-16,-2-37 3 16,0-20 3-16,0-10-14 15,0 4-10-15,0 0-3 16,-4-1-6-16,-3-17-8 0,3-12-35 16,4-16-47-16,0-8-56 15,0-41-201-15,0-9-289 16,0-6-150-16</inkml:trace>
  <inkml:trace contextRef="#ctx0" brushRef="#br0" timeOffset="2203.1">5307 5524 831 0,'0'0'261'16,"0"0"-138"-16,0 0-44 16,0 0-7-16,0 0 1 15,0 0-17-15,0 0-3 16,-8-13-10-16,19 13 45 0,7 0 12 16,4 0-24-1,3 0 31-15,4 0 2 0,4 0-42 16,5 0 23-16,6 0-60 15,6 0-5-15,8 0 22 16,4 0-38-16,7 0 36 16,7-1-22-16,8 0-22 15,7-4 44-15,23 4-44 16,22 1 8-16,23-3 12 16,-16 3-12-16,-24 0 5 15,-34 0-14-15,-18 0 0 16,29 0 11-16,30 0-11 15,35 0 0-15,2 0 9 16,-11 0 6-16,-17 6-7 0,-12-2-8 16,-1 2-1-1,1-4-10-15,-3 2 11 0,-16-2 0 16,-16 0 0-16,-20 0 14 16,2 0-14-16,30 2 0 15,31 0 0-15,37 0-9 16,5-2 9-16,-15-2 0 15,-17 0-1-15,-18 0 14 16,-5 0-15-16,-18 0 2 16,-13 0 0-16,13 4-7 15,18 1 7-15,18-4 0 16,18 1 0-16,-12-2 11 16,-10 0-12-16,-1 0 1 0,-3-2-20 15,-24-2 9-15,-19 2 1 16,-21 2 10-16,-3 0-1 15,12 0 10-15,10 0-10 16,17 0 1-16,2 0 0 16,1 0-12-16,3 0 12 15,-2 0 0-15,-7 0 0 16,-5 0 15-16,-8 0-16 16,-6 0 1-16,-3 0 0 15,2 6-6-15,0 0 6 16,2 2 0-16,-2 2 0 15,-1-2 7-15,-5 1-7 16,-8 0 0-16,-5 0 0 16,-7-2-14-16,0 1 14 15,-6-1 0-15,-3-1 0 0,-3 0 4 16,-11-3-4-16,-8 1 0 16,-9 1-19-16,-4-4 9 15,-7 2-1-15,0-2-10 16,0 3 20-16,0 5 2 15,2 3 10-15,5 3-11 16,-1 8 6-16,3 3-6 16,1 2 0-16,-2 6 0 15,-6 2-1-15,-2 2-2 16,0 4 2-16,0 5 1 0,-6 0 0 16,-3 3 15-1,0 5-15-15,4 3 0 0,5 2 0 16,0 1 13-16,0 0-13 15,12 1 0-15,-3-5 1 16,-3-5-10-16,-1-8 9 16,-5-6 0-16,0-4-1 15,0-5 13-15,-5 1-13 16,-3-7 1-16,-4 1-2 16,3-2-16-16,-4-1 17 15,-3-4-5-15,-5 0-5 16,-2-3 17-16,-6-5-6 15,-2 0 0-15,-5-5 1 16,-4-2 7-16,-2 0-8 16,-8-2 0-16,0 0 3 0,-6 0 8 15,-7 0 3-15,-1 0-14 16,-8 0 11-16,-3 0 1 16,-6 0-11-16,-3 0-1 15,-7 0 38-15,-3-2-37 16,-5-3 36-16,-1 1-34 15,-4 2 7-15,-3-2 15 16,-2 2-25-16,1 1 1 16,4 0 5-16,-1-2 10 15,3 1-16-15,-1 2 0 16,-2-2 2-16,-14 2-4 16,-20-2 14-16,12-1-10 15,13 3 5-15,19-1 9 0,19-2-16 16,-13 2 0-16,-9-1 0 15,-1 2-3-15,-1-2 3 16,0 2 0-16,-2-2 0 16,-5-2 16-16,-16 0-16 15,-17-2 0-15,16 0 6 16,12 0-16-16,16 2 10 16,15 0 0-16,-10-1-1 15,-13 1 7-15,-2 0-7 16,-11 0 1-16,-19 3 0 15,-20 1-5-15,-2 0 5 16,13 0 0-16,30 0 1 16,30 0 14-16,20 0-15 15,7 0 0-15,-9 0 0 16,-7 0-6-16,-8-6 6 0,2 0 0 16,1-3 1-16,-2 3 17 15,-2 1-18-15,-2 0 0 16,1 3 0-16,1 2-6 15,3 0 6-15,7 0 0 16,2 0 0-16,5 0 15 16,7-3-15-16,1-1 0 15,-2-3 0-15,-1 1-11 16,1 3 12-16,-2-3-1 16,3 3 6-16,4-1 12 15,1 2-17-15,8 2-1 16,1 0 1-16,3 0-9 0,4 0 8 15,-1 0 0 1,2 0 23-16,4 0-13 0,-1 0 7 16,3 0-17-16,2 0 12 15,0 0 15-15,0 2-26 16,2 0 7-16,-2 0 25 16,3-2-33-16,-1 0 46 15,0 0-28-15,1 0-12 16,-1 0 34-16,2 0-34 15,6 0 24-15,5 0-3 16,5 0-14-16,5 0-5 16,4 0-8-16,0 0-7 15,0 0-11-15,0 0 18 0,0 0 0 16,0 0-1 0,-2 0-20-16,-1 0 21 0,-1 0 0 15,-1 0 0-15,0 0-17 16,1 0 17-16,2 0 0 15,0 0-7-15,2 0-32 16,0 0 4-16,0 0-53 16,0 0-58-16,0 0-25 15,27-11-197-15,-3 0-359 16,5-1-126-16</inkml:trace>
  <inkml:trace contextRef="#ctx0" brushRef="#br0" timeOffset="20076.31">15276 5639 1084 0,'0'0'632'0,"0"0"-489"0,0 0-55 15,0 0-42-15,0 0 28 16,0 0 50-16,-52 109-32 15,52-54-47-15,0 1-2 16,0 1-41-16,4-3-4 16,9-7-36-16,-3-3-94 15,2-9-57-15,-1-9-202 16,-3-10-99-16,0-12-634 0</inkml:trace>
  <inkml:trace contextRef="#ctx0" brushRef="#br0" timeOffset="20537.72">15294 5675 1136 0,'0'0'265'16,"0"0"-148"-16,0 0-29 16,0 0-60-16,0 0 40 0,148-97 4 15,-111 97-52-15,-3 0-20 16,-5 4-7-16,-10 12-35 15,-7 3 26-15,-12 0-6 16,0 4 22-16,-21 0 23 16,-12-1 3-16,-5 3 21 15,1-6-13-15,0 0 10 16,10-2 30-16,10-4-41 16,8-1-19-16,9 0-3 15,0 1-11-15,13-2 0 16,10 3 7-16,4 0-6 0,0 2 17 15,-4 2-8 1,0 0-10-16,-9 4 8 0,-3 1-2 16,-9 0 22-16,-2 4 22 15,0-4 4-15,-21 1 34 16,-8-3-38-16,-3-3 2 16,0-5 13-16,-1-4-35 15,1-3 16-15,6-4-46 16,6-2 0-16,6 0-2 15,6-6-79-15,8-14-71 16,0-29-211-16,10 8-234 16,9-6-272-16</inkml:trace>
  <inkml:trace contextRef="#ctx0" brushRef="#br0" timeOffset="20943.71">15479 5386 1149 0,'0'0'506'16,"0"0"-352"-16,0 0-8 16,0 0-98-16,0 0 2 15,0 0 37-15,0 0-34 16,46 74-18-16,-39-40-5 16,-2 2-23-16,-3-7 1 15,-2-7-8-15,3-8 1 16,-3-11 13-16,0-3-8 15,2 0 12-15,2-17-18 0,5-10-21 16,2-3 21-16,5-2 0 16,2 1 0-16,-3 6-11 15,1 5 27-15,-3 8-16 16,1 6 26-16,-3 6-20 16,-3 0 42-16,6 0-7 15,-1 12-5-15,3 4 40 16,1 2-54-16,4-2 8 15,-4 0-14-15,1-2-7 16,-5-4-9-16,-3-1 0 16,-4-7-51-16,-4 3-11 15,-2-3-101-15,0 0-59 16,0-2-273-16,-6 0-174 0</inkml:trace>
  <inkml:trace contextRef="#ctx0" brushRef="#br0" timeOffset="23177.33">15943 5779 1888 0,'0'0'466'16,"0"0"-377"-16,0 0-20 15,0 0-52-15,0 0-1 16,0 0-16-16,137-16-34 16,-96 20-73-16,-10 13-290 15,-11-3-448-15</inkml:trace>
  <inkml:trace contextRef="#ctx0" brushRef="#br0" timeOffset="23358.03">16085 5975 963 0,'0'0'1097'0,"0"0"-873"15,0 0-153-15,0 0-69 16,0 0-2-16,0 0-11 16,178-53-138-16,-120 47-252 15,-9-3-586-15</inkml:trace>
  <inkml:trace contextRef="#ctx0" brushRef="#br0" timeOffset="23976.7">17067 5359 360 0,'0'0'628'16,"0"0"-467"-16,0 0-128 15,0 0-10-15,0 0-23 16,0 0 6-16,0 0 64 15,-64-3 6-15,39 11 27 0,3 1 40 16,-2 2-41 0,1 1-1-16,4 1-34 0,1 0-36 15,-1-1 24-15,6 2-38 16,5-1-3-16,6 2 10 16,2 1-24-16,0-2-6 15,8 2 2-15,15-2 4 16,-2 0 15-16,2 0-15 15,-3 0 0-15,-7 3-1 16,-4-3-11-16,-9 1 12 16,0 2 1-16,0 2-1 15,-17 2 53-15,-4 1-24 16,-1-3 2-16,0 1 22 16,8-1-14-16,5 1 11 0,9 0-28 15,0 4-19 1,5 4 10-16,11 4-13 0,-3 5 6 15,-2 2 28-15,-2 6-34 16,-2-1 38-16,-7-1 10 16,0 0-25-16,0-6 19 15,0-1-36-15,-5-7-5 16,1-7-1-16,4-4-36 16,0-10-92-16,17-3-199 15,4-5-382-15</inkml:trace>
  <inkml:trace contextRef="#ctx0" brushRef="#br0" timeOffset="24263.53">17416 5516 1557 0,'0'0'481'0,"0"0"-437"16,0 0 59-16,0 0-25 15,-114 125 17-15,95-63 0 16,6 4-59-16,5 4 7 16,8 0-42-16,0-1 16 15,0-8-34-15,13-4 7 16,3-11-53-16,1-10-39 0,19-18-140 15,-7-10-254-15,2-8-72 0</inkml:trace>
  <inkml:trace contextRef="#ctx0" brushRef="#br0" timeOffset="24538.2">17511 5645 1568 0,'0'0'364'0,"0"0"-274"16,0 0-7 0,0 0-49-16,0 0 9 0,0 0 8 15,0 0-51-15,78 66 0 16,-78-35-10-16,0 2 10 16,-20-1 34-16,-7-3 3 15,1 0-9-15,3-8-3 16,8-2-24-16,10-8-2 15,5-5-101-15,18-6-206 16,11-11-180-16,4-7-139 0</inkml:trace>
  <inkml:trace contextRef="#ctx0" brushRef="#br0" timeOffset="24895.74">17671 5627 1172 0,'0'0'670'0,"0"0"-402"0,0 0-62 16,0 0-45-16,0 0-48 15,0 0-52-15,0 0 14 16,-107 108-54-16,107-74-15 16,0 0 0-16,5-2-5 15,12-4-2-15,6-7-16 16,0-8-45-16,0-7 5 16,4-6-41-16,0 0-23 15,0-8 15-15,-2-9-45 16,-6-4 33-16,-3 3 91 15,-3 2 27-15,-5 6 36 16,-6 4 64-16,-2 4 20 16,0 2 1-16,0 0-88 0,0 8 43 15,0 8 16-15,0 6-48 16,0-1 16-16,0 0-44 16,0-3-8-16,2-4-8 15,4-4 0-15,3-4-11 16,7-4-78-16,1-2-79 15,17-4-84-15,-3-12-474 16,-4-2-299-16</inkml:trace>
  <inkml:trace contextRef="#ctx0" brushRef="#br0" timeOffset="25036.36">18060 5869 1098 0,'0'0'717'15,"0"0"-478"-15,0 0-42 16,0 0-62-16,0 0-55 0,0 0-17 15,0 0-63-15,0 70-48 16,0-56-115-16,0-6-436 16,2-2-382-16</inkml:trace>
  <inkml:trace contextRef="#ctx0" brushRef="#br0" timeOffset="25176.98">18309 5891 1192 0,'0'0'578'0,"0"0"-578"0,0 0-58 16,0 0-316-16,113-50-738 15</inkml:trace>
  <inkml:trace contextRef="#ctx0" brushRef="#br0" timeOffset="25297.66">18609 5849 1134 0,'0'0'407'15,"0"0"-242"-15,0 0-165 16,0 0-133-16,0 0-108 16,152-24 183-16,-94 24-66 15,-7 0-483-15</inkml:trace>
  <inkml:trace contextRef="#ctx0" brushRef="#br0" timeOffset="25577.65">19122 5771 459 0,'0'0'710'0,"0"0"-201"16,0 0-343-16,0 0 23 15,0 0-11-15,0 0-79 16,0 0-1-16,40 76-48 16,-40-48-48-16,-3 0-4 15,-9-3-21-15,-2-4-74 16,1-7-110-16,2-5-335 16,6-8-206-16</inkml:trace>
  <inkml:trace contextRef="#ctx0" brushRef="#br0" timeOffset="25817.12">19282 5556 1527 0,'0'0'535'0,"0"0"-432"16,0 0-38-16,0 0-50 15,0 0 27-15,0 0-40 16,0 0 10-16,87 139-24 15,-87-103-1-15,-11-6 13 0,-11-6 0 16,-5-6 0-16,2-8 25 16,10-2-25-16,9-8-62 15,6 0-113-15,8-6-320 16,13-11-195-16</inkml:trace>
  <inkml:trace contextRef="#ctx0" brushRef="#br0" timeOffset="25993.13">19429 5577 165 0,'0'0'1417'16,"0"0"-943"-16,0 0-302 16,0 0-59-16,0 0-1 15,0 0-3-15,-37 114-87 16,34-74-5-16,3 0-17 16,0-4-97-16,0-4-54 15,18-8-199-15,0-9-302 0,-1-9-301 0</inkml:trace>
  <inkml:trace contextRef="#ctx0" brushRef="#br0" timeOffset="26564.26">19643 5769 446 0,'0'0'927'16,"0"0"-597"-16,0 0-169 15,0 0 22-15,0 0-59 16,0 0-73-16,0 0-9 15,27 78-42-15,-20-58 13 16,-3-1-8-16,-2-2-5 0,-2-4 0 16,2-6-5-16,-2-2 15 15,0-4-10-15,0-1 8 16,2 0-1-16,6 0-14 16,-2-6-18-16,3-6 11 15,2 0 6-15,-2-1 16 16,-2 5 29-16,-3 2 43 15,-2 1 3-15,0 3 27 16,1 2-71-16,-1 0-33 16,3 0 3-16,-1 0 0 15,3 4-9-15,-1 6 0 16,-1 2 0-16,2 0 3 0,2 2-3 16,-3-3-12-16,1-4-4 15,-1-7-72-15,2 0 16 16,0 0-1-16,1-16-46 15,3-6 72-15,-2-6 13 16,3-2 33-16,6 0-11 16,-1-1 24-16,1 0-11 15,4 1 33-15,-1 2 0 16,2 3 40-16,1 9-52 16,-5 7-11-16,1 5 26 15,-6 4-21-15,-5 0 27 16,2 0-3-16,-3 6-28 15,-5 6 34-15,0 2-46 16,2 1 0-16,-6 1 0 0,0 3-18 16,0 3-60-16,-10-6-140 15,-3-4-505-15</inkml:trace>
  <inkml:trace contextRef="#ctx0" brushRef="#br0" timeOffset="26900.55">20144 5392 1500 0,'0'0'394'0,"0"0"-284"15,0 0 0-15,0 0 36 16,0 0-34-16,129 174 7 16,-86-63-25-16,-1 27-56 15,-8 6 67-15,-14-21-31 16,-14-32-17-16,-6-30 13 16,0-9-59-16,-22 6 10 15,-11-2-21-15,-12 1-15 16,-7-11 15-16,-1-14-73 15,-4-4-54-15,12-10-84 0,14-13-613 16</inkml:trace>
  <inkml:trace contextRef="#ctx0" brushRef="#br0" timeOffset="27387.2">21018 5256 1388 0,'0'0'406'0,"0"0"-283"16,0 0 6-16,-18 105 2 16,12-24 35-16,1 3-48 15,-2 8-14-15,3 7-13 16,-1-15-73-16,1 8 4 0,2-10-22 16,0-7-29-16,2-14 3 15,0-12-76-15,4-17-88 16,12-14-187-16,1-14-443 0</inkml:trace>
  <inkml:trace contextRef="#ctx0" brushRef="#br0" timeOffset="27645.49">21167 5472 1681 0,'0'0'529'16,"0"0"-393"-16,0 0-65 15,0 0-9-15,0 0-22 0,143-74-23 16,-98 85 32-16,-5 16-49 16,-7 13 0-16,-8 8-1 15,-16 6-1-15,-9 0 1 16,-7 0-9-16,-26-6 10 16,-13-9 14-16,-1-7-14 15,3-9 0-15,9-10 0 16,10-7-19-16,14-6-35 15,11-8-69-15,20-16-360 16,9-6-200-16</inkml:trace>
  <inkml:trace contextRef="#ctx0" brushRef="#br0" timeOffset="28018.58">21530 5373 1585 0,'0'0'517'0,"0"0"-372"16,0 0 6-16,0 0-39 15,0 0-46-15,-98 137 26 16,92-83-52-16,6 2-22 16,0-1-6-16,0-5-3 15,15-4-10-15,6-8 1 16,5-8-53-16,1-10 1 16,0-10-62-16,0-10-18 15,1 0-19-15,1-8-74 16,-4-12 44-16,-5 0 51 0,-5 2 130 15,-7 4 40-15,-6 4 163 16,-2 6-6-16,0 4-33 16,0 0-86-16,0 4-5 15,0 15 19-15,0 6-37 16,-2 5 20-16,2 3-52 16,0 3-14-16,0-5-1 15,0-3-8-15,2-6-12 16,5-5-67-16,7-17-116 15,-2 0-85-15,-1-10-387 0</inkml:trace>
  <inkml:trace contextRef="#ctx0" brushRef="#br0" timeOffset="28137.74">21744 5695 1728 0,'0'0'511'15,"0"0"-375"-15,0 0-75 16,0 0-61-16,0 0-111 15,0 0-439-15,0 0-759 0</inkml:trace>
  <inkml:trace contextRef="#ctx0" brushRef="#br0" timeOffset="28430.22">22348 5354 1600 0,'0'0'589'16,"0"0"-489"-16,0 0-12 15,0 0 4-15,-131 24-34 16,109 18 3-16,3 12 15 16,6 10-64-16,7 2 16 15,6 1-22-15,0-3 3 16,0-7 4-16,15-2-13 15,8-9-6-15,6-8 5 16,4-6-60-16,5-14-78 16,9-18-125-16,-7 0-459 15,-9-18-592-15</inkml:trace>
  <inkml:trace contextRef="#ctx0" brushRef="#br0" timeOffset="28581.3">22226 5736 1669 0,'0'0'549'0,"0"0"-435"16,0 0-69-16,0 0 38 15,0 0-83-15,164-25-43 16,-79 11-138-16,-18 2-440 16,-7-6-268-16</inkml:trace>
  <inkml:trace contextRef="#ctx0" brushRef="#br0" timeOffset="29016.01">22849 5336 1505 0,'0'0'375'0,"0"0"-203"16,0 0-71-16,0 0-81 15,0 0 26-15,0 0-37 16,0 0-3-16,-118 48 1 15,107-28 3-15,5-2-7 16,2 2-3-16,0 2-9 16,4-2-1-16,0-1-18 15,0 0-3-15,6 0 6 16,7-1-61-16,1 0 58 16,1 0-1-16,0-3 4 15,-1 3 25-15,-4 2 2 16,0 0 33-16,-3 4 37 15,-7 1-40-15,0 0 46 0,0 4 6 16,-14 3-8-16,-8 0 47 16,-3 5-46-16,3-2-13 15,1 1-2-15,8-1-61 16,4-3 21-16,8-3-22 16,1-7-17-16,0-5 16 15,6-9-90-15,15-8-50 16,25-7-68-16,-4-16-485 15,3-5-810-15</inkml:trace>
  <inkml:trace contextRef="#ctx0" brushRef="#br0" timeOffset="29296.18">23157 5536 1714 0,'0'0'570'16,"0"0"-421"-16,0 0-12 15,0 0-64-15,0 0-48 16,0 0 21-16,-102 131-46 16,102-83 0-16,13-6-6 15,11-4-26-15,1-10 3 16,2-10-17-16,-6-12-7 16,0-6 53-16,-6-8 14 15,-1-18 1-15,-6-8-4 16,-1-9 4-16,-7-1-30 0,0-3 10 15,0 0-109-15,0 9-49 16,0 8-174-16,0 14-173 16,0 11-113-16</inkml:trace>
  <inkml:trace contextRef="#ctx0" brushRef="#br0" timeOffset="29437.58">23466 5731 1031 0,'0'0'667'15,"0"0"-324"-15,0 0-31 16,0 104-157-16,0-67-68 0,0-6-65 16,-2-3-22-1,-2 0-60-15,4-8-165 0,0-10-615 16</inkml:trace>
  <inkml:trace contextRef="#ctx0" brushRef="#br0" timeOffset="29766.32">23913 5707 1685 0,'0'0'496'15,"0"0"-430"-15,0 0 26 0,0 0-67 16,0 0-24-16,0 0 31 15,66-109-31-15,-58 102 17 16,-3 4 37-16,-3 3-14 16,-2 0 32-16,0 10 0 15,0 15-24-15,0 6 30 16,0 10-50-16,0 3-7 16,-2 6-4-16,-3 0-6 15,2-3-24-15,-2-4-4 16,3-11-75-16,0-9-14 15,2-19-106-15,0-4-287 16,2 0-324-16</inkml:trace>
  <inkml:trace contextRef="#ctx0" brushRef="#br0" timeOffset="30270.56">24229 5323 1362 0,'0'0'501'16,"0"0"-394"-16,0 0-48 15,0 0-9-15,0 0-39 16,0 0-5-16,0 0-6 16,131 19-8-16,-111-5 1 15,-5-3-14-15,-5 2 12 16,-6-1-1-16,-4 0-14 15,0 0 24-15,0 0 6 0,-2 2 12 16,-7-2 20-16,-4 1-23 16,-1 2-13-16,0 0 36 15,0-1-38-15,0 1 11 16,1 1 5-16,2 2-15 16,8 0 8-16,1 2-9 15,2 2-25-15,0 3 2 16,0-3-29-16,0 0 23 15,0-2 21-15,0 0 8 16,0-2 5-16,0 0 24 0,0 2 24 16,0 4 15-16,0 2-33 15,2 4 1-15,1 2-5 16,-3 5-24-16,0-4 32 16,0 3-14-16,-7-4-9 15,-6-3 12-15,-6-3-26 16,4-6-2-16,1-7 0 15,1-4-68-15,4-7-113 16,4-2-422-16</inkml:trace>
  <inkml:trace contextRef="#ctx0" brushRef="#br0" timeOffset="30547.47">24804 5141 1455 0,'0'0'335'0,"0"0"-196"0,0 0-102 16,0 0 40-16,0 0-11 16,115 165-23-16,-97-49 16 15,-13 32-59-15,-5 9 15 16,-17-9 1-16,-18-16 8 15,2-35-1-15,-5-17-23 16,2-16-35-16,-34 20-95 16,4-12-376-16,-3-5-310 0</inkml:trace>
  <inkml:trace contextRef="#ctx0" brushRef="#br0" timeOffset="32058.14">17119 5260 459 0,'0'0'320'16,"0"0"-100"-16,0 0-100 15,0 0-22-15,0 0 40 16,0 0 20-16,0 0 26 16,0 0-44-16,-2 0-24 15,-6 0-23-15,2 0-52 0,-5 0-16 16,-2 1 14-16,-1 5-38 15,-3 5 19-15,-1 0 1 16,-5 2-20-16,1 1 21 16,0 2-14-16,-1-2 9 15,1 1 15-15,0 2-31 16,4-3 17-16,5 0 3 16,3 0-21-16,6-2 23 15,2 2-22-15,2-1-1 16,0 0 9-16,0-1-9 15,4 2 0-15,8-1 0 16,3 4 15-16,3-3-11 16,2 3-4-16,0-2 1 0,3 2-11 15,-4-2 5-15,-3-3 5 16,-1 1 0-16,-3-3-25 16,-5-3 24-16,-5-1-18 15,-2 0 4-15,0 1 5 16,0 1 8-16,-13-1 2 15,-1 3 2-15,-1-2 9 16,0 3-5-16,3-4-6 16,-2 2 0-16,1-1 0 15,-3-1 9-15,-3 2-9 16,-4-1 12-16,-2 0-4 16,2-2 7-16,2 2-10 15,3-4-4-15,5 0 16 16,7-2-10-16,1-1-7 15,2-1 0-15,3 0 8 0,0 3-10 16,0-3 2-16,0 0 0 16,0 0-9-16,0 0 9 15,0 2 0-15,0 2-3 16,3 2 9-16,8 4 17 16,0 1-23-16,1 2 0 15,-2 3 19-15,1 2-18 16,-1 2 10-16,-2 2 0 15,-1 0-10-15,-5 2 31 16,0 2-17-16,-2 5 5 16,0 1 28-16,0 4-23 15,0 4 27-15,-4 4-2 0,-3 4-34 16,3-2 32 0,0-1-27-16,2 0-14 0,-2-7 15 15,4-3-14-15,0-7 4 16,0-6-9-16,0-7 12 15,0-2-30-15,0-7 13 16,0-4-65-16,16-2-22 16,22-4-142-16,-5-15-310 15,3-2-475-15</inkml:trace>
  <inkml:trace contextRef="#ctx0" brushRef="#br0" timeOffset="36062.19">19658 5731 942 0,'0'0'408'0,"0"0"-212"16,0 0-100-16,0 0-17 15,0 0 4-15,0 0 9 16,-13 114-51-16,13-81 0 15,0-4-14-15,0 0-21 16,5-2 27-16,-1-2-15 0,3-7-1 16,-2-4 22-16,-3-5-28 15,2-4 19-15,-2-5-5 16,1 0 3-16,-1 0 40 16,2-5-37-16,0-10-25 15,4-6 9-15,0-2-5 16,3-8-10-16,3-1 0 15,1 0 2-15,3-2 18 16,-2 4-19-16,2 5-1 16,-5 8 24-16,1 3-23 15,-1 7 10-15,-4 6-11 16,4 1 1-16,-4 0 14 16,-3 1-14-16,-4 16 18 15,-2 4 47-15,0 8-34 0,0 3 21 16,-6 6-19-16,-5-1-32 15,-2 0 8-15,10-4-10 16,1-5-28-16,2-6-11 16,10-10-154-16,13-9-431 15,6-3-323-15</inkml:trace>
  <inkml:trace contextRef="#ctx0" brushRef="#br0" timeOffset="38222.36">5359 5432 649 0,'0'0'507'0,"0"0"-328"0,0 0-45 16,0 0 21-16,0 0 6 15,0 0-82-15,-11-6-41 16,11 18 45-16,0 9-26 15,0 2-22-15,0 11 11 16,0 9-22-16,-4 4 49 16,-6 6-34-16,2 3-10 15,-5 0 26-15,-1 2-41 0,-1 4 26 16,1 0-17 0,-1 2-15-16,-2 1 33 0,7-1-29 15,-4 0-10 1,5-2 24-16,3-6-20 0,-1-3 8 15,3-5-13-15,2-10 10 16,2-7-2-16,0-8-9 16,0-9-8-16,0-7 8 15,0-4-67-15,0-3-17 16,0 0-53-16,0 0-96 16,8-17-46-16,1-4-70 15,-3-1-318-15</inkml:trace>
  <inkml:trace contextRef="#ctx0" brushRef="#br0" timeOffset="38665.97">5371 5573 75 0,'0'0'812'0,"0"0"-624"16,0 0-18-16,0 0-100 0,0 0 31 15,0 0 104-15,0 0-47 16,-27 152-18-16,15-88-32 16,-1 8-43-16,1 8 21 15,-1 7-7-15,3 1-22 16,-2 2 15-16,2-4-41 16,3-8-14-16,0-7 5 15,-3-11-13-15,4-13-11 16,2-11 2-16,-1-13-40 15,3-11 12-15,2-9-116 0,0-12-164 16,0-15-214 0,11-8-149-16</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5-18T01:57:11.968"/>
    </inkml:context>
    <inkml:brush xml:id="br0">
      <inkml:brushProperty name="width" value="0.05292" units="cm"/>
      <inkml:brushProperty name="height" value="0.05292" units="cm"/>
      <inkml:brushProperty name="color" value="#FF0000"/>
    </inkml:brush>
  </inkml:definitions>
  <inkml:trace contextRef="#ctx0" brushRef="#br0">7331 3860 838 0,'0'0'225'15,"0"0"-86"-15,0 0-83 16,0 0-5-16,0 0 22 16,0 0 24-16,0-20 5 15,0 18-47-15,0 2-10 16,0 0 22-16,-2 0-7 15,-1 0 48-15,-1 0-20 16,0 0-34-16,-6 0 2 0,-3 0-55 16,-5 0 0-1,-5 0 5-15,-2 0 3 0,-4 0-2 16,1 0-7-16,2 0 1 16,5 0 15-16,6 0-6 15,5 0 11-15,2 0 14 16,6 0-23-16,2 0 27 15,0 0-23-15,0 0-16 16,0 0 21-16,0 0-21 16,0 0 0-16,10 0 31 15,5 0-4-15,7 0 20 16,5 0-29-16,2 0-17 16,7-2 34-16,1 2-34 15,2-2 15-15,7 0-8 16,0-1 0-16,4 3 0 15,-1-1-8-15,1 1 0 16,2-2-1-16,2 2 2 0,-3 0-1 16,0 0 0-16,1 0 11 15,1 0-17-15,-2 0 6 16,5 0 0-16,0 0-6 16,4 0 12-16,-1 0-6 15,5 0 0-15,-2 0 7 16,0 0-10-16,-4 0 3 15,2 0 0-15,-2 0 0 16,2 3 0-16,2 0 0 16,-1-1 0-16,1 0 12 15,-2 2-19-15,0-2 7 0,-4 0 0 16,-3 0-9 0,-4-2 10-16,-1 2-1 0,-4 0 0 15,-1 0 10-15,-1 0-11 16,0 0 1-16,1-2 0 15,3 3-10-15,3-3 11 16,3 0-1-16,-7 0 0 16,3 0 9-16,-3 1-17 15,-6 2 8-15,4-2 0 16,-1 2-10-16,0 1 16 16,5-2-6-16,0 3 0 15,0-1 6-15,2-2-18 0,0 2 12 16,2 0 0-1,-2 0-3-15,0 0 10 16,1-1-7-16,-3 0 0 0,8 0 0 16,1-2-14-16,4 2 5 15,0-3-11-15,0 1 20 16,1-1-40-16,-4 0 40 16,1 2 0-16,-5-1-5 15,3 3-5-15,0 1 10 16,-1-1 0-16,2 2-12 15,4 0 6-15,-3 0 5 16,3-1-7-16,-3-4-12 16,-3 2 7-16,-1-1 10 15,-3-2 3-15,-2 1-1 16,-2 2-4-16,0-2 5 0,-1 1 0 16,4-1 1-1,-1 2 2-15,2-2-3 0,-4 2 0 16,1-1-1-16,-3 0 2 15,-3 2-1-15,-4-2 0 16,-5 0 1-16,2 0-5 16,-4 0 4-16,0 0 0 15,2 0-6-15,3 0 12 16,4 0-6-16,-1 1 0 16,2-1 1-16,1-1-4 15,-2 4 3-15,1-1 0 16,-6-1-2-16,1 1 2 15,-3-1 0-15,-2 0 0 16,0-1 1-16,0 0-4 16,-1 0 3-16,-1-2 0 0,0 0-5 15,0 2 13-15,2-2-8 16,0 0 0-16,1 3 0 16,1-3-6-16,-2 1 6 15,-2 2 0-15,0-2-1 16,-2 1 7-16,-3 0-6 15,2 3 0-15,1-3-6 16,0-1-10-16,2 2 4 16,0-1-15-16,-4-2 26 15,-3 0-33-15,0 0 34 16,-4 0 0-16,3 0-9 16,-4-2 0-16,-1-2 9 15,-5-5 0-15,2 2-1 0,-4-2 7 16,2-1-12-1,0 1 0-15,1-4-32 0,1 3 32 16,0 0-19-16,0 1 17 16,3 1 2-16,0-3 3 15,-3-1 3-15,0 0 0 16,-2 1 0-16,1-6 0 16,-3 1 0-16,1 0 0 15,0-2-1-15,-1 1 9 16,1 0-10-16,2 1 2 0,-3-3 0 15,1 2-13-15,0-4 13 16,1-1 0-16,-6 3 6 16,5-3 7-16,-2-1-11 15,-2-1-2-15,0 2 0 16,-1-1-4-16,-1-2 4 16,-1 4 0-16,-3-4-1 15,0 3 10-15,0-2 2 16,-12 0-11-16,-3 0 2 15,-3 0-2-15,-2 0 0 16,0 1 0-16,0 2-1 16,0 3 10-16,0 0-9 15,0 1 0-15,-3 3-2 16,-1 0-5-16,-2 0 7 16,-6 2 0-16,-6 2 0 15,-2 0 6-15,-4 0-7 0,-8 0 1 16,-1 0 0-16,-8 0-9 15,-3 0 10-15,-5 0-1 16,-2 0 0-16,-1-1 1 16,-3-2 4-16,-1 3-5 15,-2-3 0-15,0 3-13 16,0 1 13-16,0 1 0 16,2 0 0-16,-2-1 13 15,3 3-14-15,-2 0 1 16,0 0 0-16,2 1-10 15,-6-1 17-15,-2-2-7 16,-4 2 1-16,-1-2 5 16,-3-1-6-16,-1 1 0 15,3 0 0-15,4-2-1 0,0 2 1 16,8 1 0-16,-2-2 0 16,0 3 9-16,-2-1-9 15,-2 0 0-15,-4 3 0 16,1-2-10-16,-3 2 10 15,0 0 0-15,1 1 0 16,1-2 11-16,3 1-11 16,4 2 0-16,4 1 0 15,5-4-2-15,6 3 3 16,1-2-1-16,1 2 0 16,-1-2 12-16,-6 2-14 15,-1-2 2-15,-7 2 0 16,-2 2 11-16,1-2-9 0,2 2-2 15,4-3 1-15,3 2 8 16,1 1-9-16,0 0 0 16,1 0 0-16,-4 0-6 15,1 0 12-15,-3 0-6 16,-2 0 0-16,1 0 1 16,1 1-1-16,3 4 0 15,2-1 0-15,2 0-9 16,5 0 15-16,-2 0-6 15,5 2 0-15,1-2 12 16,2 1-19-16,0-2 7 16,3 0 0-16,3 0-8 15,2 1 16-15,-1-1-8 16,2 0 0-16,-2 1 8 0,0 3-6 16,-2-2-2-16,-1 1 0 15,2 0-9-15,0 3 19 16,2-2-10-16,0 0 0 15,9-2 1-15,1 1 1 16,7 1-2-16,4-4 0 16,2 3 3-16,0 0 6 15,1 1-9-15,0 0 0 16,-3 6 6-16,-2-4-7 16,0 6 1-16,-2-3 0 15,4 0-2-15,2 1 7 16,3-3-5-16,2 3 0 0,0-1 7 15,3 0-3-15,-4 0-4 16,0 0 0-16,-1 0-1 16,-1 1 16-16,-2-2-15 15,2 3 15-15,4-1-15 16,3-1 36-16,7-1-36 16,3 3 0-16,3 2 12 15,1 2-3-15,2 2-2 16,0 2 9-16,0 3-8 15,9 1 12-15,4-1-20 16,3 4 0-16,6-3-6 0,5 2 13 16,6-2-7-1,6-2 0-15,3-2 10 16,0-2-1-16,-4-2-8 0,6-2-1 16,-6-2 5-16,2-1 8 15,1-2-13-15,-2-1 0 16,3 0 9-16,-1 0-9 15,-3 1 0-15,-3-2 0 16,-1 1 4-16,-5-1 8 16,-5-1-12-16,-1 1 0 15,-6 0 0-15,-3-1-7 16,-7-1 7-16,-3 2 0 16,-2-1 15-16,-2 1-5 15,0 4-4-15,0-1-1 16,0 1 2-16,-6 4 16 0,-1-1-23 15,-3 0 0 1,4 0 6-16,-1-2 9 0,1 3-15 16,0-4 0-1,-2-1 0-15,2-2-10 0,1-1 10 16,1-2-39-16,-2-4-60 16,0 0-197-16,3-3-39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spcBef>
                <a:spcPct val="0"/>
              </a:spcBef>
              <a:defRPr sz="1200">
                <a:cs typeface="Arial" panose="020B0604020202020204" pitchFamily="34" charset="0"/>
              </a:defRPr>
            </a:lvl1pPr>
          </a:lstStyle>
          <a:p>
            <a:pPr>
              <a:defRPr/>
            </a:pPr>
            <a:fld id="{4C1D22D0-50CA-49F9-B97C-C4C943067F28}" type="datetimeFigureOut">
              <a:rPr lang="en-US"/>
              <a:pPr>
                <a:defRPr/>
              </a:pPr>
              <a:t>5/18/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spcBef>
                <a:spcPct val="0"/>
              </a:spcBef>
              <a:defRPr sz="1200">
                <a:cs typeface="Arial" panose="020B0604020202020204" pitchFamily="34" charset="0"/>
              </a:defRPr>
            </a:lvl1pPr>
          </a:lstStyle>
          <a:p>
            <a:pPr>
              <a:defRPr/>
            </a:pPr>
            <a:fld id="{0AD027D5-78EF-4CBB-B83B-959C34BFFE04}" type="slidenum">
              <a:rPr lang="en-US"/>
              <a:pPr>
                <a:defRPr/>
              </a:pPr>
              <a:t>‹#›</a:t>
            </a:fld>
            <a:endParaRPr lang="en-US"/>
          </a:p>
        </p:txBody>
      </p:sp>
    </p:spTree>
    <p:extLst>
      <p:ext uri="{BB962C8B-B14F-4D97-AF65-F5344CB8AC3E}">
        <p14:creationId xmlns:p14="http://schemas.microsoft.com/office/powerpoint/2010/main" val="87635131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a:p>
        </p:txBody>
      </p:sp>
    </p:spTree>
    <p:extLst>
      <p:ext uri="{BB962C8B-B14F-4D97-AF65-F5344CB8AC3E}">
        <p14:creationId xmlns:p14="http://schemas.microsoft.com/office/powerpoint/2010/main" val="11529628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10</a:t>
            </a:fld>
            <a:endParaRPr lang="en-US"/>
          </a:p>
        </p:txBody>
      </p:sp>
    </p:spTree>
    <p:extLst>
      <p:ext uri="{BB962C8B-B14F-4D97-AF65-F5344CB8AC3E}">
        <p14:creationId xmlns:p14="http://schemas.microsoft.com/office/powerpoint/2010/main" val="38155382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11</a:t>
            </a:fld>
            <a:endParaRPr lang="en-US"/>
          </a:p>
        </p:txBody>
      </p:sp>
    </p:spTree>
    <p:extLst>
      <p:ext uri="{BB962C8B-B14F-4D97-AF65-F5344CB8AC3E}">
        <p14:creationId xmlns:p14="http://schemas.microsoft.com/office/powerpoint/2010/main" val="41916599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12</a:t>
            </a:fld>
            <a:endParaRPr lang="en-US"/>
          </a:p>
        </p:txBody>
      </p:sp>
    </p:spTree>
    <p:extLst>
      <p:ext uri="{BB962C8B-B14F-4D97-AF65-F5344CB8AC3E}">
        <p14:creationId xmlns:p14="http://schemas.microsoft.com/office/powerpoint/2010/main" val="11651064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13</a:t>
            </a:fld>
            <a:endParaRPr lang="en-US"/>
          </a:p>
        </p:txBody>
      </p:sp>
    </p:spTree>
    <p:extLst>
      <p:ext uri="{BB962C8B-B14F-4D97-AF65-F5344CB8AC3E}">
        <p14:creationId xmlns:p14="http://schemas.microsoft.com/office/powerpoint/2010/main" val="23826092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14</a:t>
            </a:fld>
            <a:endParaRPr lang="en-US"/>
          </a:p>
        </p:txBody>
      </p:sp>
    </p:spTree>
    <p:extLst>
      <p:ext uri="{BB962C8B-B14F-4D97-AF65-F5344CB8AC3E}">
        <p14:creationId xmlns:p14="http://schemas.microsoft.com/office/powerpoint/2010/main" val="18536536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15</a:t>
            </a:fld>
            <a:endParaRPr lang="en-US"/>
          </a:p>
        </p:txBody>
      </p:sp>
    </p:spTree>
    <p:extLst>
      <p:ext uri="{BB962C8B-B14F-4D97-AF65-F5344CB8AC3E}">
        <p14:creationId xmlns:p14="http://schemas.microsoft.com/office/powerpoint/2010/main" val="24170685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16</a:t>
            </a:fld>
            <a:endParaRPr lang="en-US"/>
          </a:p>
        </p:txBody>
      </p:sp>
    </p:spTree>
    <p:extLst>
      <p:ext uri="{BB962C8B-B14F-4D97-AF65-F5344CB8AC3E}">
        <p14:creationId xmlns:p14="http://schemas.microsoft.com/office/powerpoint/2010/main" val="35794383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18</a:t>
            </a:fld>
            <a:endParaRPr lang="en-US"/>
          </a:p>
        </p:txBody>
      </p:sp>
    </p:spTree>
    <p:extLst>
      <p:ext uri="{BB962C8B-B14F-4D97-AF65-F5344CB8AC3E}">
        <p14:creationId xmlns:p14="http://schemas.microsoft.com/office/powerpoint/2010/main" val="42089232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19</a:t>
            </a:fld>
            <a:endParaRPr lang="en-US"/>
          </a:p>
        </p:txBody>
      </p:sp>
    </p:spTree>
    <p:extLst>
      <p:ext uri="{BB962C8B-B14F-4D97-AF65-F5344CB8AC3E}">
        <p14:creationId xmlns:p14="http://schemas.microsoft.com/office/powerpoint/2010/main" val="36664181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20</a:t>
            </a:fld>
            <a:endParaRPr lang="en-US"/>
          </a:p>
        </p:txBody>
      </p:sp>
    </p:spTree>
    <p:extLst>
      <p:ext uri="{BB962C8B-B14F-4D97-AF65-F5344CB8AC3E}">
        <p14:creationId xmlns:p14="http://schemas.microsoft.com/office/powerpoint/2010/main" val="13413423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2</a:t>
            </a:fld>
            <a:endParaRPr lang="en-US"/>
          </a:p>
        </p:txBody>
      </p:sp>
    </p:spTree>
    <p:extLst>
      <p:ext uri="{BB962C8B-B14F-4D97-AF65-F5344CB8AC3E}">
        <p14:creationId xmlns:p14="http://schemas.microsoft.com/office/powerpoint/2010/main" val="8514080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21</a:t>
            </a:fld>
            <a:endParaRPr lang="en-US"/>
          </a:p>
        </p:txBody>
      </p:sp>
    </p:spTree>
    <p:extLst>
      <p:ext uri="{BB962C8B-B14F-4D97-AF65-F5344CB8AC3E}">
        <p14:creationId xmlns:p14="http://schemas.microsoft.com/office/powerpoint/2010/main" val="36383708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22</a:t>
            </a:fld>
            <a:endParaRPr lang="en-US"/>
          </a:p>
        </p:txBody>
      </p:sp>
    </p:spTree>
    <p:extLst>
      <p:ext uri="{BB962C8B-B14F-4D97-AF65-F5344CB8AC3E}">
        <p14:creationId xmlns:p14="http://schemas.microsoft.com/office/powerpoint/2010/main" val="28209467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23</a:t>
            </a:fld>
            <a:endParaRPr lang="en-US"/>
          </a:p>
        </p:txBody>
      </p:sp>
    </p:spTree>
    <p:extLst>
      <p:ext uri="{BB962C8B-B14F-4D97-AF65-F5344CB8AC3E}">
        <p14:creationId xmlns:p14="http://schemas.microsoft.com/office/powerpoint/2010/main" val="21012807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24</a:t>
            </a:fld>
            <a:endParaRPr lang="en-US"/>
          </a:p>
        </p:txBody>
      </p:sp>
    </p:spTree>
    <p:extLst>
      <p:ext uri="{BB962C8B-B14F-4D97-AF65-F5344CB8AC3E}">
        <p14:creationId xmlns:p14="http://schemas.microsoft.com/office/powerpoint/2010/main" val="261096754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25</a:t>
            </a:fld>
            <a:endParaRPr lang="en-US"/>
          </a:p>
        </p:txBody>
      </p:sp>
    </p:spTree>
    <p:extLst>
      <p:ext uri="{BB962C8B-B14F-4D97-AF65-F5344CB8AC3E}">
        <p14:creationId xmlns:p14="http://schemas.microsoft.com/office/powerpoint/2010/main" val="39005498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26</a:t>
            </a:fld>
            <a:endParaRPr lang="en-US"/>
          </a:p>
        </p:txBody>
      </p:sp>
    </p:spTree>
    <p:extLst>
      <p:ext uri="{BB962C8B-B14F-4D97-AF65-F5344CB8AC3E}">
        <p14:creationId xmlns:p14="http://schemas.microsoft.com/office/powerpoint/2010/main" val="37995890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28</a:t>
            </a:fld>
            <a:endParaRPr lang="en-US"/>
          </a:p>
        </p:txBody>
      </p:sp>
    </p:spTree>
    <p:extLst>
      <p:ext uri="{BB962C8B-B14F-4D97-AF65-F5344CB8AC3E}">
        <p14:creationId xmlns:p14="http://schemas.microsoft.com/office/powerpoint/2010/main" val="12240734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29</a:t>
            </a:fld>
            <a:endParaRPr lang="en-US"/>
          </a:p>
        </p:txBody>
      </p:sp>
    </p:spTree>
    <p:extLst>
      <p:ext uri="{BB962C8B-B14F-4D97-AF65-F5344CB8AC3E}">
        <p14:creationId xmlns:p14="http://schemas.microsoft.com/office/powerpoint/2010/main" val="18427809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30</a:t>
            </a:fld>
            <a:endParaRPr lang="en-US"/>
          </a:p>
        </p:txBody>
      </p:sp>
    </p:spTree>
    <p:extLst>
      <p:ext uri="{BB962C8B-B14F-4D97-AF65-F5344CB8AC3E}">
        <p14:creationId xmlns:p14="http://schemas.microsoft.com/office/powerpoint/2010/main" val="40054376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32</a:t>
            </a:fld>
            <a:endParaRPr lang="en-US"/>
          </a:p>
        </p:txBody>
      </p:sp>
    </p:spTree>
    <p:extLst>
      <p:ext uri="{BB962C8B-B14F-4D97-AF65-F5344CB8AC3E}">
        <p14:creationId xmlns:p14="http://schemas.microsoft.com/office/powerpoint/2010/main" val="2587451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3</a:t>
            </a:fld>
            <a:endParaRPr lang="en-US"/>
          </a:p>
        </p:txBody>
      </p:sp>
    </p:spTree>
    <p:extLst>
      <p:ext uri="{BB962C8B-B14F-4D97-AF65-F5344CB8AC3E}">
        <p14:creationId xmlns:p14="http://schemas.microsoft.com/office/powerpoint/2010/main" val="23003650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33</a:t>
            </a:fld>
            <a:endParaRPr lang="en-US"/>
          </a:p>
        </p:txBody>
      </p:sp>
    </p:spTree>
    <p:extLst>
      <p:ext uri="{BB962C8B-B14F-4D97-AF65-F5344CB8AC3E}">
        <p14:creationId xmlns:p14="http://schemas.microsoft.com/office/powerpoint/2010/main" val="40844998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34</a:t>
            </a:fld>
            <a:endParaRPr lang="en-US"/>
          </a:p>
        </p:txBody>
      </p:sp>
    </p:spTree>
    <p:extLst>
      <p:ext uri="{BB962C8B-B14F-4D97-AF65-F5344CB8AC3E}">
        <p14:creationId xmlns:p14="http://schemas.microsoft.com/office/powerpoint/2010/main" val="41269717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36</a:t>
            </a:fld>
            <a:endParaRPr lang="en-US"/>
          </a:p>
        </p:txBody>
      </p:sp>
    </p:spTree>
    <p:extLst>
      <p:ext uri="{BB962C8B-B14F-4D97-AF65-F5344CB8AC3E}">
        <p14:creationId xmlns:p14="http://schemas.microsoft.com/office/powerpoint/2010/main" val="34751896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37</a:t>
            </a:fld>
            <a:endParaRPr lang="en-US"/>
          </a:p>
        </p:txBody>
      </p:sp>
    </p:spTree>
    <p:extLst>
      <p:ext uri="{BB962C8B-B14F-4D97-AF65-F5344CB8AC3E}">
        <p14:creationId xmlns:p14="http://schemas.microsoft.com/office/powerpoint/2010/main" val="23140350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38</a:t>
            </a:fld>
            <a:endParaRPr lang="en-US"/>
          </a:p>
        </p:txBody>
      </p:sp>
    </p:spTree>
    <p:extLst>
      <p:ext uri="{BB962C8B-B14F-4D97-AF65-F5344CB8AC3E}">
        <p14:creationId xmlns:p14="http://schemas.microsoft.com/office/powerpoint/2010/main" val="8516917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4</a:t>
            </a:fld>
            <a:endParaRPr lang="en-US"/>
          </a:p>
        </p:txBody>
      </p:sp>
    </p:spTree>
    <p:extLst>
      <p:ext uri="{BB962C8B-B14F-4D97-AF65-F5344CB8AC3E}">
        <p14:creationId xmlns:p14="http://schemas.microsoft.com/office/powerpoint/2010/main" val="32002490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5</a:t>
            </a:fld>
            <a:endParaRPr lang="en-US"/>
          </a:p>
        </p:txBody>
      </p:sp>
    </p:spTree>
    <p:extLst>
      <p:ext uri="{BB962C8B-B14F-4D97-AF65-F5344CB8AC3E}">
        <p14:creationId xmlns:p14="http://schemas.microsoft.com/office/powerpoint/2010/main" val="4952495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6</a:t>
            </a:fld>
            <a:endParaRPr lang="en-US"/>
          </a:p>
        </p:txBody>
      </p:sp>
    </p:spTree>
    <p:extLst>
      <p:ext uri="{BB962C8B-B14F-4D97-AF65-F5344CB8AC3E}">
        <p14:creationId xmlns:p14="http://schemas.microsoft.com/office/powerpoint/2010/main" val="7160094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7</a:t>
            </a:fld>
            <a:endParaRPr lang="en-US"/>
          </a:p>
        </p:txBody>
      </p:sp>
    </p:spTree>
    <p:extLst>
      <p:ext uri="{BB962C8B-B14F-4D97-AF65-F5344CB8AC3E}">
        <p14:creationId xmlns:p14="http://schemas.microsoft.com/office/powerpoint/2010/main" val="24281552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8</a:t>
            </a:fld>
            <a:endParaRPr lang="en-US"/>
          </a:p>
        </p:txBody>
      </p:sp>
    </p:spTree>
    <p:extLst>
      <p:ext uri="{BB962C8B-B14F-4D97-AF65-F5344CB8AC3E}">
        <p14:creationId xmlns:p14="http://schemas.microsoft.com/office/powerpoint/2010/main" val="1586279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AD027D5-78EF-4CBB-B83B-959C34BFFE04}" type="slidenum">
              <a:rPr lang="en-US" smtClean="0"/>
              <a:pPr>
                <a:defRPr/>
              </a:pPr>
              <a:t>9</a:t>
            </a:fld>
            <a:endParaRPr lang="en-US"/>
          </a:p>
        </p:txBody>
      </p:sp>
    </p:spTree>
    <p:extLst>
      <p:ext uri="{BB962C8B-B14F-4D97-AF65-F5344CB8AC3E}">
        <p14:creationId xmlns:p14="http://schemas.microsoft.com/office/powerpoint/2010/main" val="279437485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solidFill>
                  <a:schemeClr val="bg1"/>
                </a:solidFill>
              </a:defRPr>
            </a:lvl1pPr>
          </a:lstStyle>
          <a:p>
            <a:r>
              <a:rPr lang="en-US" altLang="zh-CN"/>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en-US" dirty="0"/>
          </a:p>
        </p:txBody>
      </p:sp>
      <p:sp>
        <p:nvSpPr>
          <p:cNvPr id="7" name="Date Placeholder 6">
            <a:extLst>
              <a:ext uri="{FF2B5EF4-FFF2-40B4-BE49-F238E27FC236}">
                <a16:creationId xmlns:a16="http://schemas.microsoft.com/office/drawing/2014/main" id="{E20F2FC8-8EAE-4DCB-9BEF-B9E68CE2F83E}"/>
              </a:ext>
            </a:extLst>
          </p:cNvPr>
          <p:cNvSpPr>
            <a:spLocks noGrp="1"/>
          </p:cNvSpPr>
          <p:nvPr>
            <p:ph type="dt" sz="half" idx="10"/>
          </p:nvPr>
        </p:nvSpPr>
        <p:spPr/>
        <p:txBody>
          <a:bodyPr/>
          <a:lstStyle/>
          <a:p>
            <a:fld id="{D9627584-2750-4CC4-AADF-B0C45732AAAC}" type="datetimeFigureOut">
              <a:rPr lang="en-US" smtClean="0"/>
              <a:t>5/18/2022</a:t>
            </a:fld>
            <a:endParaRPr lang="en-US"/>
          </a:p>
        </p:txBody>
      </p:sp>
      <p:sp>
        <p:nvSpPr>
          <p:cNvPr id="8" name="Footer Placeholder 7">
            <a:extLst>
              <a:ext uri="{FF2B5EF4-FFF2-40B4-BE49-F238E27FC236}">
                <a16:creationId xmlns:a16="http://schemas.microsoft.com/office/drawing/2014/main" id="{E5E2A029-954E-4293-90E4-9E49E7F5ADD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09174A9-7070-4F9E-92AF-8617F8D4E7E1}"/>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9327003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Picture Placeholder 2"/>
          <p:cNvSpPr>
            <a:spLocks noGrp="1" noChangeAspect="1"/>
          </p:cNvSpPr>
          <p:nvPr>
            <p:ph type="pic" idx="1"/>
          </p:nvPr>
        </p:nvSpPr>
        <p:spPr>
          <a:xfrm>
            <a:off x="3887391" y="987428"/>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Date Placeholder 4">
            <a:extLst>
              <a:ext uri="{FF2B5EF4-FFF2-40B4-BE49-F238E27FC236}">
                <a16:creationId xmlns:a16="http://schemas.microsoft.com/office/drawing/2014/main" id="{D57E036D-6CA9-4752-878A-96D1C1377EB9}"/>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F2F26CC8-6B90-4954-8A37-08261E5F0A53}"/>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6DF6F86F-CE41-48A4-B0DC-E103A94F7A99}"/>
              </a:ext>
            </a:extLst>
          </p:cNvPr>
          <p:cNvSpPr>
            <a:spLocks noGrp="1"/>
          </p:cNvSpPr>
          <p:nvPr>
            <p:ph type="sldNum" sz="quarter" idx="12"/>
          </p:nvPr>
        </p:nvSpPr>
        <p:spPr/>
        <p:txBody>
          <a:bodyPr/>
          <a:lstStyle/>
          <a:p>
            <a:pPr>
              <a:defRPr/>
            </a:pPr>
            <a:fld id="{CD7FFEB6-14AD-4EFD-BE28-7E20ABDE272E}" type="slidenum">
              <a:rPr lang="en-US" smtClean="0"/>
              <a:pPr>
                <a:defRPr/>
              </a:pPr>
              <a:t>‹#›</a:t>
            </a:fld>
            <a:endParaRPr lang="en-US"/>
          </a:p>
        </p:txBody>
      </p:sp>
    </p:spTree>
    <p:extLst>
      <p:ext uri="{BB962C8B-B14F-4D97-AF65-F5344CB8AC3E}">
        <p14:creationId xmlns:p14="http://schemas.microsoft.com/office/powerpoint/2010/main" val="22172263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a:extLst>
              <a:ext uri="{FF2B5EF4-FFF2-40B4-BE49-F238E27FC236}">
                <a16:creationId xmlns:a16="http://schemas.microsoft.com/office/drawing/2014/main" id="{0565CA6E-6066-412E-AA71-2B40AEB5DD3B}"/>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08B8E847-C332-4DF5-8E47-D083F907F8D8}"/>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D450E8A3-344B-40B9-B94C-0CD705527C03}"/>
              </a:ext>
            </a:extLst>
          </p:cNvPr>
          <p:cNvSpPr>
            <a:spLocks noGrp="1"/>
          </p:cNvSpPr>
          <p:nvPr>
            <p:ph type="sldNum" sz="quarter" idx="12"/>
          </p:nvPr>
        </p:nvSpPr>
        <p:spPr/>
        <p:txBody>
          <a:bodyPr/>
          <a:lstStyle/>
          <a:p>
            <a:pPr>
              <a:defRPr/>
            </a:pPr>
            <a:fld id="{482C6DD7-90B1-4C98-BC9F-85B77C394F6F}" type="slidenum">
              <a:rPr lang="en-US" smtClean="0"/>
              <a:pPr>
                <a:defRPr/>
              </a:pPr>
              <a:t>‹#›</a:t>
            </a:fld>
            <a:endParaRPr lang="en-US"/>
          </a:p>
        </p:txBody>
      </p:sp>
    </p:spTree>
    <p:extLst>
      <p:ext uri="{BB962C8B-B14F-4D97-AF65-F5344CB8AC3E}">
        <p14:creationId xmlns:p14="http://schemas.microsoft.com/office/powerpoint/2010/main" val="837422372"/>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lvl1pPr>
              <a:defRPr sz="4000"/>
            </a:lvl1pPr>
          </a:lstStyle>
          <a:p>
            <a:r>
              <a:rPr lang="en-US" altLang="zh-CN"/>
              <a:t>Click to edit Master title style</a:t>
            </a:r>
            <a:endParaRPr lang="en-US" dirty="0"/>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Slide Number Placeholder 3">
            <a:extLst>
              <a:ext uri="{FF2B5EF4-FFF2-40B4-BE49-F238E27FC236}">
                <a16:creationId xmlns:a16="http://schemas.microsoft.com/office/drawing/2014/main" id="{E99C86AD-207A-49B3-8B85-C20B3E1D1420}"/>
              </a:ext>
            </a:extLst>
          </p:cNvPr>
          <p:cNvSpPr>
            <a:spLocks noGrp="1"/>
          </p:cNvSpPr>
          <p:nvPr>
            <p:ph type="sldNum" sz="quarter" idx="10"/>
          </p:nvPr>
        </p:nvSpPr>
        <p:spPr/>
        <p:txBody>
          <a:bodyPr/>
          <a:lstStyle/>
          <a:p>
            <a:pPr>
              <a:defRPr/>
            </a:pPr>
            <a:fld id="{482C6DD7-90B1-4C98-BC9F-85B77C394F6F}" type="slidenum">
              <a:rPr lang="en-US" smtClean="0"/>
              <a:pPr>
                <a:defRPr/>
              </a:pPr>
              <a:t>‹#›</a:t>
            </a:fld>
            <a:endParaRPr lang="en-US"/>
          </a:p>
        </p:txBody>
      </p:sp>
      <p:sp>
        <p:nvSpPr>
          <p:cNvPr id="5" name="Date Placeholder 4">
            <a:extLst>
              <a:ext uri="{FF2B5EF4-FFF2-40B4-BE49-F238E27FC236}">
                <a16:creationId xmlns:a16="http://schemas.microsoft.com/office/drawing/2014/main" id="{42912352-2C1C-4D23-8513-989FBB4A2D9E}"/>
              </a:ext>
            </a:extLst>
          </p:cNvPr>
          <p:cNvSpPr>
            <a:spLocks noGrp="1"/>
          </p:cNvSpPr>
          <p:nvPr>
            <p:ph type="dt" sz="half" idx="11"/>
          </p:nvPr>
        </p:nvSpPr>
        <p:spPr/>
        <p:txBody>
          <a:bodyPr/>
          <a:lstStyle/>
          <a:p>
            <a:pPr>
              <a:defRPr/>
            </a:pPr>
            <a:endParaRPr lang="en-US"/>
          </a:p>
        </p:txBody>
      </p:sp>
      <p:sp>
        <p:nvSpPr>
          <p:cNvPr id="6" name="Footer Placeholder 5">
            <a:extLst>
              <a:ext uri="{FF2B5EF4-FFF2-40B4-BE49-F238E27FC236}">
                <a16:creationId xmlns:a16="http://schemas.microsoft.com/office/drawing/2014/main" id="{3442BEA7-CAC5-4B44-BFE2-44C65C4F9360}"/>
              </a:ext>
            </a:extLst>
          </p:cNvPr>
          <p:cNvSpPr>
            <a:spLocks noGrp="1"/>
          </p:cNvSpPr>
          <p:nvPr>
            <p:ph type="ftr" sz="quarter" idx="12"/>
          </p:nvPr>
        </p:nvSpPr>
        <p:spPr/>
        <p:txBody>
          <a:bodyPr/>
          <a:lstStyle/>
          <a:p>
            <a:pPr>
              <a:defRPr/>
            </a:pPr>
            <a:endParaRPr lang="en-US"/>
          </a:p>
        </p:txBody>
      </p:sp>
    </p:spTree>
    <p:extLst>
      <p:ext uri="{BB962C8B-B14F-4D97-AF65-F5344CB8AC3E}">
        <p14:creationId xmlns:p14="http://schemas.microsoft.com/office/powerpoint/2010/main" val="1862787853"/>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de">
    <p:spTree>
      <p:nvGrpSpPr>
        <p:cNvPr id="1" name=""/>
        <p:cNvGrpSpPr/>
        <p:nvPr/>
      </p:nvGrpSpPr>
      <p:grpSpPr>
        <a:xfrm>
          <a:off x="0" y="0"/>
          <a:ext cx="0" cy="0"/>
          <a:chOff x="0" y="0"/>
          <a:chExt cx="0" cy="0"/>
        </a:xfrm>
      </p:grpSpPr>
      <p:sp>
        <p:nvSpPr>
          <p:cNvPr id="5" name="Title 1"/>
          <p:cNvSpPr>
            <a:spLocks noGrp="1"/>
          </p:cNvSpPr>
          <p:nvPr>
            <p:ph type="title"/>
          </p:nvPr>
        </p:nvSpPr>
        <p:spPr>
          <a:xfrm>
            <a:off x="457200" y="0"/>
            <a:ext cx="8686800" cy="838200"/>
          </a:xfrm>
        </p:spPr>
        <p:txBody>
          <a:bodyPr>
            <a:normAutofit/>
          </a:bodyPr>
          <a:lstStyle>
            <a:lvl1pPr>
              <a:defRPr sz="3600"/>
            </a:lvl1pPr>
          </a:lstStyle>
          <a:p>
            <a:r>
              <a:rPr lang="en-US"/>
              <a:t>Click to edit Master title style</a:t>
            </a:r>
          </a:p>
        </p:txBody>
      </p:sp>
      <p:sp>
        <p:nvSpPr>
          <p:cNvPr id="9" name="Content Placeholder 2"/>
          <p:cNvSpPr>
            <a:spLocks noGrp="1"/>
          </p:cNvSpPr>
          <p:nvPr>
            <p:ph idx="1"/>
          </p:nvPr>
        </p:nvSpPr>
        <p:spPr>
          <a:xfrm>
            <a:off x="457200" y="1066800"/>
            <a:ext cx="8229600" cy="5257800"/>
          </a:xfrm>
        </p:spPr>
        <p:txBody>
          <a:bodyPr/>
          <a:lstStyle>
            <a:lvl1pPr>
              <a:defRPr sz="2800" b="1">
                <a:solidFill>
                  <a:schemeClr val="tx1"/>
                </a:solidFill>
                <a:latin typeface="Courier New" pitchFamily="49" charset="0"/>
                <a:cs typeface="Courier New" pitchFamily="49" charset="0"/>
              </a:defRPr>
            </a:lvl1pPr>
            <a:lvl2pPr>
              <a:defRPr sz="2800"/>
            </a:lvl2pPr>
            <a:lvl3pPr>
              <a:defRPr sz="2400"/>
            </a:lvl3pPr>
            <a:lvl4pPr>
              <a:defRPr sz="2000"/>
            </a:lvl4pPr>
          </a:lstStyle>
          <a:p>
            <a:pPr lvl="0"/>
            <a:r>
              <a:rPr lang="en-US"/>
              <a:t>Click to edit Master text styles</a:t>
            </a:r>
          </a:p>
        </p:txBody>
      </p:sp>
      <p:sp>
        <p:nvSpPr>
          <p:cNvPr id="4" name="Date Placeholder 1"/>
          <p:cNvSpPr>
            <a:spLocks noGrp="1"/>
          </p:cNvSpPr>
          <p:nvPr>
            <p:ph type="dt" sz="half" idx="10"/>
          </p:nvPr>
        </p:nvSpPr>
        <p:spPr/>
        <p:txBody>
          <a:bodyPr/>
          <a:lstStyle>
            <a:lvl1pPr>
              <a:defRPr/>
            </a:lvl1pPr>
          </a:lstStyle>
          <a:p>
            <a:pPr>
              <a:defRPr/>
            </a:pPr>
            <a:endParaRPr lang="en-US"/>
          </a:p>
        </p:txBody>
      </p:sp>
      <p:sp>
        <p:nvSpPr>
          <p:cNvPr id="6" name="Footer Placeholder 2"/>
          <p:cNvSpPr>
            <a:spLocks noGrp="1"/>
          </p:cNvSpPr>
          <p:nvPr>
            <p:ph type="ftr" sz="quarter" idx="11"/>
          </p:nvPr>
        </p:nvSpPr>
        <p:spPr>
          <a:xfrm>
            <a:off x="3124200" y="6356350"/>
            <a:ext cx="2895600" cy="365125"/>
          </a:xfrm>
        </p:spPr>
        <p:txBody>
          <a:bodyPr/>
          <a:lstStyle>
            <a:lvl1pPr fontAlgn="auto">
              <a:spcBef>
                <a:spcPts val="0"/>
              </a:spcBef>
              <a:spcAft>
                <a:spcPts val="0"/>
              </a:spcAft>
              <a:defRPr>
                <a:latin typeface="+mn-lt"/>
                <a:cs typeface="+mn-cs"/>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6A0B529-24CC-416D-ABBE-264FFB62BA4E}" type="slidenum">
              <a:rPr lang="en-US"/>
              <a:pPr>
                <a:defRPr/>
              </a:pPr>
              <a:t>‹#›</a:t>
            </a:fld>
            <a:endParaRPr lang="en-US"/>
          </a:p>
        </p:txBody>
      </p:sp>
    </p:spTree>
    <p:extLst>
      <p:ext uri="{BB962C8B-B14F-4D97-AF65-F5344CB8AC3E}">
        <p14:creationId xmlns:p14="http://schemas.microsoft.com/office/powerpoint/2010/main" val="12087833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792288" y="990599"/>
            <a:ext cx="5486400" cy="4419601"/>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562600"/>
            <a:ext cx="5486400" cy="609600"/>
          </a:xfrm>
        </p:spPr>
        <p:txBody>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Title 1"/>
          <p:cNvSpPr>
            <a:spLocks noGrp="1"/>
          </p:cNvSpPr>
          <p:nvPr>
            <p:ph type="title"/>
          </p:nvPr>
        </p:nvSpPr>
        <p:spPr>
          <a:xfrm>
            <a:off x="457200" y="0"/>
            <a:ext cx="8686800" cy="838200"/>
          </a:xfrm>
        </p:spPr>
        <p:txBody>
          <a:bodyPr>
            <a:normAutofit/>
          </a:bodyPr>
          <a:lstStyle>
            <a:lvl1pPr>
              <a:defRPr sz="3600"/>
            </a:lvl1pPr>
          </a:lstStyle>
          <a:p>
            <a:r>
              <a:rPr lang="en-US"/>
              <a:t>Click to edit Master title style</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356350"/>
            <a:ext cx="2895600" cy="365125"/>
          </a:xfrm>
        </p:spPr>
        <p:txBody>
          <a:bodyPr/>
          <a:lstStyle>
            <a:lvl1pPr fontAlgn="auto">
              <a:spcBef>
                <a:spcPts val="0"/>
              </a:spcBef>
              <a:spcAft>
                <a:spcPts val="0"/>
              </a:spcAft>
              <a:defRPr>
                <a:latin typeface="+mn-lt"/>
                <a:cs typeface="+mn-cs"/>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D7FFEB6-14AD-4EFD-BE28-7E20ABDE272E}" type="slidenum">
              <a:rPr lang="en-US"/>
              <a:pPr>
                <a:defRPr/>
              </a:pPr>
              <a:t>‹#›</a:t>
            </a:fld>
            <a:endParaRPr lang="en-US"/>
          </a:p>
        </p:txBody>
      </p:sp>
    </p:spTree>
    <p:extLst>
      <p:ext uri="{BB962C8B-B14F-4D97-AF65-F5344CB8AC3E}">
        <p14:creationId xmlns:p14="http://schemas.microsoft.com/office/powerpoint/2010/main" val="1515908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solidFill>
                  <a:schemeClr val="bg1"/>
                </a:solidFill>
              </a:defRPr>
            </a:lvl1pPr>
          </a:lstStyle>
          <a:p>
            <a:r>
              <a:rPr lang="en-US" altLang="zh-CN"/>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en-US" dirty="0"/>
          </a:p>
        </p:txBody>
      </p:sp>
      <p:sp>
        <p:nvSpPr>
          <p:cNvPr id="7" name="Date Placeholder 6">
            <a:extLst>
              <a:ext uri="{FF2B5EF4-FFF2-40B4-BE49-F238E27FC236}">
                <a16:creationId xmlns:a16="http://schemas.microsoft.com/office/drawing/2014/main" id="{E20F2FC8-8EAE-4DCB-9BEF-B9E68CE2F83E}"/>
              </a:ext>
            </a:extLst>
          </p:cNvPr>
          <p:cNvSpPr>
            <a:spLocks noGrp="1"/>
          </p:cNvSpPr>
          <p:nvPr>
            <p:ph type="dt" sz="half" idx="10"/>
          </p:nvPr>
        </p:nvSpPr>
        <p:spPr/>
        <p:txBody>
          <a:bodyPr/>
          <a:lstStyle/>
          <a:p>
            <a:fld id="{D9627584-2750-4CC4-AADF-B0C45732AAAC}" type="datetimeFigureOut">
              <a:rPr lang="en-US" smtClean="0"/>
              <a:t>5/18/2022</a:t>
            </a:fld>
            <a:endParaRPr lang="en-US"/>
          </a:p>
        </p:txBody>
      </p:sp>
      <p:sp>
        <p:nvSpPr>
          <p:cNvPr id="8" name="Footer Placeholder 7">
            <a:extLst>
              <a:ext uri="{FF2B5EF4-FFF2-40B4-BE49-F238E27FC236}">
                <a16:creationId xmlns:a16="http://schemas.microsoft.com/office/drawing/2014/main" id="{E5E2A029-954E-4293-90E4-9E49E7F5ADD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09174A9-7070-4F9E-92AF-8617F8D4E7E1}"/>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8796290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ltLang="zh-CN"/>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en-US" dirty="0"/>
          </a:p>
        </p:txBody>
      </p:sp>
      <p:sp>
        <p:nvSpPr>
          <p:cNvPr id="4" name="Date Placeholder 3">
            <a:extLst>
              <a:ext uri="{FF2B5EF4-FFF2-40B4-BE49-F238E27FC236}">
                <a16:creationId xmlns:a16="http://schemas.microsoft.com/office/drawing/2014/main" id="{7C65A894-5F4D-41FA-9AF5-085E2AE1C86F}"/>
              </a:ext>
            </a:extLst>
          </p:cNvPr>
          <p:cNvSpPr>
            <a:spLocks noGrp="1"/>
          </p:cNvSpPr>
          <p:nvPr>
            <p:ph type="dt" sz="half" idx="10"/>
          </p:nvPr>
        </p:nvSpPr>
        <p:spPr/>
        <p:txBody>
          <a:bodyPr/>
          <a:lstStyle/>
          <a:p>
            <a:fld id="{D9627584-2750-4CC4-AADF-B0C45732AAAC}" type="datetimeFigureOut">
              <a:rPr lang="en-US" smtClean="0"/>
              <a:t>5/18/2022</a:t>
            </a:fld>
            <a:endParaRPr lang="en-US"/>
          </a:p>
        </p:txBody>
      </p:sp>
      <p:sp>
        <p:nvSpPr>
          <p:cNvPr id="5" name="Footer Placeholder 4">
            <a:extLst>
              <a:ext uri="{FF2B5EF4-FFF2-40B4-BE49-F238E27FC236}">
                <a16:creationId xmlns:a16="http://schemas.microsoft.com/office/drawing/2014/main" id="{7CF14A07-AA32-47EB-B839-0B92964802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83A3A75-743E-48E5-BF17-D51891F0459E}"/>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26886444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a:t>Click to edit Master title style</a:t>
            </a:r>
            <a:endParaRPr lang="en-US" dirty="0"/>
          </a:p>
        </p:txBody>
      </p:sp>
      <p:sp>
        <p:nvSpPr>
          <p:cNvPr id="3" name="Content Placeholder 2"/>
          <p:cNvSpPr>
            <a:spLocks noGrp="1"/>
          </p:cNvSpPr>
          <p:nvPr>
            <p:ph idx="1"/>
          </p:nvPr>
        </p:nvSpPr>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Date Placeholder 6">
            <a:extLst>
              <a:ext uri="{FF2B5EF4-FFF2-40B4-BE49-F238E27FC236}">
                <a16:creationId xmlns:a16="http://schemas.microsoft.com/office/drawing/2014/main" id="{566A8C8D-DCAC-48E8-B44C-1856BA32B821}"/>
              </a:ext>
            </a:extLst>
          </p:cNvPr>
          <p:cNvSpPr>
            <a:spLocks noGrp="1"/>
          </p:cNvSpPr>
          <p:nvPr>
            <p:ph type="dt" sz="half" idx="10"/>
          </p:nvPr>
        </p:nvSpPr>
        <p:spPr/>
        <p:txBody>
          <a:bodyPr/>
          <a:lstStyle/>
          <a:p>
            <a:fld id="{D9627584-2750-4CC4-AADF-B0C45732AAAC}" type="datetimeFigureOut">
              <a:rPr lang="en-US" smtClean="0"/>
              <a:t>5/18/2022</a:t>
            </a:fld>
            <a:endParaRPr lang="en-US"/>
          </a:p>
        </p:txBody>
      </p:sp>
      <p:sp>
        <p:nvSpPr>
          <p:cNvPr id="8" name="Footer Placeholder 7">
            <a:extLst>
              <a:ext uri="{FF2B5EF4-FFF2-40B4-BE49-F238E27FC236}">
                <a16:creationId xmlns:a16="http://schemas.microsoft.com/office/drawing/2014/main" id="{0D0ED1D6-4D09-4FB5-8D1F-13867A55A64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05AC2A6-B44A-4D71-809C-A2173B1009A6}"/>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15453294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6000"/>
            </a:lvl1pPr>
          </a:lstStyle>
          <a:p>
            <a:r>
              <a:rPr lang="en-US" altLang="zh-CN"/>
              <a:t>Click to edit Master title style</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Edit Master text styles</a:t>
            </a:r>
          </a:p>
        </p:txBody>
      </p:sp>
      <p:sp>
        <p:nvSpPr>
          <p:cNvPr id="4" name="Date Placeholder 3">
            <a:extLst>
              <a:ext uri="{FF2B5EF4-FFF2-40B4-BE49-F238E27FC236}">
                <a16:creationId xmlns:a16="http://schemas.microsoft.com/office/drawing/2014/main" id="{06B83257-AC3A-41AF-A8B5-A27C8A4113A7}"/>
              </a:ext>
            </a:extLst>
          </p:cNvPr>
          <p:cNvSpPr>
            <a:spLocks noGrp="1"/>
          </p:cNvSpPr>
          <p:nvPr>
            <p:ph type="dt" sz="half" idx="10"/>
          </p:nvPr>
        </p:nvSpPr>
        <p:spPr/>
        <p:txBody>
          <a:bodyPr/>
          <a:lstStyle/>
          <a:p>
            <a:fld id="{D9627584-2750-4CC4-AADF-B0C45732AAAC}" type="datetimeFigureOut">
              <a:rPr lang="en-US" smtClean="0"/>
              <a:t>5/18/2022</a:t>
            </a:fld>
            <a:endParaRPr lang="en-US"/>
          </a:p>
        </p:txBody>
      </p:sp>
      <p:sp>
        <p:nvSpPr>
          <p:cNvPr id="5" name="Footer Placeholder 4">
            <a:extLst>
              <a:ext uri="{FF2B5EF4-FFF2-40B4-BE49-F238E27FC236}">
                <a16:creationId xmlns:a16="http://schemas.microsoft.com/office/drawing/2014/main" id="{AD0F82D5-B86E-45CF-9FBF-19090919DA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53F34E9-163F-46B3-A0E6-2CB14ECDAA1B}"/>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7430787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Date Placeholder 4">
            <a:extLst>
              <a:ext uri="{FF2B5EF4-FFF2-40B4-BE49-F238E27FC236}">
                <a16:creationId xmlns:a16="http://schemas.microsoft.com/office/drawing/2014/main" id="{AB2EE734-5704-4E85-A3DF-31A03E3496BA}"/>
              </a:ext>
            </a:extLst>
          </p:cNvPr>
          <p:cNvSpPr>
            <a:spLocks noGrp="1"/>
          </p:cNvSpPr>
          <p:nvPr>
            <p:ph type="dt" sz="half" idx="10"/>
          </p:nvPr>
        </p:nvSpPr>
        <p:spPr/>
        <p:txBody>
          <a:bodyPr/>
          <a:lstStyle/>
          <a:p>
            <a:fld id="{D9627584-2750-4CC4-AADF-B0C45732AAAC}" type="datetimeFigureOut">
              <a:rPr lang="en-US" smtClean="0"/>
              <a:t>5/18/2022</a:t>
            </a:fld>
            <a:endParaRPr lang="en-US"/>
          </a:p>
        </p:txBody>
      </p:sp>
      <p:sp>
        <p:nvSpPr>
          <p:cNvPr id="6" name="Footer Placeholder 5">
            <a:extLst>
              <a:ext uri="{FF2B5EF4-FFF2-40B4-BE49-F238E27FC236}">
                <a16:creationId xmlns:a16="http://schemas.microsoft.com/office/drawing/2014/main" id="{F6AE4103-BB27-44AD-911F-09DE02E4347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25C0245-09B3-4832-8738-2CD52D2F4A33}"/>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10212410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ltLang="zh-CN"/>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en-US" dirty="0"/>
          </a:p>
        </p:txBody>
      </p:sp>
      <p:sp>
        <p:nvSpPr>
          <p:cNvPr id="4" name="Date Placeholder 3">
            <a:extLst>
              <a:ext uri="{FF2B5EF4-FFF2-40B4-BE49-F238E27FC236}">
                <a16:creationId xmlns:a16="http://schemas.microsoft.com/office/drawing/2014/main" id="{7C65A894-5F4D-41FA-9AF5-085E2AE1C86F}"/>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7CF14A07-AA32-47EB-B839-0B92964802B8}"/>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D83A3A75-743E-48E5-BF17-D51891F0459E}"/>
              </a:ext>
            </a:extLst>
          </p:cNvPr>
          <p:cNvSpPr>
            <a:spLocks noGrp="1"/>
          </p:cNvSpPr>
          <p:nvPr>
            <p:ph type="sldNum" sz="quarter" idx="12"/>
          </p:nvPr>
        </p:nvSpPr>
        <p:spPr/>
        <p:txBody>
          <a:bodyPr/>
          <a:lstStyle/>
          <a:p>
            <a:pPr>
              <a:defRPr/>
            </a:pPr>
            <a:fld id="{482C6DD7-90B1-4C98-BC9F-85B77C394F6F}" type="slidenum">
              <a:rPr lang="en-US" smtClean="0"/>
              <a:pPr>
                <a:defRPr/>
              </a:pPr>
              <a:t>‹#›</a:t>
            </a:fld>
            <a:endParaRPr lang="en-US"/>
          </a:p>
        </p:txBody>
      </p:sp>
    </p:spTree>
    <p:extLst>
      <p:ext uri="{BB962C8B-B14F-4D97-AF65-F5344CB8AC3E}">
        <p14:creationId xmlns:p14="http://schemas.microsoft.com/office/powerpoint/2010/main" val="4168945980"/>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lvl1pPr>
              <a:defRPr sz="4000"/>
            </a:lvl1pPr>
          </a:lstStyle>
          <a:p>
            <a:r>
              <a:rPr lang="en-US" altLang="zh-CN"/>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Date Placeholder 6">
            <a:extLst>
              <a:ext uri="{FF2B5EF4-FFF2-40B4-BE49-F238E27FC236}">
                <a16:creationId xmlns:a16="http://schemas.microsoft.com/office/drawing/2014/main" id="{A808F09A-8592-4BDE-ADDA-688B6580B167}"/>
              </a:ext>
            </a:extLst>
          </p:cNvPr>
          <p:cNvSpPr>
            <a:spLocks noGrp="1"/>
          </p:cNvSpPr>
          <p:nvPr>
            <p:ph type="dt" sz="half" idx="10"/>
          </p:nvPr>
        </p:nvSpPr>
        <p:spPr/>
        <p:txBody>
          <a:bodyPr/>
          <a:lstStyle/>
          <a:p>
            <a:fld id="{D9627584-2750-4CC4-AADF-B0C45732AAAC}" type="datetimeFigureOut">
              <a:rPr lang="en-US" smtClean="0"/>
              <a:t>5/18/2022</a:t>
            </a:fld>
            <a:endParaRPr lang="en-US"/>
          </a:p>
        </p:txBody>
      </p:sp>
      <p:sp>
        <p:nvSpPr>
          <p:cNvPr id="8" name="Footer Placeholder 7">
            <a:extLst>
              <a:ext uri="{FF2B5EF4-FFF2-40B4-BE49-F238E27FC236}">
                <a16:creationId xmlns:a16="http://schemas.microsoft.com/office/drawing/2014/main" id="{26A52FDA-E238-4433-BB18-6FECA1683F6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4F3B7A5C-5019-4856-842E-973AE681D56A}"/>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2219427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10FCA-6BEB-450B-8D71-DBD3FF329F59}"/>
              </a:ext>
            </a:extLst>
          </p:cNvPr>
          <p:cNvSpPr>
            <a:spLocks noGrp="1"/>
          </p:cNvSpPr>
          <p:nvPr>
            <p:ph type="title"/>
          </p:nvPr>
        </p:nvSpPr>
        <p:spPr/>
        <p:txBody>
          <a:bodyPr/>
          <a:lstStyle/>
          <a:p>
            <a:r>
              <a:rPr lang="en-US"/>
              <a:t>Click to edit Master title style</a:t>
            </a:r>
          </a:p>
        </p:txBody>
      </p:sp>
      <p:sp>
        <p:nvSpPr>
          <p:cNvPr id="6" name="Date Placeholder 5">
            <a:extLst>
              <a:ext uri="{FF2B5EF4-FFF2-40B4-BE49-F238E27FC236}">
                <a16:creationId xmlns:a16="http://schemas.microsoft.com/office/drawing/2014/main" id="{2ADC2324-A4ED-4FC5-918E-A3442C9DA23D}"/>
              </a:ext>
            </a:extLst>
          </p:cNvPr>
          <p:cNvSpPr>
            <a:spLocks noGrp="1"/>
          </p:cNvSpPr>
          <p:nvPr>
            <p:ph type="dt" sz="half" idx="10"/>
          </p:nvPr>
        </p:nvSpPr>
        <p:spPr/>
        <p:txBody>
          <a:bodyPr/>
          <a:lstStyle/>
          <a:p>
            <a:fld id="{D9627584-2750-4CC4-AADF-B0C45732AAAC}" type="datetimeFigureOut">
              <a:rPr lang="en-US" smtClean="0"/>
              <a:t>5/18/2022</a:t>
            </a:fld>
            <a:endParaRPr lang="en-US"/>
          </a:p>
        </p:txBody>
      </p:sp>
      <p:sp>
        <p:nvSpPr>
          <p:cNvPr id="7" name="Footer Placeholder 6">
            <a:extLst>
              <a:ext uri="{FF2B5EF4-FFF2-40B4-BE49-F238E27FC236}">
                <a16:creationId xmlns:a16="http://schemas.microsoft.com/office/drawing/2014/main" id="{B325BB10-F15D-4F22-B3CC-E61B4CC97173}"/>
              </a:ext>
            </a:extLst>
          </p:cNvPr>
          <p:cNvSpPr>
            <a:spLocks noGrp="1"/>
          </p:cNvSpPr>
          <p:nvPr>
            <p:ph type="ftr" sz="quarter" idx="11"/>
          </p:nvPr>
        </p:nvSpPr>
        <p:spPr/>
        <p:txBody>
          <a:bodyPr/>
          <a:lstStyle/>
          <a:p>
            <a:endParaRPr lang="en-US"/>
          </a:p>
        </p:txBody>
      </p:sp>
      <p:sp>
        <p:nvSpPr>
          <p:cNvPr id="8" name="Slide Number Placeholder 7">
            <a:extLst>
              <a:ext uri="{FF2B5EF4-FFF2-40B4-BE49-F238E27FC236}">
                <a16:creationId xmlns:a16="http://schemas.microsoft.com/office/drawing/2014/main" id="{85B2B533-CBDD-4A44-9E4B-28865F2B6989}"/>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243504666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2C1507-D766-4753-9928-5139C79DBE4F}"/>
              </a:ext>
            </a:extLst>
          </p:cNvPr>
          <p:cNvSpPr>
            <a:spLocks noGrp="1"/>
          </p:cNvSpPr>
          <p:nvPr>
            <p:ph type="dt" sz="half" idx="10"/>
          </p:nvPr>
        </p:nvSpPr>
        <p:spPr/>
        <p:txBody>
          <a:bodyPr/>
          <a:lstStyle/>
          <a:p>
            <a:fld id="{D9627584-2750-4CC4-AADF-B0C45732AAAC}" type="datetimeFigureOut">
              <a:rPr lang="en-US" smtClean="0"/>
              <a:t>5/18/2022</a:t>
            </a:fld>
            <a:endParaRPr lang="en-US"/>
          </a:p>
        </p:txBody>
      </p:sp>
      <p:sp>
        <p:nvSpPr>
          <p:cNvPr id="3" name="Footer Placeholder 2">
            <a:extLst>
              <a:ext uri="{FF2B5EF4-FFF2-40B4-BE49-F238E27FC236}">
                <a16:creationId xmlns:a16="http://schemas.microsoft.com/office/drawing/2014/main" id="{C275B5EA-808E-4A1C-9450-33374F7A196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446A3B2-DD1E-4AC6-97D5-35B860318988}"/>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40305079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Content Placeholder 2"/>
          <p:cNvSpPr>
            <a:spLocks noGrp="1"/>
          </p:cNvSpPr>
          <p:nvPr>
            <p:ph idx="1"/>
          </p:nvPr>
        </p:nvSpPr>
        <p:spPr>
          <a:xfrm>
            <a:off x="3887391" y="987428"/>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Date Placeholder 4">
            <a:extLst>
              <a:ext uri="{FF2B5EF4-FFF2-40B4-BE49-F238E27FC236}">
                <a16:creationId xmlns:a16="http://schemas.microsoft.com/office/drawing/2014/main" id="{8E55EB9A-FA89-481E-B03C-21809111217F}"/>
              </a:ext>
            </a:extLst>
          </p:cNvPr>
          <p:cNvSpPr>
            <a:spLocks noGrp="1"/>
          </p:cNvSpPr>
          <p:nvPr>
            <p:ph type="dt" sz="half" idx="10"/>
          </p:nvPr>
        </p:nvSpPr>
        <p:spPr/>
        <p:txBody>
          <a:bodyPr/>
          <a:lstStyle/>
          <a:p>
            <a:fld id="{D9627584-2750-4CC4-AADF-B0C45732AAAC}" type="datetimeFigureOut">
              <a:rPr lang="en-US" smtClean="0"/>
              <a:t>5/18/2022</a:t>
            </a:fld>
            <a:endParaRPr lang="en-US"/>
          </a:p>
        </p:txBody>
      </p:sp>
      <p:sp>
        <p:nvSpPr>
          <p:cNvPr id="6" name="Footer Placeholder 5">
            <a:extLst>
              <a:ext uri="{FF2B5EF4-FFF2-40B4-BE49-F238E27FC236}">
                <a16:creationId xmlns:a16="http://schemas.microsoft.com/office/drawing/2014/main" id="{D08A67F7-B81F-448E-8FE3-7CE1FFC505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AD84D60-FB76-464A-A1B4-26E2455A8B16}"/>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01900297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Picture Placeholder 2"/>
          <p:cNvSpPr>
            <a:spLocks noGrp="1" noChangeAspect="1"/>
          </p:cNvSpPr>
          <p:nvPr>
            <p:ph type="pic" idx="1"/>
          </p:nvPr>
        </p:nvSpPr>
        <p:spPr>
          <a:xfrm>
            <a:off x="3887391" y="987428"/>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Date Placeholder 4">
            <a:extLst>
              <a:ext uri="{FF2B5EF4-FFF2-40B4-BE49-F238E27FC236}">
                <a16:creationId xmlns:a16="http://schemas.microsoft.com/office/drawing/2014/main" id="{D57E036D-6CA9-4752-878A-96D1C1377EB9}"/>
              </a:ext>
            </a:extLst>
          </p:cNvPr>
          <p:cNvSpPr>
            <a:spLocks noGrp="1"/>
          </p:cNvSpPr>
          <p:nvPr>
            <p:ph type="dt" sz="half" idx="10"/>
          </p:nvPr>
        </p:nvSpPr>
        <p:spPr/>
        <p:txBody>
          <a:bodyPr/>
          <a:lstStyle/>
          <a:p>
            <a:fld id="{D9627584-2750-4CC4-AADF-B0C45732AAAC}" type="datetimeFigureOut">
              <a:rPr lang="en-US" smtClean="0"/>
              <a:t>5/18/2022</a:t>
            </a:fld>
            <a:endParaRPr lang="en-US"/>
          </a:p>
        </p:txBody>
      </p:sp>
      <p:sp>
        <p:nvSpPr>
          <p:cNvPr id="6" name="Footer Placeholder 5">
            <a:extLst>
              <a:ext uri="{FF2B5EF4-FFF2-40B4-BE49-F238E27FC236}">
                <a16:creationId xmlns:a16="http://schemas.microsoft.com/office/drawing/2014/main" id="{F2F26CC8-6B90-4954-8A37-08261E5F0A5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DF6F86F-CE41-48A4-B0DC-E103A94F7A99}"/>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232685249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a:extLst>
              <a:ext uri="{FF2B5EF4-FFF2-40B4-BE49-F238E27FC236}">
                <a16:creationId xmlns:a16="http://schemas.microsoft.com/office/drawing/2014/main" id="{0565CA6E-6066-412E-AA71-2B40AEB5DD3B}"/>
              </a:ext>
            </a:extLst>
          </p:cNvPr>
          <p:cNvSpPr>
            <a:spLocks noGrp="1"/>
          </p:cNvSpPr>
          <p:nvPr>
            <p:ph type="dt" sz="half" idx="10"/>
          </p:nvPr>
        </p:nvSpPr>
        <p:spPr/>
        <p:txBody>
          <a:bodyPr/>
          <a:lstStyle/>
          <a:p>
            <a:fld id="{D9627584-2750-4CC4-AADF-B0C45732AAAC}" type="datetimeFigureOut">
              <a:rPr lang="en-US" smtClean="0"/>
              <a:t>5/18/2022</a:t>
            </a:fld>
            <a:endParaRPr lang="en-US"/>
          </a:p>
        </p:txBody>
      </p:sp>
      <p:sp>
        <p:nvSpPr>
          <p:cNvPr id="5" name="Footer Placeholder 4">
            <a:extLst>
              <a:ext uri="{FF2B5EF4-FFF2-40B4-BE49-F238E27FC236}">
                <a16:creationId xmlns:a16="http://schemas.microsoft.com/office/drawing/2014/main" id="{08B8E847-C332-4DF5-8E47-D083F907F8D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450E8A3-344B-40B9-B94C-0CD705527C03}"/>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04695249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lvl1pPr>
              <a:defRPr sz="4000"/>
            </a:lvl1pPr>
          </a:lstStyle>
          <a:p>
            <a:r>
              <a:rPr lang="en-US" altLang="zh-CN"/>
              <a:t>Click to edit Master title style</a:t>
            </a:r>
            <a:endParaRPr lang="en-US" dirty="0"/>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Slide Number Placeholder 3">
            <a:extLst>
              <a:ext uri="{FF2B5EF4-FFF2-40B4-BE49-F238E27FC236}">
                <a16:creationId xmlns:a16="http://schemas.microsoft.com/office/drawing/2014/main" id="{E99C86AD-207A-49B3-8B85-C20B3E1D1420}"/>
              </a:ext>
            </a:extLst>
          </p:cNvPr>
          <p:cNvSpPr>
            <a:spLocks noGrp="1"/>
          </p:cNvSpPr>
          <p:nvPr>
            <p:ph type="sldNum" sz="quarter" idx="10"/>
          </p:nvPr>
        </p:nvSpPr>
        <p:spPr/>
        <p:txBody>
          <a:bodyPr/>
          <a:lstStyle/>
          <a:p>
            <a:fld id="{EAE85108-AB35-4433-8F19-4A27CCF14BF7}" type="slidenum">
              <a:rPr lang="en-US" smtClean="0"/>
              <a:t>‹#›</a:t>
            </a:fld>
            <a:endParaRPr lang="en-US"/>
          </a:p>
        </p:txBody>
      </p:sp>
      <p:sp>
        <p:nvSpPr>
          <p:cNvPr id="5" name="Date Placeholder 4">
            <a:extLst>
              <a:ext uri="{FF2B5EF4-FFF2-40B4-BE49-F238E27FC236}">
                <a16:creationId xmlns:a16="http://schemas.microsoft.com/office/drawing/2014/main" id="{42912352-2C1C-4D23-8513-989FBB4A2D9E}"/>
              </a:ext>
            </a:extLst>
          </p:cNvPr>
          <p:cNvSpPr>
            <a:spLocks noGrp="1"/>
          </p:cNvSpPr>
          <p:nvPr>
            <p:ph type="dt" sz="half" idx="11"/>
          </p:nvPr>
        </p:nvSpPr>
        <p:spPr/>
        <p:txBody>
          <a:bodyPr/>
          <a:lstStyle/>
          <a:p>
            <a:fld id="{D9627584-2750-4CC4-AADF-B0C45732AAAC}" type="datetimeFigureOut">
              <a:rPr lang="en-US" smtClean="0"/>
              <a:t>5/18/2022</a:t>
            </a:fld>
            <a:endParaRPr lang="en-US"/>
          </a:p>
        </p:txBody>
      </p:sp>
      <p:sp>
        <p:nvSpPr>
          <p:cNvPr id="6" name="Footer Placeholder 5">
            <a:extLst>
              <a:ext uri="{FF2B5EF4-FFF2-40B4-BE49-F238E27FC236}">
                <a16:creationId xmlns:a16="http://schemas.microsoft.com/office/drawing/2014/main" id="{3442BEA7-CAC5-4B44-BFE2-44C65C4F9360}"/>
              </a:ext>
            </a:extLst>
          </p:cNvPr>
          <p:cNvSpPr>
            <a:spLocks noGrp="1"/>
          </p:cNvSpPr>
          <p:nvPr>
            <p:ph type="ftr" sz="quarter" idx="12"/>
          </p:nvPr>
        </p:nvSpPr>
        <p:spPr/>
        <p:txBody>
          <a:bodyPr/>
          <a:lstStyle/>
          <a:p>
            <a:endParaRPr lang="en-US"/>
          </a:p>
        </p:txBody>
      </p:sp>
    </p:spTree>
    <p:extLst>
      <p:ext uri="{BB962C8B-B14F-4D97-AF65-F5344CB8AC3E}">
        <p14:creationId xmlns:p14="http://schemas.microsoft.com/office/powerpoint/2010/main" val="41878360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a:t>Click to edit Master title style</a:t>
            </a:r>
            <a:endParaRPr lang="en-US" dirty="0"/>
          </a:p>
        </p:txBody>
      </p:sp>
      <p:sp>
        <p:nvSpPr>
          <p:cNvPr id="3" name="Content Placeholder 2"/>
          <p:cNvSpPr>
            <a:spLocks noGrp="1"/>
          </p:cNvSpPr>
          <p:nvPr>
            <p:ph idx="1"/>
          </p:nvPr>
        </p:nvSpPr>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Date Placeholder 6">
            <a:extLst>
              <a:ext uri="{FF2B5EF4-FFF2-40B4-BE49-F238E27FC236}">
                <a16:creationId xmlns:a16="http://schemas.microsoft.com/office/drawing/2014/main" id="{566A8C8D-DCAC-48E8-B44C-1856BA32B821}"/>
              </a:ext>
            </a:extLst>
          </p:cNvPr>
          <p:cNvSpPr>
            <a:spLocks noGrp="1"/>
          </p:cNvSpPr>
          <p:nvPr>
            <p:ph type="dt" sz="half" idx="10"/>
          </p:nvPr>
        </p:nvSpPr>
        <p:spPr/>
        <p:txBody>
          <a:bodyPr/>
          <a:lstStyle/>
          <a:p>
            <a:pPr>
              <a:defRPr/>
            </a:pPr>
            <a:endParaRPr lang="en-US"/>
          </a:p>
        </p:txBody>
      </p:sp>
      <p:sp>
        <p:nvSpPr>
          <p:cNvPr id="8" name="Footer Placeholder 7">
            <a:extLst>
              <a:ext uri="{FF2B5EF4-FFF2-40B4-BE49-F238E27FC236}">
                <a16:creationId xmlns:a16="http://schemas.microsoft.com/office/drawing/2014/main" id="{0D0ED1D6-4D09-4FB5-8D1F-13867A55A641}"/>
              </a:ext>
            </a:extLst>
          </p:cNvPr>
          <p:cNvSpPr>
            <a:spLocks noGrp="1"/>
          </p:cNvSpPr>
          <p:nvPr>
            <p:ph type="ftr" sz="quarter" idx="11"/>
          </p:nvPr>
        </p:nvSpPr>
        <p:spPr/>
        <p:txBody>
          <a:bodyPr/>
          <a:lstStyle/>
          <a:p>
            <a:pPr>
              <a:defRPr/>
            </a:pPr>
            <a:endParaRPr lang="en-US"/>
          </a:p>
        </p:txBody>
      </p:sp>
      <p:sp>
        <p:nvSpPr>
          <p:cNvPr id="9" name="Slide Number Placeholder 8">
            <a:extLst>
              <a:ext uri="{FF2B5EF4-FFF2-40B4-BE49-F238E27FC236}">
                <a16:creationId xmlns:a16="http://schemas.microsoft.com/office/drawing/2014/main" id="{705AC2A6-B44A-4D71-809C-A2173B1009A6}"/>
              </a:ext>
            </a:extLst>
          </p:cNvPr>
          <p:cNvSpPr>
            <a:spLocks noGrp="1"/>
          </p:cNvSpPr>
          <p:nvPr>
            <p:ph type="sldNum" sz="quarter" idx="12"/>
          </p:nvPr>
        </p:nvSpPr>
        <p:spPr/>
        <p:txBody>
          <a:bodyPr/>
          <a:lstStyle/>
          <a:p>
            <a:pPr>
              <a:defRPr/>
            </a:pPr>
            <a:fld id="{519C8756-3B26-4146-A7C7-24F682EEB786}" type="slidenum">
              <a:rPr lang="en-US" smtClean="0"/>
              <a:pPr>
                <a:defRPr/>
              </a:pPr>
              <a:t>‹#›</a:t>
            </a:fld>
            <a:endParaRPr lang="en-US"/>
          </a:p>
        </p:txBody>
      </p:sp>
    </p:spTree>
    <p:extLst>
      <p:ext uri="{BB962C8B-B14F-4D97-AF65-F5344CB8AC3E}">
        <p14:creationId xmlns:p14="http://schemas.microsoft.com/office/powerpoint/2010/main" val="34499752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6000"/>
            </a:lvl1pPr>
          </a:lstStyle>
          <a:p>
            <a:r>
              <a:rPr lang="en-US" altLang="zh-CN"/>
              <a:t>Click to edit Master title style</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Edit Master text styles</a:t>
            </a:r>
          </a:p>
        </p:txBody>
      </p:sp>
      <p:sp>
        <p:nvSpPr>
          <p:cNvPr id="4" name="Date Placeholder 3">
            <a:extLst>
              <a:ext uri="{FF2B5EF4-FFF2-40B4-BE49-F238E27FC236}">
                <a16:creationId xmlns:a16="http://schemas.microsoft.com/office/drawing/2014/main" id="{06B83257-AC3A-41AF-A8B5-A27C8A4113A7}"/>
              </a:ext>
            </a:extLst>
          </p:cNvPr>
          <p:cNvSpPr>
            <a:spLocks noGrp="1"/>
          </p:cNvSpPr>
          <p:nvPr>
            <p:ph type="dt" sz="half" idx="10"/>
          </p:nvPr>
        </p:nvSpPr>
        <p:spPr/>
        <p:txBody>
          <a:bodyPr/>
          <a:lstStyle/>
          <a:p>
            <a:fld id="{D9627584-2750-4CC4-AADF-B0C45732AAAC}" type="datetimeFigureOut">
              <a:rPr lang="en-US" smtClean="0"/>
              <a:t>5/18/2022</a:t>
            </a:fld>
            <a:endParaRPr lang="en-US"/>
          </a:p>
        </p:txBody>
      </p:sp>
      <p:sp>
        <p:nvSpPr>
          <p:cNvPr id="5" name="Footer Placeholder 4">
            <a:extLst>
              <a:ext uri="{FF2B5EF4-FFF2-40B4-BE49-F238E27FC236}">
                <a16:creationId xmlns:a16="http://schemas.microsoft.com/office/drawing/2014/main" id="{AD0F82D5-B86E-45CF-9FBF-19090919DA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53F34E9-163F-46B3-A0E6-2CB14ECDAA1B}"/>
              </a:ext>
            </a:extLst>
          </p:cNvPr>
          <p:cNvSpPr>
            <a:spLocks noGrp="1"/>
          </p:cNvSpPr>
          <p:nvPr>
            <p:ph type="sldNum" sz="quarter" idx="12"/>
          </p:nvPr>
        </p:nvSpPr>
        <p:spPr/>
        <p:txBody>
          <a:bodyPr/>
          <a:lstStyle/>
          <a:p>
            <a:pPr>
              <a:defRPr/>
            </a:pPr>
            <a:fld id="{89681101-023D-40BD-A2D5-1BE569FA9ED1}" type="slidenum">
              <a:rPr lang="en-US" smtClean="0"/>
              <a:pPr>
                <a:defRPr/>
              </a:pPr>
              <a:t>‹#›</a:t>
            </a:fld>
            <a:endParaRPr lang="en-US"/>
          </a:p>
        </p:txBody>
      </p:sp>
    </p:spTree>
    <p:extLst>
      <p:ext uri="{BB962C8B-B14F-4D97-AF65-F5344CB8AC3E}">
        <p14:creationId xmlns:p14="http://schemas.microsoft.com/office/powerpoint/2010/main" val="30743513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Date Placeholder 4">
            <a:extLst>
              <a:ext uri="{FF2B5EF4-FFF2-40B4-BE49-F238E27FC236}">
                <a16:creationId xmlns:a16="http://schemas.microsoft.com/office/drawing/2014/main" id="{AB2EE734-5704-4E85-A3DF-31A03E3496BA}"/>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F6AE4103-BB27-44AD-911F-09DE02E43479}"/>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425C0245-09B3-4832-8738-2CD52D2F4A33}"/>
              </a:ext>
            </a:extLst>
          </p:cNvPr>
          <p:cNvSpPr>
            <a:spLocks noGrp="1"/>
          </p:cNvSpPr>
          <p:nvPr>
            <p:ph type="sldNum" sz="quarter" idx="12"/>
          </p:nvPr>
        </p:nvSpPr>
        <p:spPr/>
        <p:txBody>
          <a:bodyPr/>
          <a:lstStyle/>
          <a:p>
            <a:pPr>
              <a:defRPr/>
            </a:pPr>
            <a:fld id="{602A36C7-64AD-493B-A2E3-FF995BB373FA}" type="slidenum">
              <a:rPr lang="en-US" smtClean="0"/>
              <a:pPr>
                <a:defRPr/>
              </a:pPr>
              <a:t>‹#›</a:t>
            </a:fld>
            <a:endParaRPr lang="en-US"/>
          </a:p>
        </p:txBody>
      </p:sp>
    </p:spTree>
    <p:extLst>
      <p:ext uri="{BB962C8B-B14F-4D97-AF65-F5344CB8AC3E}">
        <p14:creationId xmlns:p14="http://schemas.microsoft.com/office/powerpoint/2010/main" val="8721677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lvl1pPr>
              <a:defRPr sz="4000"/>
            </a:lvl1pPr>
          </a:lstStyle>
          <a:p>
            <a:r>
              <a:rPr lang="en-US" altLang="zh-CN"/>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Date Placeholder 6">
            <a:extLst>
              <a:ext uri="{FF2B5EF4-FFF2-40B4-BE49-F238E27FC236}">
                <a16:creationId xmlns:a16="http://schemas.microsoft.com/office/drawing/2014/main" id="{A808F09A-8592-4BDE-ADDA-688B6580B167}"/>
              </a:ext>
            </a:extLst>
          </p:cNvPr>
          <p:cNvSpPr>
            <a:spLocks noGrp="1"/>
          </p:cNvSpPr>
          <p:nvPr>
            <p:ph type="dt" sz="half" idx="10"/>
          </p:nvPr>
        </p:nvSpPr>
        <p:spPr/>
        <p:txBody>
          <a:bodyPr/>
          <a:lstStyle/>
          <a:p>
            <a:pPr>
              <a:defRPr/>
            </a:pPr>
            <a:endParaRPr lang="en-US"/>
          </a:p>
        </p:txBody>
      </p:sp>
      <p:sp>
        <p:nvSpPr>
          <p:cNvPr id="8" name="Footer Placeholder 7">
            <a:extLst>
              <a:ext uri="{FF2B5EF4-FFF2-40B4-BE49-F238E27FC236}">
                <a16:creationId xmlns:a16="http://schemas.microsoft.com/office/drawing/2014/main" id="{26A52FDA-E238-4433-BB18-6FECA1683F65}"/>
              </a:ext>
            </a:extLst>
          </p:cNvPr>
          <p:cNvSpPr>
            <a:spLocks noGrp="1"/>
          </p:cNvSpPr>
          <p:nvPr>
            <p:ph type="ftr" sz="quarter" idx="11"/>
          </p:nvPr>
        </p:nvSpPr>
        <p:spPr/>
        <p:txBody>
          <a:bodyPr/>
          <a:lstStyle/>
          <a:p>
            <a:pPr>
              <a:defRPr/>
            </a:pPr>
            <a:endParaRPr lang="en-US"/>
          </a:p>
        </p:txBody>
      </p:sp>
      <p:sp>
        <p:nvSpPr>
          <p:cNvPr id="9" name="Slide Number Placeholder 8">
            <a:extLst>
              <a:ext uri="{FF2B5EF4-FFF2-40B4-BE49-F238E27FC236}">
                <a16:creationId xmlns:a16="http://schemas.microsoft.com/office/drawing/2014/main" id="{4F3B7A5C-5019-4856-842E-973AE681D56A}"/>
              </a:ext>
            </a:extLst>
          </p:cNvPr>
          <p:cNvSpPr>
            <a:spLocks noGrp="1"/>
          </p:cNvSpPr>
          <p:nvPr>
            <p:ph type="sldNum" sz="quarter" idx="12"/>
          </p:nvPr>
        </p:nvSpPr>
        <p:spPr/>
        <p:txBody>
          <a:bodyPr/>
          <a:lstStyle/>
          <a:p>
            <a:pPr>
              <a:defRPr/>
            </a:pPr>
            <a:fld id="{C5B531E3-1644-4945-BBCC-C2869EBB3C31}" type="slidenum">
              <a:rPr lang="en-US" smtClean="0"/>
              <a:pPr>
                <a:defRPr/>
              </a:pPr>
              <a:t>‹#›</a:t>
            </a:fld>
            <a:endParaRPr lang="en-US"/>
          </a:p>
        </p:txBody>
      </p:sp>
    </p:spTree>
    <p:extLst>
      <p:ext uri="{BB962C8B-B14F-4D97-AF65-F5344CB8AC3E}">
        <p14:creationId xmlns:p14="http://schemas.microsoft.com/office/powerpoint/2010/main" val="17633252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10FCA-6BEB-450B-8D71-DBD3FF329F59}"/>
              </a:ext>
            </a:extLst>
          </p:cNvPr>
          <p:cNvSpPr>
            <a:spLocks noGrp="1"/>
          </p:cNvSpPr>
          <p:nvPr>
            <p:ph type="title"/>
          </p:nvPr>
        </p:nvSpPr>
        <p:spPr/>
        <p:txBody>
          <a:bodyPr/>
          <a:lstStyle/>
          <a:p>
            <a:r>
              <a:rPr lang="en-US"/>
              <a:t>Click to edit Master title style</a:t>
            </a:r>
          </a:p>
        </p:txBody>
      </p:sp>
      <p:sp>
        <p:nvSpPr>
          <p:cNvPr id="6" name="Date Placeholder 5">
            <a:extLst>
              <a:ext uri="{FF2B5EF4-FFF2-40B4-BE49-F238E27FC236}">
                <a16:creationId xmlns:a16="http://schemas.microsoft.com/office/drawing/2014/main" id="{2ADC2324-A4ED-4FC5-918E-A3442C9DA23D}"/>
              </a:ext>
            </a:extLst>
          </p:cNvPr>
          <p:cNvSpPr>
            <a:spLocks noGrp="1"/>
          </p:cNvSpPr>
          <p:nvPr>
            <p:ph type="dt" sz="half" idx="10"/>
          </p:nvPr>
        </p:nvSpPr>
        <p:spPr/>
        <p:txBody>
          <a:bodyPr/>
          <a:lstStyle/>
          <a:p>
            <a:pPr>
              <a:defRPr/>
            </a:pPr>
            <a:endParaRPr lang="en-US"/>
          </a:p>
        </p:txBody>
      </p:sp>
      <p:sp>
        <p:nvSpPr>
          <p:cNvPr id="7" name="Footer Placeholder 6">
            <a:extLst>
              <a:ext uri="{FF2B5EF4-FFF2-40B4-BE49-F238E27FC236}">
                <a16:creationId xmlns:a16="http://schemas.microsoft.com/office/drawing/2014/main" id="{B325BB10-F15D-4F22-B3CC-E61B4CC97173}"/>
              </a:ext>
            </a:extLst>
          </p:cNvPr>
          <p:cNvSpPr>
            <a:spLocks noGrp="1"/>
          </p:cNvSpPr>
          <p:nvPr>
            <p:ph type="ftr" sz="quarter" idx="11"/>
          </p:nvPr>
        </p:nvSpPr>
        <p:spPr/>
        <p:txBody>
          <a:bodyPr/>
          <a:lstStyle/>
          <a:p>
            <a:pPr>
              <a:defRPr/>
            </a:pPr>
            <a:endParaRPr lang="en-US"/>
          </a:p>
        </p:txBody>
      </p:sp>
      <p:sp>
        <p:nvSpPr>
          <p:cNvPr id="8" name="Slide Number Placeholder 7">
            <a:extLst>
              <a:ext uri="{FF2B5EF4-FFF2-40B4-BE49-F238E27FC236}">
                <a16:creationId xmlns:a16="http://schemas.microsoft.com/office/drawing/2014/main" id="{85B2B533-CBDD-4A44-9E4B-28865F2B6989}"/>
              </a:ext>
            </a:extLst>
          </p:cNvPr>
          <p:cNvSpPr>
            <a:spLocks noGrp="1"/>
          </p:cNvSpPr>
          <p:nvPr>
            <p:ph type="sldNum" sz="quarter" idx="12"/>
          </p:nvPr>
        </p:nvSpPr>
        <p:spPr/>
        <p:txBody>
          <a:bodyPr/>
          <a:lstStyle/>
          <a:p>
            <a:pPr>
              <a:defRPr/>
            </a:pPr>
            <a:fld id="{482C6DD7-90B1-4C98-BC9F-85B77C394F6F}" type="slidenum">
              <a:rPr lang="en-US" smtClean="0"/>
              <a:pPr>
                <a:defRPr/>
              </a:pPr>
              <a:t>‹#›</a:t>
            </a:fld>
            <a:endParaRPr lang="en-US"/>
          </a:p>
        </p:txBody>
      </p:sp>
    </p:spTree>
    <p:extLst>
      <p:ext uri="{BB962C8B-B14F-4D97-AF65-F5344CB8AC3E}">
        <p14:creationId xmlns:p14="http://schemas.microsoft.com/office/powerpoint/2010/main" val="1039798043"/>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2C1507-D766-4753-9928-5139C79DBE4F}"/>
              </a:ext>
            </a:extLst>
          </p:cNvPr>
          <p:cNvSpPr>
            <a:spLocks noGrp="1"/>
          </p:cNvSpPr>
          <p:nvPr>
            <p:ph type="dt" sz="half" idx="10"/>
          </p:nvPr>
        </p:nvSpPr>
        <p:spPr/>
        <p:txBody>
          <a:bodyPr/>
          <a:lstStyle/>
          <a:p>
            <a:pPr>
              <a:defRPr/>
            </a:pPr>
            <a:endParaRPr lang="en-US"/>
          </a:p>
        </p:txBody>
      </p:sp>
      <p:sp>
        <p:nvSpPr>
          <p:cNvPr id="3" name="Footer Placeholder 2">
            <a:extLst>
              <a:ext uri="{FF2B5EF4-FFF2-40B4-BE49-F238E27FC236}">
                <a16:creationId xmlns:a16="http://schemas.microsoft.com/office/drawing/2014/main" id="{C275B5EA-808E-4A1C-9450-33374F7A1969}"/>
              </a:ext>
            </a:extLst>
          </p:cNvPr>
          <p:cNvSpPr>
            <a:spLocks noGrp="1"/>
          </p:cNvSpPr>
          <p:nvPr>
            <p:ph type="ftr" sz="quarter" idx="11"/>
          </p:nvPr>
        </p:nvSpPr>
        <p:spPr/>
        <p:txBody>
          <a:bodyPr/>
          <a:lstStyle/>
          <a:p>
            <a:pPr>
              <a:defRPr/>
            </a:pPr>
            <a:endParaRPr lang="en-US"/>
          </a:p>
        </p:txBody>
      </p:sp>
      <p:sp>
        <p:nvSpPr>
          <p:cNvPr id="4" name="Slide Number Placeholder 3">
            <a:extLst>
              <a:ext uri="{FF2B5EF4-FFF2-40B4-BE49-F238E27FC236}">
                <a16:creationId xmlns:a16="http://schemas.microsoft.com/office/drawing/2014/main" id="{1446A3B2-DD1E-4AC6-97D5-35B860318988}"/>
              </a:ext>
            </a:extLst>
          </p:cNvPr>
          <p:cNvSpPr>
            <a:spLocks noGrp="1"/>
          </p:cNvSpPr>
          <p:nvPr>
            <p:ph type="sldNum" sz="quarter" idx="12"/>
          </p:nvPr>
        </p:nvSpPr>
        <p:spPr/>
        <p:txBody>
          <a:bodyPr/>
          <a:lstStyle/>
          <a:p>
            <a:pPr>
              <a:defRPr/>
            </a:pPr>
            <a:fld id="{482C6DD7-90B1-4C98-BC9F-85B77C394F6F}" type="slidenum">
              <a:rPr lang="en-US" smtClean="0"/>
              <a:pPr>
                <a:defRPr/>
              </a:pPr>
              <a:t>‹#›</a:t>
            </a:fld>
            <a:endParaRPr lang="en-US"/>
          </a:p>
        </p:txBody>
      </p:sp>
    </p:spTree>
    <p:extLst>
      <p:ext uri="{BB962C8B-B14F-4D97-AF65-F5344CB8AC3E}">
        <p14:creationId xmlns:p14="http://schemas.microsoft.com/office/powerpoint/2010/main" val="1702918493"/>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Content Placeholder 2"/>
          <p:cNvSpPr>
            <a:spLocks noGrp="1"/>
          </p:cNvSpPr>
          <p:nvPr>
            <p:ph idx="1"/>
          </p:nvPr>
        </p:nvSpPr>
        <p:spPr>
          <a:xfrm>
            <a:off x="3887391" y="987428"/>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Date Placeholder 4">
            <a:extLst>
              <a:ext uri="{FF2B5EF4-FFF2-40B4-BE49-F238E27FC236}">
                <a16:creationId xmlns:a16="http://schemas.microsoft.com/office/drawing/2014/main" id="{8E55EB9A-FA89-481E-B03C-21809111217F}"/>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D08A67F7-B81F-448E-8FE3-7CE1FFC50595}"/>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7AD84D60-FB76-464A-A1B4-26E2455A8B16}"/>
              </a:ext>
            </a:extLst>
          </p:cNvPr>
          <p:cNvSpPr>
            <a:spLocks noGrp="1"/>
          </p:cNvSpPr>
          <p:nvPr>
            <p:ph type="sldNum" sz="quarter" idx="12"/>
          </p:nvPr>
        </p:nvSpPr>
        <p:spPr/>
        <p:txBody>
          <a:bodyPr/>
          <a:lstStyle/>
          <a:p>
            <a:pPr>
              <a:defRPr/>
            </a:pPr>
            <a:fld id="{9A4C7744-06B4-46BC-A4E7-EEEF0152FA2F}" type="slidenum">
              <a:rPr lang="en-US" smtClean="0"/>
              <a:pPr>
                <a:defRPr/>
              </a:pPr>
              <a:t>‹#›</a:t>
            </a:fld>
            <a:endParaRPr lang="en-US"/>
          </a:p>
        </p:txBody>
      </p:sp>
    </p:spTree>
    <p:extLst>
      <p:ext uri="{BB962C8B-B14F-4D97-AF65-F5344CB8AC3E}">
        <p14:creationId xmlns:p14="http://schemas.microsoft.com/office/powerpoint/2010/main" val="22981472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3.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ltLang="zh-CN"/>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Slide Number Placeholder 3">
            <a:extLst>
              <a:ext uri="{FF2B5EF4-FFF2-40B4-BE49-F238E27FC236}">
                <a16:creationId xmlns:a16="http://schemas.microsoft.com/office/drawing/2014/main" id="{E992CCC0-2233-4D49-B90B-9270579AA896}"/>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82C6DD7-90B1-4C98-BC9F-85B77C394F6F}" type="slidenum">
              <a:rPr lang="en-US" smtClean="0"/>
              <a:pPr>
                <a:defRPr/>
              </a:pPr>
              <a:t>‹#›</a:t>
            </a:fld>
            <a:endParaRPr lang="en-US"/>
          </a:p>
        </p:txBody>
      </p:sp>
      <p:sp>
        <p:nvSpPr>
          <p:cNvPr id="5" name="Date Placeholder 4">
            <a:extLst>
              <a:ext uri="{FF2B5EF4-FFF2-40B4-BE49-F238E27FC236}">
                <a16:creationId xmlns:a16="http://schemas.microsoft.com/office/drawing/2014/main" id="{B61BBD59-BBFC-42FB-92B6-E9A5A5F22456}"/>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6" name="Footer Placeholder 5">
            <a:extLst>
              <a:ext uri="{FF2B5EF4-FFF2-40B4-BE49-F238E27FC236}">
                <a16:creationId xmlns:a16="http://schemas.microsoft.com/office/drawing/2014/main" id="{E6FEF2E5-B203-4790-BCB1-4BA8A888BAEF}"/>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Tree>
    <p:extLst>
      <p:ext uri="{BB962C8B-B14F-4D97-AF65-F5344CB8AC3E}">
        <p14:creationId xmlns:p14="http://schemas.microsoft.com/office/powerpoint/2010/main" val="2299591623"/>
      </p:ext>
    </p:extLst>
  </p:cSld>
  <p:clrMap bg1="lt1" tx1="dk1" bg2="lt2" tx2="dk2" accent1="accent1" accent2="accent2" accent3="accent3" accent4="accent4" accent5="accent5" accent6="accent6" hlink="hlink" folHlink="folHlink"/>
  <p:sldLayoutIdLst>
    <p:sldLayoutId id="2147484242" r:id="rId1"/>
    <p:sldLayoutId id="2147484243" r:id="rId2"/>
    <p:sldLayoutId id="2147484244" r:id="rId3"/>
    <p:sldLayoutId id="2147484245" r:id="rId4"/>
    <p:sldLayoutId id="2147484246" r:id="rId5"/>
    <p:sldLayoutId id="2147484247" r:id="rId6"/>
    <p:sldLayoutId id="2147484248" r:id="rId7"/>
    <p:sldLayoutId id="2147484249" r:id="rId8"/>
    <p:sldLayoutId id="2147484250" r:id="rId9"/>
    <p:sldLayoutId id="2147484251" r:id="rId10"/>
    <p:sldLayoutId id="2147484252" r:id="rId11"/>
    <p:sldLayoutId id="2147484253" r:id="rId12"/>
    <p:sldLayoutId id="2147484235" r:id="rId13"/>
    <p:sldLayoutId id="2147484237" r:id="rId14"/>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ltLang="zh-CN"/>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Slide Number Placeholder 3">
            <a:extLst>
              <a:ext uri="{FF2B5EF4-FFF2-40B4-BE49-F238E27FC236}">
                <a16:creationId xmlns:a16="http://schemas.microsoft.com/office/drawing/2014/main" id="{E992CCC0-2233-4D49-B90B-9270579AA896}"/>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E85108-AB35-4433-8F19-4A27CCF14BF7}" type="slidenum">
              <a:rPr lang="en-US" smtClean="0"/>
              <a:t>‹#›</a:t>
            </a:fld>
            <a:endParaRPr lang="en-US"/>
          </a:p>
        </p:txBody>
      </p:sp>
      <p:sp>
        <p:nvSpPr>
          <p:cNvPr id="5" name="Date Placeholder 4">
            <a:extLst>
              <a:ext uri="{FF2B5EF4-FFF2-40B4-BE49-F238E27FC236}">
                <a16:creationId xmlns:a16="http://schemas.microsoft.com/office/drawing/2014/main" id="{B61BBD59-BBFC-42FB-92B6-E9A5A5F22456}"/>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627584-2750-4CC4-AADF-B0C45732AAAC}" type="datetimeFigureOut">
              <a:rPr lang="en-US" smtClean="0"/>
              <a:t>5/18/2022</a:t>
            </a:fld>
            <a:endParaRPr lang="en-US"/>
          </a:p>
        </p:txBody>
      </p:sp>
      <p:sp>
        <p:nvSpPr>
          <p:cNvPr id="6" name="Footer Placeholder 5">
            <a:extLst>
              <a:ext uri="{FF2B5EF4-FFF2-40B4-BE49-F238E27FC236}">
                <a16:creationId xmlns:a16="http://schemas.microsoft.com/office/drawing/2014/main" id="{E6FEF2E5-B203-4790-BCB1-4BA8A888BAEF}"/>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Tree>
    <p:extLst>
      <p:ext uri="{BB962C8B-B14F-4D97-AF65-F5344CB8AC3E}">
        <p14:creationId xmlns:p14="http://schemas.microsoft.com/office/powerpoint/2010/main" val="1493491904"/>
      </p:ext>
    </p:extLst>
  </p:cSld>
  <p:clrMap bg1="lt1" tx1="dk1" bg2="lt2" tx2="dk2" accent1="accent1" accent2="accent2" accent3="accent3" accent4="accent4" accent5="accent5" accent6="accent6" hlink="hlink" folHlink="folHlink"/>
  <p:sldLayoutIdLst>
    <p:sldLayoutId id="2147484257" r:id="rId1"/>
    <p:sldLayoutId id="2147484258" r:id="rId2"/>
    <p:sldLayoutId id="2147484259" r:id="rId3"/>
    <p:sldLayoutId id="2147484260" r:id="rId4"/>
    <p:sldLayoutId id="2147484261" r:id="rId5"/>
    <p:sldLayoutId id="2147484262" r:id="rId6"/>
    <p:sldLayoutId id="2147484263" r:id="rId7"/>
    <p:sldLayoutId id="2147484264" r:id="rId8"/>
    <p:sldLayoutId id="2147484265" r:id="rId9"/>
    <p:sldLayoutId id="2147484266" r:id="rId10"/>
    <p:sldLayoutId id="2147484267" r:id="rId11"/>
    <p:sldLayoutId id="2147484268" r:id="rId12"/>
  </p:sldLayoutIdLst>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customXml" Target="../ink/ink7.xml"/><Relationship Id="rId3" Type="http://schemas.openxmlformats.org/officeDocument/2006/relationships/notesSlide" Target="../notesSlides/notesSlide10.xml"/><Relationship Id="rId7" Type="http://schemas.openxmlformats.org/officeDocument/2006/relationships/image" Target="../media/image13.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customXml" Target="../ink/ink11.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7.bin"/><Relationship Id="rId18" Type="http://schemas.openxmlformats.org/officeDocument/2006/relationships/image" Target="../media/image25.wmf"/><Relationship Id="rId3" Type="http://schemas.openxmlformats.org/officeDocument/2006/relationships/notesSlide" Target="../notesSlides/notesSlide17.xml"/><Relationship Id="rId7" Type="http://schemas.openxmlformats.org/officeDocument/2006/relationships/image" Target="../media/image20.wmf"/><Relationship Id="rId12" Type="http://schemas.openxmlformats.org/officeDocument/2006/relationships/image" Target="../media/image160.png"/><Relationship Id="rId17" Type="http://schemas.openxmlformats.org/officeDocument/2006/relationships/oleObject" Target="../embeddings/oleObject9.bin"/><Relationship Id="rId2" Type="http://schemas.openxmlformats.org/officeDocument/2006/relationships/slideLayout" Target="../slideLayouts/slideLayout3.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oleObject" Target="../embeddings/oleObject8.bin"/><Relationship Id="rId10" Type="http://schemas.openxmlformats.org/officeDocument/2006/relationships/oleObject" Target="../embeddings/oleObject6.bin"/><Relationship Id="rId19" Type="http://schemas.openxmlformats.org/officeDocument/2006/relationships/oleObject" Target="../embeddings/oleObject10.bin"/><Relationship Id="rId4" Type="http://schemas.openxmlformats.org/officeDocument/2006/relationships/oleObject" Target="../embeddings/oleObject3.bin"/><Relationship Id="rId9" Type="http://schemas.openxmlformats.org/officeDocument/2006/relationships/image" Target="../media/image21.wmf"/><Relationship Id="rId14" Type="http://schemas.openxmlformats.org/officeDocument/2006/relationships/image" Target="../media/image23.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customXml" Target="../ink/ink1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customXml" Target="../ink/ink14.xml"/><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29.png"/></Relationships>
</file>

<file path=ppt/slides/_rels/slide29.xml.rels><?xml version="1.0" encoding="UTF-8" standalone="yes"?>
<Relationships xmlns="http://schemas.openxmlformats.org/package/2006/relationships"><Relationship Id="rId8" Type="http://schemas.openxmlformats.org/officeDocument/2006/relationships/customXml" Target="../ink/ink15.xml"/><Relationship Id="rId3" Type="http://schemas.openxmlformats.org/officeDocument/2006/relationships/notesSlide" Target="../notesSlides/notesSlide27.xml"/><Relationship Id="rId7" Type="http://schemas.openxmlformats.org/officeDocument/2006/relationships/image" Target="../media/image31.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30.wmf"/><Relationship Id="rId4" Type="http://schemas.openxmlformats.org/officeDocument/2006/relationships/oleObject" Target="../embeddings/oleObject11.bin"/><Relationship Id="rId9" Type="http://schemas.openxmlformats.org/officeDocument/2006/relationships/image" Target="../media/image32.png"/></Relationships>
</file>

<file path=ppt/slides/_rels/slide3.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8" Type="http://schemas.openxmlformats.org/officeDocument/2006/relationships/customXml" Target="../ink/ink17.xml"/><Relationship Id="rId3" Type="http://schemas.openxmlformats.org/officeDocument/2006/relationships/notesSlide" Target="../notesSlides/notesSlide28.xml"/><Relationship Id="rId7" Type="http://schemas.openxmlformats.org/officeDocument/2006/relationships/image" Target="../media/image34.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customXml" Target="../ink/ink16.xml"/><Relationship Id="rId11" Type="http://schemas.openxmlformats.org/officeDocument/2006/relationships/image" Target="../media/image36.png"/><Relationship Id="rId5" Type="http://schemas.openxmlformats.org/officeDocument/2006/relationships/image" Target="../media/image33.wmf"/><Relationship Id="rId10" Type="http://schemas.openxmlformats.org/officeDocument/2006/relationships/customXml" Target="../ink/ink18.xml"/><Relationship Id="rId4" Type="http://schemas.openxmlformats.org/officeDocument/2006/relationships/oleObject" Target="../embeddings/oleObject13.bin"/><Relationship Id="rId9" Type="http://schemas.openxmlformats.org/officeDocument/2006/relationships/image" Target="../media/image35.png"/></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customXml" Target="../ink/ink19.xml"/><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customXml" Target="../ink/ink20.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14.bin"/><Relationship Id="rId4" Type="http://schemas.openxmlformats.org/officeDocument/2006/relationships/image" Target="../media/image20.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40.wmf"/><Relationship Id="rId4"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3.png"/><Relationship Id="rId2" Type="http://schemas.openxmlformats.org/officeDocument/2006/relationships/notesSlide" Target="../notesSlides/notesSlide31.xml"/><Relationship Id="rId1" Type="http://schemas.openxmlformats.org/officeDocument/2006/relationships/slideLayout" Target="../slideLayouts/slideLayout3.xml"/><Relationship Id="rId6" Type="http://schemas.openxmlformats.org/officeDocument/2006/relationships/customXml" Target="../ink/ink22.xml"/><Relationship Id="rId5" Type="http://schemas.openxmlformats.org/officeDocument/2006/relationships/image" Target="../media/image42.png"/><Relationship Id="rId4" Type="http://schemas.openxmlformats.org/officeDocument/2006/relationships/customXml" Target="../ink/ink21.xml"/></Relationships>
</file>

<file path=ppt/slides/_rels/slide35.xml.rels><?xml version="1.0" encoding="UTF-8" standalone="yes"?>
<Relationships xmlns="http://schemas.openxmlformats.org/package/2006/relationships"><Relationship Id="rId3" Type="http://schemas.openxmlformats.org/officeDocument/2006/relationships/customXml" Target="../ink/ink23.xml"/><Relationship Id="rId2" Type="http://schemas.openxmlformats.org/officeDocument/2006/relationships/image" Target="../media/image41.png"/><Relationship Id="rId1" Type="http://schemas.openxmlformats.org/officeDocument/2006/relationships/slideLayout" Target="../slideLayouts/slideLayout8.xml"/><Relationship Id="rId4" Type="http://schemas.openxmlformats.org/officeDocument/2006/relationships/image" Target="../media/image44.png"/></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4"/>
          <p:cNvSpPr>
            <a:spLocks noGrp="1"/>
          </p:cNvSpPr>
          <p:nvPr>
            <p:ph type="ctrTitle"/>
          </p:nvPr>
        </p:nvSpPr>
        <p:spPr>
          <a:xfrm>
            <a:off x="533400" y="2971800"/>
            <a:ext cx="8077200" cy="860425"/>
          </a:xfrm>
        </p:spPr>
        <p:txBody>
          <a:bodyPr>
            <a:noAutofit/>
          </a:bodyPr>
          <a:lstStyle/>
          <a:p>
            <a:r>
              <a:rPr lang="en-US" dirty="0" err="1"/>
              <a:t>Toán</a:t>
            </a:r>
            <a:r>
              <a:rPr lang="en-US" dirty="0"/>
              <a:t> </a:t>
            </a:r>
            <a:r>
              <a:rPr lang="en-US" dirty="0" err="1"/>
              <a:t>rời</a:t>
            </a:r>
            <a:r>
              <a:rPr lang="en-US" dirty="0"/>
              <a:t> </a:t>
            </a:r>
            <a:r>
              <a:rPr lang="en-US" dirty="0" err="1"/>
              <a:t>rạc</a:t>
            </a:r>
            <a:endParaRPr lang="en-US" dirty="0"/>
          </a:p>
        </p:txBody>
      </p:sp>
      <p:pic>
        <p:nvPicPr>
          <p:cNvPr id="1229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10513" y="1562100"/>
            <a:ext cx="10255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66379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0</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Bài</a:t>
            </a:r>
            <a:r>
              <a:rPr lang="en-US" altLang="en-US" sz="2000" b="1" dirty="0"/>
              <a:t> </a:t>
            </a:r>
            <a:r>
              <a:rPr lang="en-US" altLang="en-US" sz="2000" b="1" dirty="0" err="1"/>
              <a:t>toán</a:t>
            </a:r>
            <a:r>
              <a:rPr lang="en-US" altLang="en-US" sz="2000" b="1" dirty="0"/>
              <a:t> </a:t>
            </a:r>
            <a:r>
              <a:rPr lang="en-US" altLang="en-US" sz="2000" b="1" dirty="0" err="1"/>
              <a:t>cái</a:t>
            </a:r>
            <a:r>
              <a:rPr lang="en-US" altLang="en-US" sz="2000" b="1" dirty="0"/>
              <a:t> </a:t>
            </a:r>
            <a:r>
              <a:rPr lang="en-US" altLang="en-US" sz="2000" b="1" dirty="0" err="1"/>
              <a:t>túi</a:t>
            </a:r>
            <a:r>
              <a:rPr lang="en-US" altLang="en-US" sz="2000" b="1" dirty="0"/>
              <a:t> (Knapsack)</a:t>
            </a:r>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51CC19F-E931-4197-859B-AB74B4901E73}"/>
              </a:ext>
            </a:extLst>
          </p:cNvPr>
          <p:cNvSpPr>
            <a:spLocks noGrp="1" noChangeArrowheads="1"/>
          </p:cNvSpPr>
          <p:nvPr>
            <p:ph idx="1"/>
          </p:nvPr>
        </p:nvSpPr>
        <p:spPr>
          <a:xfrm>
            <a:off x="169863" y="685800"/>
            <a:ext cx="8723312" cy="5181600"/>
          </a:xfrm>
        </p:spPr>
        <p:txBody>
          <a:bodyPr>
            <a:normAutofit/>
          </a:bodyPr>
          <a:lstStyle/>
          <a:p>
            <a:pPr algn="just">
              <a:defRPr/>
            </a:pPr>
            <a:r>
              <a:rPr lang="vi-VN" sz="1600" dirty="0">
                <a:cs typeface="Arial" panose="020B0604020202020204" pitchFamily="34" charset="0"/>
              </a:rPr>
              <a:t>Một phương án đem đồ của nhà thám hiểm có thể biểu diễn bởi vectơ nhị phân độ dài </a:t>
            </a:r>
            <a:r>
              <a:rPr lang="vi-VN" sz="1600" i="1" dirty="0">
                <a:cs typeface="Arial" panose="020B0604020202020204" pitchFamily="34" charset="0"/>
              </a:rPr>
              <a:t>n</a:t>
            </a:r>
            <a:r>
              <a:rPr lang="vi-VN" sz="1600" dirty="0">
                <a:cs typeface="Arial" panose="020B0604020202020204" pitchFamily="34" charset="0"/>
              </a:rPr>
              <a:t>: </a:t>
            </a:r>
            <a:r>
              <a:rPr lang="vi-VN" sz="1600" i="1" dirty="0">
                <a:cs typeface="Arial" panose="020B0604020202020204" pitchFamily="34" charset="0"/>
              </a:rPr>
              <a:t>x = </a:t>
            </a:r>
            <a:r>
              <a:rPr lang="vi-VN" sz="1600" dirty="0">
                <a:cs typeface="Arial" panose="020B0604020202020204" pitchFamily="34" charset="0"/>
              </a:rPr>
              <a:t>(</a:t>
            </a:r>
            <a:r>
              <a:rPr lang="vi-VN" sz="1600" i="1" dirty="0">
                <a:cs typeface="Arial" panose="020B0604020202020204" pitchFamily="34" charset="0"/>
              </a:rPr>
              <a:t>x</a:t>
            </a:r>
            <a:r>
              <a:rPr lang="vi-VN" sz="1600" baseline="-25000" dirty="0">
                <a:cs typeface="Arial" panose="020B0604020202020204" pitchFamily="34" charset="0"/>
              </a:rPr>
              <a:t>1</a:t>
            </a:r>
            <a:r>
              <a:rPr lang="vi-VN" sz="1600" i="1" dirty="0">
                <a:cs typeface="Arial" panose="020B0604020202020204" pitchFamily="34" charset="0"/>
              </a:rPr>
              <a:t>, x</a:t>
            </a:r>
            <a:r>
              <a:rPr lang="vi-VN" sz="1600" baseline="-25000" dirty="0">
                <a:cs typeface="Arial" panose="020B0604020202020204" pitchFamily="34" charset="0"/>
              </a:rPr>
              <a:t>2</a:t>
            </a:r>
            <a:r>
              <a:rPr lang="vi-VN" sz="1600" i="1" dirty="0">
                <a:cs typeface="Arial" panose="020B0604020202020204" pitchFamily="34" charset="0"/>
              </a:rPr>
              <a:t>,..., x</a:t>
            </a:r>
            <a:r>
              <a:rPr lang="vi-VN" sz="1600" i="1" baseline="-25000" dirty="0">
                <a:cs typeface="Arial" panose="020B0604020202020204" pitchFamily="34" charset="0"/>
              </a:rPr>
              <a:t>n</a:t>
            </a:r>
            <a:r>
              <a:rPr lang="vi-VN" sz="1600" dirty="0">
                <a:cs typeface="Arial" panose="020B0604020202020204" pitchFamily="34" charset="0"/>
              </a:rPr>
              <a:t>), trong đó </a:t>
            </a:r>
            <a:r>
              <a:rPr lang="vi-VN" sz="1600" i="1" dirty="0">
                <a:cs typeface="Arial" panose="020B0604020202020204" pitchFamily="34" charset="0"/>
              </a:rPr>
              <a:t>x</a:t>
            </a:r>
            <a:r>
              <a:rPr lang="vi-VN" sz="1600" i="1" baseline="-25000" dirty="0">
                <a:cs typeface="Arial" panose="020B0604020202020204" pitchFamily="34" charset="0"/>
              </a:rPr>
              <a:t>j</a:t>
            </a:r>
            <a:r>
              <a:rPr lang="vi-VN" sz="1600" i="1" dirty="0">
                <a:cs typeface="Arial" panose="020B0604020202020204" pitchFamily="34" charset="0"/>
              </a:rPr>
              <a:t> </a:t>
            </a:r>
            <a:r>
              <a:rPr lang="vi-VN" sz="1600" dirty="0">
                <a:cs typeface="Arial" panose="020B0604020202020204" pitchFamily="34" charset="0"/>
              </a:rPr>
              <a:t> = 1 nếu đồ vật thứ </a:t>
            </a:r>
            <a:r>
              <a:rPr lang="vi-VN" sz="1600" i="1" dirty="0">
                <a:cs typeface="Arial" panose="020B0604020202020204" pitchFamily="34" charset="0"/>
              </a:rPr>
              <a:t>j</a:t>
            </a:r>
            <a:r>
              <a:rPr lang="vi-VN" sz="1600" dirty="0">
                <a:cs typeface="Arial" panose="020B0604020202020204" pitchFamily="34" charset="0"/>
              </a:rPr>
              <a:t> được đem theo và </a:t>
            </a:r>
            <a:r>
              <a:rPr lang="vi-VN" sz="1600" i="1" dirty="0">
                <a:cs typeface="Arial" panose="020B0604020202020204" pitchFamily="34" charset="0"/>
              </a:rPr>
              <a:t>x</a:t>
            </a:r>
            <a:r>
              <a:rPr lang="vi-VN" sz="1600" i="1" baseline="-25000" dirty="0">
                <a:cs typeface="Arial" panose="020B0604020202020204" pitchFamily="34" charset="0"/>
              </a:rPr>
              <a:t>j</a:t>
            </a:r>
            <a:r>
              <a:rPr lang="vi-VN" sz="1600" dirty="0">
                <a:cs typeface="Arial" panose="020B0604020202020204" pitchFamily="34" charset="0"/>
              </a:rPr>
              <a:t> = 0 nếu trái lại. </a:t>
            </a:r>
          </a:p>
          <a:p>
            <a:pPr>
              <a:defRPr/>
            </a:pPr>
            <a:r>
              <a:rPr lang="vi-VN" sz="1600" dirty="0">
                <a:cs typeface="Arial" panose="020B0604020202020204" pitchFamily="34" charset="0"/>
              </a:rPr>
              <a:t>Với phương án </a:t>
            </a:r>
            <a:r>
              <a:rPr lang="vi-VN" sz="1600" i="1" dirty="0">
                <a:cs typeface="Arial" panose="020B0604020202020204" pitchFamily="34" charset="0"/>
              </a:rPr>
              <a:t>x</a:t>
            </a:r>
            <a:r>
              <a:rPr lang="vi-VN" sz="1600" dirty="0">
                <a:cs typeface="Arial" panose="020B0604020202020204" pitchFamily="34" charset="0"/>
              </a:rPr>
              <a:t>, giá trị đồ vật đem theo là</a:t>
            </a:r>
            <a:r>
              <a:rPr lang="en-US" sz="1600" dirty="0">
                <a:cs typeface="Arial" panose="020B0604020202020204" pitchFamily="34" charset="0"/>
              </a:rPr>
              <a:t>:</a:t>
            </a:r>
            <a:endParaRPr lang="vi-VN" sz="1600" dirty="0">
              <a:cs typeface="Arial" panose="020B0604020202020204" pitchFamily="34" charset="0"/>
            </a:endParaRPr>
          </a:p>
          <a:p>
            <a:pPr marL="0" indent="0">
              <a:buFont typeface="Wingdings" panose="05000000000000000000" pitchFamily="2" charset="2"/>
              <a:buNone/>
              <a:defRPr/>
            </a:pPr>
            <a:r>
              <a:rPr lang="en-GB" sz="1600" dirty="0">
                <a:cs typeface="Arial" panose="020B0604020202020204" pitchFamily="34" charset="0"/>
              </a:rPr>
              <a:t>				                      </a:t>
            </a:r>
          </a:p>
          <a:p>
            <a:pPr marL="0" indent="0">
              <a:buFont typeface="Wingdings" panose="05000000000000000000" pitchFamily="2" charset="2"/>
              <a:buNone/>
              <a:defRPr/>
            </a:pPr>
            <a:r>
              <a:rPr lang="en-GB" sz="1600" dirty="0">
                <a:cs typeface="Arial" panose="020B0604020202020204" pitchFamily="34" charset="0"/>
              </a:rPr>
              <a:t>   </a:t>
            </a:r>
          </a:p>
          <a:p>
            <a:pPr marL="0" indent="0">
              <a:buFontTx/>
              <a:buNone/>
              <a:defRPr/>
            </a:pPr>
            <a:r>
              <a:rPr lang="en-US" sz="1600" dirty="0">
                <a:cs typeface="Arial" panose="020B0604020202020204" pitchFamily="34" charset="0"/>
              </a:rPr>
              <a:t>     </a:t>
            </a:r>
            <a:r>
              <a:rPr lang="vi-VN" sz="1600" dirty="0">
                <a:cs typeface="Arial" panose="020B0604020202020204" pitchFamily="34" charset="0"/>
              </a:rPr>
              <a:t>tổng trọng lượng đồ vật đem theo là</a:t>
            </a:r>
            <a:endParaRPr lang="en-US" sz="1600" dirty="0">
              <a:cs typeface="Arial" panose="020B0604020202020204" pitchFamily="34" charset="0"/>
            </a:endParaRPr>
          </a:p>
        </p:txBody>
      </p:sp>
      <p:graphicFrame>
        <p:nvGraphicFramePr>
          <p:cNvPr id="6" name="Object 15">
            <a:extLst>
              <a:ext uri="{FF2B5EF4-FFF2-40B4-BE49-F238E27FC236}">
                <a16:creationId xmlns:a16="http://schemas.microsoft.com/office/drawing/2014/main" id="{77FAF0CB-16F2-42BF-86BB-6C2BFE38D860}"/>
              </a:ext>
            </a:extLst>
          </p:cNvPr>
          <p:cNvGraphicFramePr>
            <a:graphicFrameLocks noChangeAspect="1"/>
          </p:cNvGraphicFramePr>
          <p:nvPr>
            <p:extLst>
              <p:ext uri="{D42A27DB-BD31-4B8C-83A1-F6EECF244321}">
                <p14:modId xmlns:p14="http://schemas.microsoft.com/office/powerpoint/2010/main" val="1138695360"/>
              </p:ext>
            </p:extLst>
          </p:nvPr>
        </p:nvGraphicFramePr>
        <p:xfrm>
          <a:off x="3886200" y="2788498"/>
          <a:ext cx="1527176" cy="712985"/>
        </p:xfrm>
        <a:graphic>
          <a:graphicData uri="http://schemas.openxmlformats.org/presentationml/2006/ole">
            <mc:AlternateContent xmlns:mc="http://schemas.openxmlformats.org/markup-compatibility/2006">
              <mc:Choice xmlns:v="urn:schemas-microsoft-com:vml" Requires="v">
                <p:oleObj spid="_x0000_s23614" name="Equation" r:id="rId4" imgW="952200" imgH="444240" progId="Equation.DSMT4">
                  <p:embed/>
                </p:oleObj>
              </mc:Choice>
              <mc:Fallback>
                <p:oleObj name="Equation" r:id="rId4" imgW="952200" imgH="444240" progId="Equation.DSMT4">
                  <p:embed/>
                  <p:pic>
                    <p:nvPicPr>
                      <p:cNvPr id="39942" name="Object 15">
                        <a:extLst>
                          <a:ext uri="{FF2B5EF4-FFF2-40B4-BE49-F238E27FC236}">
                            <a16:creationId xmlns:a16="http://schemas.microsoft.com/office/drawing/2014/main" id="{8A74CBF5-6815-48E0-B9C7-E14FF132E0BD}"/>
                          </a:ext>
                        </a:extLst>
                      </p:cNvPr>
                      <p:cNvPicPr>
                        <a:picLocks noGrp="1" noChangeAspect="1" noChangeArrowheads="1"/>
                      </p:cNvPicPr>
                      <p:nvPr/>
                    </p:nvPicPr>
                    <p:blipFill>
                      <a:blip r:embed="rId5"/>
                      <a:srcRect/>
                      <a:stretch>
                        <a:fillRect/>
                      </a:stretch>
                    </p:blipFill>
                    <p:spPr bwMode="auto">
                      <a:xfrm>
                        <a:off x="3886200" y="2788498"/>
                        <a:ext cx="1527176" cy="712985"/>
                      </a:xfrm>
                      <a:prstGeom prst="rect">
                        <a:avLst/>
                      </a:prstGeom>
                      <a:noFill/>
                      <a:ln>
                        <a:noFill/>
                      </a:ln>
                      <a:effectLst/>
                    </p:spPr>
                  </p:pic>
                </p:oleObj>
              </mc:Fallback>
            </mc:AlternateContent>
          </a:graphicData>
        </a:graphic>
      </p:graphicFrame>
      <p:graphicFrame>
        <p:nvGraphicFramePr>
          <p:cNvPr id="7" name="Object 4">
            <a:extLst>
              <a:ext uri="{FF2B5EF4-FFF2-40B4-BE49-F238E27FC236}">
                <a16:creationId xmlns:a16="http://schemas.microsoft.com/office/drawing/2014/main" id="{D5C9E4DD-5E0A-4404-B0DB-613CEE61005C}"/>
              </a:ext>
            </a:extLst>
          </p:cNvPr>
          <p:cNvGraphicFramePr>
            <a:graphicFrameLocks noChangeAspect="1"/>
          </p:cNvGraphicFramePr>
          <p:nvPr>
            <p:extLst>
              <p:ext uri="{D42A27DB-BD31-4B8C-83A1-F6EECF244321}">
                <p14:modId xmlns:p14="http://schemas.microsoft.com/office/powerpoint/2010/main" val="2165022374"/>
              </p:ext>
            </p:extLst>
          </p:nvPr>
        </p:nvGraphicFramePr>
        <p:xfrm>
          <a:off x="3808412" y="1600200"/>
          <a:ext cx="1527175" cy="703003"/>
        </p:xfrm>
        <a:graphic>
          <a:graphicData uri="http://schemas.openxmlformats.org/presentationml/2006/ole">
            <mc:AlternateContent xmlns:mc="http://schemas.openxmlformats.org/markup-compatibility/2006">
              <mc:Choice xmlns:v="urn:schemas-microsoft-com:vml" Requires="v">
                <p:oleObj spid="_x0000_s23615" name="Equation" r:id="rId6" imgW="965160" imgH="444240" progId="Equation.DSMT4">
                  <p:embed/>
                </p:oleObj>
              </mc:Choice>
              <mc:Fallback>
                <p:oleObj name="Equation" r:id="rId6" imgW="965160" imgH="444240" progId="Equation.DSMT4">
                  <p:embed/>
                  <p:pic>
                    <p:nvPicPr>
                      <p:cNvPr id="39941" name="Object 4">
                        <a:extLst>
                          <a:ext uri="{FF2B5EF4-FFF2-40B4-BE49-F238E27FC236}">
                            <a16:creationId xmlns:a16="http://schemas.microsoft.com/office/drawing/2014/main" id="{8D8677BC-769E-49D0-A003-3BCD435B3F1B}"/>
                          </a:ext>
                        </a:extLst>
                      </p:cNvPr>
                      <p:cNvPicPr>
                        <a:picLocks noChangeAspect="1" noChangeArrowheads="1"/>
                      </p:cNvPicPr>
                      <p:nvPr/>
                    </p:nvPicPr>
                    <p:blipFill>
                      <a:blip r:embed="rId7"/>
                      <a:srcRect/>
                      <a:stretch>
                        <a:fillRect/>
                      </a:stretch>
                    </p:blipFill>
                    <p:spPr bwMode="auto">
                      <a:xfrm>
                        <a:off x="3808412" y="1600200"/>
                        <a:ext cx="1527175" cy="703003"/>
                      </a:xfrm>
                      <a:prstGeom prst="rect">
                        <a:avLst/>
                      </a:prstGeom>
                      <a:noFill/>
                      <a:ln>
                        <a:noFill/>
                      </a:ln>
                    </p:spPr>
                  </p:pic>
                </p:oleObj>
              </mc:Fallback>
            </mc:AlternateContent>
          </a:graphicData>
        </a:graphic>
      </p:graphicFrame>
      <mc:AlternateContent xmlns:mc="http://schemas.openxmlformats.org/markup-compatibility/2006">
        <mc:Choice xmlns:p14="http://schemas.microsoft.com/office/powerpoint/2010/main" Requires="p14">
          <p:contentPart p14:bwMode="auto" r:id="rId8">
            <p14:nvContentPartPr>
              <p14:cNvPr id="2" name="Ink 1">
                <a:extLst>
                  <a:ext uri="{FF2B5EF4-FFF2-40B4-BE49-F238E27FC236}">
                    <a16:creationId xmlns:a16="http://schemas.microsoft.com/office/drawing/2014/main" id="{BF76546F-D884-933D-D4F7-6907EF5F2647}"/>
                  </a:ext>
                </a:extLst>
              </p14:cNvPr>
              <p14:cNvContentPartPr/>
              <p14:nvPr/>
            </p14:nvContentPartPr>
            <p14:xfrm>
              <a:off x="539280" y="124200"/>
              <a:ext cx="8471520" cy="3398040"/>
            </p14:xfrm>
          </p:contentPart>
        </mc:Choice>
        <mc:Fallback>
          <p:pic>
            <p:nvPicPr>
              <p:cNvPr id="2" name="Ink 1">
                <a:extLst>
                  <a:ext uri="{FF2B5EF4-FFF2-40B4-BE49-F238E27FC236}">
                    <a16:creationId xmlns:a16="http://schemas.microsoft.com/office/drawing/2014/main" id="{BF76546F-D884-933D-D4F7-6907EF5F2647}"/>
                  </a:ext>
                </a:extLst>
              </p:cNvPr>
              <p:cNvPicPr/>
              <p:nvPr/>
            </p:nvPicPr>
            <p:blipFill>
              <a:blip r:embed="rId9"/>
              <a:stretch>
                <a:fillRect/>
              </a:stretch>
            </p:blipFill>
            <p:spPr>
              <a:xfrm>
                <a:off x="529920" y="114840"/>
                <a:ext cx="8490240" cy="3416760"/>
              </a:xfrm>
              <a:prstGeom prst="rect">
                <a:avLst/>
              </a:prstGeom>
            </p:spPr>
          </p:pic>
        </mc:Fallback>
      </mc:AlternateContent>
    </p:spTree>
    <p:extLst>
      <p:ext uri="{BB962C8B-B14F-4D97-AF65-F5344CB8AC3E}">
        <p14:creationId xmlns:p14="http://schemas.microsoft.com/office/powerpoint/2010/main" val="1236907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1</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Bài</a:t>
            </a:r>
            <a:r>
              <a:rPr lang="en-US" altLang="en-US" sz="2000" b="1" dirty="0"/>
              <a:t> </a:t>
            </a:r>
            <a:r>
              <a:rPr lang="en-US" altLang="en-US" sz="2000" b="1" dirty="0" err="1"/>
              <a:t>toán</a:t>
            </a:r>
            <a:r>
              <a:rPr lang="en-US" altLang="en-US" sz="2000" b="1" dirty="0"/>
              <a:t> </a:t>
            </a:r>
            <a:r>
              <a:rPr lang="en-US" altLang="en-US" sz="2000" b="1" dirty="0" err="1"/>
              <a:t>cái</a:t>
            </a:r>
            <a:r>
              <a:rPr lang="en-US" altLang="en-US" sz="2000" b="1" dirty="0"/>
              <a:t> </a:t>
            </a:r>
            <a:r>
              <a:rPr lang="en-US" altLang="en-US" sz="2000" b="1" dirty="0" err="1"/>
              <a:t>túi</a:t>
            </a:r>
            <a:r>
              <a:rPr lang="en-US" altLang="en-US" sz="2000" b="1" dirty="0"/>
              <a:t> (Knapsack)</a:t>
            </a:r>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51CC19F-E931-4197-859B-AB74B4901E73}"/>
              </a:ext>
            </a:extLst>
          </p:cNvPr>
          <p:cNvSpPr>
            <a:spLocks noGrp="1" noChangeArrowheads="1"/>
          </p:cNvSpPr>
          <p:nvPr>
            <p:ph idx="1"/>
          </p:nvPr>
        </p:nvSpPr>
        <p:spPr>
          <a:xfrm>
            <a:off x="169863" y="685800"/>
            <a:ext cx="8723312" cy="5181600"/>
          </a:xfrm>
        </p:spPr>
        <p:txBody>
          <a:bodyPr>
            <a:normAutofit/>
          </a:bodyPr>
          <a:lstStyle/>
          <a:p>
            <a:pPr algn="just"/>
            <a:r>
              <a:rPr lang="vi-VN" altLang="en-US" sz="1600" dirty="0">
                <a:cs typeface="Arial" panose="020B0604020202020204" pitchFamily="34" charset="0"/>
              </a:rPr>
              <a:t>Bài toán cái túi có thể phát biểu dưới dạng bài toán tối ưu tổ hợp sau:</a:t>
            </a:r>
            <a:endParaRPr lang="en-US" altLang="en-US" sz="1600" dirty="0">
              <a:cs typeface="Arial" panose="020B0604020202020204" pitchFamily="34" charset="0"/>
            </a:endParaRPr>
          </a:p>
          <a:p>
            <a:pPr marL="0" indent="0" algn="just">
              <a:buNone/>
            </a:pPr>
            <a:endParaRPr lang="en-US" altLang="en-US" sz="1600" dirty="0">
              <a:solidFill>
                <a:srgbClr val="FF0000"/>
              </a:solidFill>
              <a:cs typeface="Arial" panose="020B0604020202020204" pitchFamily="34" charset="0"/>
            </a:endParaRPr>
          </a:p>
          <a:p>
            <a:pPr algn="just"/>
            <a:r>
              <a:rPr lang="en-US" altLang="en-US" sz="1600" dirty="0" err="1">
                <a:solidFill>
                  <a:srgbClr val="FF0000"/>
                </a:solidFill>
                <a:cs typeface="Arial" panose="020B0604020202020204" pitchFamily="34" charset="0"/>
              </a:rPr>
              <a:t>Trong</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số</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các</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vectơ</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nhị</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phân</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độ</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dài</a:t>
            </a:r>
            <a:r>
              <a:rPr lang="en-US" altLang="en-US" sz="1600" dirty="0">
                <a:solidFill>
                  <a:srgbClr val="FF0000"/>
                </a:solidFill>
                <a:cs typeface="Arial" panose="020B0604020202020204" pitchFamily="34" charset="0"/>
              </a:rPr>
              <a:t> </a:t>
            </a:r>
            <a:r>
              <a:rPr lang="en-US" altLang="en-US" sz="1600" i="1" dirty="0">
                <a:solidFill>
                  <a:srgbClr val="FF0000"/>
                </a:solidFill>
                <a:cs typeface="Arial" panose="020B0604020202020204" pitchFamily="34" charset="0"/>
              </a:rPr>
              <a:t>n</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thỏa</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mãn</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điều</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kiện</a:t>
            </a:r>
            <a:r>
              <a:rPr lang="en-US" altLang="en-US" sz="1600" dirty="0">
                <a:solidFill>
                  <a:srgbClr val="FF0000"/>
                </a:solidFill>
                <a:cs typeface="Arial" panose="020B0604020202020204" pitchFamily="34" charset="0"/>
              </a:rPr>
              <a:t> </a:t>
            </a:r>
            <a:r>
              <a:rPr lang="en-GB" altLang="en-US" sz="1600" i="1" dirty="0">
                <a:solidFill>
                  <a:srgbClr val="FF0000"/>
                </a:solidFill>
                <a:cs typeface="Arial" panose="020B0604020202020204" pitchFamily="34" charset="0"/>
              </a:rPr>
              <a:t>g</a:t>
            </a:r>
            <a:r>
              <a:rPr lang="en-GB" altLang="en-US" sz="1600" dirty="0">
                <a:solidFill>
                  <a:srgbClr val="FF0000"/>
                </a:solidFill>
                <a:cs typeface="Arial" panose="020B0604020202020204" pitchFamily="34" charset="0"/>
              </a:rPr>
              <a:t>(</a:t>
            </a:r>
            <a:r>
              <a:rPr lang="en-GB" altLang="en-US" sz="1600" i="1" dirty="0">
                <a:solidFill>
                  <a:srgbClr val="FF0000"/>
                </a:solidFill>
                <a:cs typeface="Arial" panose="020B0604020202020204" pitchFamily="34" charset="0"/>
              </a:rPr>
              <a:t>x</a:t>
            </a:r>
            <a:r>
              <a:rPr lang="en-GB" altLang="en-US" sz="1600" dirty="0">
                <a:solidFill>
                  <a:srgbClr val="FF0000"/>
                </a:solidFill>
                <a:cs typeface="Arial" panose="020B0604020202020204" pitchFamily="34" charset="0"/>
              </a:rPr>
              <a:t>) </a:t>
            </a:r>
            <a:r>
              <a:rPr lang="en-GB" altLang="en-US" sz="1600" dirty="0">
                <a:solidFill>
                  <a:srgbClr val="FF0000"/>
                </a:solidFill>
                <a:cs typeface="Arial" panose="020B0604020202020204" pitchFamily="34" charset="0"/>
                <a:sym typeface="Symbol" panose="05050102010706020507" pitchFamily="18" charset="2"/>
              </a:rPr>
              <a:t></a:t>
            </a:r>
            <a:r>
              <a:rPr lang="en-GB" altLang="en-US" sz="1600" i="1" dirty="0">
                <a:solidFill>
                  <a:srgbClr val="FF0000"/>
                </a:solidFill>
                <a:cs typeface="Arial" panose="020B0604020202020204" pitchFamily="34" charset="0"/>
              </a:rPr>
              <a:t> b</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hãy</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tìm</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vectơ</a:t>
            </a:r>
            <a:r>
              <a:rPr lang="en-US" altLang="en-US" sz="1600" dirty="0">
                <a:solidFill>
                  <a:srgbClr val="FF0000"/>
                </a:solidFill>
                <a:cs typeface="Arial" panose="020B0604020202020204" pitchFamily="34" charset="0"/>
              </a:rPr>
              <a:t> </a:t>
            </a:r>
            <a:r>
              <a:rPr lang="en-US" altLang="en-US" sz="1600" i="1" dirty="0">
                <a:solidFill>
                  <a:srgbClr val="FF0000"/>
                </a:solidFill>
                <a:cs typeface="Arial" panose="020B0604020202020204" pitchFamily="34" charset="0"/>
              </a:rPr>
              <a:t>x</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cho</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giá</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trị</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lớn</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nhất</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của</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hàm</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mục</a:t>
            </a:r>
            <a:r>
              <a:rPr lang="en-US" altLang="en-US" sz="1600" dirty="0">
                <a:solidFill>
                  <a:srgbClr val="FF0000"/>
                </a:solidFill>
                <a:cs typeface="Arial" panose="020B0604020202020204" pitchFamily="34" charset="0"/>
              </a:rPr>
              <a:t> </a:t>
            </a:r>
            <a:r>
              <a:rPr lang="en-US" altLang="en-US" sz="1600" dirty="0" err="1">
                <a:solidFill>
                  <a:srgbClr val="FF0000"/>
                </a:solidFill>
                <a:cs typeface="Arial" panose="020B0604020202020204" pitchFamily="34" charset="0"/>
              </a:rPr>
              <a:t>tiêu</a:t>
            </a:r>
            <a:r>
              <a:rPr lang="en-US" altLang="en-US" sz="1600" dirty="0">
                <a:solidFill>
                  <a:srgbClr val="FF0000"/>
                </a:solidFill>
                <a:cs typeface="Arial" panose="020B0604020202020204" pitchFamily="34" charset="0"/>
              </a:rPr>
              <a:t> </a:t>
            </a:r>
            <a:r>
              <a:rPr lang="en-US" altLang="en-US" sz="1600" i="1" dirty="0">
                <a:solidFill>
                  <a:srgbClr val="FF0000"/>
                </a:solidFill>
                <a:cs typeface="Arial" panose="020B0604020202020204" pitchFamily="34" charset="0"/>
              </a:rPr>
              <a:t>f</a:t>
            </a:r>
            <a:r>
              <a:rPr lang="en-US" altLang="en-US" sz="1600" dirty="0">
                <a:solidFill>
                  <a:srgbClr val="FF0000"/>
                </a:solidFill>
                <a:cs typeface="Arial" panose="020B0604020202020204" pitchFamily="34" charset="0"/>
              </a:rPr>
              <a:t>(</a:t>
            </a:r>
            <a:r>
              <a:rPr lang="en-US" altLang="en-US" sz="1600" i="1" dirty="0">
                <a:solidFill>
                  <a:srgbClr val="FF0000"/>
                </a:solidFill>
                <a:cs typeface="Arial" panose="020B0604020202020204" pitchFamily="34" charset="0"/>
              </a:rPr>
              <a:t>x</a:t>
            </a:r>
            <a:r>
              <a:rPr lang="en-US" altLang="en-US" sz="1600" dirty="0">
                <a:solidFill>
                  <a:srgbClr val="FF0000"/>
                </a:solidFill>
                <a:cs typeface="Arial" panose="020B0604020202020204" pitchFamily="34" charset="0"/>
              </a:rPr>
              <a:t>):</a:t>
            </a:r>
            <a:endParaRPr lang="vi-VN" altLang="en-US" sz="1600" dirty="0">
              <a:solidFill>
                <a:srgbClr val="FF0000"/>
              </a:solidFill>
              <a:cs typeface="Arial" panose="020B0604020202020204" pitchFamily="34" charset="0"/>
            </a:endParaRPr>
          </a:p>
          <a:p>
            <a:pPr algn="just">
              <a:spcBef>
                <a:spcPts val="1800"/>
              </a:spcBef>
              <a:buFont typeface="Wingdings" panose="05000000000000000000" pitchFamily="2" charset="2"/>
              <a:buNone/>
            </a:pPr>
            <a:r>
              <a:rPr lang="en-GB" altLang="en-US" sz="1600" dirty="0">
                <a:solidFill>
                  <a:srgbClr val="FF0000"/>
                </a:solidFill>
                <a:cs typeface="Arial" panose="020B0604020202020204" pitchFamily="34" charset="0"/>
              </a:rPr>
              <a:t>			max</a:t>
            </a:r>
            <a:r>
              <a:rPr lang="en-GB" altLang="en-US" sz="1600" i="1" dirty="0">
                <a:solidFill>
                  <a:srgbClr val="FF0000"/>
                </a:solidFill>
                <a:cs typeface="Arial" panose="020B0604020202020204" pitchFamily="34" charset="0"/>
              </a:rPr>
              <a:t> </a:t>
            </a:r>
            <a:r>
              <a:rPr lang="en-GB" altLang="en-US" sz="1600" dirty="0">
                <a:solidFill>
                  <a:srgbClr val="FF0000"/>
                </a:solidFill>
                <a:cs typeface="Arial" panose="020B0604020202020204" pitchFamily="34" charset="0"/>
              </a:rPr>
              <a:t>{</a:t>
            </a:r>
            <a:r>
              <a:rPr lang="en-GB" altLang="en-US" sz="1600" i="1" dirty="0">
                <a:solidFill>
                  <a:srgbClr val="FF0000"/>
                </a:solidFill>
                <a:cs typeface="Arial" panose="020B0604020202020204" pitchFamily="34" charset="0"/>
              </a:rPr>
              <a:t> f</a:t>
            </a:r>
            <a:r>
              <a:rPr lang="en-GB" altLang="en-US" sz="1600" dirty="0">
                <a:solidFill>
                  <a:srgbClr val="FF0000"/>
                </a:solidFill>
                <a:cs typeface="Arial" panose="020B0604020202020204" pitchFamily="34" charset="0"/>
              </a:rPr>
              <a:t>(</a:t>
            </a:r>
            <a:r>
              <a:rPr lang="en-GB" altLang="en-US" sz="1600" i="1" dirty="0">
                <a:solidFill>
                  <a:srgbClr val="FF0000"/>
                </a:solidFill>
                <a:cs typeface="Arial" panose="020B0604020202020204" pitchFamily="34" charset="0"/>
              </a:rPr>
              <a:t>x</a:t>
            </a:r>
            <a:r>
              <a:rPr lang="en-GB" altLang="en-US" sz="1600" dirty="0">
                <a:solidFill>
                  <a:srgbClr val="FF0000"/>
                </a:solidFill>
                <a:cs typeface="Arial" panose="020B0604020202020204" pitchFamily="34" charset="0"/>
              </a:rPr>
              <a:t>):</a:t>
            </a:r>
            <a:r>
              <a:rPr lang="en-GB" altLang="en-US" sz="1600" i="1" dirty="0">
                <a:solidFill>
                  <a:srgbClr val="FF0000"/>
                </a:solidFill>
                <a:cs typeface="Arial" panose="020B0604020202020204" pitchFamily="34" charset="0"/>
              </a:rPr>
              <a:t> </a:t>
            </a:r>
            <a:r>
              <a:rPr lang="en-GB" altLang="en-US" sz="1600" i="1" dirty="0" err="1">
                <a:solidFill>
                  <a:srgbClr val="FF0000"/>
                </a:solidFill>
                <a:cs typeface="Arial" panose="020B0604020202020204" pitchFamily="34" charset="0"/>
              </a:rPr>
              <a:t>x</a:t>
            </a:r>
            <a:r>
              <a:rPr lang="en-GB" altLang="en-US" sz="1600" dirty="0" err="1">
                <a:solidFill>
                  <a:srgbClr val="FF0000"/>
                </a:solidFill>
                <a:cs typeface="Arial" panose="020B0604020202020204" pitchFamily="34" charset="0"/>
                <a:sym typeface="Symbol" panose="05050102010706020507" pitchFamily="18" charset="2"/>
              </a:rPr>
              <a:t></a:t>
            </a:r>
            <a:r>
              <a:rPr lang="en-GB" altLang="en-US" sz="1600" i="1" dirty="0" err="1">
                <a:solidFill>
                  <a:srgbClr val="FF0000"/>
                </a:solidFill>
                <a:cs typeface="Arial" panose="020B0604020202020204" pitchFamily="34" charset="0"/>
                <a:sym typeface="Symbol" panose="05050102010706020507" pitchFamily="18" charset="2"/>
              </a:rPr>
              <a:t>B</a:t>
            </a:r>
            <a:r>
              <a:rPr lang="en-GB" altLang="en-US" sz="1600" i="1" baseline="30000" dirty="0" err="1">
                <a:solidFill>
                  <a:srgbClr val="FF0000"/>
                </a:solidFill>
                <a:cs typeface="Arial" panose="020B0604020202020204" pitchFamily="34" charset="0"/>
                <a:sym typeface="Symbol" panose="05050102010706020507" pitchFamily="18" charset="2"/>
              </a:rPr>
              <a:t>n</a:t>
            </a:r>
            <a:r>
              <a:rPr lang="en-GB" altLang="en-US" sz="1600" i="1" dirty="0">
                <a:solidFill>
                  <a:srgbClr val="FF0000"/>
                </a:solidFill>
                <a:cs typeface="Arial" panose="020B0604020202020204" pitchFamily="34" charset="0"/>
                <a:sym typeface="Symbol" panose="05050102010706020507" pitchFamily="18" charset="2"/>
              </a:rPr>
              <a:t>,</a:t>
            </a:r>
            <a:r>
              <a:rPr lang="en-GB" altLang="en-US" sz="1600" i="1" dirty="0">
                <a:solidFill>
                  <a:srgbClr val="FF0000"/>
                </a:solidFill>
                <a:cs typeface="Arial" panose="020B0604020202020204" pitchFamily="34" charset="0"/>
              </a:rPr>
              <a:t> g</a:t>
            </a:r>
            <a:r>
              <a:rPr lang="en-GB" altLang="en-US" sz="1600" dirty="0">
                <a:solidFill>
                  <a:srgbClr val="FF0000"/>
                </a:solidFill>
                <a:cs typeface="Arial" panose="020B0604020202020204" pitchFamily="34" charset="0"/>
              </a:rPr>
              <a:t>(</a:t>
            </a:r>
            <a:r>
              <a:rPr lang="en-GB" altLang="en-US" sz="1600" i="1" dirty="0">
                <a:solidFill>
                  <a:srgbClr val="FF0000"/>
                </a:solidFill>
                <a:cs typeface="Arial" panose="020B0604020202020204" pitchFamily="34" charset="0"/>
              </a:rPr>
              <a:t>x</a:t>
            </a:r>
            <a:r>
              <a:rPr lang="en-GB" altLang="en-US" sz="1600" dirty="0">
                <a:solidFill>
                  <a:srgbClr val="FF0000"/>
                </a:solidFill>
                <a:cs typeface="Arial" panose="020B0604020202020204" pitchFamily="34" charset="0"/>
              </a:rPr>
              <a:t>) </a:t>
            </a:r>
            <a:r>
              <a:rPr lang="en-GB" altLang="en-US" sz="1600" dirty="0">
                <a:solidFill>
                  <a:srgbClr val="FF0000"/>
                </a:solidFill>
                <a:cs typeface="Arial" panose="020B0604020202020204" pitchFamily="34" charset="0"/>
                <a:sym typeface="Symbol" panose="05050102010706020507" pitchFamily="18" charset="2"/>
              </a:rPr>
              <a:t></a:t>
            </a:r>
            <a:r>
              <a:rPr lang="en-GB" altLang="en-US" sz="1600" i="1" dirty="0">
                <a:solidFill>
                  <a:srgbClr val="FF0000"/>
                </a:solidFill>
                <a:cs typeface="Arial" panose="020B0604020202020204" pitchFamily="34" charset="0"/>
              </a:rPr>
              <a:t> b </a:t>
            </a:r>
            <a:r>
              <a:rPr lang="en-GB" altLang="en-US" sz="1600" dirty="0">
                <a:solidFill>
                  <a:srgbClr val="FF0000"/>
                </a:solidFill>
                <a:cs typeface="Arial" panose="020B0604020202020204" pitchFamily="34" charset="0"/>
              </a:rPr>
              <a:t>}</a:t>
            </a:r>
            <a:r>
              <a:rPr lang="en-GB" altLang="en-US" sz="1600" i="1" dirty="0">
                <a:solidFill>
                  <a:srgbClr val="FF0000"/>
                </a:solidFill>
                <a:cs typeface="Arial" panose="020B0604020202020204" pitchFamily="34" charset="0"/>
              </a:rPr>
              <a:t>.</a:t>
            </a:r>
          </a:p>
          <a:p>
            <a:pPr>
              <a:buFont typeface="Wingdings" panose="05000000000000000000" pitchFamily="2" charset="2"/>
              <a:buNone/>
            </a:pPr>
            <a:endParaRPr lang="en-US" altLang="en-US" sz="1600" dirty="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BB79E851-6BE2-6FE1-5C5B-DD401B120A1C}"/>
                  </a:ext>
                </a:extLst>
              </p14:cNvPr>
              <p14:cNvContentPartPr/>
              <p14:nvPr/>
            </p14:nvContentPartPr>
            <p14:xfrm>
              <a:off x="1866960" y="1850760"/>
              <a:ext cx="7112520" cy="626400"/>
            </p14:xfrm>
          </p:contentPart>
        </mc:Choice>
        <mc:Fallback>
          <p:pic>
            <p:nvPicPr>
              <p:cNvPr id="2" name="Ink 1">
                <a:extLst>
                  <a:ext uri="{FF2B5EF4-FFF2-40B4-BE49-F238E27FC236}">
                    <a16:creationId xmlns:a16="http://schemas.microsoft.com/office/drawing/2014/main" id="{BB79E851-6BE2-6FE1-5C5B-DD401B120A1C}"/>
                  </a:ext>
                </a:extLst>
              </p:cNvPr>
              <p:cNvPicPr/>
              <p:nvPr/>
            </p:nvPicPr>
            <p:blipFill>
              <a:blip r:embed="rId4"/>
              <a:stretch>
                <a:fillRect/>
              </a:stretch>
            </p:blipFill>
            <p:spPr>
              <a:xfrm>
                <a:off x="1857600" y="1841400"/>
                <a:ext cx="7131240" cy="645120"/>
              </a:xfrm>
              <a:prstGeom prst="rect">
                <a:avLst/>
              </a:prstGeom>
            </p:spPr>
          </p:pic>
        </mc:Fallback>
      </mc:AlternateContent>
    </p:spTree>
    <p:extLst>
      <p:ext uri="{BB962C8B-B14F-4D97-AF65-F5344CB8AC3E}">
        <p14:creationId xmlns:p14="http://schemas.microsoft.com/office/powerpoint/2010/main" val="27285457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2</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Phương</a:t>
            </a:r>
            <a:r>
              <a:rPr lang="en-US" altLang="en-US" sz="2000" b="1" dirty="0"/>
              <a:t> </a:t>
            </a:r>
            <a:r>
              <a:rPr lang="en-US" altLang="en-US" sz="2000" b="1" dirty="0" err="1"/>
              <a:t>pháp</a:t>
            </a:r>
            <a:r>
              <a:rPr lang="en-US" altLang="en-US" sz="2000" b="1" dirty="0"/>
              <a:t> </a:t>
            </a:r>
            <a:r>
              <a:rPr lang="en-US" altLang="en-US" sz="2000" b="1" dirty="0" err="1"/>
              <a:t>duyệt</a:t>
            </a:r>
            <a:r>
              <a:rPr lang="en-US" altLang="en-US" sz="2000" b="1" dirty="0"/>
              <a:t> </a:t>
            </a:r>
            <a:r>
              <a:rPr lang="en-US" altLang="en-US" sz="2000" b="1" dirty="0" err="1"/>
              <a:t>toàn</a:t>
            </a:r>
            <a:r>
              <a:rPr lang="en-US" altLang="en-US" sz="2000" b="1" dirty="0"/>
              <a:t> </a:t>
            </a:r>
            <a:r>
              <a:rPr lang="en-US" altLang="en-US" sz="2000" b="1" dirty="0" err="1"/>
              <a:t>bộ</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51CC19F-E931-4197-859B-AB74B4901E73}"/>
              </a:ext>
            </a:extLst>
          </p:cNvPr>
          <p:cNvSpPr>
            <a:spLocks noGrp="1" noChangeArrowheads="1"/>
          </p:cNvSpPr>
          <p:nvPr>
            <p:ph idx="1"/>
          </p:nvPr>
        </p:nvSpPr>
        <p:spPr>
          <a:xfrm>
            <a:off x="169863" y="685800"/>
            <a:ext cx="8723312" cy="5181600"/>
          </a:xfrm>
        </p:spPr>
        <p:txBody>
          <a:bodyPr>
            <a:normAutofit/>
          </a:bodyPr>
          <a:lstStyle/>
          <a:p>
            <a:pPr algn="just"/>
            <a:r>
              <a:rPr lang="vi-VN" altLang="en-US" sz="1600" dirty="0">
                <a:cs typeface="Arial" panose="020B0604020202020204" pitchFamily="34" charset="0"/>
              </a:rPr>
              <a:t>Một trong những phương pháp hiển nhiên nhất để giải bài toán tối ưu tổ hợp đặt ra là: Trên cơ sở các thuật toán liệt kê tổ hợp ta tiến hành duyệt từng phương án của bài toán, đối với mỗi phương án ta đều tính giá trị hàm mục tiêu tại nó, sau đó so sánh giá trị hàm mục tiêu tại tất cả các phương án được liệt kê để tìm ra phương án tối ưu. </a:t>
            </a:r>
          </a:p>
          <a:p>
            <a:pPr algn="just"/>
            <a:r>
              <a:rPr lang="vi-VN" altLang="en-US" sz="1600" dirty="0">
                <a:cs typeface="Arial" panose="020B0604020202020204" pitchFamily="34" charset="0"/>
              </a:rPr>
              <a:t>Phương pháp xây dựng theo nguyên tắc như vậy có tên gọi là phương pháp duyệt toàn bộ.</a:t>
            </a:r>
            <a:r>
              <a:rPr lang="en-GB" altLang="en-US" sz="1600" dirty="0">
                <a:cs typeface="Arial" panose="020B0604020202020204" pitchFamily="34" charset="0"/>
              </a:rPr>
              <a:t> </a:t>
            </a: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1A25C2E1-AB61-826C-1747-D770F1E9BCE1}"/>
                  </a:ext>
                </a:extLst>
              </p14:cNvPr>
              <p14:cNvContentPartPr/>
              <p14:nvPr/>
            </p14:nvContentPartPr>
            <p14:xfrm>
              <a:off x="2308680" y="1024200"/>
              <a:ext cx="2574360" cy="437400"/>
            </p14:xfrm>
          </p:contentPart>
        </mc:Choice>
        <mc:Fallback>
          <p:pic>
            <p:nvPicPr>
              <p:cNvPr id="2" name="Ink 1">
                <a:extLst>
                  <a:ext uri="{FF2B5EF4-FFF2-40B4-BE49-F238E27FC236}">
                    <a16:creationId xmlns:a16="http://schemas.microsoft.com/office/drawing/2014/main" id="{1A25C2E1-AB61-826C-1747-D770F1E9BCE1}"/>
                  </a:ext>
                </a:extLst>
              </p:cNvPr>
              <p:cNvPicPr/>
              <p:nvPr/>
            </p:nvPicPr>
            <p:blipFill>
              <a:blip r:embed="rId4"/>
              <a:stretch>
                <a:fillRect/>
              </a:stretch>
            </p:blipFill>
            <p:spPr>
              <a:xfrm>
                <a:off x="2299320" y="1014840"/>
                <a:ext cx="2593080" cy="456120"/>
              </a:xfrm>
              <a:prstGeom prst="rect">
                <a:avLst/>
              </a:prstGeom>
            </p:spPr>
          </p:pic>
        </mc:Fallback>
      </mc:AlternateContent>
    </p:spTree>
    <p:extLst>
      <p:ext uri="{BB962C8B-B14F-4D97-AF65-F5344CB8AC3E}">
        <p14:creationId xmlns:p14="http://schemas.microsoft.com/office/powerpoint/2010/main" val="24409434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3</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Phương</a:t>
            </a:r>
            <a:r>
              <a:rPr lang="en-US" altLang="en-US" sz="2000" b="1" dirty="0"/>
              <a:t> </a:t>
            </a:r>
            <a:r>
              <a:rPr lang="en-US" altLang="en-US" sz="2000" b="1" dirty="0" err="1"/>
              <a:t>pháp</a:t>
            </a:r>
            <a:r>
              <a:rPr lang="en-US" altLang="en-US" sz="2000" b="1" dirty="0"/>
              <a:t> </a:t>
            </a:r>
            <a:r>
              <a:rPr lang="en-US" altLang="en-US" sz="2000" b="1" dirty="0" err="1"/>
              <a:t>duyệt</a:t>
            </a:r>
            <a:r>
              <a:rPr lang="en-US" altLang="en-US" sz="2000" b="1" dirty="0"/>
              <a:t> </a:t>
            </a:r>
            <a:r>
              <a:rPr lang="en-US" altLang="en-US" sz="2000" b="1" dirty="0" err="1"/>
              <a:t>toàn</a:t>
            </a:r>
            <a:r>
              <a:rPr lang="en-US" altLang="en-US" sz="2000" b="1" dirty="0"/>
              <a:t> </a:t>
            </a:r>
            <a:r>
              <a:rPr lang="en-US" altLang="en-US" sz="2000" b="1" dirty="0" err="1"/>
              <a:t>bộ</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51CC19F-E931-4197-859B-AB74B4901E73}"/>
              </a:ext>
            </a:extLst>
          </p:cNvPr>
          <p:cNvSpPr>
            <a:spLocks noGrp="1" noChangeArrowheads="1"/>
          </p:cNvSpPr>
          <p:nvPr>
            <p:ph idx="1"/>
          </p:nvPr>
        </p:nvSpPr>
        <p:spPr>
          <a:xfrm>
            <a:off x="169863" y="685800"/>
            <a:ext cx="8723312" cy="5181600"/>
          </a:xfrm>
        </p:spPr>
        <p:txBody>
          <a:bodyPr>
            <a:normAutofit/>
          </a:bodyPr>
          <a:lstStyle/>
          <a:p>
            <a:pPr algn="just">
              <a:defRPr/>
            </a:pPr>
            <a:r>
              <a:rPr lang="vi-VN" sz="1600" dirty="0">
                <a:cs typeface="Arial" panose="020B0604020202020204" pitchFamily="34" charset="0"/>
              </a:rPr>
              <a:t>Duyệt toàn bộ là khó có thể thực hiện được ngay cả trên những máy tính điện tử hiện đại nhất. Ví dụ để liệt kê hết</a:t>
            </a:r>
          </a:p>
          <a:p>
            <a:pPr algn="just">
              <a:buFont typeface="Wingdings" panose="05000000000000000000" pitchFamily="2" charset="2"/>
              <a:buNone/>
              <a:defRPr/>
            </a:pPr>
            <a:r>
              <a:rPr lang="en-GB" sz="1600" b="1" dirty="0">
                <a:cs typeface="Arial" panose="020B0604020202020204" pitchFamily="34" charset="0"/>
              </a:rPr>
              <a:t>                     15! = 1 307 674 368 000</a:t>
            </a:r>
          </a:p>
          <a:p>
            <a:pPr algn="just">
              <a:buFont typeface="Wingdings" panose="05000000000000000000" pitchFamily="2" charset="2"/>
              <a:buNone/>
              <a:defRPr/>
            </a:pPr>
            <a:r>
              <a:rPr lang="en-US" sz="1600" dirty="0">
                <a:cs typeface="Arial" panose="020B0604020202020204" pitchFamily="34" charset="0"/>
              </a:rPr>
              <a:t>    </a:t>
            </a:r>
            <a:r>
              <a:rPr lang="vi-VN" sz="1600" dirty="0">
                <a:cs typeface="Arial" panose="020B0604020202020204" pitchFamily="34" charset="0"/>
              </a:rPr>
              <a:t>hoán vị trên máy tính điện tử với tốc độ tính toán 1 tỷ phép tính một giây, nếu để liệt kê một hoán vị cần phải làm 100 phép tính, thì ta cần một khoảng thời gian là 130767 giây &gt; 36 tiếng đồng hồ!</a:t>
            </a:r>
          </a:p>
          <a:p>
            <a:pPr marL="0" indent="0" algn="just">
              <a:buFontTx/>
              <a:buNone/>
              <a:defRPr/>
            </a:pPr>
            <a:r>
              <a:rPr lang="en-US" sz="1600" dirty="0">
                <a:cs typeface="Arial" panose="020B0604020202020204" pitchFamily="34" charset="0"/>
              </a:rPr>
              <a:t>                      </a:t>
            </a:r>
            <a:r>
              <a:rPr lang="vi-VN" sz="1600" b="1" dirty="0">
                <a:solidFill>
                  <a:srgbClr val="C00000"/>
                </a:solidFill>
                <a:cs typeface="Arial" panose="020B0604020202020204" pitchFamily="34" charset="0"/>
              </a:rPr>
              <a:t>20! ===&gt; 7645 năm </a:t>
            </a:r>
            <a:endParaRPr lang="en-US" sz="1600" b="1" dirty="0">
              <a:solidFill>
                <a:srgbClr val="C00000"/>
              </a:solidFill>
              <a:cs typeface="Arial" panose="020B0604020202020204" pitchFamily="34" charset="0"/>
            </a:endParaRPr>
          </a:p>
          <a:p>
            <a:pPr algn="just"/>
            <a:r>
              <a:rPr lang="vi-VN" altLang="en-US" sz="1600" dirty="0">
                <a:cs typeface="Arial" panose="020B0604020202020204" pitchFamily="34" charset="0"/>
              </a:rPr>
              <a:t>Vì vậy cần phải có những biện pháp nhằm hạn chế việc tìm kiếm thì mới có hy vọng giải được các bài toán tối ưu tổ hợp thực tế. Tất nhiên để có thể đề ra những biện pháp như vậy cần phải nghiên cứu kỹ tính chất của bài toán tối ưu tổ hợp cụ thể. </a:t>
            </a:r>
          </a:p>
          <a:p>
            <a:pPr algn="just"/>
            <a:r>
              <a:rPr lang="vi-VN" altLang="en-US" sz="1600" dirty="0">
                <a:cs typeface="Arial" panose="020B0604020202020204" pitchFamily="34" charset="0"/>
              </a:rPr>
              <a:t>Nhờ những nghiên cứu như vậy, trong một số trường hợp cụ thể ta có thể xây dựng những thuật toán hiệu quả để giải bài toán đặt ra.</a:t>
            </a:r>
            <a:endParaRPr lang="en-GB" altLang="en-US" sz="1600" dirty="0">
              <a:cs typeface="Arial" panose="020B0604020202020204" pitchFamily="34" charset="0"/>
            </a:endParaRPr>
          </a:p>
          <a:p>
            <a:endParaRPr lang="en-US" altLang="en-US" sz="1600" dirty="0">
              <a:cs typeface="Arial" panose="020B0604020202020204" pitchFamily="34" charset="0"/>
            </a:endParaRPr>
          </a:p>
          <a:p>
            <a:endParaRPr lang="en-US" altLang="en-US" sz="1600" dirty="0">
              <a:cs typeface="Arial" panose="020B0604020202020204" pitchFamily="34" charset="0"/>
            </a:endParaRPr>
          </a:p>
          <a:p>
            <a:pPr marL="0" indent="0" algn="just">
              <a:buFontTx/>
              <a:buNone/>
              <a:defRPr/>
            </a:pPr>
            <a:endParaRPr lang="en-US" sz="1600" b="1" dirty="0">
              <a:solidFill>
                <a:srgbClr val="C00000"/>
              </a:solidFill>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AC2DE7DE-1C8F-481B-823F-D08E13566913}"/>
                  </a:ext>
                </a:extLst>
              </p14:cNvPr>
              <p14:cNvContentPartPr/>
              <p14:nvPr/>
            </p14:nvContentPartPr>
            <p14:xfrm>
              <a:off x="1365120" y="1215720"/>
              <a:ext cx="7538040" cy="1578240"/>
            </p14:xfrm>
          </p:contentPart>
        </mc:Choice>
        <mc:Fallback>
          <p:pic>
            <p:nvPicPr>
              <p:cNvPr id="2" name="Ink 1">
                <a:extLst>
                  <a:ext uri="{FF2B5EF4-FFF2-40B4-BE49-F238E27FC236}">
                    <a16:creationId xmlns:a16="http://schemas.microsoft.com/office/drawing/2014/main" id="{AC2DE7DE-1C8F-481B-823F-D08E13566913}"/>
                  </a:ext>
                </a:extLst>
              </p:cNvPr>
              <p:cNvPicPr/>
              <p:nvPr/>
            </p:nvPicPr>
            <p:blipFill>
              <a:blip r:embed="rId4"/>
              <a:stretch>
                <a:fillRect/>
              </a:stretch>
            </p:blipFill>
            <p:spPr>
              <a:xfrm>
                <a:off x="1355760" y="1206360"/>
                <a:ext cx="7556760" cy="1596960"/>
              </a:xfrm>
              <a:prstGeom prst="rect">
                <a:avLst/>
              </a:prstGeom>
            </p:spPr>
          </p:pic>
        </mc:Fallback>
      </mc:AlternateContent>
    </p:spTree>
    <p:extLst>
      <p:ext uri="{BB962C8B-B14F-4D97-AF65-F5344CB8AC3E}">
        <p14:creationId xmlns:p14="http://schemas.microsoft.com/office/powerpoint/2010/main" val="2247296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4</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Phương</a:t>
            </a:r>
            <a:r>
              <a:rPr lang="en-US" altLang="en-US" sz="2000" b="1" dirty="0"/>
              <a:t> </a:t>
            </a:r>
            <a:r>
              <a:rPr lang="en-US" altLang="en-US" sz="2000" b="1" dirty="0" err="1"/>
              <a:t>pháp</a:t>
            </a:r>
            <a:r>
              <a:rPr lang="en-US" altLang="en-US" sz="2000" b="1" dirty="0"/>
              <a:t> </a:t>
            </a:r>
            <a:r>
              <a:rPr lang="en-US" altLang="en-US" sz="2000" b="1" dirty="0" err="1"/>
              <a:t>duyệt</a:t>
            </a:r>
            <a:r>
              <a:rPr lang="en-US" altLang="en-US" sz="2000" b="1" dirty="0"/>
              <a:t> </a:t>
            </a:r>
            <a:r>
              <a:rPr lang="en-US" altLang="en-US" sz="2000" b="1" dirty="0" err="1"/>
              <a:t>toàn</a:t>
            </a:r>
            <a:r>
              <a:rPr lang="en-US" altLang="en-US" sz="2000" b="1" dirty="0"/>
              <a:t> </a:t>
            </a:r>
            <a:r>
              <a:rPr lang="en-US" altLang="en-US" sz="2000" b="1" dirty="0" err="1"/>
              <a:t>bộ</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51CC19F-E931-4197-859B-AB74B4901E73}"/>
              </a:ext>
            </a:extLst>
          </p:cNvPr>
          <p:cNvSpPr>
            <a:spLocks noGrp="1" noChangeArrowheads="1"/>
          </p:cNvSpPr>
          <p:nvPr>
            <p:ph idx="1"/>
          </p:nvPr>
        </p:nvSpPr>
        <p:spPr>
          <a:xfrm>
            <a:off x="169863" y="685800"/>
            <a:ext cx="8723312" cy="5181600"/>
          </a:xfrm>
        </p:spPr>
        <p:txBody>
          <a:bodyPr>
            <a:normAutofit/>
          </a:bodyPr>
          <a:lstStyle/>
          <a:p>
            <a:pPr algn="just"/>
            <a:r>
              <a:rPr lang="vi-VN" altLang="en-US" sz="1600" dirty="0">
                <a:cs typeface="Arial" panose="020B0604020202020204" pitchFamily="34" charset="0"/>
              </a:rPr>
              <a:t>Tuy nhiên phải nhấn mạnh rằng trong nhiều trường hợp (ví dụ trong các bài toán người du lịch, bài toán cái túi, bài toán đóng thùng) chúng ta chưa thể xây dựng được phương pháp hữu hiệu nào khác ngoài phương pháp duyệt toàn bộ. </a:t>
            </a:r>
            <a:endParaRPr lang="en-US" altLang="en-US" sz="1600" dirty="0">
              <a:cs typeface="Arial" panose="020B0604020202020204" pitchFamily="34" charset="0"/>
            </a:endParaRPr>
          </a:p>
          <a:p>
            <a:pPr algn="just"/>
            <a:r>
              <a:rPr lang="vi-VN" altLang="en-US" sz="1600" dirty="0">
                <a:cs typeface="Arial" panose="020B0604020202020204" pitchFamily="34" charset="0"/>
              </a:rPr>
              <a:t>Khi đó, một vấn đề đặt ra là trong quá trình liệt kê lời giải ta cần tận dụng các thông tin đã tìm được để loại bỏ những phương án chắc chắn không phải là tối ưu. </a:t>
            </a:r>
          </a:p>
          <a:p>
            <a:pPr algn="just"/>
            <a:r>
              <a:rPr lang="vi-VN" altLang="en-US" sz="1600" dirty="0">
                <a:cs typeface="Arial" panose="020B0604020202020204" pitchFamily="34" charset="0"/>
              </a:rPr>
              <a:t>Trong mục tiếp theo chúng ta sẽ xét một sơ đồ tìm kiếm như vậy để giải các bài toán tối ưu tổ hợp mà trong tài liệu tham khảo được biết đến với tên gọi: thuật toán nhánh </a:t>
            </a:r>
            <a:r>
              <a:rPr lang="en-US" altLang="en-US" sz="1600" dirty="0" err="1">
                <a:cs typeface="Arial" panose="020B0604020202020204" pitchFamily="34" charset="0"/>
              </a:rPr>
              <a:t>và</a:t>
            </a:r>
            <a:r>
              <a:rPr lang="en-US" altLang="en-US" sz="1600" dirty="0">
                <a:cs typeface="Arial" panose="020B0604020202020204" pitchFamily="34" charset="0"/>
              </a:rPr>
              <a:t> </a:t>
            </a:r>
            <a:r>
              <a:rPr lang="vi-VN" altLang="en-US" sz="1600" dirty="0">
                <a:cs typeface="Arial" panose="020B0604020202020204" pitchFamily="34" charset="0"/>
              </a:rPr>
              <a:t>cận.</a:t>
            </a:r>
            <a:endParaRPr lang="en-US" altLang="en-US" sz="1600" dirty="0">
              <a:cs typeface="Arial" panose="020B0604020202020204" pitchFamily="34" charset="0"/>
            </a:endParaRPr>
          </a:p>
          <a:p>
            <a:endParaRPr lang="en-US" altLang="en-US" sz="1600" dirty="0">
              <a:cs typeface="Arial" panose="020B0604020202020204" pitchFamily="34" charset="0"/>
            </a:endParaRPr>
          </a:p>
          <a:p>
            <a:pPr algn="just"/>
            <a:endParaRPr lang="vi-VN" altLang="en-US" sz="1600" dirty="0">
              <a:cs typeface="Arial" panose="020B0604020202020204" pitchFamily="34" charset="0"/>
            </a:endParaRPr>
          </a:p>
          <a:p>
            <a:endParaRPr lang="en-US" altLang="en-US" sz="1600" dirty="0">
              <a:cs typeface="Arial" panose="020B0604020202020204" pitchFamily="34" charset="0"/>
            </a:endParaRPr>
          </a:p>
        </p:txBody>
      </p:sp>
    </p:spTree>
    <p:extLst>
      <p:ext uri="{BB962C8B-B14F-4D97-AF65-F5344CB8AC3E}">
        <p14:creationId xmlns:p14="http://schemas.microsoft.com/office/powerpoint/2010/main" val="23595034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5</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Sơ</a:t>
            </a:r>
            <a:r>
              <a:rPr lang="en-US" altLang="en-US" sz="2000" b="1" dirty="0"/>
              <a:t> </a:t>
            </a:r>
            <a:r>
              <a:rPr lang="en-US" altLang="en-US" sz="2000" b="1" dirty="0" err="1"/>
              <a:t>đồ</a:t>
            </a:r>
            <a:r>
              <a:rPr lang="en-US" altLang="en-US" sz="2000" b="1" dirty="0"/>
              <a:t> </a:t>
            </a:r>
            <a:r>
              <a:rPr lang="en-US" altLang="en-US" sz="2000" b="1" dirty="0" err="1"/>
              <a:t>chung</a:t>
            </a:r>
            <a:r>
              <a:rPr lang="en-US" altLang="en-US" sz="2000" b="1" dirty="0"/>
              <a:t> </a:t>
            </a:r>
            <a:r>
              <a:rPr lang="en-US" altLang="en-US" sz="2000" b="1" dirty="0" err="1"/>
              <a:t>nhánh</a:t>
            </a:r>
            <a:r>
              <a:rPr lang="en-US" altLang="en-US" sz="2000" b="1" dirty="0"/>
              <a:t> </a:t>
            </a:r>
            <a:r>
              <a:rPr lang="en-US" altLang="en-US" sz="2000" b="1" dirty="0" err="1"/>
              <a:t>và</a:t>
            </a:r>
            <a:r>
              <a:rPr lang="en-US" altLang="en-US" sz="2000" b="1" dirty="0"/>
              <a:t> </a:t>
            </a:r>
            <a:r>
              <a:rPr lang="en-US" altLang="en-US" sz="2000" b="1" dirty="0" err="1"/>
              <a:t>cận</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51CC19F-E931-4197-859B-AB74B4901E73}"/>
              </a:ext>
            </a:extLst>
          </p:cNvPr>
          <p:cNvSpPr>
            <a:spLocks noGrp="1" noChangeArrowheads="1"/>
          </p:cNvSpPr>
          <p:nvPr>
            <p:ph idx="1"/>
          </p:nvPr>
        </p:nvSpPr>
        <p:spPr>
          <a:xfrm>
            <a:off x="169863" y="685800"/>
            <a:ext cx="8723312" cy="5181600"/>
          </a:xfrm>
        </p:spPr>
        <p:txBody>
          <a:bodyPr>
            <a:normAutofit/>
          </a:bodyPr>
          <a:lstStyle/>
          <a:p>
            <a:pPr algn="just">
              <a:defRPr/>
            </a:pPr>
            <a:r>
              <a:rPr lang="en-GB" sz="1600" dirty="0" err="1">
                <a:ea typeface="Tahoma" panose="020B0604030504040204" pitchFamily="34" charset="0"/>
                <a:cs typeface="Arial" panose="020B0604020202020204" pitchFamily="34" charset="0"/>
              </a:rPr>
              <a:t>Thuật</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oán</a:t>
            </a:r>
            <a:r>
              <a:rPr lang="en-GB" sz="1600" dirty="0">
                <a:ea typeface="Tahoma" panose="020B0604030504040204" pitchFamily="34" charset="0"/>
                <a:cs typeface="Arial" panose="020B0604020202020204" pitchFamily="34" charset="0"/>
              </a:rPr>
              <a:t> bao </a:t>
            </a:r>
            <a:r>
              <a:rPr lang="en-GB" sz="1600" dirty="0" err="1">
                <a:ea typeface="Tahoma" panose="020B0604030504040204" pitchFamily="34" charset="0"/>
                <a:cs typeface="Arial" panose="020B0604020202020204" pitchFamily="34" charset="0"/>
              </a:rPr>
              <a:t>gồm</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hai</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hủ</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ục</a:t>
            </a:r>
            <a:r>
              <a:rPr lang="en-GB" sz="1600" dirty="0">
                <a:ea typeface="Tahoma" panose="020B0604030504040204" pitchFamily="34" charset="0"/>
                <a:cs typeface="Arial" panose="020B0604020202020204" pitchFamily="34" charset="0"/>
              </a:rPr>
              <a:t>: </a:t>
            </a:r>
          </a:p>
          <a:p>
            <a:pPr lvl="1" algn="just">
              <a:defRPr/>
            </a:pPr>
            <a:r>
              <a:rPr lang="en-GB" sz="1600" dirty="0" err="1">
                <a:ea typeface="Tahoma" panose="020B0604030504040204" pitchFamily="34" charset="0"/>
                <a:cs typeface="Arial" panose="020B0604020202020204" pitchFamily="34" charset="0"/>
              </a:rPr>
              <a:t>Phân</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nhánh</a:t>
            </a:r>
            <a:r>
              <a:rPr lang="en-GB" sz="1600" dirty="0">
                <a:ea typeface="Tahoma" panose="020B0604030504040204" pitchFamily="34" charset="0"/>
                <a:cs typeface="Arial" panose="020B0604020202020204" pitchFamily="34" charset="0"/>
              </a:rPr>
              <a:t> (Branching Procedure)</a:t>
            </a:r>
          </a:p>
          <a:p>
            <a:pPr lvl="1" algn="just">
              <a:defRPr/>
            </a:pPr>
            <a:r>
              <a:rPr lang="en-GB" sz="1600" dirty="0" err="1">
                <a:ea typeface="Tahoma" panose="020B0604030504040204" pitchFamily="34" charset="0"/>
                <a:cs typeface="Arial" panose="020B0604020202020204" pitchFamily="34" charset="0"/>
              </a:rPr>
              <a:t>Tính</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cận</a:t>
            </a:r>
            <a:r>
              <a:rPr lang="en-GB" sz="1600" dirty="0">
                <a:ea typeface="Tahoma" panose="020B0604030504040204" pitchFamily="34" charset="0"/>
                <a:cs typeface="Arial" panose="020B0604020202020204" pitchFamily="34" charset="0"/>
              </a:rPr>
              <a:t> (Bounding Procedure)</a:t>
            </a:r>
          </a:p>
          <a:p>
            <a:pPr algn="just">
              <a:defRPr/>
            </a:pPr>
            <a:r>
              <a:rPr lang="en-GB" sz="1600" b="1" dirty="0" err="1">
                <a:ea typeface="Tahoma" panose="020B0604030504040204" pitchFamily="34" charset="0"/>
                <a:cs typeface="Arial" panose="020B0604020202020204" pitchFamily="34" charset="0"/>
              </a:rPr>
              <a:t>Phân</a:t>
            </a:r>
            <a:r>
              <a:rPr lang="en-GB" sz="1600" b="1" dirty="0">
                <a:ea typeface="Tahoma" panose="020B0604030504040204" pitchFamily="34" charset="0"/>
                <a:cs typeface="Arial" panose="020B0604020202020204" pitchFamily="34" charset="0"/>
              </a:rPr>
              <a:t> </a:t>
            </a:r>
            <a:r>
              <a:rPr lang="en-GB" sz="1600" b="1" dirty="0" err="1">
                <a:ea typeface="Tahoma" panose="020B0604030504040204" pitchFamily="34" charset="0"/>
                <a:cs typeface="Arial" panose="020B0604020202020204" pitchFamily="34" charset="0"/>
              </a:rPr>
              <a:t>nhánh</a:t>
            </a:r>
            <a:r>
              <a:rPr lang="en-GB" sz="1600" b="1"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Quá</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rình</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phân</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hoạch</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ập</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các</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phương</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án</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ra</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hành</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các</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ập</a:t>
            </a:r>
            <a:r>
              <a:rPr lang="en-GB" sz="1600" dirty="0">
                <a:ea typeface="Tahoma" panose="020B0604030504040204" pitchFamily="34" charset="0"/>
                <a:cs typeface="Arial" panose="020B0604020202020204" pitchFamily="34" charset="0"/>
              </a:rPr>
              <a:t> con </a:t>
            </a:r>
            <a:r>
              <a:rPr lang="en-GB" sz="1600" dirty="0" err="1">
                <a:ea typeface="Tahoma" panose="020B0604030504040204" pitchFamily="34" charset="0"/>
                <a:cs typeface="Arial" panose="020B0604020202020204" pitchFamily="34" charset="0"/>
              </a:rPr>
              <a:t>với</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kích</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hước</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càng</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ngày</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càng</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nhỏ</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cho</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đến</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khi</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hu</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được</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phân</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hoạch</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ập</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các</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phương</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án</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ra</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hành</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các</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ập</a:t>
            </a:r>
            <a:r>
              <a:rPr lang="en-GB" sz="1600" dirty="0">
                <a:ea typeface="Tahoma" panose="020B0604030504040204" pitchFamily="34" charset="0"/>
                <a:cs typeface="Arial" panose="020B0604020202020204" pitchFamily="34" charset="0"/>
              </a:rPr>
              <a:t> con </a:t>
            </a:r>
            <a:r>
              <a:rPr lang="en-GB" sz="1600" dirty="0" err="1">
                <a:ea typeface="Tahoma" panose="020B0604030504040204" pitchFamily="34" charset="0"/>
                <a:cs typeface="Arial" panose="020B0604020202020204" pitchFamily="34" charset="0"/>
              </a:rPr>
              <a:t>một</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phần</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ử</a:t>
            </a:r>
            <a:endParaRPr lang="en-GB" sz="1600" dirty="0">
              <a:ea typeface="Tahoma" panose="020B0604030504040204" pitchFamily="34" charset="0"/>
              <a:cs typeface="Arial" panose="020B0604020202020204" pitchFamily="34" charset="0"/>
            </a:endParaRPr>
          </a:p>
          <a:p>
            <a:pPr algn="just">
              <a:defRPr/>
            </a:pPr>
            <a:r>
              <a:rPr lang="en-GB" sz="1600" b="1" dirty="0" err="1">
                <a:ea typeface="Tahoma" panose="020B0604030504040204" pitchFamily="34" charset="0"/>
                <a:cs typeface="Arial" panose="020B0604020202020204" pitchFamily="34" charset="0"/>
              </a:rPr>
              <a:t>Tính</a:t>
            </a:r>
            <a:r>
              <a:rPr lang="en-GB" sz="1600" b="1" dirty="0">
                <a:ea typeface="Tahoma" panose="020B0604030504040204" pitchFamily="34" charset="0"/>
                <a:cs typeface="Arial" panose="020B0604020202020204" pitchFamily="34" charset="0"/>
              </a:rPr>
              <a:t> </a:t>
            </a:r>
            <a:r>
              <a:rPr lang="en-GB" sz="1600" b="1" dirty="0" err="1">
                <a:ea typeface="Tahoma" panose="020B0604030504040204" pitchFamily="34" charset="0"/>
                <a:cs typeface="Arial" panose="020B0604020202020204" pitchFamily="34" charset="0"/>
              </a:rPr>
              <a:t>cận</a:t>
            </a:r>
            <a:r>
              <a:rPr lang="en-GB" sz="1600" b="1"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Cần</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đưa</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ra</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cách</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ính</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cận</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cho</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giá</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rị</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hàm</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mục</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iêu</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của</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bài</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oán</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rên</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mỗi</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ập</a:t>
            </a:r>
            <a:r>
              <a:rPr lang="en-GB" sz="1600" dirty="0">
                <a:ea typeface="Tahoma" panose="020B0604030504040204" pitchFamily="34" charset="0"/>
                <a:cs typeface="Arial" panose="020B0604020202020204" pitchFamily="34" charset="0"/>
              </a:rPr>
              <a:t> con A </a:t>
            </a:r>
            <a:r>
              <a:rPr lang="en-GB" sz="1600" dirty="0" err="1">
                <a:ea typeface="Tahoma" panose="020B0604030504040204" pitchFamily="34" charset="0"/>
                <a:cs typeface="Arial" panose="020B0604020202020204" pitchFamily="34" charset="0"/>
              </a:rPr>
              <a:t>trong</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phân</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hoạch</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của</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tập</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các</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phương</a:t>
            </a:r>
            <a:r>
              <a:rPr lang="en-GB" sz="1600" dirty="0">
                <a:ea typeface="Tahoma" panose="020B0604030504040204" pitchFamily="34" charset="0"/>
                <a:cs typeface="Arial" panose="020B0604020202020204" pitchFamily="34" charset="0"/>
              </a:rPr>
              <a:t> </a:t>
            </a:r>
            <a:r>
              <a:rPr lang="en-GB" sz="1600" dirty="0" err="1">
                <a:ea typeface="Tahoma" panose="020B0604030504040204" pitchFamily="34" charset="0"/>
                <a:cs typeface="Arial" panose="020B0604020202020204" pitchFamily="34" charset="0"/>
              </a:rPr>
              <a:t>án</a:t>
            </a:r>
            <a:r>
              <a:rPr lang="en-GB" sz="1600" dirty="0">
                <a:ea typeface="Tahoma" panose="020B0604030504040204" pitchFamily="34" charset="0"/>
                <a:cs typeface="Arial" panose="020B0604020202020204" pitchFamily="34" charset="0"/>
              </a:rPr>
              <a:t>.</a:t>
            </a:r>
          </a:p>
        </p:txBody>
      </p:sp>
    </p:spTree>
    <p:extLst>
      <p:ext uri="{BB962C8B-B14F-4D97-AF65-F5344CB8AC3E}">
        <p14:creationId xmlns:p14="http://schemas.microsoft.com/office/powerpoint/2010/main" val="12536311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6</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Sơ</a:t>
            </a:r>
            <a:r>
              <a:rPr lang="en-US" altLang="en-US" sz="2000" b="1" dirty="0"/>
              <a:t> </a:t>
            </a:r>
            <a:r>
              <a:rPr lang="en-US" altLang="en-US" sz="2000" b="1" dirty="0" err="1"/>
              <a:t>đồ</a:t>
            </a:r>
            <a:r>
              <a:rPr lang="en-US" altLang="en-US" sz="2000" b="1" dirty="0"/>
              <a:t> </a:t>
            </a:r>
            <a:r>
              <a:rPr lang="en-US" altLang="en-US" sz="2000" b="1" dirty="0" err="1"/>
              <a:t>chung</a:t>
            </a:r>
            <a:r>
              <a:rPr lang="en-US" altLang="en-US" sz="2000" b="1" dirty="0"/>
              <a:t> </a:t>
            </a:r>
            <a:r>
              <a:rPr lang="en-US" altLang="en-US" sz="2000" b="1" dirty="0" err="1"/>
              <a:t>nhánh</a:t>
            </a:r>
            <a:r>
              <a:rPr lang="en-US" altLang="en-US" sz="2000" b="1" dirty="0"/>
              <a:t> </a:t>
            </a:r>
            <a:r>
              <a:rPr lang="en-US" altLang="en-US" sz="2000" b="1" dirty="0" err="1"/>
              <a:t>và</a:t>
            </a:r>
            <a:r>
              <a:rPr lang="en-US" altLang="en-US" sz="2000" b="1" dirty="0"/>
              <a:t> </a:t>
            </a:r>
            <a:r>
              <a:rPr lang="en-US" altLang="en-US" sz="2000" b="1" dirty="0" err="1"/>
              <a:t>cận</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51CC19F-E931-4197-859B-AB74B4901E73}"/>
              </a:ext>
            </a:extLst>
          </p:cNvPr>
          <p:cNvSpPr>
            <a:spLocks noGrp="1" noChangeArrowheads="1"/>
          </p:cNvSpPr>
          <p:nvPr>
            <p:ph idx="1"/>
          </p:nvPr>
        </p:nvSpPr>
        <p:spPr>
          <a:xfrm>
            <a:off x="169863" y="685800"/>
            <a:ext cx="8723312" cy="5181600"/>
          </a:xfrm>
        </p:spPr>
        <p:txBody>
          <a:bodyPr>
            <a:normAutofit/>
          </a:bodyPr>
          <a:lstStyle/>
          <a:p>
            <a:pPr algn="just"/>
            <a:r>
              <a:rPr lang="vi-VN" altLang="en-US" sz="1600" dirty="0">
                <a:cs typeface="Arial" panose="020B0604020202020204" pitchFamily="34" charset="0"/>
              </a:rPr>
              <a:t>Ta sẽ mô tả tư tưởng của thuật toán trên mô hình  bài toán tối ưu tổ hợp tổng quát sau </a:t>
            </a:r>
          </a:p>
          <a:p>
            <a:pPr algn="just">
              <a:spcBef>
                <a:spcPts val="1200"/>
              </a:spcBef>
              <a:buFont typeface="Wingdings" panose="05000000000000000000" pitchFamily="2" charset="2"/>
              <a:buNone/>
            </a:pPr>
            <a:r>
              <a:rPr lang="en-GB" altLang="en-US" sz="1600" dirty="0">
                <a:cs typeface="Arial" panose="020B0604020202020204" pitchFamily="34" charset="0"/>
              </a:rPr>
              <a:t>		</a:t>
            </a:r>
            <a:r>
              <a:rPr lang="en-GB" altLang="en-US" sz="1600" dirty="0">
                <a:solidFill>
                  <a:srgbClr val="C00000"/>
                </a:solidFill>
                <a:cs typeface="Arial" panose="020B0604020202020204" pitchFamily="34" charset="0"/>
              </a:rPr>
              <a:t>	min { </a:t>
            </a:r>
            <a:r>
              <a:rPr lang="en-GB" altLang="en-US" sz="1600" i="1" dirty="0">
                <a:solidFill>
                  <a:srgbClr val="C00000"/>
                </a:solidFill>
                <a:cs typeface="Arial" panose="020B0604020202020204" pitchFamily="34" charset="0"/>
              </a:rPr>
              <a:t>f</a:t>
            </a:r>
            <a:r>
              <a:rPr lang="en-GB" altLang="en-US" sz="1600" dirty="0">
                <a:solidFill>
                  <a:srgbClr val="C00000"/>
                </a:solidFill>
                <a:cs typeface="Arial" panose="020B0604020202020204" pitchFamily="34" charset="0"/>
              </a:rPr>
              <a:t>(</a:t>
            </a:r>
            <a:r>
              <a:rPr lang="en-GB" altLang="en-US" sz="1600" i="1" dirty="0">
                <a:solidFill>
                  <a:srgbClr val="C00000"/>
                </a:solidFill>
                <a:cs typeface="Arial" panose="020B0604020202020204" pitchFamily="34" charset="0"/>
              </a:rPr>
              <a:t>x</a:t>
            </a:r>
            <a:r>
              <a:rPr lang="en-GB" altLang="en-US" sz="1600" dirty="0">
                <a:solidFill>
                  <a:srgbClr val="C00000"/>
                </a:solidFill>
                <a:cs typeface="Arial" panose="020B0604020202020204" pitchFamily="34" charset="0"/>
              </a:rPr>
              <a:t>) :  </a:t>
            </a:r>
            <a:r>
              <a:rPr lang="en-GB" altLang="en-US" sz="1600" i="1" dirty="0">
                <a:solidFill>
                  <a:srgbClr val="C00000"/>
                </a:solidFill>
                <a:cs typeface="Arial" panose="020B0604020202020204" pitchFamily="34" charset="0"/>
              </a:rPr>
              <a:t>x</a:t>
            </a:r>
            <a:r>
              <a:rPr lang="en-GB" altLang="en-US" sz="1600" dirty="0">
                <a:solidFill>
                  <a:srgbClr val="C00000"/>
                </a:solidFill>
                <a:cs typeface="Arial" panose="020B0604020202020204" pitchFamily="34" charset="0"/>
              </a:rPr>
              <a:t> </a:t>
            </a:r>
            <a:r>
              <a:rPr lang="en-GB" altLang="en-US" sz="1600" dirty="0">
                <a:solidFill>
                  <a:srgbClr val="C00000"/>
                </a:solidFill>
                <a:cs typeface="Arial" panose="020B0604020202020204" pitchFamily="34" charset="0"/>
                <a:sym typeface="Symbol" panose="05050102010706020507" pitchFamily="18" charset="2"/>
              </a:rPr>
              <a:t></a:t>
            </a:r>
            <a:r>
              <a:rPr lang="en-GB" altLang="en-US" sz="1600" dirty="0">
                <a:solidFill>
                  <a:srgbClr val="C00000"/>
                </a:solidFill>
                <a:cs typeface="Arial" panose="020B0604020202020204" pitchFamily="34" charset="0"/>
              </a:rPr>
              <a:t> </a:t>
            </a:r>
            <a:r>
              <a:rPr lang="en-GB" altLang="en-US" sz="1600" i="1" dirty="0">
                <a:solidFill>
                  <a:srgbClr val="C00000"/>
                </a:solidFill>
                <a:cs typeface="Arial" panose="020B0604020202020204" pitchFamily="34" charset="0"/>
              </a:rPr>
              <a:t>D</a:t>
            </a:r>
            <a:r>
              <a:rPr lang="en-GB" altLang="en-US" sz="1600" dirty="0">
                <a:solidFill>
                  <a:srgbClr val="C00000"/>
                </a:solidFill>
                <a:cs typeface="Arial" panose="020B0604020202020204" pitchFamily="34" charset="0"/>
              </a:rPr>
              <a:t> },</a:t>
            </a:r>
          </a:p>
          <a:p>
            <a:pPr algn="just">
              <a:spcBef>
                <a:spcPts val="1200"/>
              </a:spcBef>
              <a:buFont typeface="Wingdings" panose="05000000000000000000" pitchFamily="2" charset="2"/>
              <a:buNone/>
            </a:pPr>
            <a:r>
              <a:rPr lang="en-GB" altLang="en-US" sz="1600" dirty="0">
                <a:cs typeface="Arial" panose="020B0604020202020204" pitchFamily="34" charset="0"/>
              </a:rPr>
              <a:t>    </a:t>
            </a:r>
            <a:r>
              <a:rPr lang="en-GB" altLang="en-US" sz="1600" dirty="0" err="1">
                <a:cs typeface="Arial" panose="020B0604020202020204" pitchFamily="34" charset="0"/>
              </a:rPr>
              <a:t>trong</a:t>
            </a:r>
            <a:r>
              <a:rPr lang="en-GB" altLang="en-US" sz="1600" dirty="0">
                <a:cs typeface="Arial" panose="020B0604020202020204" pitchFamily="34" charset="0"/>
              </a:rPr>
              <a:t> </a:t>
            </a:r>
            <a:r>
              <a:rPr lang="en-GB" altLang="en-US" sz="1600" dirty="0" err="1">
                <a:cs typeface="Arial" panose="020B0604020202020204" pitchFamily="34" charset="0"/>
              </a:rPr>
              <a:t>đó</a:t>
            </a:r>
            <a:r>
              <a:rPr lang="en-GB" altLang="en-US" sz="1600" dirty="0">
                <a:cs typeface="Arial" panose="020B0604020202020204" pitchFamily="34" charset="0"/>
              </a:rPr>
              <a:t> </a:t>
            </a:r>
            <a:r>
              <a:rPr lang="en-GB" altLang="en-US" sz="1600" i="1" dirty="0">
                <a:cs typeface="Arial" panose="020B0604020202020204" pitchFamily="34" charset="0"/>
              </a:rPr>
              <a:t>D</a:t>
            </a:r>
            <a:r>
              <a:rPr lang="en-GB" altLang="en-US" sz="1600" dirty="0">
                <a:cs typeface="Arial" panose="020B0604020202020204" pitchFamily="34" charset="0"/>
              </a:rPr>
              <a:t> </a:t>
            </a:r>
            <a:r>
              <a:rPr lang="en-GB" altLang="en-US" sz="1600" dirty="0" err="1">
                <a:cs typeface="Arial" panose="020B0604020202020204" pitchFamily="34" charset="0"/>
              </a:rPr>
              <a:t>là</a:t>
            </a:r>
            <a:r>
              <a:rPr lang="en-GB" altLang="en-US" sz="1600" dirty="0">
                <a:cs typeface="Arial" panose="020B0604020202020204" pitchFamily="34" charset="0"/>
              </a:rPr>
              <a:t> </a:t>
            </a:r>
            <a:r>
              <a:rPr lang="en-GB" altLang="en-US" sz="1600" dirty="0" err="1">
                <a:cs typeface="Arial" panose="020B0604020202020204" pitchFamily="34" charset="0"/>
              </a:rPr>
              <a:t>tập</a:t>
            </a:r>
            <a:r>
              <a:rPr lang="en-GB" altLang="en-US" sz="1600" dirty="0">
                <a:cs typeface="Arial" panose="020B0604020202020204" pitchFamily="34" charset="0"/>
              </a:rPr>
              <a:t> </a:t>
            </a:r>
            <a:r>
              <a:rPr lang="en-GB" altLang="en-US" sz="1600" dirty="0" err="1">
                <a:cs typeface="Arial" panose="020B0604020202020204" pitchFamily="34" charset="0"/>
              </a:rPr>
              <a:t>hữu</a:t>
            </a:r>
            <a:r>
              <a:rPr lang="en-GB" altLang="en-US" sz="1600" dirty="0">
                <a:cs typeface="Arial" panose="020B0604020202020204" pitchFamily="34" charset="0"/>
              </a:rPr>
              <a:t> </a:t>
            </a:r>
            <a:r>
              <a:rPr lang="en-GB" altLang="en-US" sz="1600" dirty="0" err="1">
                <a:cs typeface="Arial" panose="020B0604020202020204" pitchFamily="34" charset="0"/>
              </a:rPr>
              <a:t>hạn</a:t>
            </a:r>
            <a:r>
              <a:rPr lang="en-GB" altLang="en-US" sz="1600" dirty="0">
                <a:cs typeface="Arial" panose="020B0604020202020204" pitchFamily="34" charset="0"/>
              </a:rPr>
              <a:t> </a:t>
            </a:r>
            <a:r>
              <a:rPr lang="en-GB" altLang="en-US" sz="1600" dirty="0" err="1">
                <a:cs typeface="Arial" panose="020B0604020202020204" pitchFamily="34" charset="0"/>
              </a:rPr>
              <a:t>phần</a:t>
            </a:r>
            <a:r>
              <a:rPr lang="en-GB" altLang="en-US" sz="1600" dirty="0">
                <a:cs typeface="Arial" panose="020B0604020202020204" pitchFamily="34" charset="0"/>
              </a:rPr>
              <a:t> </a:t>
            </a:r>
            <a:r>
              <a:rPr lang="en-GB" altLang="en-US" sz="1600" dirty="0" err="1">
                <a:cs typeface="Arial" panose="020B0604020202020204" pitchFamily="34" charset="0"/>
              </a:rPr>
              <a:t>tử</a:t>
            </a:r>
            <a:r>
              <a:rPr lang="en-GB" altLang="en-US" sz="1600" dirty="0">
                <a:cs typeface="Arial" panose="020B0604020202020204" pitchFamily="34" charset="0"/>
              </a:rPr>
              <a:t>. </a:t>
            </a:r>
          </a:p>
          <a:p>
            <a:r>
              <a:rPr lang="vi-VN" altLang="en-US" sz="1600" dirty="0">
                <a:cs typeface="Arial" panose="020B0604020202020204" pitchFamily="34" charset="0"/>
              </a:rPr>
              <a:t>Giả thiết rằng tập </a:t>
            </a:r>
            <a:r>
              <a:rPr lang="vi-VN" altLang="en-US" sz="1600" i="1" dirty="0">
                <a:cs typeface="Arial" panose="020B0604020202020204" pitchFamily="34" charset="0"/>
              </a:rPr>
              <a:t>D</a:t>
            </a:r>
            <a:r>
              <a:rPr lang="vi-VN" altLang="en-US" sz="1600" dirty="0">
                <a:cs typeface="Arial" panose="020B0604020202020204" pitchFamily="34" charset="0"/>
              </a:rPr>
              <a:t> được mô tả như sau</a:t>
            </a:r>
            <a:endParaRPr lang="vi-VN" altLang="en-US" sz="1600" i="1" dirty="0">
              <a:cs typeface="Arial" panose="020B0604020202020204" pitchFamily="34" charset="0"/>
            </a:endParaRPr>
          </a:p>
          <a:p>
            <a:pPr algn="just">
              <a:spcBef>
                <a:spcPts val="1200"/>
              </a:spcBef>
              <a:buFont typeface="Wingdings" panose="05000000000000000000" pitchFamily="2" charset="2"/>
              <a:buNone/>
            </a:pPr>
            <a:r>
              <a:rPr lang="en-GB" altLang="en-US" sz="1600" i="1" dirty="0">
                <a:solidFill>
                  <a:srgbClr val="C00000"/>
                </a:solidFill>
                <a:cs typeface="Arial" panose="020B0604020202020204" pitchFamily="34" charset="0"/>
              </a:rPr>
              <a:t>        D</a:t>
            </a:r>
            <a:r>
              <a:rPr lang="en-GB" altLang="en-US" sz="1600" dirty="0">
                <a:solidFill>
                  <a:srgbClr val="C00000"/>
                </a:solidFill>
                <a:cs typeface="Arial" panose="020B0604020202020204" pitchFamily="34" charset="0"/>
              </a:rPr>
              <a:t> = {</a:t>
            </a:r>
            <a:r>
              <a:rPr lang="en-GB" altLang="en-US" sz="1600" i="1" dirty="0">
                <a:solidFill>
                  <a:srgbClr val="C00000"/>
                </a:solidFill>
                <a:cs typeface="Arial" panose="020B0604020202020204" pitchFamily="34" charset="0"/>
              </a:rPr>
              <a:t>x</a:t>
            </a:r>
            <a:r>
              <a:rPr lang="en-GB" altLang="en-US" sz="1600" dirty="0">
                <a:solidFill>
                  <a:srgbClr val="C00000"/>
                </a:solidFill>
                <a:cs typeface="Arial" panose="020B0604020202020204" pitchFamily="34" charset="0"/>
              </a:rPr>
              <a:t> = (</a:t>
            </a:r>
            <a:r>
              <a:rPr lang="en-GB" altLang="en-US" sz="1600" i="1" dirty="0">
                <a:solidFill>
                  <a:srgbClr val="C00000"/>
                </a:solidFill>
                <a:cs typeface="Arial" panose="020B0604020202020204" pitchFamily="34" charset="0"/>
              </a:rPr>
              <a:t>x</a:t>
            </a:r>
            <a:r>
              <a:rPr lang="en-GB" altLang="en-US" sz="1600" baseline="-25000" dirty="0">
                <a:solidFill>
                  <a:srgbClr val="C00000"/>
                </a:solidFill>
                <a:cs typeface="Arial" panose="020B0604020202020204" pitchFamily="34" charset="0"/>
              </a:rPr>
              <a:t>1</a:t>
            </a:r>
            <a:r>
              <a:rPr lang="en-GB" altLang="en-US" sz="1600" dirty="0">
                <a:solidFill>
                  <a:srgbClr val="C00000"/>
                </a:solidFill>
                <a:cs typeface="Arial" panose="020B0604020202020204" pitchFamily="34" charset="0"/>
              </a:rPr>
              <a:t>,</a:t>
            </a:r>
            <a:r>
              <a:rPr lang="en-GB" altLang="en-US" sz="1600" i="1" dirty="0">
                <a:solidFill>
                  <a:srgbClr val="C00000"/>
                </a:solidFill>
                <a:cs typeface="Arial" panose="020B0604020202020204" pitchFamily="34" charset="0"/>
              </a:rPr>
              <a:t> x</a:t>
            </a:r>
            <a:r>
              <a:rPr lang="en-GB" altLang="en-US" sz="1600" baseline="-25000" dirty="0">
                <a:solidFill>
                  <a:srgbClr val="C00000"/>
                </a:solidFill>
                <a:cs typeface="Arial" panose="020B0604020202020204" pitchFamily="34" charset="0"/>
              </a:rPr>
              <a:t>2</a:t>
            </a:r>
            <a:r>
              <a:rPr lang="en-GB" altLang="en-US" sz="1600" dirty="0">
                <a:solidFill>
                  <a:srgbClr val="C00000"/>
                </a:solidFill>
                <a:cs typeface="Arial" panose="020B0604020202020204" pitchFamily="34" charset="0"/>
              </a:rPr>
              <a:t>,</a:t>
            </a:r>
            <a:r>
              <a:rPr lang="en-GB" altLang="en-US" sz="1600" i="1" dirty="0">
                <a:solidFill>
                  <a:srgbClr val="C00000"/>
                </a:solidFill>
                <a:cs typeface="Arial" panose="020B0604020202020204" pitchFamily="34" charset="0"/>
              </a:rPr>
              <a:t> ..., </a:t>
            </a:r>
            <a:r>
              <a:rPr lang="en-GB" altLang="en-US" sz="1600" i="1" dirty="0" err="1">
                <a:solidFill>
                  <a:srgbClr val="C00000"/>
                </a:solidFill>
                <a:cs typeface="Arial" panose="020B0604020202020204" pitchFamily="34" charset="0"/>
              </a:rPr>
              <a:t>x</a:t>
            </a:r>
            <a:r>
              <a:rPr lang="en-GB" altLang="en-US" sz="1600" i="1" baseline="-25000" dirty="0" err="1">
                <a:solidFill>
                  <a:srgbClr val="C00000"/>
                </a:solidFill>
                <a:cs typeface="Arial" panose="020B0604020202020204" pitchFamily="34" charset="0"/>
              </a:rPr>
              <a:t>n</a:t>
            </a:r>
            <a:r>
              <a:rPr lang="en-GB" altLang="en-US" sz="1600" dirty="0">
                <a:solidFill>
                  <a:srgbClr val="C00000"/>
                </a:solidFill>
                <a:cs typeface="Arial" panose="020B0604020202020204" pitchFamily="34" charset="0"/>
              </a:rPr>
              <a:t>) </a:t>
            </a:r>
            <a:r>
              <a:rPr lang="en-GB" altLang="en-US" sz="1600" dirty="0">
                <a:solidFill>
                  <a:srgbClr val="C00000"/>
                </a:solidFill>
                <a:cs typeface="Arial" panose="020B0604020202020204" pitchFamily="34" charset="0"/>
                <a:sym typeface="Symbol" panose="05050102010706020507" pitchFamily="18" charset="2"/>
              </a:rPr>
              <a:t></a:t>
            </a:r>
            <a:r>
              <a:rPr lang="en-GB" altLang="en-US" sz="1600" dirty="0">
                <a:solidFill>
                  <a:srgbClr val="C00000"/>
                </a:solidFill>
                <a:cs typeface="Arial" panose="020B0604020202020204" pitchFamily="34" charset="0"/>
              </a:rPr>
              <a:t> </a:t>
            </a:r>
            <a:r>
              <a:rPr lang="en-GB" altLang="en-US" sz="1600" i="1" dirty="0">
                <a:solidFill>
                  <a:srgbClr val="C00000"/>
                </a:solidFill>
                <a:cs typeface="Arial" panose="020B0604020202020204" pitchFamily="34" charset="0"/>
              </a:rPr>
              <a:t>A</a:t>
            </a:r>
            <a:r>
              <a:rPr lang="en-GB" altLang="en-US" sz="1600" baseline="-25000" dirty="0">
                <a:solidFill>
                  <a:srgbClr val="C00000"/>
                </a:solidFill>
                <a:cs typeface="Arial" panose="020B0604020202020204" pitchFamily="34" charset="0"/>
              </a:rPr>
              <a:t>1</a:t>
            </a:r>
            <a:r>
              <a:rPr lang="en-GB" altLang="en-US" sz="1600" dirty="0">
                <a:solidFill>
                  <a:srgbClr val="C00000"/>
                </a:solidFill>
                <a:cs typeface="Arial" panose="020B0604020202020204" pitchFamily="34" charset="0"/>
                <a:sym typeface="Symbol" panose="05050102010706020507" pitchFamily="18" charset="2"/>
              </a:rPr>
              <a:t></a:t>
            </a:r>
            <a:r>
              <a:rPr lang="en-GB" altLang="en-US" sz="1600" dirty="0">
                <a:solidFill>
                  <a:srgbClr val="C00000"/>
                </a:solidFill>
                <a:cs typeface="Arial" panose="020B0604020202020204" pitchFamily="34" charset="0"/>
              </a:rPr>
              <a:t> </a:t>
            </a:r>
            <a:r>
              <a:rPr lang="en-GB" altLang="en-US" sz="1600" i="1" dirty="0">
                <a:solidFill>
                  <a:srgbClr val="C00000"/>
                </a:solidFill>
                <a:cs typeface="Arial" panose="020B0604020202020204" pitchFamily="34" charset="0"/>
              </a:rPr>
              <a:t>A</a:t>
            </a:r>
            <a:r>
              <a:rPr lang="en-GB" altLang="en-US" sz="1600" baseline="-25000" dirty="0">
                <a:solidFill>
                  <a:srgbClr val="C00000"/>
                </a:solidFill>
                <a:cs typeface="Arial" panose="020B0604020202020204" pitchFamily="34" charset="0"/>
              </a:rPr>
              <a:t>2</a:t>
            </a:r>
            <a:r>
              <a:rPr lang="en-GB" altLang="en-US" sz="1600" dirty="0">
                <a:solidFill>
                  <a:srgbClr val="C00000"/>
                </a:solidFill>
                <a:cs typeface="Arial" panose="020B0604020202020204" pitchFamily="34" charset="0"/>
                <a:sym typeface="Symbol" panose="05050102010706020507" pitchFamily="18" charset="2"/>
              </a:rPr>
              <a:t></a:t>
            </a:r>
            <a:r>
              <a:rPr lang="en-GB" altLang="en-US" sz="1600" dirty="0">
                <a:solidFill>
                  <a:srgbClr val="C00000"/>
                </a:solidFill>
                <a:cs typeface="Arial" panose="020B0604020202020204" pitchFamily="34" charset="0"/>
              </a:rPr>
              <a:t> ... </a:t>
            </a:r>
            <a:r>
              <a:rPr lang="en-GB" altLang="en-US" sz="1600" dirty="0">
                <a:solidFill>
                  <a:srgbClr val="C00000"/>
                </a:solidFill>
                <a:cs typeface="Arial" panose="020B0604020202020204" pitchFamily="34" charset="0"/>
                <a:sym typeface="Symbol" panose="05050102010706020507" pitchFamily="18" charset="2"/>
              </a:rPr>
              <a:t></a:t>
            </a:r>
            <a:r>
              <a:rPr lang="en-GB" altLang="en-US" sz="1600" dirty="0">
                <a:solidFill>
                  <a:srgbClr val="C00000"/>
                </a:solidFill>
                <a:cs typeface="Arial" panose="020B0604020202020204" pitchFamily="34" charset="0"/>
              </a:rPr>
              <a:t> </a:t>
            </a:r>
            <a:r>
              <a:rPr lang="en-GB" altLang="en-US" sz="1600" i="1" dirty="0">
                <a:solidFill>
                  <a:srgbClr val="C00000"/>
                </a:solidFill>
                <a:cs typeface="Arial" panose="020B0604020202020204" pitchFamily="34" charset="0"/>
              </a:rPr>
              <a:t>A</a:t>
            </a:r>
            <a:r>
              <a:rPr lang="en-GB" altLang="en-US" sz="1600" i="1" baseline="-25000" dirty="0">
                <a:solidFill>
                  <a:srgbClr val="C00000"/>
                </a:solidFill>
                <a:cs typeface="Arial" panose="020B0604020202020204" pitchFamily="34" charset="0"/>
              </a:rPr>
              <a:t>n</a:t>
            </a:r>
            <a:r>
              <a:rPr lang="en-GB" altLang="en-US" sz="1600" dirty="0">
                <a:solidFill>
                  <a:srgbClr val="C00000"/>
                </a:solidFill>
                <a:cs typeface="Arial" panose="020B0604020202020204" pitchFamily="34" charset="0"/>
              </a:rPr>
              <a:t>: </a:t>
            </a:r>
          </a:p>
          <a:p>
            <a:pPr algn="just">
              <a:spcBef>
                <a:spcPts val="1200"/>
              </a:spcBef>
              <a:buFont typeface="Wingdings" panose="05000000000000000000" pitchFamily="2" charset="2"/>
              <a:buNone/>
            </a:pPr>
            <a:r>
              <a:rPr lang="en-GB" altLang="en-US" sz="1600" i="1" dirty="0">
                <a:solidFill>
                  <a:srgbClr val="C00000"/>
                </a:solidFill>
                <a:cs typeface="Arial" panose="020B0604020202020204" pitchFamily="34" charset="0"/>
              </a:rPr>
              <a:t>                         x</a:t>
            </a:r>
            <a:r>
              <a:rPr lang="en-GB" altLang="en-US" sz="1600" dirty="0">
                <a:solidFill>
                  <a:srgbClr val="C00000"/>
                </a:solidFill>
                <a:cs typeface="Arial" panose="020B0604020202020204" pitchFamily="34" charset="0"/>
              </a:rPr>
              <a:t> </a:t>
            </a:r>
            <a:r>
              <a:rPr lang="en-GB" altLang="en-US" sz="1600" dirty="0" err="1">
                <a:solidFill>
                  <a:srgbClr val="C00000"/>
                </a:solidFill>
                <a:cs typeface="Arial" panose="020B0604020202020204" pitchFamily="34" charset="0"/>
              </a:rPr>
              <a:t>thoả</a:t>
            </a:r>
            <a:r>
              <a:rPr lang="en-GB" altLang="en-US" sz="1600" dirty="0">
                <a:solidFill>
                  <a:srgbClr val="C00000"/>
                </a:solidFill>
                <a:cs typeface="Arial" panose="020B0604020202020204" pitchFamily="34" charset="0"/>
              </a:rPr>
              <a:t> </a:t>
            </a:r>
            <a:r>
              <a:rPr lang="en-GB" altLang="en-US" sz="1600" dirty="0" err="1">
                <a:solidFill>
                  <a:srgbClr val="C00000"/>
                </a:solidFill>
                <a:cs typeface="Arial" panose="020B0604020202020204" pitchFamily="34" charset="0"/>
              </a:rPr>
              <a:t>mãn</a:t>
            </a:r>
            <a:r>
              <a:rPr lang="en-GB" altLang="en-US" sz="1600" dirty="0">
                <a:solidFill>
                  <a:srgbClr val="C00000"/>
                </a:solidFill>
                <a:cs typeface="Arial" panose="020B0604020202020204" pitchFamily="34" charset="0"/>
              </a:rPr>
              <a:t> </a:t>
            </a:r>
            <a:r>
              <a:rPr lang="en-GB" altLang="en-US" sz="1600" dirty="0" err="1">
                <a:solidFill>
                  <a:srgbClr val="C00000"/>
                </a:solidFill>
                <a:cs typeface="Arial" panose="020B0604020202020204" pitchFamily="34" charset="0"/>
              </a:rPr>
              <a:t>tính</a:t>
            </a:r>
            <a:r>
              <a:rPr lang="en-GB" altLang="en-US" sz="1600" dirty="0">
                <a:solidFill>
                  <a:srgbClr val="C00000"/>
                </a:solidFill>
                <a:cs typeface="Arial" panose="020B0604020202020204" pitchFamily="34" charset="0"/>
              </a:rPr>
              <a:t> </a:t>
            </a:r>
            <a:r>
              <a:rPr lang="en-GB" altLang="en-US" sz="1600" dirty="0" err="1">
                <a:solidFill>
                  <a:srgbClr val="C00000"/>
                </a:solidFill>
                <a:cs typeface="Arial" panose="020B0604020202020204" pitchFamily="34" charset="0"/>
              </a:rPr>
              <a:t>chất</a:t>
            </a:r>
            <a:r>
              <a:rPr lang="en-GB" altLang="en-US" sz="1600" dirty="0">
                <a:solidFill>
                  <a:srgbClr val="C00000"/>
                </a:solidFill>
                <a:cs typeface="Arial" panose="020B0604020202020204" pitchFamily="34" charset="0"/>
              </a:rPr>
              <a:t> </a:t>
            </a:r>
            <a:r>
              <a:rPr lang="en-GB" altLang="en-US" sz="1600" i="1" dirty="0">
                <a:solidFill>
                  <a:srgbClr val="C00000"/>
                </a:solidFill>
                <a:cs typeface="Arial" panose="020B0604020202020204" pitchFamily="34" charset="0"/>
              </a:rPr>
              <a:t>P</a:t>
            </a:r>
            <a:r>
              <a:rPr lang="en-GB" altLang="en-US" sz="1600" dirty="0">
                <a:solidFill>
                  <a:srgbClr val="C00000"/>
                </a:solidFill>
                <a:cs typeface="Arial" panose="020B0604020202020204" pitchFamily="34" charset="0"/>
              </a:rPr>
              <a:t>},</a:t>
            </a:r>
          </a:p>
          <a:p>
            <a:pPr algn="just">
              <a:spcBef>
                <a:spcPts val="1200"/>
              </a:spcBef>
              <a:buFont typeface="Wingdings" panose="05000000000000000000" pitchFamily="2" charset="2"/>
              <a:buNone/>
            </a:pPr>
            <a:r>
              <a:rPr lang="en-GB" altLang="en-US" sz="1600" dirty="0">
                <a:cs typeface="Arial" panose="020B0604020202020204" pitchFamily="34" charset="0"/>
              </a:rPr>
              <a:t>    </a:t>
            </a:r>
            <a:r>
              <a:rPr lang="en-GB" altLang="en-US" sz="1600" dirty="0" err="1">
                <a:cs typeface="Arial" panose="020B0604020202020204" pitchFamily="34" charset="0"/>
              </a:rPr>
              <a:t>với</a:t>
            </a:r>
            <a:r>
              <a:rPr lang="en-GB" altLang="en-US" sz="1600" i="1" dirty="0">
                <a:cs typeface="Arial" panose="020B0604020202020204" pitchFamily="34" charset="0"/>
              </a:rPr>
              <a:t> A</a:t>
            </a:r>
            <a:r>
              <a:rPr lang="en-GB" altLang="en-US" sz="1600" baseline="-25000" dirty="0">
                <a:cs typeface="Arial" panose="020B0604020202020204" pitchFamily="34" charset="0"/>
              </a:rPr>
              <a:t>1</a:t>
            </a:r>
            <a:r>
              <a:rPr lang="en-GB" altLang="en-US" sz="1600" i="1" dirty="0">
                <a:cs typeface="Arial" panose="020B0604020202020204" pitchFamily="34" charset="0"/>
              </a:rPr>
              <a:t>, A</a:t>
            </a:r>
            <a:r>
              <a:rPr lang="en-GB" altLang="en-US" sz="1600" baseline="-25000" dirty="0">
                <a:cs typeface="Arial" panose="020B0604020202020204" pitchFamily="34" charset="0"/>
              </a:rPr>
              <a:t>2</a:t>
            </a:r>
            <a:r>
              <a:rPr lang="en-GB" altLang="en-US" sz="1600" i="1" dirty="0">
                <a:cs typeface="Arial" panose="020B0604020202020204" pitchFamily="34" charset="0"/>
              </a:rPr>
              <a:t>, ..., A</a:t>
            </a:r>
            <a:r>
              <a:rPr lang="en-GB" altLang="en-US" sz="1600" i="1" baseline="-25000" dirty="0">
                <a:cs typeface="Arial" panose="020B0604020202020204" pitchFamily="34" charset="0"/>
              </a:rPr>
              <a:t>n</a:t>
            </a:r>
            <a:r>
              <a:rPr lang="en-GB" altLang="en-US" sz="1600" i="1" dirty="0">
                <a:cs typeface="Arial" panose="020B0604020202020204" pitchFamily="34" charset="0"/>
              </a:rPr>
              <a:t> </a:t>
            </a:r>
            <a:r>
              <a:rPr lang="en-GB" altLang="en-US" sz="1600" dirty="0" err="1">
                <a:cs typeface="Arial" panose="020B0604020202020204" pitchFamily="34" charset="0"/>
              </a:rPr>
              <a:t>là</a:t>
            </a:r>
            <a:r>
              <a:rPr lang="en-GB" altLang="en-US" sz="1600" dirty="0">
                <a:cs typeface="Arial" panose="020B0604020202020204" pitchFamily="34" charset="0"/>
              </a:rPr>
              <a:t> </a:t>
            </a:r>
            <a:r>
              <a:rPr lang="en-GB" altLang="en-US" sz="1600" dirty="0" err="1">
                <a:cs typeface="Arial" panose="020B0604020202020204" pitchFamily="34" charset="0"/>
              </a:rPr>
              <a:t>các</a:t>
            </a:r>
            <a:r>
              <a:rPr lang="en-GB" altLang="en-US" sz="1600" dirty="0">
                <a:cs typeface="Arial" panose="020B0604020202020204" pitchFamily="34" charset="0"/>
              </a:rPr>
              <a:t> </a:t>
            </a:r>
            <a:r>
              <a:rPr lang="en-GB" altLang="en-US" sz="1600" dirty="0" err="1">
                <a:cs typeface="Arial" panose="020B0604020202020204" pitchFamily="34" charset="0"/>
              </a:rPr>
              <a:t>tập</a:t>
            </a:r>
            <a:r>
              <a:rPr lang="en-GB" altLang="en-US" sz="1600" dirty="0">
                <a:cs typeface="Arial" panose="020B0604020202020204" pitchFamily="34" charset="0"/>
              </a:rPr>
              <a:t> </a:t>
            </a:r>
            <a:r>
              <a:rPr lang="en-GB" altLang="en-US" sz="1600" dirty="0" err="1">
                <a:cs typeface="Arial" panose="020B0604020202020204" pitchFamily="34" charset="0"/>
              </a:rPr>
              <a:t>hữu</a:t>
            </a:r>
            <a:r>
              <a:rPr lang="en-GB" altLang="en-US" sz="1600" dirty="0">
                <a:cs typeface="Arial" panose="020B0604020202020204" pitchFamily="34" charset="0"/>
              </a:rPr>
              <a:t> </a:t>
            </a:r>
            <a:r>
              <a:rPr lang="en-GB" altLang="en-US" sz="1600" dirty="0" err="1">
                <a:cs typeface="Arial" panose="020B0604020202020204" pitchFamily="34" charset="0"/>
              </a:rPr>
              <a:t>hạn</a:t>
            </a:r>
            <a:r>
              <a:rPr lang="en-GB" altLang="en-US" sz="1600" dirty="0">
                <a:cs typeface="Arial" panose="020B0604020202020204" pitchFamily="34" charset="0"/>
              </a:rPr>
              <a:t>, </a:t>
            </a:r>
            <a:r>
              <a:rPr lang="en-GB" altLang="en-US" sz="1600" dirty="0" err="1">
                <a:cs typeface="Arial" panose="020B0604020202020204" pitchFamily="34" charset="0"/>
              </a:rPr>
              <a:t>còn</a:t>
            </a:r>
            <a:r>
              <a:rPr lang="en-GB" altLang="en-US" sz="1600" dirty="0">
                <a:cs typeface="Arial" panose="020B0604020202020204" pitchFamily="34" charset="0"/>
              </a:rPr>
              <a:t> </a:t>
            </a:r>
            <a:r>
              <a:rPr lang="en-GB" altLang="en-US" sz="1600" i="1" dirty="0">
                <a:cs typeface="Arial" panose="020B0604020202020204" pitchFamily="34" charset="0"/>
              </a:rPr>
              <a:t>P</a:t>
            </a:r>
            <a:r>
              <a:rPr lang="en-GB" altLang="en-US" sz="1600" dirty="0">
                <a:cs typeface="Arial" panose="020B0604020202020204" pitchFamily="34" charset="0"/>
              </a:rPr>
              <a:t> </a:t>
            </a:r>
            <a:r>
              <a:rPr lang="en-GB" altLang="en-US" sz="1600" dirty="0" err="1">
                <a:cs typeface="Arial" panose="020B0604020202020204" pitchFamily="34" charset="0"/>
              </a:rPr>
              <a:t>là</a:t>
            </a:r>
            <a:r>
              <a:rPr lang="en-GB" altLang="en-US" sz="1600" dirty="0">
                <a:cs typeface="Arial" panose="020B0604020202020204" pitchFamily="34" charset="0"/>
              </a:rPr>
              <a:t> </a:t>
            </a:r>
            <a:r>
              <a:rPr lang="en-GB" altLang="en-US" sz="1600" dirty="0" err="1">
                <a:cs typeface="Arial" panose="020B0604020202020204" pitchFamily="34" charset="0"/>
              </a:rPr>
              <a:t>tính</a:t>
            </a:r>
            <a:r>
              <a:rPr lang="en-GB" altLang="en-US" sz="1600" dirty="0">
                <a:cs typeface="Arial" panose="020B0604020202020204" pitchFamily="34" charset="0"/>
              </a:rPr>
              <a:t> </a:t>
            </a:r>
            <a:r>
              <a:rPr lang="en-GB" altLang="en-US" sz="1600" dirty="0" err="1">
                <a:cs typeface="Arial" panose="020B0604020202020204" pitchFamily="34" charset="0"/>
              </a:rPr>
              <a:t>chất</a:t>
            </a:r>
            <a:r>
              <a:rPr lang="en-GB" altLang="en-US" sz="1600" dirty="0">
                <a:cs typeface="Arial" panose="020B0604020202020204" pitchFamily="34" charset="0"/>
              </a:rPr>
              <a:t> </a:t>
            </a:r>
            <a:r>
              <a:rPr lang="en-GB" altLang="en-US" sz="1600" dirty="0" err="1">
                <a:cs typeface="Arial" panose="020B0604020202020204" pitchFamily="34" charset="0"/>
              </a:rPr>
              <a:t>trên</a:t>
            </a:r>
            <a:r>
              <a:rPr lang="en-GB" altLang="en-US" sz="1600" dirty="0">
                <a:cs typeface="Arial" panose="020B0604020202020204" pitchFamily="34" charset="0"/>
              </a:rPr>
              <a:t> </a:t>
            </a:r>
            <a:r>
              <a:rPr lang="en-GB" altLang="en-US" sz="1600" dirty="0" err="1">
                <a:cs typeface="Arial" panose="020B0604020202020204" pitchFamily="34" charset="0"/>
              </a:rPr>
              <a:t>tích</a:t>
            </a:r>
            <a:r>
              <a:rPr lang="en-GB" altLang="en-US" sz="1600" dirty="0">
                <a:cs typeface="Arial" panose="020B0604020202020204" pitchFamily="34" charset="0"/>
              </a:rPr>
              <a:t> </a:t>
            </a:r>
            <a:r>
              <a:rPr lang="en-GB" altLang="en-US" sz="1600" dirty="0" err="1">
                <a:cs typeface="Arial" panose="020B0604020202020204" pitchFamily="34" charset="0"/>
              </a:rPr>
              <a:t>Đề</a:t>
            </a:r>
            <a:r>
              <a:rPr lang="en-GB" altLang="en-US" sz="1600" dirty="0">
                <a:cs typeface="Arial" panose="020B0604020202020204" pitchFamily="34" charset="0"/>
              </a:rPr>
              <a:t> </a:t>
            </a:r>
            <a:r>
              <a:rPr lang="en-GB" altLang="en-US" sz="1600" dirty="0" err="1">
                <a:cs typeface="Arial" panose="020B0604020202020204" pitchFamily="34" charset="0"/>
              </a:rPr>
              <a:t>các</a:t>
            </a:r>
            <a:r>
              <a:rPr lang="en-GB" altLang="en-US" sz="1600" dirty="0">
                <a:cs typeface="Arial" panose="020B0604020202020204" pitchFamily="34" charset="0"/>
              </a:rPr>
              <a:t> </a:t>
            </a:r>
            <a:r>
              <a:rPr lang="en-GB" altLang="en-US" sz="1600" i="1" dirty="0">
                <a:cs typeface="Arial" panose="020B0604020202020204" pitchFamily="34" charset="0"/>
              </a:rPr>
              <a:t>A</a:t>
            </a:r>
            <a:r>
              <a:rPr lang="en-GB" altLang="en-US" sz="1600" baseline="-25000" dirty="0">
                <a:cs typeface="Arial" panose="020B0604020202020204" pitchFamily="34" charset="0"/>
              </a:rPr>
              <a:t>1</a:t>
            </a:r>
            <a:r>
              <a:rPr lang="en-GB" altLang="en-US" sz="1600" i="1" dirty="0">
                <a:cs typeface="Arial" panose="020B0604020202020204" pitchFamily="34" charset="0"/>
              </a:rPr>
              <a:t> </a:t>
            </a:r>
            <a:r>
              <a:rPr lang="en-GB" altLang="en-US" sz="1600" dirty="0">
                <a:cs typeface="Arial" panose="020B0604020202020204" pitchFamily="34" charset="0"/>
                <a:sym typeface="Symbol" panose="05050102010706020507" pitchFamily="18" charset="2"/>
              </a:rPr>
              <a:t></a:t>
            </a:r>
            <a:r>
              <a:rPr lang="en-GB" altLang="en-US" sz="1600" dirty="0">
                <a:cs typeface="Arial" panose="020B0604020202020204" pitchFamily="34" charset="0"/>
              </a:rPr>
              <a:t> </a:t>
            </a:r>
            <a:r>
              <a:rPr lang="en-GB" altLang="en-US" sz="1600" i="1" dirty="0">
                <a:cs typeface="Arial" panose="020B0604020202020204" pitchFamily="34" charset="0"/>
              </a:rPr>
              <a:t>A</a:t>
            </a:r>
            <a:r>
              <a:rPr lang="en-GB" altLang="en-US" sz="1600" baseline="-25000" dirty="0">
                <a:cs typeface="Arial" panose="020B0604020202020204" pitchFamily="34" charset="0"/>
              </a:rPr>
              <a:t>2</a:t>
            </a:r>
            <a:r>
              <a:rPr lang="en-GB" altLang="en-US" sz="1600" i="1" dirty="0">
                <a:cs typeface="Arial" panose="020B0604020202020204" pitchFamily="34" charset="0"/>
              </a:rPr>
              <a:t> </a:t>
            </a:r>
            <a:r>
              <a:rPr lang="en-GB" altLang="en-US" sz="1600" dirty="0">
                <a:cs typeface="Arial" panose="020B0604020202020204" pitchFamily="34" charset="0"/>
                <a:sym typeface="Symbol" panose="05050102010706020507" pitchFamily="18" charset="2"/>
              </a:rPr>
              <a:t></a:t>
            </a:r>
            <a:r>
              <a:rPr lang="en-GB" altLang="en-US" sz="1600" dirty="0">
                <a:cs typeface="Arial" panose="020B0604020202020204" pitchFamily="34" charset="0"/>
              </a:rPr>
              <a:t> ... </a:t>
            </a:r>
            <a:r>
              <a:rPr lang="en-GB" altLang="en-US" sz="1600" dirty="0">
                <a:cs typeface="Arial" panose="020B0604020202020204" pitchFamily="34" charset="0"/>
                <a:sym typeface="Symbol" panose="05050102010706020507" pitchFamily="18" charset="2"/>
              </a:rPr>
              <a:t></a:t>
            </a:r>
            <a:r>
              <a:rPr lang="en-GB" altLang="en-US" sz="1600" dirty="0">
                <a:cs typeface="Arial" panose="020B0604020202020204" pitchFamily="34" charset="0"/>
              </a:rPr>
              <a:t> </a:t>
            </a:r>
            <a:r>
              <a:rPr lang="en-GB" altLang="en-US" sz="1600" i="1" dirty="0">
                <a:cs typeface="Arial" panose="020B0604020202020204" pitchFamily="34" charset="0"/>
              </a:rPr>
              <a:t>A</a:t>
            </a:r>
            <a:r>
              <a:rPr lang="en-GB" altLang="en-US" sz="1600" i="1" baseline="-25000" dirty="0">
                <a:cs typeface="Arial" panose="020B0604020202020204" pitchFamily="34" charset="0"/>
              </a:rPr>
              <a:t>n</a:t>
            </a:r>
            <a:r>
              <a:rPr lang="en-GB" altLang="en-US" sz="1600" dirty="0">
                <a:cs typeface="Arial" panose="020B0604020202020204" pitchFamily="34" charset="0"/>
              </a:rPr>
              <a:t>. </a:t>
            </a:r>
          </a:p>
        </p:txBody>
      </p:sp>
    </p:spTree>
    <p:extLst>
      <p:ext uri="{BB962C8B-B14F-4D97-AF65-F5344CB8AC3E}">
        <p14:creationId xmlns:p14="http://schemas.microsoft.com/office/powerpoint/2010/main" val="39492785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13EFDC-04DB-7D3F-50AC-4E82F6C1F41B}"/>
              </a:ext>
            </a:extLst>
          </p:cNvPr>
          <p:cNvSpPr>
            <a:spLocks noGrp="1"/>
          </p:cNvSpPr>
          <p:nvPr>
            <p:ph type="title"/>
          </p:nvPr>
        </p:nvSpPr>
        <p:spPr/>
        <p:txBody>
          <a:bodyPr/>
          <a:lstStyle/>
          <a:p>
            <a:endParaRPr lang="en-US"/>
          </a:p>
        </p:txBody>
      </p:sp>
      <p:sp>
        <p:nvSpPr>
          <p:cNvPr id="3" name="Vertical Text Placeholder 2">
            <a:extLst>
              <a:ext uri="{FF2B5EF4-FFF2-40B4-BE49-F238E27FC236}">
                <a16:creationId xmlns:a16="http://schemas.microsoft.com/office/drawing/2014/main" id="{F8E260B1-56A9-002A-912A-AF0D83176A05}"/>
              </a:ext>
            </a:extLst>
          </p:cNvPr>
          <p:cNvSpPr>
            <a:spLocks noGrp="1"/>
          </p:cNvSpPr>
          <p:nvPr>
            <p:ph type="body" orient="vert" idx="1"/>
          </p:nvPr>
        </p:nvSpPr>
        <p:spPr/>
        <p:txBody>
          <a:bodyPr/>
          <a:lstStyle/>
          <a:p>
            <a:endParaRPr lang="en-US"/>
          </a:p>
        </p:txBody>
      </p:sp>
      <p:sp>
        <p:nvSpPr>
          <p:cNvPr id="4" name="Slide Number Placeholder 3">
            <a:extLst>
              <a:ext uri="{FF2B5EF4-FFF2-40B4-BE49-F238E27FC236}">
                <a16:creationId xmlns:a16="http://schemas.microsoft.com/office/drawing/2014/main" id="{AF30BD36-D4EA-C785-742A-333C8BA93AB7}"/>
              </a:ext>
            </a:extLst>
          </p:cNvPr>
          <p:cNvSpPr>
            <a:spLocks noGrp="1"/>
          </p:cNvSpPr>
          <p:nvPr>
            <p:ph type="sldNum" sz="quarter" idx="12"/>
          </p:nvPr>
        </p:nvSpPr>
        <p:spPr/>
        <p:txBody>
          <a:bodyPr/>
          <a:lstStyle/>
          <a:p>
            <a:pPr>
              <a:defRPr/>
            </a:pPr>
            <a:fld id="{482C6DD7-90B1-4C98-BC9F-85B77C394F6F}" type="slidenum">
              <a:rPr lang="en-US" smtClean="0"/>
              <a:pPr>
                <a:defRPr/>
              </a:pPr>
              <a:t>17</a:t>
            </a:fld>
            <a:endParaRPr lang="en-US"/>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10D64419-4D9A-C2E6-1470-028CE2ED14CD}"/>
                  </a:ext>
                </a:extLst>
              </p14:cNvPr>
              <p14:cNvContentPartPr/>
              <p14:nvPr/>
            </p14:nvContentPartPr>
            <p14:xfrm>
              <a:off x="118080" y="171720"/>
              <a:ext cx="8949600" cy="6273000"/>
            </p14:xfrm>
          </p:contentPart>
        </mc:Choice>
        <mc:Fallback>
          <p:pic>
            <p:nvPicPr>
              <p:cNvPr id="5" name="Ink 4">
                <a:extLst>
                  <a:ext uri="{FF2B5EF4-FFF2-40B4-BE49-F238E27FC236}">
                    <a16:creationId xmlns:a16="http://schemas.microsoft.com/office/drawing/2014/main" id="{10D64419-4D9A-C2E6-1470-028CE2ED14CD}"/>
                  </a:ext>
                </a:extLst>
              </p:cNvPr>
              <p:cNvPicPr/>
              <p:nvPr/>
            </p:nvPicPr>
            <p:blipFill>
              <a:blip r:embed="rId3"/>
              <a:stretch>
                <a:fillRect/>
              </a:stretch>
            </p:blipFill>
            <p:spPr>
              <a:xfrm>
                <a:off x="108720" y="162360"/>
                <a:ext cx="8968320" cy="6291720"/>
              </a:xfrm>
              <a:prstGeom prst="rect">
                <a:avLst/>
              </a:prstGeom>
            </p:spPr>
          </p:pic>
        </mc:Fallback>
      </mc:AlternateContent>
    </p:spTree>
    <p:extLst>
      <p:ext uri="{BB962C8B-B14F-4D97-AF65-F5344CB8AC3E}">
        <p14:creationId xmlns:p14="http://schemas.microsoft.com/office/powerpoint/2010/main" val="1794265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8</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Phân</a:t>
            </a:r>
            <a:r>
              <a:rPr lang="en-US" altLang="en-US" sz="2000" b="1" dirty="0"/>
              <a:t> </a:t>
            </a:r>
            <a:r>
              <a:rPr lang="en-US" altLang="en-US" sz="2000" b="1" dirty="0" err="1"/>
              <a:t>nhánh</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11" name="Rectangle 3">
            <a:extLst>
              <a:ext uri="{FF2B5EF4-FFF2-40B4-BE49-F238E27FC236}">
                <a16:creationId xmlns:a16="http://schemas.microsoft.com/office/drawing/2014/main" id="{48B8D2A0-1CD2-4BA3-92F2-7C98876F9C95}"/>
              </a:ext>
            </a:extLst>
          </p:cNvPr>
          <p:cNvSpPr txBox="1">
            <a:spLocks noChangeArrowheads="1"/>
          </p:cNvSpPr>
          <p:nvPr/>
        </p:nvSpPr>
        <p:spPr>
          <a:xfrm>
            <a:off x="169862" y="844277"/>
            <a:ext cx="8723313" cy="914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fontAlgn="auto">
              <a:spcAft>
                <a:spcPts val="0"/>
              </a:spcAft>
              <a:buFont typeface="Arial" panose="020B0604020202020204" pitchFamily="34" charset="0"/>
              <a:buNone/>
            </a:pPr>
            <a:r>
              <a:rPr lang="vi-VN" altLang="en-US" sz="1600" dirty="0">
                <a:cs typeface="Arial" panose="020B0604020202020204" pitchFamily="34" charset="0"/>
              </a:rPr>
              <a:t>Quá trình phân nhánh được thực hiện nhờ thuật toán quay lui:</a:t>
            </a:r>
            <a:endParaRPr lang="en-US" altLang="en-US" sz="1600" dirty="0">
              <a:cs typeface="Arial" panose="020B0604020202020204" pitchFamily="34" charset="0"/>
            </a:endParaRPr>
          </a:p>
        </p:txBody>
      </p:sp>
      <p:sp>
        <p:nvSpPr>
          <p:cNvPr id="12" name="Text Box 20">
            <a:extLst>
              <a:ext uri="{FF2B5EF4-FFF2-40B4-BE49-F238E27FC236}">
                <a16:creationId xmlns:a16="http://schemas.microsoft.com/office/drawing/2014/main" id="{77052216-2504-40D4-AF5A-0A321B20E3D5}"/>
              </a:ext>
            </a:extLst>
          </p:cNvPr>
          <p:cNvSpPr txBox="1">
            <a:spLocks noChangeArrowheads="1"/>
          </p:cNvSpPr>
          <p:nvPr/>
        </p:nvSpPr>
        <p:spPr bwMode="auto">
          <a:xfrm>
            <a:off x="1725613" y="4064000"/>
            <a:ext cx="6019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en-US" altLang="en-US" sz="4000">
              <a:solidFill>
                <a:schemeClr val="tx1"/>
              </a:solidFill>
              <a:latin typeface="Times New Roman" panose="02020603050405020304" pitchFamily="18" charset="0"/>
              <a:cs typeface="Times New Roman" panose="02020603050405020304" pitchFamily="18" charset="0"/>
            </a:endParaRPr>
          </a:p>
        </p:txBody>
      </p:sp>
      <p:graphicFrame>
        <p:nvGraphicFramePr>
          <p:cNvPr id="13" name="Object 13">
            <a:extLst>
              <a:ext uri="{FF2B5EF4-FFF2-40B4-BE49-F238E27FC236}">
                <a16:creationId xmlns:a16="http://schemas.microsoft.com/office/drawing/2014/main" id="{958E47C0-F771-4B34-8CE4-85F0C7BCDEF8}"/>
              </a:ext>
            </a:extLst>
          </p:cNvPr>
          <p:cNvGraphicFramePr>
            <a:graphicFrameLocks noChangeAspect="1"/>
          </p:cNvGraphicFramePr>
          <p:nvPr/>
        </p:nvGraphicFramePr>
        <p:xfrm>
          <a:off x="4046537" y="2124075"/>
          <a:ext cx="417513" cy="566737"/>
        </p:xfrm>
        <a:graphic>
          <a:graphicData uri="http://schemas.openxmlformats.org/presentationml/2006/ole">
            <mc:AlternateContent xmlns:mc="http://schemas.openxmlformats.org/markup-compatibility/2006">
              <mc:Choice xmlns:v="urn:schemas-microsoft-com:vml" Requires="v">
                <p:oleObj spid="_x0000_s25802" name="Equation" r:id="rId4" imgW="177646" imgH="241091" progId="Equation.DSMT4">
                  <p:embed/>
                </p:oleObj>
              </mc:Choice>
              <mc:Fallback>
                <p:oleObj name="Equation" r:id="rId4" imgW="177646" imgH="241091" progId="Equation.DSMT4">
                  <p:embed/>
                  <p:pic>
                    <p:nvPicPr>
                      <p:cNvPr id="65546" name="Object 13">
                        <a:extLst>
                          <a:ext uri="{FF2B5EF4-FFF2-40B4-BE49-F238E27FC236}">
                            <a16:creationId xmlns:a16="http://schemas.microsoft.com/office/drawing/2014/main" id="{A8D94EF6-C292-443D-B4C3-881C2A337D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6537" y="2124075"/>
                        <a:ext cx="417513"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4">
            <a:extLst>
              <a:ext uri="{FF2B5EF4-FFF2-40B4-BE49-F238E27FC236}">
                <a16:creationId xmlns:a16="http://schemas.microsoft.com/office/drawing/2014/main" id="{73A7A653-527F-48A6-91B4-28BBD094AD6F}"/>
              </a:ext>
            </a:extLst>
          </p:cNvPr>
          <p:cNvSpPr txBox="1">
            <a:spLocks noChangeArrowheads="1"/>
          </p:cNvSpPr>
          <p:nvPr/>
        </p:nvSpPr>
        <p:spPr bwMode="auto">
          <a:xfrm>
            <a:off x="3817937" y="1447800"/>
            <a:ext cx="152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a:solidFill>
                  <a:srgbClr val="C00000"/>
                </a:solidFill>
                <a:latin typeface="Times New Roman" panose="02020603050405020304" pitchFamily="18" charset="0"/>
                <a:cs typeface="Times New Roman" panose="02020603050405020304" pitchFamily="18" charset="0"/>
              </a:rPr>
              <a:t>( )   </a:t>
            </a:r>
            <a:r>
              <a:rPr lang="en-US" altLang="en-US" i="1">
                <a:solidFill>
                  <a:srgbClr val="C00000"/>
                </a:solidFill>
                <a:latin typeface="Times New Roman" panose="02020603050405020304" pitchFamily="18" charset="0"/>
                <a:cs typeface="Times New Roman" panose="02020603050405020304" pitchFamily="18" charset="0"/>
              </a:rPr>
              <a:t>D</a:t>
            </a:r>
          </a:p>
        </p:txBody>
      </p:sp>
      <p:grpSp>
        <p:nvGrpSpPr>
          <p:cNvPr id="15" name="Group 14">
            <a:extLst>
              <a:ext uri="{FF2B5EF4-FFF2-40B4-BE49-F238E27FC236}">
                <a16:creationId xmlns:a16="http://schemas.microsoft.com/office/drawing/2014/main" id="{F2F6C929-1B52-4C1B-8D2B-2CFC484830AD}"/>
              </a:ext>
            </a:extLst>
          </p:cNvPr>
          <p:cNvGrpSpPr>
            <a:grpSpLocks/>
          </p:cNvGrpSpPr>
          <p:nvPr/>
        </p:nvGrpSpPr>
        <p:grpSpPr bwMode="auto">
          <a:xfrm rot="20973563">
            <a:off x="1878012" y="2127250"/>
            <a:ext cx="1981200" cy="838200"/>
            <a:chOff x="2593976" y="2311401"/>
            <a:chExt cx="1981200" cy="838200"/>
          </a:xfrm>
        </p:grpSpPr>
        <p:sp>
          <p:nvSpPr>
            <p:cNvPr id="16" name="Line 5">
              <a:extLst>
                <a:ext uri="{FF2B5EF4-FFF2-40B4-BE49-F238E27FC236}">
                  <a16:creationId xmlns:a16="http://schemas.microsoft.com/office/drawing/2014/main" id="{1FF4F9B9-3215-4842-8AC6-92F8C5916DF0}"/>
                </a:ext>
              </a:extLst>
            </p:cNvPr>
            <p:cNvSpPr>
              <a:spLocks noChangeShapeType="1"/>
            </p:cNvSpPr>
            <p:nvPr/>
          </p:nvSpPr>
          <p:spPr bwMode="auto">
            <a:xfrm flipH="1">
              <a:off x="2746376" y="2311401"/>
              <a:ext cx="1828800" cy="685800"/>
            </a:xfrm>
            <a:prstGeom prst="line">
              <a:avLst/>
            </a:prstGeom>
            <a:noFill/>
            <a:ln w="38100">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7" name="Oval 8">
              <a:extLst>
                <a:ext uri="{FF2B5EF4-FFF2-40B4-BE49-F238E27FC236}">
                  <a16:creationId xmlns:a16="http://schemas.microsoft.com/office/drawing/2014/main" id="{227DF3A4-75BA-4EA8-B654-E665D2778DA3}"/>
                </a:ext>
              </a:extLst>
            </p:cNvPr>
            <p:cNvSpPr>
              <a:spLocks noChangeArrowheads="1"/>
            </p:cNvSpPr>
            <p:nvPr/>
          </p:nvSpPr>
          <p:spPr bwMode="auto">
            <a:xfrm>
              <a:off x="2593976" y="2921001"/>
              <a:ext cx="228600" cy="228600"/>
            </a:xfrm>
            <a:prstGeom prst="ellipse">
              <a:avLst/>
            </a:prstGeom>
            <a:solidFill>
              <a:schemeClr val="accent1"/>
            </a:solidFill>
            <a:ln w="12700">
              <a:solidFill>
                <a:srgbClr val="000099"/>
              </a:solidFill>
              <a:round/>
              <a:headEnd type="none" w="sm" len="sm"/>
              <a:tailEnd type="none" w="sm" len="sm"/>
            </a:ln>
          </p:spPr>
          <p:txBody>
            <a:bodyPr wrap="none" anchor="ct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solidFill>
                  <a:schemeClr val="tx1"/>
                </a:solidFill>
                <a:latin typeface="Times New Roman" panose="02020603050405020304" pitchFamily="18" charset="0"/>
                <a:cs typeface="Times New Roman" panose="02020603050405020304" pitchFamily="18" charset="0"/>
              </a:endParaRPr>
            </a:p>
          </p:txBody>
        </p:sp>
      </p:grpSp>
      <p:grpSp>
        <p:nvGrpSpPr>
          <p:cNvPr id="18" name="Group 17">
            <a:extLst>
              <a:ext uri="{FF2B5EF4-FFF2-40B4-BE49-F238E27FC236}">
                <a16:creationId xmlns:a16="http://schemas.microsoft.com/office/drawing/2014/main" id="{B8F3CA63-0993-4AB9-9D23-20F80908572C}"/>
              </a:ext>
            </a:extLst>
          </p:cNvPr>
          <p:cNvGrpSpPr>
            <a:grpSpLocks/>
          </p:cNvGrpSpPr>
          <p:nvPr/>
        </p:nvGrpSpPr>
        <p:grpSpPr bwMode="auto">
          <a:xfrm>
            <a:off x="4341812" y="2065337"/>
            <a:ext cx="2438400" cy="914400"/>
            <a:chOff x="4956176" y="2311401"/>
            <a:chExt cx="2438400" cy="914400"/>
          </a:xfrm>
        </p:grpSpPr>
        <p:sp>
          <p:nvSpPr>
            <p:cNvPr id="19" name="Line 7">
              <a:extLst>
                <a:ext uri="{FF2B5EF4-FFF2-40B4-BE49-F238E27FC236}">
                  <a16:creationId xmlns:a16="http://schemas.microsoft.com/office/drawing/2014/main" id="{87EADCC7-97E0-4645-A6BD-34B46E7E28BF}"/>
                </a:ext>
              </a:extLst>
            </p:cNvPr>
            <p:cNvSpPr>
              <a:spLocks noChangeShapeType="1"/>
            </p:cNvSpPr>
            <p:nvPr/>
          </p:nvSpPr>
          <p:spPr bwMode="auto">
            <a:xfrm>
              <a:off x="4956176" y="2311401"/>
              <a:ext cx="2209800" cy="762000"/>
            </a:xfrm>
            <a:prstGeom prst="line">
              <a:avLst/>
            </a:prstGeom>
            <a:noFill/>
            <a:ln w="38100">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20" name="Oval 9">
              <a:extLst>
                <a:ext uri="{FF2B5EF4-FFF2-40B4-BE49-F238E27FC236}">
                  <a16:creationId xmlns:a16="http://schemas.microsoft.com/office/drawing/2014/main" id="{5DDBB187-1E98-4D42-BC9D-26E9E0F5B82A}"/>
                </a:ext>
              </a:extLst>
            </p:cNvPr>
            <p:cNvSpPr>
              <a:spLocks noChangeArrowheads="1"/>
            </p:cNvSpPr>
            <p:nvPr/>
          </p:nvSpPr>
          <p:spPr bwMode="auto">
            <a:xfrm>
              <a:off x="7165976" y="2997201"/>
              <a:ext cx="228600" cy="228600"/>
            </a:xfrm>
            <a:prstGeom prst="ellipse">
              <a:avLst/>
            </a:prstGeom>
            <a:solidFill>
              <a:schemeClr val="accent1"/>
            </a:solidFill>
            <a:ln w="12700">
              <a:solidFill>
                <a:srgbClr val="000099"/>
              </a:solidFill>
              <a:round/>
              <a:headEnd type="none" w="sm" len="sm"/>
              <a:tailEnd type="none" w="sm" len="sm"/>
            </a:ln>
          </p:spPr>
          <p:txBody>
            <a:bodyPr wrap="none" anchor="ct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solidFill>
                  <a:schemeClr val="tx1"/>
                </a:solidFill>
                <a:latin typeface="Times New Roman" panose="02020603050405020304" pitchFamily="18" charset="0"/>
                <a:cs typeface="Times New Roman" panose="02020603050405020304" pitchFamily="18" charset="0"/>
              </a:endParaRPr>
            </a:p>
          </p:txBody>
        </p:sp>
      </p:grpSp>
      <p:grpSp>
        <p:nvGrpSpPr>
          <p:cNvPr id="21" name="Group 20">
            <a:extLst>
              <a:ext uri="{FF2B5EF4-FFF2-40B4-BE49-F238E27FC236}">
                <a16:creationId xmlns:a16="http://schemas.microsoft.com/office/drawing/2014/main" id="{E027BB8C-F96B-40CF-B263-C689DD4608A5}"/>
              </a:ext>
            </a:extLst>
          </p:cNvPr>
          <p:cNvGrpSpPr>
            <a:grpSpLocks/>
          </p:cNvGrpSpPr>
          <p:nvPr/>
        </p:nvGrpSpPr>
        <p:grpSpPr bwMode="auto">
          <a:xfrm>
            <a:off x="3741737" y="2027237"/>
            <a:ext cx="381000" cy="1030288"/>
            <a:chOff x="4422776" y="2387601"/>
            <a:chExt cx="381000" cy="838200"/>
          </a:xfrm>
        </p:grpSpPr>
        <p:sp>
          <p:nvSpPr>
            <p:cNvPr id="22" name="Line 6">
              <a:extLst>
                <a:ext uri="{FF2B5EF4-FFF2-40B4-BE49-F238E27FC236}">
                  <a16:creationId xmlns:a16="http://schemas.microsoft.com/office/drawing/2014/main" id="{9DB2CF30-1846-4F8E-B0B8-85538499F500}"/>
                </a:ext>
              </a:extLst>
            </p:cNvPr>
            <p:cNvSpPr>
              <a:spLocks noChangeShapeType="1"/>
            </p:cNvSpPr>
            <p:nvPr/>
          </p:nvSpPr>
          <p:spPr bwMode="auto">
            <a:xfrm flipH="1">
              <a:off x="4575176" y="2387601"/>
              <a:ext cx="228600" cy="609600"/>
            </a:xfrm>
            <a:prstGeom prst="line">
              <a:avLst/>
            </a:prstGeom>
            <a:noFill/>
            <a:ln w="38100">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23" name="Oval 10">
              <a:extLst>
                <a:ext uri="{FF2B5EF4-FFF2-40B4-BE49-F238E27FC236}">
                  <a16:creationId xmlns:a16="http://schemas.microsoft.com/office/drawing/2014/main" id="{DFFB2A35-F257-4A75-8110-67E0A1D10DF1}"/>
                </a:ext>
              </a:extLst>
            </p:cNvPr>
            <p:cNvSpPr>
              <a:spLocks noChangeArrowheads="1"/>
            </p:cNvSpPr>
            <p:nvPr/>
          </p:nvSpPr>
          <p:spPr bwMode="auto">
            <a:xfrm>
              <a:off x="4422776" y="2997201"/>
              <a:ext cx="228600" cy="228600"/>
            </a:xfrm>
            <a:prstGeom prst="ellipse">
              <a:avLst/>
            </a:prstGeom>
            <a:solidFill>
              <a:schemeClr val="accent1"/>
            </a:solidFill>
            <a:ln w="12700">
              <a:solidFill>
                <a:srgbClr val="000099"/>
              </a:solidFill>
              <a:round/>
              <a:headEnd type="none" w="sm" len="sm"/>
              <a:tailEnd type="none" w="sm" len="sm"/>
            </a:ln>
          </p:spPr>
          <p:txBody>
            <a:bodyPr wrap="none" anchor="ct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solidFill>
                  <a:schemeClr val="tx1"/>
                </a:solidFill>
                <a:latin typeface="Times New Roman" panose="02020603050405020304" pitchFamily="18" charset="0"/>
                <a:cs typeface="Times New Roman" panose="02020603050405020304" pitchFamily="18" charset="0"/>
              </a:endParaRPr>
            </a:p>
          </p:txBody>
        </p:sp>
      </p:grpSp>
      <p:sp>
        <p:nvSpPr>
          <p:cNvPr id="24" name="Text Box 11">
            <a:extLst>
              <a:ext uri="{FF2B5EF4-FFF2-40B4-BE49-F238E27FC236}">
                <a16:creationId xmlns:a16="http://schemas.microsoft.com/office/drawing/2014/main" id="{E2B9F7A4-5CDA-4BD6-9095-C8596F6A3416}"/>
              </a:ext>
            </a:extLst>
          </p:cNvPr>
          <p:cNvSpPr txBox="1">
            <a:spLocks noChangeArrowheads="1"/>
          </p:cNvSpPr>
          <p:nvPr/>
        </p:nvSpPr>
        <p:spPr bwMode="auto">
          <a:xfrm>
            <a:off x="4151312" y="2022475"/>
            <a:ext cx="1676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4000">
                <a:solidFill>
                  <a:schemeClr val="tx1"/>
                </a:solidFill>
                <a:latin typeface="Times New Roman" panose="02020603050405020304" pitchFamily="18" charset="0"/>
                <a:cs typeface="Times New Roman" panose="02020603050405020304" pitchFamily="18" charset="0"/>
              </a:rPr>
              <a:t>. . .</a:t>
            </a:r>
          </a:p>
        </p:txBody>
      </p:sp>
      <p:graphicFrame>
        <p:nvGraphicFramePr>
          <p:cNvPr id="25" name="Object 17">
            <a:extLst>
              <a:ext uri="{FF2B5EF4-FFF2-40B4-BE49-F238E27FC236}">
                <a16:creationId xmlns:a16="http://schemas.microsoft.com/office/drawing/2014/main" id="{EBA65FBD-F7B3-4AB1-AEBE-3DE6E906F2EA}"/>
              </a:ext>
            </a:extLst>
          </p:cNvPr>
          <p:cNvGraphicFramePr>
            <a:graphicFrameLocks noChangeAspect="1"/>
          </p:cNvGraphicFramePr>
          <p:nvPr/>
        </p:nvGraphicFramePr>
        <p:xfrm>
          <a:off x="5829300" y="2035175"/>
          <a:ext cx="528637" cy="627062"/>
        </p:xfrm>
        <a:graphic>
          <a:graphicData uri="http://schemas.openxmlformats.org/presentationml/2006/ole">
            <mc:AlternateContent xmlns:mc="http://schemas.openxmlformats.org/markup-compatibility/2006">
              <mc:Choice xmlns:v="urn:schemas-microsoft-com:vml" Requires="v">
                <p:oleObj spid="_x0000_s25803" name="Equation" r:id="rId6" imgW="203112" imgH="241195" progId="Equation.DSMT4">
                  <p:embed/>
                </p:oleObj>
              </mc:Choice>
              <mc:Fallback>
                <p:oleObj name="Equation" r:id="rId6" imgW="203112" imgH="241195" progId="Equation.DSMT4">
                  <p:embed/>
                  <p:pic>
                    <p:nvPicPr>
                      <p:cNvPr id="65555" name="Object 17">
                        <a:extLst>
                          <a:ext uri="{FF2B5EF4-FFF2-40B4-BE49-F238E27FC236}">
                            <a16:creationId xmlns:a16="http://schemas.microsoft.com/office/drawing/2014/main" id="{74C138D8-C299-4FE6-9546-D01C02FAFA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9300" y="2035175"/>
                        <a:ext cx="528637"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9">
            <a:extLst>
              <a:ext uri="{FF2B5EF4-FFF2-40B4-BE49-F238E27FC236}">
                <a16:creationId xmlns:a16="http://schemas.microsoft.com/office/drawing/2014/main" id="{433956E0-FCB4-4D7A-BC6B-6B420A97D0DE}"/>
              </a:ext>
            </a:extLst>
          </p:cNvPr>
          <p:cNvGraphicFramePr>
            <a:graphicFrameLocks noChangeAspect="1"/>
          </p:cNvGraphicFramePr>
          <p:nvPr/>
        </p:nvGraphicFramePr>
        <p:xfrm>
          <a:off x="2378075" y="2019300"/>
          <a:ext cx="417512" cy="609600"/>
        </p:xfrm>
        <a:graphic>
          <a:graphicData uri="http://schemas.openxmlformats.org/presentationml/2006/ole">
            <mc:AlternateContent xmlns:mc="http://schemas.openxmlformats.org/markup-compatibility/2006">
              <mc:Choice xmlns:v="urn:schemas-microsoft-com:vml" Requires="v">
                <p:oleObj spid="_x0000_s25804" name="Equation" r:id="rId8" imgW="164957" imgH="241091" progId="Equation.DSMT4">
                  <p:embed/>
                </p:oleObj>
              </mc:Choice>
              <mc:Fallback>
                <p:oleObj name="Equation" r:id="rId8" imgW="164957" imgH="241091" progId="Equation.DSMT4">
                  <p:embed/>
                  <p:pic>
                    <p:nvPicPr>
                      <p:cNvPr id="65556" name="Object 19">
                        <a:extLst>
                          <a:ext uri="{FF2B5EF4-FFF2-40B4-BE49-F238E27FC236}">
                            <a16:creationId xmlns:a16="http://schemas.microsoft.com/office/drawing/2014/main" id="{F8E5D145-CE01-4840-BF29-D7E0F13B5CF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8075" y="2019300"/>
                        <a:ext cx="4175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2">
            <a:extLst>
              <a:ext uri="{FF2B5EF4-FFF2-40B4-BE49-F238E27FC236}">
                <a16:creationId xmlns:a16="http://schemas.microsoft.com/office/drawing/2014/main" id="{99881260-407D-4829-8D69-8EC65D9C1E8B}"/>
              </a:ext>
            </a:extLst>
          </p:cNvPr>
          <p:cNvGraphicFramePr>
            <a:graphicFrameLocks noChangeAspect="1"/>
          </p:cNvGraphicFramePr>
          <p:nvPr/>
        </p:nvGraphicFramePr>
        <p:xfrm>
          <a:off x="1381125" y="3111500"/>
          <a:ext cx="5965825" cy="569913"/>
        </p:xfrm>
        <a:graphic>
          <a:graphicData uri="http://schemas.openxmlformats.org/presentationml/2006/ole">
            <mc:AlternateContent xmlns:mc="http://schemas.openxmlformats.org/markup-compatibility/2006">
              <mc:Choice xmlns:v="urn:schemas-microsoft-com:vml" Requires="v">
                <p:oleObj spid="_x0000_s25805" name="Equation" r:id="rId10" imgW="2324100" imgH="241300" progId="Equation.DSMT4">
                  <p:embed/>
                </p:oleObj>
              </mc:Choice>
              <mc:Fallback>
                <p:oleObj name="Equation" r:id="rId10" imgW="2324100" imgH="241300" progId="Equation.DSMT4">
                  <p:embed/>
                  <p:pic>
                    <p:nvPicPr>
                      <p:cNvPr id="65557" name="Object 22">
                        <a:extLst>
                          <a:ext uri="{FF2B5EF4-FFF2-40B4-BE49-F238E27FC236}">
                            <a16:creationId xmlns:a16="http://schemas.microsoft.com/office/drawing/2014/main" id="{ED306E34-B877-424B-B04B-9866BF74FB5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81125" y="3111500"/>
                        <a:ext cx="59658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8" name="Rectangle 23">
                <a:extLst>
                  <a:ext uri="{FF2B5EF4-FFF2-40B4-BE49-F238E27FC236}">
                    <a16:creationId xmlns:a16="http://schemas.microsoft.com/office/drawing/2014/main" id="{ADFA4E6F-C465-4F4C-AB46-46056A51116B}"/>
                  </a:ext>
                </a:extLst>
              </p:cNvPr>
              <p:cNvSpPr>
                <a:spLocks noChangeArrowheads="1"/>
              </p:cNvSpPr>
              <p:nvPr/>
            </p:nvSpPr>
            <p:spPr bwMode="auto">
              <a:xfrm>
                <a:off x="459580" y="3819798"/>
                <a:ext cx="7772400" cy="9458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2075" tIns="46038" rIns="92075" bIns="46038"/>
              <a:lstStyle>
                <a:lvl1pPr marL="342900" indent="-342900">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90000"/>
                  </a:lnSpc>
                  <a:buClr>
                    <a:srgbClr val="388533"/>
                  </a:buClr>
                  <a:buSzPct val="80000"/>
                  <a:buFont typeface="Wingdings" panose="05000000000000000000" pitchFamily="2" charset="2"/>
                  <a:buNone/>
                </a:pPr>
                <a:r>
                  <a:rPr lang="en-US" altLang="en-US" sz="1600" dirty="0" err="1">
                    <a:solidFill>
                      <a:schemeClr val="tx1"/>
                    </a:solidFill>
                    <a:cs typeface="Arial" panose="020B0604020202020204" pitchFamily="34" charset="0"/>
                  </a:rPr>
                  <a:t>trong</a:t>
                </a:r>
                <a:r>
                  <a:rPr lang="en-US" altLang="en-US" sz="1600" dirty="0">
                    <a:solidFill>
                      <a:schemeClr val="tx1"/>
                    </a:solidFill>
                    <a:cs typeface="Arial" panose="020B0604020202020204" pitchFamily="34" charset="0"/>
                  </a:rPr>
                  <a:t> </a:t>
                </a:r>
                <a:r>
                  <a:rPr lang="en-US" altLang="en-US" sz="1600" dirty="0" err="1">
                    <a:solidFill>
                      <a:schemeClr val="tx1"/>
                    </a:solidFill>
                    <a:cs typeface="Arial" panose="020B0604020202020204" pitchFamily="34" charset="0"/>
                  </a:rPr>
                  <a:t>đó</a:t>
                </a:r>
                <a:r>
                  <a:rPr lang="en-US" altLang="en-US" sz="1600" dirty="0">
                    <a:solidFill>
                      <a:schemeClr val="tx1"/>
                    </a:solidFill>
                    <a:cs typeface="Arial" panose="020B0604020202020204" pitchFamily="34" charset="0"/>
                  </a:rPr>
                  <a:t> </a:t>
                </a:r>
                <a:r>
                  <a:rPr lang="en-US" altLang="en-US" sz="1600" i="1" dirty="0">
                    <a:solidFill>
                      <a:schemeClr val="tx1"/>
                    </a:solidFill>
                    <a:cs typeface="Arial" panose="020B0604020202020204" pitchFamily="34" charset="0"/>
                  </a:rPr>
                  <a:t>D</a:t>
                </a:r>
                <a:r>
                  <a:rPr lang="en-US" altLang="en-US" sz="1600" dirty="0">
                    <a:solidFill>
                      <a:schemeClr val="tx1"/>
                    </a:solidFill>
                    <a:cs typeface="Arial" panose="020B0604020202020204" pitchFamily="34" charset="0"/>
                  </a:rPr>
                  <a:t>(</a:t>
                </a:r>
                <a14:m>
                  <m:oMath xmlns:m="http://schemas.openxmlformats.org/officeDocument/2006/math">
                    <m:sSubSup>
                      <m:sSubSupPr>
                        <m:ctrlPr>
                          <a:rPr lang="en-US" altLang="en-US" sz="1600" i="1" smtClean="0">
                            <a:solidFill>
                              <a:schemeClr val="tx1"/>
                            </a:solidFill>
                            <a:latin typeface="Cambria Math" panose="02040503050406030204" pitchFamily="18" charset="0"/>
                            <a:cs typeface="Times New Roman" panose="02020603050405020304" pitchFamily="18" charset="0"/>
                          </a:rPr>
                        </m:ctrlPr>
                      </m:sSubSupPr>
                      <m:e>
                        <m:r>
                          <a:rPr lang="en-US" altLang="en-US" sz="1600" b="0" i="1" smtClean="0">
                            <a:solidFill>
                              <a:schemeClr val="tx1"/>
                            </a:solidFill>
                            <a:latin typeface="Cambria Math" panose="02040503050406030204" pitchFamily="18" charset="0"/>
                            <a:cs typeface="Times New Roman" panose="02020603050405020304" pitchFamily="18" charset="0"/>
                          </a:rPr>
                          <m:t>𝑎</m:t>
                        </m:r>
                      </m:e>
                      <m:sub>
                        <m:r>
                          <a:rPr lang="en-US" altLang="en-US" sz="1600" b="0" i="1" smtClean="0">
                            <a:solidFill>
                              <a:schemeClr val="tx1"/>
                            </a:solidFill>
                            <a:latin typeface="Cambria Math" panose="02040503050406030204" pitchFamily="18" charset="0"/>
                            <a:cs typeface="Times New Roman" panose="02020603050405020304" pitchFamily="18" charset="0"/>
                          </a:rPr>
                          <m:t>1</m:t>
                        </m:r>
                      </m:sub>
                      <m:sup>
                        <m:r>
                          <a:rPr lang="en-US" altLang="en-US" sz="1600" b="0" i="1" smtClean="0">
                            <a:solidFill>
                              <a:schemeClr val="tx1"/>
                            </a:solidFill>
                            <a:latin typeface="Cambria Math" panose="02040503050406030204" pitchFamily="18" charset="0"/>
                            <a:cs typeface="Times New Roman" panose="02020603050405020304" pitchFamily="18" charset="0"/>
                          </a:rPr>
                          <m:t>𝑖</m:t>
                        </m:r>
                      </m:sup>
                    </m:sSubSup>
                  </m:oMath>
                </a14:m>
                <a:r>
                  <a:rPr lang="en-US" altLang="en-US" sz="1600" dirty="0">
                    <a:solidFill>
                      <a:schemeClr val="tx1"/>
                    </a:solidFill>
                    <a:cs typeface="Arial" panose="020B0604020202020204" pitchFamily="34" charset="0"/>
                  </a:rPr>
                  <a:t>) = {</a:t>
                </a:r>
                <a:r>
                  <a:rPr lang="en-US" altLang="en-US" sz="1600" i="1" dirty="0">
                    <a:solidFill>
                      <a:schemeClr val="tx1"/>
                    </a:solidFill>
                    <a:cs typeface="Arial" panose="020B0604020202020204" pitchFamily="34" charset="0"/>
                  </a:rPr>
                  <a:t>x</a:t>
                </a:r>
                <a:r>
                  <a:rPr lang="en-US" altLang="en-US" sz="1600" dirty="0">
                    <a:solidFill>
                      <a:schemeClr val="tx1"/>
                    </a:solidFill>
                    <a:cs typeface="Arial" panose="020B0604020202020204" pitchFamily="34" charset="0"/>
                    <a:sym typeface="Symbol" panose="05050102010706020507" pitchFamily="18" charset="2"/>
                  </a:rPr>
                  <a:t></a:t>
                </a:r>
                <a:r>
                  <a:rPr lang="en-US" altLang="en-US" sz="1600" i="1" dirty="0">
                    <a:solidFill>
                      <a:schemeClr val="tx1"/>
                    </a:solidFill>
                    <a:cs typeface="Arial" panose="020B0604020202020204" pitchFamily="34" charset="0"/>
                    <a:sym typeface="Symbol" panose="05050102010706020507" pitchFamily="18" charset="2"/>
                  </a:rPr>
                  <a:t> D</a:t>
                </a:r>
                <a:r>
                  <a:rPr lang="en-US" altLang="en-US" sz="1600" dirty="0">
                    <a:solidFill>
                      <a:schemeClr val="tx1"/>
                    </a:solidFill>
                    <a:cs typeface="Arial" panose="020B0604020202020204" pitchFamily="34" charset="0"/>
                    <a:sym typeface="Symbol" panose="05050102010706020507" pitchFamily="18" charset="2"/>
                  </a:rPr>
                  <a:t> | </a:t>
                </a:r>
                <a:r>
                  <a:rPr lang="en-US" altLang="en-US" sz="1600" i="1" dirty="0">
                    <a:solidFill>
                      <a:schemeClr val="tx1"/>
                    </a:solidFill>
                    <a:cs typeface="Arial" panose="020B0604020202020204" pitchFamily="34" charset="0"/>
                    <a:sym typeface="Symbol" panose="05050102010706020507" pitchFamily="18" charset="2"/>
                  </a:rPr>
                  <a:t>x</a:t>
                </a:r>
                <a:r>
                  <a:rPr lang="en-US" altLang="en-US" sz="1600" baseline="-25000" dirty="0">
                    <a:solidFill>
                      <a:schemeClr val="tx1"/>
                    </a:solidFill>
                    <a:cs typeface="Arial" panose="020B0604020202020204" pitchFamily="34" charset="0"/>
                    <a:sym typeface="Symbol" panose="05050102010706020507" pitchFamily="18" charset="2"/>
                  </a:rPr>
                  <a:t>1</a:t>
                </a:r>
                <a:r>
                  <a:rPr lang="en-US" altLang="en-US" sz="1600" dirty="0">
                    <a:solidFill>
                      <a:schemeClr val="tx1"/>
                    </a:solidFill>
                    <a:cs typeface="Arial" panose="020B0604020202020204" pitchFamily="34" charset="0"/>
                    <a:sym typeface="Symbol" panose="05050102010706020507" pitchFamily="18" charset="2"/>
                  </a:rPr>
                  <a:t> = </a:t>
                </a:r>
                <a14:m>
                  <m:oMath xmlns:m="http://schemas.openxmlformats.org/officeDocument/2006/math">
                    <m:sSubSup>
                      <m:sSubSupPr>
                        <m:ctrlPr>
                          <a:rPr lang="en-US" altLang="en-US" sz="1600" i="1">
                            <a:solidFill>
                              <a:schemeClr val="tx1"/>
                            </a:solidFill>
                            <a:latin typeface="Cambria Math" panose="02040503050406030204" pitchFamily="18" charset="0"/>
                            <a:cs typeface="Times New Roman" panose="02020603050405020304" pitchFamily="18" charset="0"/>
                          </a:rPr>
                        </m:ctrlPr>
                      </m:sSubSupPr>
                      <m:e>
                        <m:r>
                          <a:rPr lang="en-US" altLang="en-US" sz="1600" i="1">
                            <a:solidFill>
                              <a:schemeClr val="tx1"/>
                            </a:solidFill>
                            <a:latin typeface="Cambria Math" panose="02040503050406030204" pitchFamily="18" charset="0"/>
                            <a:cs typeface="Times New Roman" panose="02020603050405020304" pitchFamily="18" charset="0"/>
                          </a:rPr>
                          <m:t>𝑎</m:t>
                        </m:r>
                      </m:e>
                      <m:sub>
                        <m:r>
                          <a:rPr lang="en-US" altLang="en-US" sz="1600" i="1">
                            <a:solidFill>
                              <a:schemeClr val="tx1"/>
                            </a:solidFill>
                            <a:latin typeface="Cambria Math" panose="02040503050406030204" pitchFamily="18" charset="0"/>
                            <a:cs typeface="Times New Roman" panose="02020603050405020304" pitchFamily="18" charset="0"/>
                          </a:rPr>
                          <m:t>1</m:t>
                        </m:r>
                      </m:sub>
                      <m:sup>
                        <m:r>
                          <a:rPr lang="en-US" altLang="en-US" sz="1600" i="1">
                            <a:solidFill>
                              <a:schemeClr val="tx1"/>
                            </a:solidFill>
                            <a:latin typeface="Cambria Math" panose="02040503050406030204" pitchFamily="18" charset="0"/>
                            <a:cs typeface="Times New Roman" panose="02020603050405020304" pitchFamily="18" charset="0"/>
                          </a:rPr>
                          <m:t>𝑖</m:t>
                        </m:r>
                      </m:sup>
                    </m:sSubSup>
                  </m:oMath>
                </a14:m>
                <a:r>
                  <a:rPr lang="en-US" altLang="en-US" sz="1600" dirty="0">
                    <a:solidFill>
                      <a:schemeClr val="tx1"/>
                    </a:solidFill>
                    <a:cs typeface="Arial" panose="020B0604020202020204" pitchFamily="34" charset="0"/>
                    <a:sym typeface="Symbol" panose="05050102010706020507" pitchFamily="18" charset="2"/>
                  </a:rPr>
                  <a:t>} </a:t>
                </a:r>
                <a:endParaRPr lang="en-US" altLang="en-US" sz="1600" dirty="0">
                  <a:solidFill>
                    <a:schemeClr val="tx1"/>
                  </a:solidFill>
                  <a:cs typeface="Arial" panose="020B0604020202020204" pitchFamily="34" charset="0"/>
                </a:endParaRPr>
              </a:p>
              <a:p>
                <a:pPr>
                  <a:lnSpc>
                    <a:spcPct val="90000"/>
                  </a:lnSpc>
                  <a:buClr>
                    <a:srgbClr val="388533"/>
                  </a:buClr>
                  <a:buSzPct val="80000"/>
                  <a:buFont typeface="Wingdings" panose="05000000000000000000" pitchFamily="2" charset="2"/>
                  <a:buNone/>
                </a:pPr>
                <a:endParaRPr lang="en-US" altLang="en-US" sz="1600" dirty="0">
                  <a:solidFill>
                    <a:schemeClr val="tx1"/>
                  </a:solidFill>
                  <a:cs typeface="Arial" panose="020B0604020202020204" pitchFamily="34" charset="0"/>
                </a:endParaRPr>
              </a:p>
              <a:p>
                <a:pPr>
                  <a:lnSpc>
                    <a:spcPct val="90000"/>
                  </a:lnSpc>
                  <a:buClr>
                    <a:srgbClr val="388533"/>
                  </a:buClr>
                  <a:buSzPct val="80000"/>
                  <a:buFont typeface="Wingdings" panose="05000000000000000000" pitchFamily="2" charset="2"/>
                  <a:buNone/>
                </a:pPr>
                <a:r>
                  <a:rPr lang="en-US" altLang="en-US" sz="1600" dirty="0">
                    <a:solidFill>
                      <a:schemeClr val="tx1"/>
                    </a:solidFill>
                    <a:cs typeface="Arial" panose="020B0604020202020204" pitchFamily="34" charset="0"/>
                  </a:rPr>
                  <a:t>Ta </a:t>
                </a:r>
                <a:r>
                  <a:rPr lang="en-US" altLang="en-US" sz="1600" dirty="0" err="1">
                    <a:solidFill>
                      <a:schemeClr val="tx1"/>
                    </a:solidFill>
                    <a:cs typeface="Arial" panose="020B0604020202020204" pitchFamily="34" charset="0"/>
                  </a:rPr>
                  <a:t>có</a:t>
                </a:r>
                <a:r>
                  <a:rPr lang="en-US" altLang="en-US" sz="1600" dirty="0">
                    <a:solidFill>
                      <a:schemeClr val="tx1"/>
                    </a:solidFill>
                    <a:cs typeface="Arial" panose="020B0604020202020204" pitchFamily="34" charset="0"/>
                  </a:rPr>
                  <a:t> </a:t>
                </a:r>
                <a:r>
                  <a:rPr lang="en-US" altLang="en-US" sz="1600" dirty="0" err="1">
                    <a:solidFill>
                      <a:schemeClr val="tx1"/>
                    </a:solidFill>
                    <a:cs typeface="Arial" panose="020B0604020202020204" pitchFamily="34" charset="0"/>
                  </a:rPr>
                  <a:t>phân</a:t>
                </a:r>
                <a:r>
                  <a:rPr lang="en-US" altLang="en-US" sz="1600" dirty="0">
                    <a:solidFill>
                      <a:schemeClr val="tx1"/>
                    </a:solidFill>
                    <a:cs typeface="Arial" panose="020B0604020202020204" pitchFamily="34" charset="0"/>
                  </a:rPr>
                  <a:t> </a:t>
                </a:r>
                <a:r>
                  <a:rPr lang="en-US" altLang="en-US" sz="1600" dirty="0" err="1">
                    <a:solidFill>
                      <a:schemeClr val="tx1"/>
                    </a:solidFill>
                    <a:cs typeface="Arial" panose="020B0604020202020204" pitchFamily="34" charset="0"/>
                  </a:rPr>
                  <a:t>hoạch</a:t>
                </a:r>
                <a:r>
                  <a:rPr lang="en-US" altLang="en-US" sz="1600" dirty="0">
                    <a:solidFill>
                      <a:schemeClr val="tx1"/>
                    </a:solidFill>
                    <a:cs typeface="Arial" panose="020B0604020202020204" pitchFamily="34" charset="0"/>
                  </a:rPr>
                  <a:t>:</a:t>
                </a:r>
              </a:p>
              <a:p>
                <a:pPr>
                  <a:lnSpc>
                    <a:spcPct val="90000"/>
                  </a:lnSpc>
                  <a:buClr>
                    <a:srgbClr val="388533"/>
                  </a:buClr>
                  <a:buSzPct val="80000"/>
                  <a:buFont typeface="Wingdings" panose="05000000000000000000" pitchFamily="2" charset="2"/>
                  <a:buNone/>
                </a:pPr>
                <a:endParaRPr lang="en-US" altLang="en-US" sz="1600" dirty="0">
                  <a:solidFill>
                    <a:schemeClr val="tx1"/>
                  </a:solidFill>
                  <a:cs typeface="Arial" panose="020B0604020202020204" pitchFamily="34" charset="0"/>
                </a:endParaRPr>
              </a:p>
            </p:txBody>
          </p:sp>
        </mc:Choice>
        <mc:Fallback xmlns="">
          <p:sp>
            <p:nvSpPr>
              <p:cNvPr id="28" name="Rectangle 23">
                <a:extLst>
                  <a:ext uri="{FF2B5EF4-FFF2-40B4-BE49-F238E27FC236}">
                    <a16:creationId xmlns:a16="http://schemas.microsoft.com/office/drawing/2014/main" id="{ADFA4E6F-C465-4F4C-AB46-46056A51116B}"/>
                  </a:ext>
                </a:extLst>
              </p:cNvPr>
              <p:cNvSpPr>
                <a:spLocks noRot="1" noChangeAspect="1" noMove="1" noResize="1" noEditPoints="1" noAdjustHandles="1" noChangeArrowheads="1" noChangeShapeType="1" noTextEdit="1"/>
              </p:cNvSpPr>
              <p:nvPr/>
            </p:nvSpPr>
            <p:spPr bwMode="auto">
              <a:xfrm>
                <a:off x="459580" y="3819798"/>
                <a:ext cx="7772400" cy="945877"/>
              </a:xfrm>
              <a:prstGeom prst="rect">
                <a:avLst/>
              </a:prstGeom>
              <a:blipFill>
                <a:blip r:embed="rId12"/>
                <a:stretch>
                  <a:fillRect l="-392" t="-38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29" name="Object 24">
            <a:extLst>
              <a:ext uri="{FF2B5EF4-FFF2-40B4-BE49-F238E27FC236}">
                <a16:creationId xmlns:a16="http://schemas.microsoft.com/office/drawing/2014/main" id="{BC81235C-47DA-46DD-9C7E-08C3E625140A}"/>
              </a:ext>
            </a:extLst>
          </p:cNvPr>
          <p:cNvGraphicFramePr>
            <a:graphicFrameLocks noChangeAspect="1"/>
          </p:cNvGraphicFramePr>
          <p:nvPr>
            <p:extLst>
              <p:ext uri="{D42A27DB-BD31-4B8C-83A1-F6EECF244321}">
                <p14:modId xmlns:p14="http://schemas.microsoft.com/office/powerpoint/2010/main" val="1521768433"/>
              </p:ext>
            </p:extLst>
          </p:nvPr>
        </p:nvGraphicFramePr>
        <p:xfrm>
          <a:off x="2653505" y="4363911"/>
          <a:ext cx="3756025" cy="446642"/>
        </p:xfrm>
        <a:graphic>
          <a:graphicData uri="http://schemas.openxmlformats.org/presentationml/2006/ole">
            <mc:AlternateContent xmlns:mc="http://schemas.openxmlformats.org/markup-compatibility/2006">
              <mc:Choice xmlns:v="urn:schemas-microsoft-com:vml" Requires="v">
                <p:oleObj spid="_x0000_s25806" name="Equation" r:id="rId13" imgW="2032000" imgH="241300" progId="Equation.DSMT4">
                  <p:embed/>
                </p:oleObj>
              </mc:Choice>
              <mc:Fallback>
                <p:oleObj name="Equation" r:id="rId13" imgW="2032000" imgH="241300" progId="Equation.DSMT4">
                  <p:embed/>
                  <p:pic>
                    <p:nvPicPr>
                      <p:cNvPr id="65542" name="Object 24">
                        <a:extLst>
                          <a:ext uri="{FF2B5EF4-FFF2-40B4-BE49-F238E27FC236}">
                            <a16:creationId xmlns:a16="http://schemas.microsoft.com/office/drawing/2014/main" id="{D5A3E22A-DB79-403B-B22A-4A81CDE6CCD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53505" y="4363911"/>
                        <a:ext cx="3756025" cy="446642"/>
                      </a:xfrm>
                      <a:prstGeom prst="rect">
                        <a:avLst/>
                      </a:prstGeom>
                      <a:noFill/>
                      <a:ln>
                        <a:noFill/>
                      </a:ln>
                      <a:effectLst/>
                    </p:spPr>
                  </p:pic>
                </p:oleObj>
              </mc:Fallback>
            </mc:AlternateContent>
          </a:graphicData>
        </a:graphic>
      </p:graphicFrame>
      <p:graphicFrame>
        <p:nvGraphicFramePr>
          <p:cNvPr id="31" name="Object 19">
            <a:extLst>
              <a:ext uri="{FF2B5EF4-FFF2-40B4-BE49-F238E27FC236}">
                <a16:creationId xmlns:a16="http://schemas.microsoft.com/office/drawing/2014/main" id="{B7209B78-0394-4225-9035-AD4D19A36FEE}"/>
              </a:ext>
            </a:extLst>
          </p:cNvPr>
          <p:cNvGraphicFramePr>
            <a:graphicFrameLocks noChangeAspect="1"/>
          </p:cNvGraphicFramePr>
          <p:nvPr/>
        </p:nvGraphicFramePr>
        <p:xfrm>
          <a:off x="1143000" y="2628900"/>
          <a:ext cx="708025" cy="609600"/>
        </p:xfrm>
        <a:graphic>
          <a:graphicData uri="http://schemas.openxmlformats.org/presentationml/2006/ole">
            <mc:AlternateContent xmlns:mc="http://schemas.openxmlformats.org/markup-compatibility/2006">
              <mc:Choice xmlns:v="urn:schemas-microsoft-com:vml" Requires="v">
                <p:oleObj spid="_x0000_s25807" name="Equation" r:id="rId15" imgW="279279" imgH="241195" progId="Equation.DSMT4">
                  <p:embed/>
                </p:oleObj>
              </mc:Choice>
              <mc:Fallback>
                <p:oleObj name="Equation" r:id="rId15" imgW="279279" imgH="241195" progId="Equation.DSMT4">
                  <p:embed/>
                  <p:pic>
                    <p:nvPicPr>
                      <p:cNvPr id="25" name="Object 19">
                        <a:extLst>
                          <a:ext uri="{FF2B5EF4-FFF2-40B4-BE49-F238E27FC236}">
                            <a16:creationId xmlns:a16="http://schemas.microsoft.com/office/drawing/2014/main" id="{584F632C-8C1C-42E4-9BC8-CE2B275DECD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3000" y="2628900"/>
                        <a:ext cx="7080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9">
            <a:extLst>
              <a:ext uri="{FF2B5EF4-FFF2-40B4-BE49-F238E27FC236}">
                <a16:creationId xmlns:a16="http://schemas.microsoft.com/office/drawing/2014/main" id="{1388E643-DE99-4782-AD2A-235AF38F60D2}"/>
              </a:ext>
            </a:extLst>
          </p:cNvPr>
          <p:cNvGraphicFramePr>
            <a:graphicFrameLocks noChangeAspect="1"/>
          </p:cNvGraphicFramePr>
          <p:nvPr/>
        </p:nvGraphicFramePr>
        <p:xfrm>
          <a:off x="6840537" y="2601912"/>
          <a:ext cx="836613" cy="609600"/>
        </p:xfrm>
        <a:graphic>
          <a:graphicData uri="http://schemas.openxmlformats.org/presentationml/2006/ole">
            <mc:AlternateContent xmlns:mc="http://schemas.openxmlformats.org/markup-compatibility/2006">
              <mc:Choice xmlns:v="urn:schemas-microsoft-com:vml" Requires="v">
                <p:oleObj spid="_x0000_s25808" name="Equation" r:id="rId17" imgW="330057" imgH="241195" progId="Equation.DSMT4">
                  <p:embed/>
                </p:oleObj>
              </mc:Choice>
              <mc:Fallback>
                <p:oleObj name="Equation" r:id="rId17" imgW="330057" imgH="241195" progId="Equation.DSMT4">
                  <p:embed/>
                  <p:pic>
                    <p:nvPicPr>
                      <p:cNvPr id="26" name="Object 19">
                        <a:extLst>
                          <a:ext uri="{FF2B5EF4-FFF2-40B4-BE49-F238E27FC236}">
                            <a16:creationId xmlns:a16="http://schemas.microsoft.com/office/drawing/2014/main" id="{97E3E64B-00C3-49C8-B459-0293D8D60D0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0537" y="2601912"/>
                        <a:ext cx="83661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9">
            <a:extLst>
              <a:ext uri="{FF2B5EF4-FFF2-40B4-BE49-F238E27FC236}">
                <a16:creationId xmlns:a16="http://schemas.microsoft.com/office/drawing/2014/main" id="{1C28B33A-7A05-4A2E-A122-850FFC8FA8FE}"/>
              </a:ext>
            </a:extLst>
          </p:cNvPr>
          <p:cNvGraphicFramePr>
            <a:graphicFrameLocks noChangeAspect="1"/>
          </p:cNvGraphicFramePr>
          <p:nvPr/>
        </p:nvGraphicFramePr>
        <p:xfrm>
          <a:off x="4025900" y="2703512"/>
          <a:ext cx="739775" cy="609600"/>
        </p:xfrm>
        <a:graphic>
          <a:graphicData uri="http://schemas.openxmlformats.org/presentationml/2006/ole">
            <mc:AlternateContent xmlns:mc="http://schemas.openxmlformats.org/markup-compatibility/2006">
              <mc:Choice xmlns:v="urn:schemas-microsoft-com:vml" Requires="v">
                <p:oleObj spid="_x0000_s25809" name="Equation" r:id="rId19" imgW="291973" imgH="241195" progId="Equation.DSMT4">
                  <p:embed/>
                </p:oleObj>
              </mc:Choice>
              <mc:Fallback>
                <p:oleObj name="Equation" r:id="rId19" imgW="291973" imgH="241195" progId="Equation.DSMT4">
                  <p:embed/>
                  <p:pic>
                    <p:nvPicPr>
                      <p:cNvPr id="27" name="Object 19">
                        <a:extLst>
                          <a:ext uri="{FF2B5EF4-FFF2-40B4-BE49-F238E27FC236}">
                            <a16:creationId xmlns:a16="http://schemas.microsoft.com/office/drawing/2014/main" id="{BD0860CB-15BC-4AEC-8E18-00B36D7B248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25900" y="2703512"/>
                        <a:ext cx="7397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11">
            <a:extLst>
              <a:ext uri="{FF2B5EF4-FFF2-40B4-BE49-F238E27FC236}">
                <a16:creationId xmlns:a16="http://schemas.microsoft.com/office/drawing/2014/main" id="{A0C22608-094F-46E2-84AE-BB0CE64837C3}"/>
              </a:ext>
            </a:extLst>
          </p:cNvPr>
          <p:cNvSpPr txBox="1">
            <a:spLocks noChangeArrowheads="1"/>
          </p:cNvSpPr>
          <p:nvPr/>
        </p:nvSpPr>
        <p:spPr bwMode="auto">
          <a:xfrm>
            <a:off x="4662487" y="2636837"/>
            <a:ext cx="1676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4000">
                <a:solidFill>
                  <a:schemeClr val="tx1"/>
                </a:solidFill>
                <a:latin typeface="Times New Roman" panose="02020603050405020304" pitchFamily="18" charset="0"/>
                <a:cs typeface="Times New Roman" panose="02020603050405020304" pitchFamily="18" charset="0"/>
              </a:rPr>
              <a:t>. . .</a:t>
            </a:r>
          </a:p>
        </p:txBody>
      </p:sp>
    </p:spTree>
    <p:extLst>
      <p:ext uri="{BB962C8B-B14F-4D97-AF65-F5344CB8AC3E}">
        <p14:creationId xmlns:p14="http://schemas.microsoft.com/office/powerpoint/2010/main" val="3461616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left)">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0-#ppt_w/2"/>
                                          </p:val>
                                        </p:tav>
                                        <p:tav tm="100000">
                                          <p:val>
                                            <p:strVal val="#ppt_x"/>
                                          </p:val>
                                        </p:tav>
                                      </p:tavLst>
                                    </p:anim>
                                    <p:anim calcmode="lin" valueType="num">
                                      <p:cBhvr additive="base">
                                        <p:cTn id="13" dur="500" fill="hold"/>
                                        <p:tgtEl>
                                          <p:spTgt spid="26"/>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0-#ppt_w/2"/>
                                          </p:val>
                                        </p:tav>
                                        <p:tav tm="100000">
                                          <p:val>
                                            <p:strVal val="#ppt_x"/>
                                          </p:val>
                                        </p:tav>
                                      </p:tavLst>
                                    </p:anim>
                                    <p:anim calcmode="lin" valueType="num">
                                      <p:cBhvr additive="base">
                                        <p:cTn id="17" dur="500" fill="hold"/>
                                        <p:tgtEl>
                                          <p:spTgt spid="13"/>
                                        </p:tgtEl>
                                        <p:attrNameLst>
                                          <p:attrName>ppt_y</p:attrName>
                                        </p:attrNameLst>
                                      </p:cBhvr>
                                      <p:tavLst>
                                        <p:tav tm="0">
                                          <p:val>
                                            <p:strVal val="#ppt_y"/>
                                          </p:val>
                                        </p:tav>
                                        <p:tav tm="100000">
                                          <p:val>
                                            <p:strVal val="#ppt_y"/>
                                          </p:val>
                                        </p:tav>
                                      </p:tavLst>
                                    </p:anim>
                                  </p:childTnLst>
                                </p:cTn>
                              </p:par>
                            </p:childTnLst>
                          </p:cTn>
                        </p:par>
                        <p:par>
                          <p:cTn id="18" fill="hold">
                            <p:stCondLst>
                              <p:cond delay="500"/>
                            </p:stCondLst>
                            <p:childTnLst>
                              <p:par>
                                <p:cTn id="19" presetID="2" presetClass="entr" presetSubtype="8" fill="hold" grpId="0" nodeType="after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0-#ppt_w/2"/>
                                          </p:val>
                                        </p:tav>
                                        <p:tav tm="100000">
                                          <p:val>
                                            <p:strVal val="#ppt_x"/>
                                          </p:val>
                                        </p:tav>
                                      </p:tavLst>
                                    </p:anim>
                                    <p:anim calcmode="lin" valueType="num">
                                      <p:cBhvr additive="base">
                                        <p:cTn id="22" dur="500" fill="hold"/>
                                        <p:tgtEl>
                                          <p:spTgt spid="24"/>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0-#ppt_w/2"/>
                                          </p:val>
                                        </p:tav>
                                        <p:tav tm="100000">
                                          <p:val>
                                            <p:strVal val="#ppt_x"/>
                                          </p:val>
                                        </p:tav>
                                      </p:tavLst>
                                    </p:anim>
                                    <p:anim calcmode="lin" valueType="num">
                                      <p:cBhvr additive="base">
                                        <p:cTn id="26"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up)">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31"/>
                                        </p:tgtEl>
                                        <p:attrNameLst>
                                          <p:attrName>style.visibility</p:attrName>
                                        </p:attrNameLst>
                                      </p:cBhvr>
                                      <p:to>
                                        <p:strVal val="visible"/>
                                      </p:to>
                                    </p:set>
                                    <p:anim calcmode="lin" valueType="num">
                                      <p:cBhvr additive="base">
                                        <p:cTn id="36" dur="500" fill="hold"/>
                                        <p:tgtEl>
                                          <p:spTgt spid="31"/>
                                        </p:tgtEl>
                                        <p:attrNameLst>
                                          <p:attrName>ppt_x</p:attrName>
                                        </p:attrNameLst>
                                      </p:cBhvr>
                                      <p:tavLst>
                                        <p:tav tm="0">
                                          <p:val>
                                            <p:strVal val="0-#ppt_w/2"/>
                                          </p:val>
                                        </p:tav>
                                        <p:tav tm="100000">
                                          <p:val>
                                            <p:strVal val="#ppt_x"/>
                                          </p:val>
                                        </p:tav>
                                      </p:tavLst>
                                    </p:anim>
                                    <p:anim calcmode="lin" valueType="num">
                                      <p:cBhvr additive="base">
                                        <p:cTn id="37"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up)">
                                      <p:cBhvr>
                                        <p:cTn id="42" dur="500"/>
                                        <p:tgtEl>
                                          <p:spTgt spid="21"/>
                                        </p:tgtEl>
                                      </p:cBhvr>
                                    </p:animEffect>
                                  </p:childTnLst>
                                </p:cTn>
                              </p:par>
                            </p:childTnLst>
                          </p:cTn>
                        </p:par>
                        <p:par>
                          <p:cTn id="43" fill="hold">
                            <p:stCondLst>
                              <p:cond delay="500"/>
                            </p:stCondLst>
                            <p:childTnLst>
                              <p:par>
                                <p:cTn id="44" presetID="2" presetClass="entr" presetSubtype="8" fill="hold" nodeType="afterEffect">
                                  <p:stCondLst>
                                    <p:cond delay="0"/>
                                  </p:stCondLst>
                                  <p:childTnLst>
                                    <p:set>
                                      <p:cBhvr>
                                        <p:cTn id="45" dur="1" fill="hold">
                                          <p:stCondLst>
                                            <p:cond delay="0"/>
                                          </p:stCondLst>
                                        </p:cTn>
                                        <p:tgtEl>
                                          <p:spTgt spid="33"/>
                                        </p:tgtEl>
                                        <p:attrNameLst>
                                          <p:attrName>style.visibility</p:attrName>
                                        </p:attrNameLst>
                                      </p:cBhvr>
                                      <p:to>
                                        <p:strVal val="visible"/>
                                      </p:to>
                                    </p:set>
                                    <p:anim calcmode="lin" valueType="num">
                                      <p:cBhvr additive="base">
                                        <p:cTn id="46" dur="500" fill="hold"/>
                                        <p:tgtEl>
                                          <p:spTgt spid="33"/>
                                        </p:tgtEl>
                                        <p:attrNameLst>
                                          <p:attrName>ppt_x</p:attrName>
                                        </p:attrNameLst>
                                      </p:cBhvr>
                                      <p:tavLst>
                                        <p:tav tm="0">
                                          <p:val>
                                            <p:strVal val="0-#ppt_w/2"/>
                                          </p:val>
                                        </p:tav>
                                        <p:tav tm="100000">
                                          <p:val>
                                            <p:strVal val="#ppt_x"/>
                                          </p:val>
                                        </p:tav>
                                      </p:tavLst>
                                    </p:anim>
                                    <p:anim calcmode="lin" valueType="num">
                                      <p:cBhvr additive="base">
                                        <p:cTn id="47" dur="500" fill="hold"/>
                                        <p:tgtEl>
                                          <p:spTgt spid="33"/>
                                        </p:tgtEl>
                                        <p:attrNameLst>
                                          <p:attrName>ppt_y</p:attrName>
                                        </p:attrNameLst>
                                      </p:cBhvr>
                                      <p:tavLst>
                                        <p:tav tm="0">
                                          <p:val>
                                            <p:strVal val="#ppt_y"/>
                                          </p:val>
                                        </p:tav>
                                        <p:tav tm="100000">
                                          <p:val>
                                            <p:strVal val="#ppt_y"/>
                                          </p:val>
                                        </p:tav>
                                      </p:tavLst>
                                    </p:anim>
                                  </p:childTnLst>
                                </p:cTn>
                              </p:par>
                            </p:childTnLst>
                          </p:cTn>
                        </p:par>
                        <p:par>
                          <p:cTn id="48" fill="hold">
                            <p:stCondLst>
                              <p:cond delay="1000"/>
                            </p:stCondLst>
                            <p:childTnLst>
                              <p:par>
                                <p:cTn id="49" presetID="2" presetClass="entr" presetSubtype="8" fill="hold" grpId="0" nodeType="afterEffect">
                                  <p:stCondLst>
                                    <p:cond delay="0"/>
                                  </p:stCondLst>
                                  <p:childTnLst>
                                    <p:set>
                                      <p:cBhvr>
                                        <p:cTn id="50" dur="1" fill="hold">
                                          <p:stCondLst>
                                            <p:cond delay="0"/>
                                          </p:stCondLst>
                                        </p:cTn>
                                        <p:tgtEl>
                                          <p:spTgt spid="34"/>
                                        </p:tgtEl>
                                        <p:attrNameLst>
                                          <p:attrName>style.visibility</p:attrName>
                                        </p:attrNameLst>
                                      </p:cBhvr>
                                      <p:to>
                                        <p:strVal val="visible"/>
                                      </p:to>
                                    </p:set>
                                    <p:anim calcmode="lin" valueType="num">
                                      <p:cBhvr additive="base">
                                        <p:cTn id="51" dur="500" fill="hold"/>
                                        <p:tgtEl>
                                          <p:spTgt spid="34"/>
                                        </p:tgtEl>
                                        <p:attrNameLst>
                                          <p:attrName>ppt_x</p:attrName>
                                        </p:attrNameLst>
                                      </p:cBhvr>
                                      <p:tavLst>
                                        <p:tav tm="0">
                                          <p:val>
                                            <p:strVal val="0-#ppt_w/2"/>
                                          </p:val>
                                        </p:tav>
                                        <p:tav tm="100000">
                                          <p:val>
                                            <p:strVal val="#ppt_x"/>
                                          </p:val>
                                        </p:tav>
                                      </p:tavLst>
                                    </p:anim>
                                    <p:anim calcmode="lin" valueType="num">
                                      <p:cBhvr additive="base">
                                        <p:cTn id="52"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up)">
                                      <p:cBhvr>
                                        <p:cTn id="57" dur="500"/>
                                        <p:tgtEl>
                                          <p:spTgt spid="18"/>
                                        </p:tgtEl>
                                      </p:cBhvr>
                                    </p:animEffect>
                                  </p:childTnLst>
                                </p:cTn>
                              </p:par>
                            </p:childTnLst>
                          </p:cTn>
                        </p:par>
                        <p:par>
                          <p:cTn id="58" fill="hold">
                            <p:stCondLst>
                              <p:cond delay="500"/>
                            </p:stCondLst>
                            <p:childTnLst>
                              <p:par>
                                <p:cTn id="59" presetID="2" presetClass="entr" presetSubtype="8" fill="hold" nodeType="afterEffect">
                                  <p:stCondLst>
                                    <p:cond delay="0"/>
                                  </p:stCondLst>
                                  <p:childTnLst>
                                    <p:set>
                                      <p:cBhvr>
                                        <p:cTn id="60" dur="1" fill="hold">
                                          <p:stCondLst>
                                            <p:cond delay="0"/>
                                          </p:stCondLst>
                                        </p:cTn>
                                        <p:tgtEl>
                                          <p:spTgt spid="32"/>
                                        </p:tgtEl>
                                        <p:attrNameLst>
                                          <p:attrName>style.visibility</p:attrName>
                                        </p:attrNameLst>
                                      </p:cBhvr>
                                      <p:to>
                                        <p:strVal val="visible"/>
                                      </p:to>
                                    </p:set>
                                    <p:anim calcmode="lin" valueType="num">
                                      <p:cBhvr additive="base">
                                        <p:cTn id="61" dur="500" fill="hold"/>
                                        <p:tgtEl>
                                          <p:spTgt spid="32"/>
                                        </p:tgtEl>
                                        <p:attrNameLst>
                                          <p:attrName>ppt_x</p:attrName>
                                        </p:attrNameLst>
                                      </p:cBhvr>
                                      <p:tavLst>
                                        <p:tav tm="0">
                                          <p:val>
                                            <p:strVal val="0-#ppt_w/2"/>
                                          </p:val>
                                        </p:tav>
                                        <p:tav tm="100000">
                                          <p:val>
                                            <p:strVal val="#ppt_x"/>
                                          </p:val>
                                        </p:tav>
                                      </p:tavLst>
                                    </p:anim>
                                    <p:anim calcmode="lin" valueType="num">
                                      <p:cBhvr additive="base">
                                        <p:cTn id="62"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additive="base">
                                        <p:cTn id="67" dur="500" fill="hold"/>
                                        <p:tgtEl>
                                          <p:spTgt spid="27"/>
                                        </p:tgtEl>
                                        <p:attrNameLst>
                                          <p:attrName>ppt_x</p:attrName>
                                        </p:attrNameLst>
                                      </p:cBhvr>
                                      <p:tavLst>
                                        <p:tav tm="0">
                                          <p:val>
                                            <p:strVal val="#ppt_x"/>
                                          </p:val>
                                        </p:tav>
                                        <p:tav tm="100000">
                                          <p:val>
                                            <p:strVal val="#ppt_x"/>
                                          </p:val>
                                        </p:tav>
                                      </p:tavLst>
                                    </p:anim>
                                    <p:anim calcmode="lin" valueType="num">
                                      <p:cBhvr additive="base">
                                        <p:cTn id="6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8"/>
                                        </p:tgtEl>
                                        <p:attrNameLst>
                                          <p:attrName>style.visibility</p:attrName>
                                        </p:attrNameLst>
                                      </p:cBhvr>
                                      <p:to>
                                        <p:strVal val="visible"/>
                                      </p:to>
                                    </p:set>
                                    <p:anim calcmode="lin" valueType="num">
                                      <p:cBhvr additive="base">
                                        <p:cTn id="73" dur="500" fill="hold"/>
                                        <p:tgtEl>
                                          <p:spTgt spid="28"/>
                                        </p:tgtEl>
                                        <p:attrNameLst>
                                          <p:attrName>ppt_x</p:attrName>
                                        </p:attrNameLst>
                                      </p:cBhvr>
                                      <p:tavLst>
                                        <p:tav tm="0">
                                          <p:val>
                                            <p:strVal val="#ppt_x"/>
                                          </p:val>
                                        </p:tav>
                                        <p:tav tm="100000">
                                          <p:val>
                                            <p:strVal val="#ppt_x"/>
                                          </p:val>
                                        </p:tav>
                                      </p:tavLst>
                                    </p:anim>
                                    <p:anim calcmode="lin" valueType="num">
                                      <p:cBhvr additive="base">
                                        <p:cTn id="74" dur="500" fill="hold"/>
                                        <p:tgtEl>
                                          <p:spTgt spid="28"/>
                                        </p:tgtEl>
                                        <p:attrNameLst>
                                          <p:attrName>ppt_y</p:attrName>
                                        </p:attrNameLst>
                                      </p:cBhvr>
                                      <p:tavLst>
                                        <p:tav tm="0">
                                          <p:val>
                                            <p:strVal val="1+#ppt_h/2"/>
                                          </p:val>
                                        </p:tav>
                                        <p:tav tm="100000">
                                          <p:val>
                                            <p:strVal val="#ppt_y"/>
                                          </p:val>
                                        </p:tav>
                                      </p:tavLst>
                                    </p:anim>
                                  </p:childTnLst>
                                </p:cTn>
                              </p:par>
                            </p:childTnLst>
                          </p:cTn>
                        </p:par>
                        <p:par>
                          <p:cTn id="75" fill="hold">
                            <p:stCondLst>
                              <p:cond delay="500"/>
                            </p:stCondLst>
                            <p:childTnLst>
                              <p:par>
                                <p:cTn id="76" presetID="2" presetClass="entr" presetSubtype="4" fill="hold" nodeType="afterEffect">
                                  <p:stCondLst>
                                    <p:cond delay="0"/>
                                  </p:stCondLst>
                                  <p:childTnLst>
                                    <p:set>
                                      <p:cBhvr>
                                        <p:cTn id="77" dur="1" fill="hold">
                                          <p:stCondLst>
                                            <p:cond delay="0"/>
                                          </p:stCondLst>
                                        </p:cTn>
                                        <p:tgtEl>
                                          <p:spTgt spid="29"/>
                                        </p:tgtEl>
                                        <p:attrNameLst>
                                          <p:attrName>style.visibility</p:attrName>
                                        </p:attrNameLst>
                                      </p:cBhvr>
                                      <p:to>
                                        <p:strVal val="visible"/>
                                      </p:to>
                                    </p:set>
                                    <p:anim calcmode="lin" valueType="num">
                                      <p:cBhvr additive="base">
                                        <p:cTn id="78" dur="500" fill="hold"/>
                                        <p:tgtEl>
                                          <p:spTgt spid="29"/>
                                        </p:tgtEl>
                                        <p:attrNameLst>
                                          <p:attrName>ppt_x</p:attrName>
                                        </p:attrNameLst>
                                      </p:cBhvr>
                                      <p:tavLst>
                                        <p:tav tm="0">
                                          <p:val>
                                            <p:strVal val="#ppt_x"/>
                                          </p:val>
                                        </p:tav>
                                        <p:tav tm="100000">
                                          <p:val>
                                            <p:strVal val="#ppt_x"/>
                                          </p:val>
                                        </p:tav>
                                      </p:tavLst>
                                    </p:anim>
                                    <p:anim calcmode="lin" valueType="num">
                                      <p:cBhvr additive="base">
                                        <p:cTn id="7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8" grpId="0"/>
      <p:bldP spid="3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9</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Phân</a:t>
            </a:r>
            <a:r>
              <a:rPr lang="en-US" altLang="en-US" sz="2000" b="1" dirty="0"/>
              <a:t> </a:t>
            </a:r>
            <a:r>
              <a:rPr lang="en-US" altLang="en-US" sz="2000" b="1" dirty="0" err="1"/>
              <a:t>nhánh</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30" name="Rectangle 3">
            <a:extLst>
              <a:ext uri="{FF2B5EF4-FFF2-40B4-BE49-F238E27FC236}">
                <a16:creationId xmlns:a16="http://schemas.microsoft.com/office/drawing/2014/main" id="{CDFFFF67-B356-4FDD-8D16-DBC4B26D4176}"/>
              </a:ext>
            </a:extLst>
          </p:cNvPr>
          <p:cNvSpPr>
            <a:spLocks noGrp="1" noChangeArrowheads="1"/>
          </p:cNvSpPr>
          <p:nvPr>
            <p:ph idx="1"/>
          </p:nvPr>
        </p:nvSpPr>
        <p:spPr>
          <a:xfrm>
            <a:off x="169863" y="685800"/>
            <a:ext cx="8723312" cy="5181600"/>
          </a:xfrm>
        </p:spPr>
        <p:txBody>
          <a:bodyPr>
            <a:normAutofit/>
          </a:bodyPr>
          <a:lstStyle/>
          <a:p>
            <a:pPr algn="just">
              <a:spcBef>
                <a:spcPts val="1200"/>
              </a:spcBef>
              <a:defRPr/>
            </a:pPr>
            <a:r>
              <a:rPr lang="vi-VN" sz="1600" dirty="0">
                <a:cs typeface="Arial" panose="020B0604020202020204" pitchFamily="34" charset="0"/>
              </a:rPr>
              <a:t>Như vậy ta có thể đặt tương ứng mỗi phương án bộ phận (</a:t>
            </a:r>
            <a:r>
              <a:rPr lang="vi-VN" sz="1600" i="1" dirty="0">
                <a:cs typeface="Arial" panose="020B0604020202020204" pitchFamily="34" charset="0"/>
              </a:rPr>
              <a:t>a</a:t>
            </a:r>
            <a:r>
              <a:rPr lang="vi-VN" sz="1600" baseline="-25000" dirty="0">
                <a:cs typeface="Arial" panose="020B0604020202020204" pitchFamily="34" charset="0"/>
              </a:rPr>
              <a:t>1</a:t>
            </a:r>
            <a:r>
              <a:rPr lang="vi-VN" sz="1600" i="1" dirty="0">
                <a:cs typeface="Arial" panose="020B0604020202020204" pitchFamily="34" charset="0"/>
              </a:rPr>
              <a:t>, a</a:t>
            </a:r>
            <a:r>
              <a:rPr lang="vi-VN" sz="1600" baseline="-25000" dirty="0">
                <a:cs typeface="Arial" panose="020B0604020202020204" pitchFamily="34" charset="0"/>
              </a:rPr>
              <a:t>2</a:t>
            </a:r>
            <a:r>
              <a:rPr lang="vi-VN" sz="1600" dirty="0">
                <a:cs typeface="Arial" panose="020B0604020202020204" pitchFamily="34" charset="0"/>
              </a:rPr>
              <a:t>,</a:t>
            </a:r>
            <a:r>
              <a:rPr lang="vi-VN" sz="1600" i="1" dirty="0">
                <a:cs typeface="Arial" panose="020B0604020202020204" pitchFamily="34" charset="0"/>
              </a:rPr>
              <a:t> </a:t>
            </a:r>
            <a:r>
              <a:rPr lang="vi-VN" sz="1600" dirty="0">
                <a:cs typeface="Arial" panose="020B0604020202020204" pitchFamily="34" charset="0"/>
              </a:rPr>
              <a:t>...,</a:t>
            </a:r>
            <a:r>
              <a:rPr lang="vi-VN" sz="1600" i="1" dirty="0">
                <a:cs typeface="Arial" panose="020B0604020202020204" pitchFamily="34" charset="0"/>
              </a:rPr>
              <a:t> a</a:t>
            </a:r>
            <a:r>
              <a:rPr lang="vi-VN" sz="1600" i="1" baseline="-25000" dirty="0">
                <a:cs typeface="Arial" panose="020B0604020202020204" pitchFamily="34" charset="0"/>
              </a:rPr>
              <a:t>k</a:t>
            </a:r>
            <a:r>
              <a:rPr lang="vi-VN" sz="1600" dirty="0">
                <a:cs typeface="Arial" panose="020B0604020202020204" pitchFamily="34" charset="0"/>
              </a:rPr>
              <a:t>) với một tập con các phương án của bài toán:</a:t>
            </a:r>
            <a:r>
              <a:rPr lang="vi-VN" sz="1600" i="1" dirty="0">
                <a:cs typeface="Arial" panose="020B0604020202020204" pitchFamily="34" charset="0"/>
              </a:rPr>
              <a:t> </a:t>
            </a:r>
          </a:p>
          <a:p>
            <a:pPr algn="just">
              <a:spcBef>
                <a:spcPts val="1200"/>
              </a:spcBef>
              <a:buFont typeface="Wingdings" panose="05000000000000000000" pitchFamily="2" charset="2"/>
              <a:buNone/>
              <a:defRPr/>
            </a:pPr>
            <a:r>
              <a:rPr lang="it-IT" sz="1600" i="1" dirty="0">
                <a:cs typeface="Arial" panose="020B0604020202020204" pitchFamily="34" charset="0"/>
              </a:rPr>
              <a:t>          D</a:t>
            </a:r>
            <a:r>
              <a:rPr lang="it-IT" sz="1600" dirty="0">
                <a:cs typeface="Arial" panose="020B0604020202020204" pitchFamily="34" charset="0"/>
              </a:rPr>
              <a:t>(</a:t>
            </a:r>
            <a:r>
              <a:rPr lang="it-IT" sz="1600" i="1" dirty="0">
                <a:cs typeface="Arial" panose="020B0604020202020204" pitchFamily="34" charset="0"/>
              </a:rPr>
              <a:t>a</a:t>
            </a:r>
            <a:r>
              <a:rPr lang="it-IT" sz="1600" baseline="-25000" dirty="0">
                <a:cs typeface="Arial" panose="020B0604020202020204" pitchFamily="34" charset="0"/>
              </a:rPr>
              <a:t>1</a:t>
            </a:r>
            <a:r>
              <a:rPr lang="it-IT" sz="1600" dirty="0">
                <a:cs typeface="Arial" panose="020B0604020202020204" pitchFamily="34" charset="0"/>
              </a:rPr>
              <a:t>,...,</a:t>
            </a:r>
            <a:r>
              <a:rPr lang="it-IT" sz="1600" i="1" dirty="0">
                <a:cs typeface="Arial" panose="020B0604020202020204" pitchFamily="34" charset="0"/>
              </a:rPr>
              <a:t> a</a:t>
            </a:r>
            <a:r>
              <a:rPr lang="it-IT" sz="1600" i="1" baseline="-25000" dirty="0">
                <a:cs typeface="Arial" panose="020B0604020202020204" pitchFamily="34" charset="0"/>
              </a:rPr>
              <a:t>k</a:t>
            </a:r>
            <a:r>
              <a:rPr lang="it-IT" sz="1600" dirty="0">
                <a:cs typeface="Arial" panose="020B0604020202020204" pitchFamily="34" charset="0"/>
              </a:rPr>
              <a:t>)= { </a:t>
            </a:r>
            <a:r>
              <a:rPr lang="it-IT" sz="1600" i="1" dirty="0">
                <a:cs typeface="Arial" panose="020B0604020202020204" pitchFamily="34" charset="0"/>
              </a:rPr>
              <a:t>x</a:t>
            </a:r>
            <a:r>
              <a:rPr lang="it-IT" sz="1600" dirty="0">
                <a:cs typeface="Arial" panose="020B0604020202020204" pitchFamily="34" charset="0"/>
                <a:sym typeface="Symbol"/>
              </a:rPr>
              <a:t></a:t>
            </a:r>
            <a:r>
              <a:rPr lang="it-IT" sz="1600" i="1" dirty="0">
                <a:cs typeface="Arial" panose="020B0604020202020204" pitchFamily="34" charset="0"/>
                <a:sym typeface="Symbol"/>
              </a:rPr>
              <a:t>D</a:t>
            </a:r>
            <a:r>
              <a:rPr lang="it-IT" sz="1600" dirty="0">
                <a:cs typeface="Arial" panose="020B0604020202020204" pitchFamily="34" charset="0"/>
                <a:sym typeface="Symbol"/>
              </a:rPr>
              <a:t>: </a:t>
            </a:r>
            <a:r>
              <a:rPr lang="it-IT" sz="1600" i="1" dirty="0">
                <a:cs typeface="Arial" panose="020B0604020202020204" pitchFamily="34" charset="0"/>
                <a:sym typeface="Symbol"/>
              </a:rPr>
              <a:t>x</a:t>
            </a:r>
            <a:r>
              <a:rPr lang="it-IT" sz="1600" i="1" baseline="-25000" dirty="0">
                <a:cs typeface="Arial" panose="020B0604020202020204" pitchFamily="34" charset="0"/>
                <a:sym typeface="Symbol"/>
              </a:rPr>
              <a:t>i</a:t>
            </a:r>
            <a:r>
              <a:rPr lang="it-IT" sz="1600" i="1" dirty="0">
                <a:cs typeface="Arial" panose="020B0604020202020204" pitchFamily="34" charset="0"/>
                <a:sym typeface="Symbol"/>
              </a:rPr>
              <a:t> = a</a:t>
            </a:r>
            <a:r>
              <a:rPr lang="it-IT" sz="1600" i="1" baseline="-25000" dirty="0">
                <a:cs typeface="Arial" panose="020B0604020202020204" pitchFamily="34" charset="0"/>
                <a:sym typeface="Symbol"/>
              </a:rPr>
              <a:t>i</a:t>
            </a:r>
            <a:r>
              <a:rPr lang="it-IT" sz="1600" i="1" dirty="0">
                <a:cs typeface="Arial" panose="020B0604020202020204" pitchFamily="34" charset="0"/>
                <a:sym typeface="Symbol"/>
              </a:rPr>
              <a:t> , i</a:t>
            </a:r>
            <a:r>
              <a:rPr lang="it-IT" sz="1600" dirty="0">
                <a:cs typeface="Arial" panose="020B0604020202020204" pitchFamily="34" charset="0"/>
                <a:sym typeface="Symbol"/>
              </a:rPr>
              <a:t> = 1,...,</a:t>
            </a:r>
            <a:r>
              <a:rPr lang="it-IT" sz="1600" i="1" dirty="0">
                <a:cs typeface="Arial" panose="020B0604020202020204" pitchFamily="34" charset="0"/>
                <a:sym typeface="Symbol"/>
              </a:rPr>
              <a:t> k</a:t>
            </a:r>
            <a:r>
              <a:rPr lang="it-IT" sz="1600" dirty="0">
                <a:cs typeface="Arial" panose="020B0604020202020204" pitchFamily="34" charset="0"/>
                <a:sym typeface="Symbol"/>
              </a:rPr>
              <a:t> }.</a:t>
            </a:r>
          </a:p>
          <a:p>
            <a:pPr algn="just">
              <a:spcBef>
                <a:spcPts val="1200"/>
              </a:spcBef>
              <a:defRPr/>
            </a:pPr>
            <a:r>
              <a:rPr lang="vi-VN" sz="1600" dirty="0">
                <a:cs typeface="Arial" panose="020B0604020202020204" pitchFamily="34" charset="0"/>
              </a:rPr>
              <a:t>Ở bước tổng qu</a:t>
            </a:r>
            <a:r>
              <a:rPr lang="en-US" sz="1600" dirty="0">
                <a:cs typeface="Arial" panose="020B0604020202020204" pitchFamily="34" charset="0"/>
              </a:rPr>
              <a:t>á</a:t>
            </a:r>
            <a:r>
              <a:rPr lang="vi-VN" sz="1600" dirty="0">
                <a:cs typeface="Arial" panose="020B0604020202020204" pitchFamily="34" charset="0"/>
              </a:rPr>
              <a:t>t của thuật to</a:t>
            </a:r>
            <a:r>
              <a:rPr lang="en-US" sz="1600" dirty="0">
                <a:cs typeface="Arial" panose="020B0604020202020204" pitchFamily="34" charset="0"/>
              </a:rPr>
              <a:t>á</a:t>
            </a:r>
            <a:r>
              <a:rPr lang="vi-VN" sz="1600" dirty="0">
                <a:cs typeface="Arial" panose="020B0604020202020204" pitchFamily="34" charset="0"/>
              </a:rPr>
              <a:t>n quay lui ta sẽ làm việc với phương án bộ phận (</a:t>
            </a:r>
            <a:r>
              <a:rPr lang="vi-VN" sz="1600" i="1" dirty="0">
                <a:cs typeface="Arial" panose="020B0604020202020204" pitchFamily="34" charset="0"/>
              </a:rPr>
              <a:t>a</a:t>
            </a:r>
            <a:r>
              <a:rPr lang="vi-VN" sz="1600" baseline="-25000" dirty="0">
                <a:cs typeface="Arial" panose="020B0604020202020204" pitchFamily="34" charset="0"/>
              </a:rPr>
              <a:t>1</a:t>
            </a:r>
            <a:r>
              <a:rPr lang="vi-VN" sz="1600" dirty="0">
                <a:cs typeface="Arial" panose="020B0604020202020204" pitchFamily="34" charset="0"/>
              </a:rPr>
              <a:t>, </a:t>
            </a:r>
            <a:r>
              <a:rPr lang="vi-VN" sz="1600" i="1" dirty="0">
                <a:cs typeface="Arial" panose="020B0604020202020204" pitchFamily="34" charset="0"/>
              </a:rPr>
              <a:t>a</a:t>
            </a:r>
            <a:r>
              <a:rPr lang="vi-VN" sz="1600" baseline="-25000" dirty="0">
                <a:cs typeface="Arial" panose="020B0604020202020204" pitchFamily="34" charset="0"/>
              </a:rPr>
              <a:t>2</a:t>
            </a:r>
            <a:r>
              <a:rPr lang="vi-VN" sz="1600" dirty="0">
                <a:cs typeface="Arial" panose="020B0604020202020204" pitchFamily="34" charset="0"/>
              </a:rPr>
              <a:t>, ..., </a:t>
            </a:r>
            <a:r>
              <a:rPr lang="vi-VN" sz="1600" i="1" dirty="0">
                <a:cs typeface="Arial" panose="020B0604020202020204" pitchFamily="34" charset="0"/>
              </a:rPr>
              <a:t>a</a:t>
            </a:r>
            <a:r>
              <a:rPr lang="vi-VN" sz="1600" i="1" baseline="-25000" dirty="0">
                <a:cs typeface="Arial" panose="020B0604020202020204" pitchFamily="34" charset="0"/>
              </a:rPr>
              <a:t>k</a:t>
            </a:r>
            <a:r>
              <a:rPr lang="vi-VN" sz="1600" dirty="0">
                <a:cs typeface="Arial" panose="020B0604020202020204" pitchFamily="34" charset="0"/>
              </a:rPr>
              <a:t>)</a:t>
            </a:r>
            <a:r>
              <a:rPr lang="vi-VN" sz="1600" i="1" dirty="0">
                <a:cs typeface="Arial" panose="020B0604020202020204" pitchFamily="34" charset="0"/>
              </a:rPr>
              <a:t> </a:t>
            </a:r>
            <a:r>
              <a:rPr lang="vi-VN" sz="1600" dirty="0">
                <a:cs typeface="Arial" panose="020B0604020202020204" pitchFamily="34" charset="0"/>
              </a:rPr>
              <a:t>và x</a:t>
            </a:r>
            <a:r>
              <a:rPr lang="en-US" sz="1600" dirty="0" err="1">
                <a:cs typeface="Arial" panose="020B0604020202020204" pitchFamily="34" charset="0"/>
              </a:rPr>
              <a:t>ét</a:t>
            </a:r>
            <a:r>
              <a:rPr lang="en-US" sz="1600" dirty="0">
                <a:cs typeface="Arial" panose="020B0604020202020204" pitchFamily="34" charset="0"/>
              </a:rPr>
              <a:t> </a:t>
            </a:r>
            <a:r>
              <a:rPr lang="en-US" sz="1600" dirty="0" err="1">
                <a:cs typeface="Arial" panose="020B0604020202020204" pitchFamily="34" charset="0"/>
              </a:rPr>
              <a:t>các</a:t>
            </a:r>
            <a:r>
              <a:rPr lang="en-US" sz="1600" dirty="0">
                <a:cs typeface="Arial" panose="020B0604020202020204" pitchFamily="34" charset="0"/>
              </a:rPr>
              <a:t> </a:t>
            </a:r>
            <a:r>
              <a:rPr lang="en-US" sz="1600" dirty="0" err="1">
                <a:cs typeface="Arial" panose="020B0604020202020204" pitchFamily="34" charset="0"/>
              </a:rPr>
              <a:t>cách</a:t>
            </a:r>
            <a:r>
              <a:rPr lang="vi-VN" sz="1600" dirty="0">
                <a:cs typeface="Arial" panose="020B0604020202020204" pitchFamily="34" charset="0"/>
              </a:rPr>
              <a:t> tiếp tục ph</a:t>
            </a:r>
            <a:r>
              <a:rPr lang="en-US" sz="1600" dirty="0">
                <a:cs typeface="Arial" panose="020B0604020202020204" pitchFamily="34" charset="0"/>
              </a:rPr>
              <a:t>á</a:t>
            </a:r>
            <a:r>
              <a:rPr lang="vi-VN" sz="1600" dirty="0">
                <a:cs typeface="Arial" panose="020B0604020202020204" pitchFamily="34" charset="0"/>
              </a:rPr>
              <a:t>t triển phương </a:t>
            </a:r>
            <a:r>
              <a:rPr lang="en-US" sz="1600" dirty="0">
                <a:cs typeface="Arial" panose="020B0604020202020204" pitchFamily="34" charset="0"/>
              </a:rPr>
              <a:t>á</a:t>
            </a:r>
            <a:r>
              <a:rPr lang="vi-VN" sz="1600" dirty="0">
                <a:cs typeface="Arial" panose="020B0604020202020204" pitchFamily="34" charset="0"/>
              </a:rPr>
              <a:t>n này. </a:t>
            </a:r>
            <a:endParaRPr lang="en-US" sz="1600" dirty="0">
              <a:cs typeface="Arial" panose="020B0604020202020204" pitchFamily="34" charset="0"/>
            </a:endParaRPr>
          </a:p>
          <a:p>
            <a:pPr algn="just">
              <a:spcBef>
                <a:spcPts val="1200"/>
              </a:spcBef>
              <a:defRPr/>
            </a:pPr>
            <a:r>
              <a:rPr lang="vi-VN" sz="1600" dirty="0">
                <a:cs typeface="Arial" panose="020B0604020202020204" pitchFamily="34" charset="0"/>
              </a:rPr>
              <a:t>Điều đ</a:t>
            </a:r>
            <a:r>
              <a:rPr lang="en-US" sz="1600" dirty="0">
                <a:cs typeface="Arial" panose="020B0604020202020204" pitchFamily="34" charset="0"/>
              </a:rPr>
              <a:t>ó</a:t>
            </a:r>
            <a:r>
              <a:rPr lang="vi-VN" sz="1600" dirty="0">
                <a:cs typeface="Arial" panose="020B0604020202020204" pitchFamily="34" charset="0"/>
              </a:rPr>
              <a:t> tương đương với việc ph</a:t>
            </a:r>
            <a:r>
              <a:rPr lang="en-US" sz="1600" dirty="0">
                <a:cs typeface="Arial" panose="020B0604020202020204" pitchFamily="34" charset="0"/>
              </a:rPr>
              <a:t>â</a:t>
            </a:r>
            <a:r>
              <a:rPr lang="vi-VN" sz="1600" dirty="0">
                <a:cs typeface="Arial" panose="020B0604020202020204" pitchFamily="34" charset="0"/>
              </a:rPr>
              <a:t>n hoạch tập </a:t>
            </a:r>
            <a:r>
              <a:rPr lang="vi-VN" sz="1600" i="1" dirty="0">
                <a:cs typeface="Arial" panose="020B0604020202020204" pitchFamily="34" charset="0"/>
              </a:rPr>
              <a:t>D</a:t>
            </a:r>
            <a:r>
              <a:rPr lang="vi-VN" sz="1600" dirty="0">
                <a:cs typeface="Arial" panose="020B0604020202020204" pitchFamily="34" charset="0"/>
              </a:rPr>
              <a:t> ra thành c</a:t>
            </a:r>
            <a:r>
              <a:rPr lang="en-US" sz="1600" dirty="0">
                <a:cs typeface="Arial" panose="020B0604020202020204" pitchFamily="34" charset="0"/>
              </a:rPr>
              <a:t>á</a:t>
            </a:r>
            <a:r>
              <a:rPr lang="vi-VN" sz="1600" dirty="0">
                <a:cs typeface="Arial" panose="020B0604020202020204" pitchFamily="34" charset="0"/>
              </a:rPr>
              <a:t>c tập con nhỏ hơn.</a:t>
            </a:r>
          </a:p>
        </p:txBody>
      </p:sp>
    </p:spTree>
    <p:extLst>
      <p:ext uri="{BB962C8B-B14F-4D97-AF65-F5344CB8AC3E}">
        <p14:creationId xmlns:p14="http://schemas.microsoft.com/office/powerpoint/2010/main" val="42645851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Lý</a:t>
            </a:r>
            <a:r>
              <a:rPr lang="en-US" altLang="en-US" sz="2000" b="1" dirty="0"/>
              <a:t> </a:t>
            </a:r>
            <a:r>
              <a:rPr lang="en-US" altLang="en-US" sz="2000" b="1" dirty="0" err="1"/>
              <a:t>thuyết</a:t>
            </a:r>
            <a:r>
              <a:rPr lang="en-US" altLang="en-US" sz="2000" b="1" dirty="0"/>
              <a:t> </a:t>
            </a:r>
            <a:r>
              <a:rPr lang="en-US" altLang="en-US" sz="2000" b="1" dirty="0" err="1"/>
              <a:t>tổ</a:t>
            </a:r>
            <a:r>
              <a:rPr lang="en-US" altLang="en-US" sz="2000" b="1" dirty="0"/>
              <a:t> </a:t>
            </a:r>
            <a:r>
              <a:rPr lang="en-US" altLang="en-US" sz="2000" b="1" dirty="0" err="1"/>
              <a:t>hợp</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11" name="Rectangle 3">
            <a:extLst>
              <a:ext uri="{FF2B5EF4-FFF2-40B4-BE49-F238E27FC236}">
                <a16:creationId xmlns:a16="http://schemas.microsoft.com/office/drawing/2014/main" id="{B331B601-2A52-4568-8575-928FBC5A4DA0}"/>
              </a:ext>
            </a:extLst>
          </p:cNvPr>
          <p:cNvSpPr>
            <a:spLocks noGrp="1" noChangeArrowheads="1"/>
          </p:cNvSpPr>
          <p:nvPr>
            <p:ph idx="1"/>
          </p:nvPr>
        </p:nvSpPr>
        <p:spPr>
          <a:xfrm>
            <a:off x="169862" y="762000"/>
            <a:ext cx="8723313" cy="5260571"/>
          </a:xfrm>
        </p:spPr>
        <p:txBody>
          <a:bodyPr>
            <a:normAutofit/>
          </a:bodyPr>
          <a:lstStyle/>
          <a:p>
            <a:r>
              <a:rPr lang="en-US" altLang="en-US" sz="1600" dirty="0" err="1">
                <a:solidFill>
                  <a:schemeClr val="bg1">
                    <a:lumMod val="75000"/>
                  </a:schemeClr>
                </a:solidFill>
                <a:cs typeface="Arial" panose="020B0604020202020204" pitchFamily="34" charset="0"/>
              </a:rPr>
              <a:t>Chương</a:t>
            </a:r>
            <a:r>
              <a:rPr lang="en-US" altLang="en-US" sz="1600" dirty="0">
                <a:solidFill>
                  <a:schemeClr val="bg1">
                    <a:lumMod val="75000"/>
                  </a:schemeClr>
                </a:solidFill>
                <a:cs typeface="Arial" panose="020B0604020202020204" pitchFamily="34" charset="0"/>
              </a:rPr>
              <a:t> 1. </a:t>
            </a:r>
            <a:r>
              <a:rPr lang="en-US" altLang="en-US" sz="1600" dirty="0" err="1">
                <a:solidFill>
                  <a:schemeClr val="bg1">
                    <a:lumMod val="75000"/>
                  </a:schemeClr>
                </a:solidFill>
                <a:cs typeface="Arial" panose="020B0604020202020204" pitchFamily="34" charset="0"/>
              </a:rPr>
              <a:t>Bài</a:t>
            </a:r>
            <a:r>
              <a:rPr lang="en-US" altLang="en-US" sz="1600" dirty="0">
                <a:solidFill>
                  <a:schemeClr val="bg1">
                    <a:lumMod val="75000"/>
                  </a:schemeClr>
                </a:solidFill>
                <a:cs typeface="Arial" panose="020B0604020202020204" pitchFamily="34" charset="0"/>
              </a:rPr>
              <a:t> </a:t>
            </a:r>
            <a:r>
              <a:rPr lang="en-US" altLang="en-US" sz="1600" dirty="0" err="1">
                <a:solidFill>
                  <a:schemeClr val="bg1">
                    <a:lumMod val="75000"/>
                  </a:schemeClr>
                </a:solidFill>
                <a:cs typeface="Arial" panose="020B0604020202020204" pitchFamily="34" charset="0"/>
              </a:rPr>
              <a:t>toán</a:t>
            </a:r>
            <a:r>
              <a:rPr lang="en-US" altLang="en-US" sz="1600" dirty="0">
                <a:solidFill>
                  <a:schemeClr val="bg1">
                    <a:lumMod val="75000"/>
                  </a:schemeClr>
                </a:solidFill>
                <a:cs typeface="Arial" panose="020B0604020202020204" pitchFamily="34" charset="0"/>
              </a:rPr>
              <a:t> </a:t>
            </a:r>
            <a:r>
              <a:rPr lang="en-US" altLang="en-US" sz="1600" dirty="0" err="1">
                <a:solidFill>
                  <a:schemeClr val="bg1">
                    <a:lumMod val="75000"/>
                  </a:schemeClr>
                </a:solidFill>
                <a:cs typeface="Arial" panose="020B0604020202020204" pitchFamily="34" charset="0"/>
              </a:rPr>
              <a:t>đếm</a:t>
            </a:r>
            <a:endParaRPr lang="en-US" altLang="en-US" sz="1600" dirty="0">
              <a:solidFill>
                <a:schemeClr val="bg1">
                  <a:lumMod val="75000"/>
                </a:schemeClr>
              </a:solidFill>
              <a:cs typeface="Arial" panose="020B0604020202020204" pitchFamily="34" charset="0"/>
            </a:endParaRPr>
          </a:p>
          <a:p>
            <a:r>
              <a:rPr lang="en-US" altLang="en-US" sz="1600" dirty="0" err="1">
                <a:solidFill>
                  <a:schemeClr val="bg1">
                    <a:lumMod val="75000"/>
                  </a:schemeClr>
                </a:solidFill>
                <a:cs typeface="Arial" panose="020B0604020202020204" pitchFamily="34" charset="0"/>
              </a:rPr>
              <a:t>Chương</a:t>
            </a:r>
            <a:r>
              <a:rPr lang="en-US" altLang="en-US" sz="1600" dirty="0">
                <a:solidFill>
                  <a:schemeClr val="bg1">
                    <a:lumMod val="75000"/>
                  </a:schemeClr>
                </a:solidFill>
                <a:cs typeface="Arial" panose="020B0604020202020204" pitchFamily="34" charset="0"/>
              </a:rPr>
              <a:t> 2. </a:t>
            </a:r>
            <a:r>
              <a:rPr lang="en-US" altLang="en-US" sz="1600" dirty="0" err="1">
                <a:solidFill>
                  <a:schemeClr val="bg1">
                    <a:lumMod val="75000"/>
                  </a:schemeClr>
                </a:solidFill>
                <a:cs typeface="Arial" panose="020B0604020202020204" pitchFamily="34" charset="0"/>
              </a:rPr>
              <a:t>Bài</a:t>
            </a:r>
            <a:r>
              <a:rPr lang="en-US" altLang="en-US" sz="1600" dirty="0">
                <a:solidFill>
                  <a:schemeClr val="bg1">
                    <a:lumMod val="75000"/>
                  </a:schemeClr>
                </a:solidFill>
                <a:cs typeface="Arial" panose="020B0604020202020204" pitchFamily="34" charset="0"/>
              </a:rPr>
              <a:t> </a:t>
            </a:r>
            <a:r>
              <a:rPr lang="en-US" altLang="en-US" sz="1600" dirty="0" err="1">
                <a:solidFill>
                  <a:schemeClr val="bg1">
                    <a:lumMod val="75000"/>
                  </a:schemeClr>
                </a:solidFill>
                <a:cs typeface="Arial" panose="020B0604020202020204" pitchFamily="34" charset="0"/>
              </a:rPr>
              <a:t>toán</a:t>
            </a:r>
            <a:r>
              <a:rPr lang="en-US" altLang="en-US" sz="1600" dirty="0">
                <a:solidFill>
                  <a:schemeClr val="bg1">
                    <a:lumMod val="75000"/>
                  </a:schemeClr>
                </a:solidFill>
                <a:cs typeface="Arial" panose="020B0604020202020204" pitchFamily="34" charset="0"/>
              </a:rPr>
              <a:t> </a:t>
            </a:r>
            <a:r>
              <a:rPr lang="en-US" altLang="en-US" sz="1600" dirty="0" err="1">
                <a:solidFill>
                  <a:schemeClr val="bg1">
                    <a:lumMod val="75000"/>
                  </a:schemeClr>
                </a:solidFill>
                <a:cs typeface="Arial" panose="020B0604020202020204" pitchFamily="34" charset="0"/>
              </a:rPr>
              <a:t>tồn</a:t>
            </a:r>
            <a:r>
              <a:rPr lang="en-US" altLang="en-US" sz="1600" dirty="0">
                <a:solidFill>
                  <a:schemeClr val="bg1">
                    <a:lumMod val="75000"/>
                  </a:schemeClr>
                </a:solidFill>
                <a:cs typeface="Arial" panose="020B0604020202020204" pitchFamily="34" charset="0"/>
              </a:rPr>
              <a:t> </a:t>
            </a:r>
            <a:r>
              <a:rPr lang="en-US" altLang="en-US" sz="1600" dirty="0" err="1">
                <a:solidFill>
                  <a:schemeClr val="bg1">
                    <a:lumMod val="75000"/>
                  </a:schemeClr>
                </a:solidFill>
                <a:cs typeface="Arial" panose="020B0604020202020204" pitchFamily="34" charset="0"/>
              </a:rPr>
              <a:t>tại</a:t>
            </a:r>
            <a:r>
              <a:rPr lang="en-US" altLang="en-US" sz="1600" dirty="0">
                <a:solidFill>
                  <a:schemeClr val="bg1">
                    <a:lumMod val="75000"/>
                  </a:schemeClr>
                </a:solidFill>
                <a:cs typeface="Arial" panose="020B0604020202020204" pitchFamily="34" charset="0"/>
              </a:rPr>
              <a:t> </a:t>
            </a:r>
          </a:p>
          <a:p>
            <a:r>
              <a:rPr lang="en-US" altLang="en-US" sz="1600" dirty="0" err="1">
                <a:solidFill>
                  <a:schemeClr val="bg1">
                    <a:lumMod val="75000"/>
                  </a:schemeClr>
                </a:solidFill>
                <a:cs typeface="Arial" panose="020B0604020202020204" pitchFamily="34" charset="0"/>
              </a:rPr>
              <a:t>Chương</a:t>
            </a:r>
            <a:r>
              <a:rPr lang="en-US" altLang="en-US" sz="1600" dirty="0">
                <a:solidFill>
                  <a:schemeClr val="bg1">
                    <a:lumMod val="75000"/>
                  </a:schemeClr>
                </a:solidFill>
                <a:cs typeface="Arial" panose="020B0604020202020204" pitchFamily="34" charset="0"/>
              </a:rPr>
              <a:t> 3. </a:t>
            </a:r>
            <a:r>
              <a:rPr lang="en-US" altLang="en-US" sz="1600" dirty="0" err="1">
                <a:solidFill>
                  <a:schemeClr val="bg1">
                    <a:lumMod val="75000"/>
                  </a:schemeClr>
                </a:solidFill>
                <a:cs typeface="Arial" panose="020B0604020202020204" pitchFamily="34" charset="0"/>
              </a:rPr>
              <a:t>Bài</a:t>
            </a:r>
            <a:r>
              <a:rPr lang="en-US" altLang="en-US" sz="1600" dirty="0">
                <a:solidFill>
                  <a:schemeClr val="bg1">
                    <a:lumMod val="75000"/>
                  </a:schemeClr>
                </a:solidFill>
                <a:cs typeface="Arial" panose="020B0604020202020204" pitchFamily="34" charset="0"/>
              </a:rPr>
              <a:t> </a:t>
            </a:r>
            <a:r>
              <a:rPr lang="en-US" altLang="en-US" sz="1600" dirty="0" err="1">
                <a:solidFill>
                  <a:schemeClr val="bg1">
                    <a:lumMod val="75000"/>
                  </a:schemeClr>
                </a:solidFill>
                <a:cs typeface="Arial" panose="020B0604020202020204" pitchFamily="34" charset="0"/>
              </a:rPr>
              <a:t>toán</a:t>
            </a:r>
            <a:r>
              <a:rPr lang="en-US" altLang="en-US" sz="1600" dirty="0">
                <a:solidFill>
                  <a:schemeClr val="bg1">
                    <a:lumMod val="75000"/>
                  </a:schemeClr>
                </a:solidFill>
                <a:cs typeface="Arial" panose="020B0604020202020204" pitchFamily="34" charset="0"/>
              </a:rPr>
              <a:t> </a:t>
            </a:r>
            <a:r>
              <a:rPr lang="en-US" altLang="en-US" sz="1600" dirty="0" err="1">
                <a:solidFill>
                  <a:schemeClr val="bg1">
                    <a:lumMod val="75000"/>
                  </a:schemeClr>
                </a:solidFill>
                <a:cs typeface="Arial" panose="020B0604020202020204" pitchFamily="34" charset="0"/>
              </a:rPr>
              <a:t>liệt</a:t>
            </a:r>
            <a:r>
              <a:rPr lang="en-US" altLang="en-US" sz="1600" dirty="0">
                <a:solidFill>
                  <a:schemeClr val="bg1">
                    <a:lumMod val="75000"/>
                  </a:schemeClr>
                </a:solidFill>
                <a:cs typeface="Arial" panose="020B0604020202020204" pitchFamily="34" charset="0"/>
              </a:rPr>
              <a:t> </a:t>
            </a:r>
            <a:r>
              <a:rPr lang="en-US" altLang="en-US" sz="1600" dirty="0" err="1">
                <a:solidFill>
                  <a:schemeClr val="bg1">
                    <a:lumMod val="75000"/>
                  </a:schemeClr>
                </a:solidFill>
                <a:cs typeface="Arial" panose="020B0604020202020204" pitchFamily="34" charset="0"/>
              </a:rPr>
              <a:t>kê</a:t>
            </a:r>
            <a:r>
              <a:rPr lang="en-US" altLang="en-US" sz="1600" dirty="0">
                <a:solidFill>
                  <a:schemeClr val="bg1">
                    <a:lumMod val="75000"/>
                  </a:schemeClr>
                </a:solidFill>
                <a:cs typeface="Arial" panose="020B0604020202020204" pitchFamily="34" charset="0"/>
              </a:rPr>
              <a:t> </a:t>
            </a:r>
            <a:r>
              <a:rPr lang="en-US" altLang="en-US" sz="1600" dirty="0" err="1">
                <a:solidFill>
                  <a:schemeClr val="bg1">
                    <a:lumMod val="75000"/>
                  </a:schemeClr>
                </a:solidFill>
                <a:cs typeface="Arial" panose="020B0604020202020204" pitchFamily="34" charset="0"/>
              </a:rPr>
              <a:t>tổ</a:t>
            </a:r>
            <a:r>
              <a:rPr lang="en-US" altLang="en-US" sz="1600" dirty="0">
                <a:solidFill>
                  <a:schemeClr val="bg1">
                    <a:lumMod val="75000"/>
                  </a:schemeClr>
                </a:solidFill>
                <a:cs typeface="Arial" panose="020B0604020202020204" pitchFamily="34" charset="0"/>
              </a:rPr>
              <a:t> </a:t>
            </a:r>
            <a:r>
              <a:rPr lang="en-US" altLang="en-US" sz="1600" dirty="0" err="1">
                <a:solidFill>
                  <a:schemeClr val="bg1">
                    <a:lumMod val="75000"/>
                  </a:schemeClr>
                </a:solidFill>
                <a:cs typeface="Arial" panose="020B0604020202020204" pitchFamily="34" charset="0"/>
              </a:rPr>
              <a:t>hợp</a:t>
            </a:r>
            <a:endParaRPr lang="en-US" altLang="en-US" sz="1600" dirty="0">
              <a:solidFill>
                <a:schemeClr val="bg1">
                  <a:lumMod val="75000"/>
                </a:schemeClr>
              </a:solidFill>
              <a:cs typeface="Arial" panose="020B0604020202020204" pitchFamily="34" charset="0"/>
            </a:endParaRPr>
          </a:p>
          <a:p>
            <a:r>
              <a:rPr lang="en-US" altLang="en-US" sz="1600" b="1" dirty="0" err="1">
                <a:solidFill>
                  <a:srgbClr val="FF0000"/>
                </a:solidFill>
                <a:cs typeface="Arial" panose="020B0604020202020204" pitchFamily="34" charset="0"/>
              </a:rPr>
              <a:t>Chương</a:t>
            </a:r>
            <a:r>
              <a:rPr lang="en-US" altLang="en-US" sz="1600" b="1" dirty="0">
                <a:solidFill>
                  <a:srgbClr val="FF0000"/>
                </a:solidFill>
                <a:cs typeface="Arial" panose="020B0604020202020204" pitchFamily="34" charset="0"/>
              </a:rPr>
              <a:t> 4. </a:t>
            </a:r>
            <a:r>
              <a:rPr lang="en-US" altLang="en-US" sz="1600" b="1" dirty="0" err="1">
                <a:solidFill>
                  <a:srgbClr val="FF0000"/>
                </a:solidFill>
                <a:cs typeface="Arial" panose="020B0604020202020204" pitchFamily="34" charset="0"/>
              </a:rPr>
              <a:t>Bài</a:t>
            </a:r>
            <a:r>
              <a:rPr lang="en-US" altLang="en-US" sz="1600" b="1" dirty="0">
                <a:solidFill>
                  <a:srgbClr val="FF0000"/>
                </a:solidFill>
                <a:cs typeface="Arial" panose="020B0604020202020204" pitchFamily="34" charset="0"/>
              </a:rPr>
              <a:t> </a:t>
            </a:r>
            <a:r>
              <a:rPr lang="en-US" altLang="en-US" sz="1600" b="1" dirty="0" err="1">
                <a:solidFill>
                  <a:srgbClr val="FF0000"/>
                </a:solidFill>
                <a:cs typeface="Arial" panose="020B0604020202020204" pitchFamily="34" charset="0"/>
              </a:rPr>
              <a:t>toán</a:t>
            </a:r>
            <a:r>
              <a:rPr lang="en-US" altLang="en-US" sz="1600" b="1" dirty="0">
                <a:solidFill>
                  <a:srgbClr val="FF0000"/>
                </a:solidFill>
                <a:cs typeface="Arial" panose="020B0604020202020204" pitchFamily="34" charset="0"/>
              </a:rPr>
              <a:t> </a:t>
            </a:r>
            <a:r>
              <a:rPr lang="en-US" altLang="en-US" sz="1600" b="1" dirty="0" err="1">
                <a:solidFill>
                  <a:srgbClr val="FF0000"/>
                </a:solidFill>
                <a:cs typeface="Arial" panose="020B0604020202020204" pitchFamily="34" charset="0"/>
              </a:rPr>
              <a:t>tối</a:t>
            </a:r>
            <a:r>
              <a:rPr lang="en-US" altLang="en-US" sz="1600" b="1" dirty="0">
                <a:solidFill>
                  <a:srgbClr val="FF0000"/>
                </a:solidFill>
                <a:cs typeface="Arial" panose="020B0604020202020204" pitchFamily="34" charset="0"/>
              </a:rPr>
              <a:t> </a:t>
            </a:r>
            <a:r>
              <a:rPr lang="en-US" altLang="en-US" sz="1600" b="1" dirty="0" err="1">
                <a:solidFill>
                  <a:srgbClr val="FF0000"/>
                </a:solidFill>
                <a:cs typeface="Arial" panose="020B0604020202020204" pitchFamily="34" charset="0"/>
              </a:rPr>
              <a:t>ưu</a:t>
            </a:r>
            <a:r>
              <a:rPr lang="en-US" altLang="en-US" sz="1600" b="1" dirty="0">
                <a:solidFill>
                  <a:srgbClr val="FF0000"/>
                </a:solidFill>
                <a:cs typeface="Arial" panose="020B0604020202020204" pitchFamily="34" charset="0"/>
              </a:rPr>
              <a:t> </a:t>
            </a:r>
            <a:r>
              <a:rPr lang="en-US" altLang="en-US" sz="1600" b="1" dirty="0" err="1">
                <a:solidFill>
                  <a:srgbClr val="FF0000"/>
                </a:solidFill>
                <a:cs typeface="Arial" panose="020B0604020202020204" pitchFamily="34" charset="0"/>
              </a:rPr>
              <a:t>tổ</a:t>
            </a:r>
            <a:r>
              <a:rPr lang="en-US" altLang="en-US" sz="1600" b="1" dirty="0">
                <a:solidFill>
                  <a:srgbClr val="FF0000"/>
                </a:solidFill>
                <a:cs typeface="Arial" panose="020B0604020202020204" pitchFamily="34" charset="0"/>
              </a:rPr>
              <a:t> </a:t>
            </a:r>
            <a:r>
              <a:rPr lang="en-US" altLang="en-US" sz="1600" b="1" dirty="0" err="1">
                <a:solidFill>
                  <a:srgbClr val="FF0000"/>
                </a:solidFill>
                <a:cs typeface="Arial" panose="020B0604020202020204" pitchFamily="34" charset="0"/>
              </a:rPr>
              <a:t>hợp</a:t>
            </a:r>
            <a:endParaRPr lang="en-US" altLang="en-US" sz="1600" b="1" dirty="0">
              <a:solidFill>
                <a:srgbClr val="FF0000"/>
              </a:solidFill>
              <a:cs typeface="Arial" panose="020B0604020202020204" pitchFamily="34" charset="0"/>
            </a:endParaRPr>
          </a:p>
        </p:txBody>
      </p:sp>
    </p:spTree>
    <p:extLst>
      <p:ext uri="{BB962C8B-B14F-4D97-AF65-F5344CB8AC3E}">
        <p14:creationId xmlns:p14="http://schemas.microsoft.com/office/powerpoint/2010/main" val="20593451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0</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Tính</a:t>
            </a:r>
            <a:r>
              <a:rPr lang="en-US" altLang="en-US" sz="2000" b="1" dirty="0"/>
              <a:t> </a:t>
            </a:r>
            <a:r>
              <a:rPr lang="en-US" altLang="en-US" sz="2000" b="1" dirty="0" err="1"/>
              <a:t>cận</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30" name="Rectangle 3">
            <a:extLst>
              <a:ext uri="{FF2B5EF4-FFF2-40B4-BE49-F238E27FC236}">
                <a16:creationId xmlns:a16="http://schemas.microsoft.com/office/drawing/2014/main" id="{CDFFFF67-B356-4FDD-8D16-DBC4B26D4176}"/>
              </a:ext>
            </a:extLst>
          </p:cNvPr>
          <p:cNvSpPr>
            <a:spLocks noGrp="1" noChangeArrowheads="1"/>
          </p:cNvSpPr>
          <p:nvPr>
            <p:ph idx="1"/>
          </p:nvPr>
        </p:nvSpPr>
        <p:spPr>
          <a:xfrm>
            <a:off x="169863" y="685800"/>
            <a:ext cx="8723312" cy="5181600"/>
          </a:xfrm>
        </p:spPr>
        <p:txBody>
          <a:bodyPr>
            <a:normAutofit/>
          </a:bodyPr>
          <a:lstStyle/>
          <a:p>
            <a:pPr algn="just">
              <a:defRPr/>
            </a:pPr>
            <a:r>
              <a:rPr lang="vi-VN" sz="1600" dirty="0">
                <a:cs typeface="Arial" panose="020B0604020202020204" pitchFamily="34" charset="0"/>
              </a:rPr>
              <a:t>Cần c</a:t>
            </a:r>
            <a:r>
              <a:rPr lang="en-US" sz="1600" dirty="0">
                <a:cs typeface="Arial" panose="020B0604020202020204" pitchFamily="34" charset="0"/>
              </a:rPr>
              <a:t>ó</a:t>
            </a:r>
            <a:r>
              <a:rPr lang="vi-VN" sz="1600" dirty="0">
                <a:cs typeface="Arial" panose="020B0604020202020204" pitchFamily="34" charset="0"/>
              </a:rPr>
              <a:t> hàm </a:t>
            </a:r>
            <a:r>
              <a:rPr lang="vi-VN" sz="1600" i="1" dirty="0">
                <a:cs typeface="Arial" panose="020B0604020202020204" pitchFamily="34" charset="0"/>
              </a:rPr>
              <a:t>g</a:t>
            </a:r>
            <a:r>
              <a:rPr lang="vi-VN" sz="1600" dirty="0">
                <a:cs typeface="Arial" panose="020B0604020202020204" pitchFamily="34" charset="0"/>
              </a:rPr>
              <a:t> xác định trên tập tất cả các phương án bộ phận của bài toán thoả mãn bất đẳng thức sau:</a:t>
            </a:r>
            <a:r>
              <a:rPr lang="it-IT" sz="1600" i="1" dirty="0">
                <a:cs typeface="Arial" panose="020B0604020202020204" pitchFamily="34" charset="0"/>
              </a:rPr>
              <a:t>   </a:t>
            </a:r>
          </a:p>
          <a:p>
            <a:pPr marL="0" indent="0">
              <a:spcBef>
                <a:spcPts val="1200"/>
              </a:spcBef>
              <a:spcAft>
                <a:spcPts val="1200"/>
              </a:spcAft>
              <a:buFont typeface="Wingdings" panose="05000000000000000000" pitchFamily="2" charset="2"/>
              <a:buNone/>
              <a:defRPr/>
            </a:pPr>
            <a:r>
              <a:rPr lang="it-IT" sz="1600" i="1" dirty="0">
                <a:cs typeface="Arial" panose="020B0604020202020204" pitchFamily="34" charset="0"/>
              </a:rPr>
              <a:t>    </a:t>
            </a:r>
            <a:r>
              <a:rPr lang="it-IT" sz="1600" i="1" dirty="0">
                <a:solidFill>
                  <a:srgbClr val="FF0000"/>
                </a:solidFill>
                <a:cs typeface="Arial" panose="020B0604020202020204" pitchFamily="34" charset="0"/>
              </a:rPr>
              <a:t>g</a:t>
            </a:r>
            <a:r>
              <a:rPr lang="it-IT" sz="1600" dirty="0">
                <a:solidFill>
                  <a:srgbClr val="FF0000"/>
                </a:solidFill>
                <a:cs typeface="Arial" panose="020B0604020202020204" pitchFamily="34" charset="0"/>
              </a:rPr>
              <a:t>(</a:t>
            </a:r>
            <a:r>
              <a:rPr lang="it-IT" sz="1600" i="1" dirty="0">
                <a:solidFill>
                  <a:srgbClr val="FF0000"/>
                </a:solidFill>
                <a:cs typeface="Arial" panose="020B0604020202020204" pitchFamily="34" charset="0"/>
              </a:rPr>
              <a:t>a</a:t>
            </a:r>
            <a:r>
              <a:rPr lang="it-IT" sz="1600" baseline="-25000" dirty="0">
                <a:solidFill>
                  <a:srgbClr val="FF0000"/>
                </a:solidFill>
                <a:cs typeface="Arial" panose="020B0604020202020204" pitchFamily="34" charset="0"/>
              </a:rPr>
              <a:t>1</a:t>
            </a:r>
            <a:r>
              <a:rPr lang="it-IT" sz="1600" i="1" dirty="0">
                <a:solidFill>
                  <a:srgbClr val="FF0000"/>
                </a:solidFill>
                <a:cs typeface="Arial" panose="020B0604020202020204" pitchFamily="34" charset="0"/>
              </a:rPr>
              <a:t>,..., a</a:t>
            </a:r>
            <a:r>
              <a:rPr lang="it-IT" sz="1600" i="1" baseline="-25000" dirty="0">
                <a:solidFill>
                  <a:srgbClr val="FF0000"/>
                </a:solidFill>
                <a:cs typeface="Arial" panose="020B0604020202020204" pitchFamily="34" charset="0"/>
              </a:rPr>
              <a:t>k</a:t>
            </a:r>
            <a:r>
              <a:rPr lang="it-IT" sz="1600" dirty="0">
                <a:solidFill>
                  <a:srgbClr val="FF0000"/>
                </a:solidFill>
                <a:cs typeface="Arial" panose="020B0604020202020204" pitchFamily="34" charset="0"/>
              </a:rPr>
              <a:t>) </a:t>
            </a:r>
            <a:r>
              <a:rPr lang="it-IT" sz="1600" dirty="0">
                <a:solidFill>
                  <a:srgbClr val="FF0000"/>
                </a:solidFill>
                <a:cs typeface="Arial" panose="020B0604020202020204" pitchFamily="34" charset="0"/>
                <a:sym typeface="Symbol" panose="05050102010706020507" pitchFamily="18" charset="2"/>
              </a:rPr>
              <a:t> min{</a:t>
            </a:r>
            <a:r>
              <a:rPr lang="it-IT" sz="1600" i="1" dirty="0">
                <a:solidFill>
                  <a:srgbClr val="FF0000"/>
                </a:solidFill>
                <a:cs typeface="Arial" panose="020B0604020202020204" pitchFamily="34" charset="0"/>
                <a:sym typeface="Symbol" panose="05050102010706020507" pitchFamily="18" charset="2"/>
              </a:rPr>
              <a:t>f</a:t>
            </a:r>
            <a:r>
              <a:rPr lang="it-IT" sz="1600" dirty="0">
                <a:solidFill>
                  <a:srgbClr val="FF0000"/>
                </a:solidFill>
                <a:cs typeface="Arial" panose="020B0604020202020204" pitchFamily="34" charset="0"/>
                <a:sym typeface="Symbol" panose="05050102010706020507" pitchFamily="18" charset="2"/>
              </a:rPr>
              <a:t>(</a:t>
            </a:r>
            <a:r>
              <a:rPr lang="it-IT" sz="1600" i="1" dirty="0">
                <a:solidFill>
                  <a:srgbClr val="FF0000"/>
                </a:solidFill>
                <a:cs typeface="Arial" panose="020B0604020202020204" pitchFamily="34" charset="0"/>
                <a:sym typeface="Symbol" panose="05050102010706020507" pitchFamily="18" charset="2"/>
              </a:rPr>
              <a:t>x</a:t>
            </a:r>
            <a:r>
              <a:rPr lang="it-IT" sz="1600" dirty="0">
                <a:solidFill>
                  <a:srgbClr val="FF0000"/>
                </a:solidFill>
                <a:cs typeface="Arial" panose="020B0604020202020204" pitchFamily="34" charset="0"/>
                <a:sym typeface="Symbol" panose="05050102010706020507" pitchFamily="18" charset="2"/>
              </a:rPr>
              <a:t>): </a:t>
            </a:r>
            <a:r>
              <a:rPr lang="it-IT" sz="1600" i="1" dirty="0">
                <a:solidFill>
                  <a:srgbClr val="FF0000"/>
                </a:solidFill>
                <a:cs typeface="Arial" panose="020B0604020202020204" pitchFamily="34" charset="0"/>
                <a:sym typeface="Symbol" panose="05050102010706020507" pitchFamily="18" charset="2"/>
              </a:rPr>
              <a:t>x</a:t>
            </a:r>
            <a:r>
              <a:rPr lang="it-IT" sz="1600" dirty="0">
                <a:solidFill>
                  <a:srgbClr val="FF0000"/>
                </a:solidFill>
                <a:cs typeface="Arial" panose="020B0604020202020204" pitchFamily="34" charset="0"/>
                <a:sym typeface="Symbol" panose="05050102010706020507" pitchFamily="18" charset="2"/>
              </a:rPr>
              <a:t></a:t>
            </a:r>
            <a:r>
              <a:rPr lang="it-IT" sz="1600" i="1" dirty="0">
                <a:solidFill>
                  <a:srgbClr val="FF0000"/>
                </a:solidFill>
                <a:cs typeface="Arial" panose="020B0604020202020204" pitchFamily="34" charset="0"/>
                <a:sym typeface="Symbol" panose="05050102010706020507" pitchFamily="18" charset="2"/>
              </a:rPr>
              <a:t>D</a:t>
            </a:r>
            <a:r>
              <a:rPr lang="it-IT" sz="1600" dirty="0">
                <a:solidFill>
                  <a:srgbClr val="FF0000"/>
                </a:solidFill>
                <a:cs typeface="Arial" panose="020B0604020202020204" pitchFamily="34" charset="0"/>
                <a:sym typeface="Symbol" panose="05050102010706020507" pitchFamily="18" charset="2"/>
              </a:rPr>
              <a:t>(</a:t>
            </a:r>
            <a:r>
              <a:rPr lang="it-IT" sz="1600" i="1" dirty="0">
                <a:solidFill>
                  <a:srgbClr val="FF0000"/>
                </a:solidFill>
                <a:cs typeface="Arial" panose="020B0604020202020204" pitchFamily="34" charset="0"/>
                <a:sym typeface="Symbol" panose="05050102010706020507" pitchFamily="18" charset="2"/>
              </a:rPr>
              <a:t>a</a:t>
            </a:r>
            <a:r>
              <a:rPr lang="it-IT" sz="1600" baseline="-25000" dirty="0">
                <a:solidFill>
                  <a:srgbClr val="FF0000"/>
                </a:solidFill>
                <a:cs typeface="Arial" panose="020B0604020202020204" pitchFamily="34" charset="0"/>
                <a:sym typeface="Symbol" panose="05050102010706020507" pitchFamily="18" charset="2"/>
              </a:rPr>
              <a:t>1</a:t>
            </a:r>
            <a:r>
              <a:rPr lang="it-IT" sz="1600" dirty="0">
                <a:solidFill>
                  <a:srgbClr val="FF0000"/>
                </a:solidFill>
                <a:cs typeface="Arial" panose="020B0604020202020204" pitchFamily="34" charset="0"/>
                <a:sym typeface="Symbol" panose="05050102010706020507" pitchFamily="18" charset="2"/>
              </a:rPr>
              <a:t>, ..., </a:t>
            </a:r>
            <a:r>
              <a:rPr lang="it-IT" sz="1600" i="1" dirty="0">
                <a:solidFill>
                  <a:srgbClr val="FF0000"/>
                </a:solidFill>
                <a:cs typeface="Arial" panose="020B0604020202020204" pitchFamily="34" charset="0"/>
                <a:sym typeface="Symbol" panose="05050102010706020507" pitchFamily="18" charset="2"/>
              </a:rPr>
              <a:t>a</a:t>
            </a:r>
            <a:r>
              <a:rPr lang="it-IT" sz="1600" i="1" baseline="-25000" dirty="0">
                <a:solidFill>
                  <a:srgbClr val="FF0000"/>
                </a:solidFill>
                <a:cs typeface="Arial" panose="020B0604020202020204" pitchFamily="34" charset="0"/>
                <a:sym typeface="Symbol" panose="05050102010706020507" pitchFamily="18" charset="2"/>
              </a:rPr>
              <a:t>k</a:t>
            </a:r>
            <a:r>
              <a:rPr lang="it-IT" sz="1600" dirty="0">
                <a:solidFill>
                  <a:srgbClr val="FF0000"/>
                </a:solidFill>
                <a:cs typeface="Arial" panose="020B0604020202020204" pitchFamily="34" charset="0"/>
                <a:sym typeface="Symbol" panose="05050102010706020507" pitchFamily="18" charset="2"/>
              </a:rPr>
              <a:t>)}   (*)</a:t>
            </a:r>
            <a:endParaRPr lang="en-GB" sz="1600" dirty="0">
              <a:cs typeface="Arial" panose="020B0604020202020204" pitchFamily="34" charset="0"/>
            </a:endParaRPr>
          </a:p>
          <a:p>
            <a:pPr marL="0" indent="0" algn="just">
              <a:buNone/>
              <a:defRPr/>
            </a:pPr>
            <a:r>
              <a:rPr lang="en-GB" sz="1600" dirty="0" err="1">
                <a:cs typeface="Arial" panose="020B0604020202020204" pitchFamily="34" charset="0"/>
              </a:rPr>
              <a:t>với</a:t>
            </a:r>
            <a:r>
              <a:rPr lang="en-GB" sz="1600" dirty="0">
                <a:cs typeface="Arial" panose="020B0604020202020204" pitchFamily="34" charset="0"/>
              </a:rPr>
              <a:t> </a:t>
            </a:r>
            <a:r>
              <a:rPr lang="en-GB" sz="1600" dirty="0" err="1">
                <a:cs typeface="Arial" panose="020B0604020202020204" pitchFamily="34" charset="0"/>
              </a:rPr>
              <a:t>mỗi</a:t>
            </a:r>
            <a:r>
              <a:rPr lang="en-GB" sz="1600" dirty="0">
                <a:cs typeface="Arial" panose="020B0604020202020204" pitchFamily="34" charset="0"/>
              </a:rPr>
              <a:t> </a:t>
            </a:r>
            <a:r>
              <a:rPr lang="en-GB" sz="1600" dirty="0" err="1">
                <a:cs typeface="Arial" panose="020B0604020202020204" pitchFamily="34" charset="0"/>
              </a:rPr>
              <a:t>phương</a:t>
            </a:r>
            <a:r>
              <a:rPr lang="en-GB" sz="1600" dirty="0">
                <a:cs typeface="Arial" panose="020B0604020202020204" pitchFamily="34" charset="0"/>
              </a:rPr>
              <a:t> </a:t>
            </a:r>
            <a:r>
              <a:rPr lang="en-GB" sz="1600" dirty="0" err="1">
                <a:cs typeface="Arial" panose="020B0604020202020204" pitchFamily="34" charset="0"/>
              </a:rPr>
              <a:t>án</a:t>
            </a:r>
            <a:r>
              <a:rPr lang="en-GB" sz="1600" dirty="0">
                <a:cs typeface="Arial" panose="020B0604020202020204" pitchFamily="34" charset="0"/>
              </a:rPr>
              <a:t> </a:t>
            </a:r>
            <a:r>
              <a:rPr lang="en-GB" sz="1600" dirty="0" err="1">
                <a:cs typeface="Arial" panose="020B0604020202020204" pitchFamily="34" charset="0"/>
              </a:rPr>
              <a:t>bộ</a:t>
            </a:r>
            <a:r>
              <a:rPr lang="en-GB" sz="1600" dirty="0">
                <a:cs typeface="Arial" panose="020B0604020202020204" pitchFamily="34" charset="0"/>
              </a:rPr>
              <a:t> </a:t>
            </a:r>
            <a:r>
              <a:rPr lang="en-GB" sz="1600" dirty="0" err="1">
                <a:cs typeface="Arial" panose="020B0604020202020204" pitchFamily="34" charset="0"/>
              </a:rPr>
              <a:t>phận</a:t>
            </a:r>
            <a:r>
              <a:rPr lang="en-GB" sz="1600" dirty="0">
                <a:cs typeface="Arial" panose="020B0604020202020204" pitchFamily="34" charset="0"/>
              </a:rPr>
              <a:t> </a:t>
            </a:r>
            <a:r>
              <a:rPr lang="en-GB" sz="1600" dirty="0" err="1">
                <a:cs typeface="Arial" panose="020B0604020202020204" pitchFamily="34" charset="0"/>
              </a:rPr>
              <a:t>cấp</a:t>
            </a:r>
            <a:r>
              <a:rPr lang="en-GB" sz="1600" dirty="0">
                <a:cs typeface="Arial" panose="020B0604020202020204" pitchFamily="34" charset="0"/>
              </a:rPr>
              <a:t> </a:t>
            </a:r>
            <a:r>
              <a:rPr lang="en-GB" sz="1600" i="1" dirty="0">
                <a:cs typeface="Arial" panose="020B0604020202020204" pitchFamily="34" charset="0"/>
              </a:rPr>
              <a:t>k</a:t>
            </a:r>
            <a:r>
              <a:rPr lang="en-GB" sz="1600" dirty="0">
                <a:cs typeface="Arial" panose="020B0604020202020204" pitchFamily="34" charset="0"/>
              </a:rPr>
              <a:t> (</a:t>
            </a:r>
            <a:r>
              <a:rPr lang="en-GB" sz="1600" i="1" dirty="0">
                <a:cs typeface="Arial" panose="020B0604020202020204" pitchFamily="34" charset="0"/>
              </a:rPr>
              <a:t>a</a:t>
            </a:r>
            <a:r>
              <a:rPr lang="en-GB" sz="1600" baseline="-25000" dirty="0">
                <a:cs typeface="Arial" panose="020B0604020202020204" pitchFamily="34" charset="0"/>
              </a:rPr>
              <a:t>1</a:t>
            </a:r>
            <a:r>
              <a:rPr lang="en-GB" sz="1600" i="1" dirty="0">
                <a:cs typeface="Arial" panose="020B0604020202020204" pitchFamily="34" charset="0"/>
              </a:rPr>
              <a:t>, a</a:t>
            </a:r>
            <a:r>
              <a:rPr lang="en-GB" sz="1600" baseline="-25000" dirty="0">
                <a:cs typeface="Arial" panose="020B0604020202020204" pitchFamily="34" charset="0"/>
              </a:rPr>
              <a:t>2</a:t>
            </a:r>
            <a:r>
              <a:rPr lang="en-GB" sz="1600" i="1" dirty="0">
                <a:cs typeface="Arial" panose="020B0604020202020204" pitchFamily="34" charset="0"/>
              </a:rPr>
              <a:t>, ..., </a:t>
            </a:r>
            <a:r>
              <a:rPr lang="en-GB" sz="1600" i="1" dirty="0" err="1">
                <a:cs typeface="Arial" panose="020B0604020202020204" pitchFamily="34" charset="0"/>
              </a:rPr>
              <a:t>a</a:t>
            </a:r>
            <a:r>
              <a:rPr lang="en-GB" sz="1600" i="1" baseline="-25000" dirty="0" err="1">
                <a:cs typeface="Arial" panose="020B0604020202020204" pitchFamily="34" charset="0"/>
              </a:rPr>
              <a:t>k</a:t>
            </a:r>
            <a:r>
              <a:rPr lang="en-GB" sz="1600" dirty="0">
                <a:cs typeface="Arial" panose="020B0604020202020204" pitchFamily="34" charset="0"/>
              </a:rPr>
              <a:t>), </a:t>
            </a:r>
            <a:r>
              <a:rPr lang="en-GB" sz="1600" dirty="0" err="1">
                <a:cs typeface="Arial" panose="020B0604020202020204" pitchFamily="34" charset="0"/>
              </a:rPr>
              <a:t>và</a:t>
            </a:r>
            <a:r>
              <a:rPr lang="en-GB" sz="1600" dirty="0">
                <a:cs typeface="Arial" panose="020B0604020202020204" pitchFamily="34" charset="0"/>
              </a:rPr>
              <a:t> </a:t>
            </a:r>
            <a:r>
              <a:rPr lang="en-GB" sz="1600" dirty="0" err="1">
                <a:cs typeface="Arial" panose="020B0604020202020204" pitchFamily="34" charset="0"/>
              </a:rPr>
              <a:t>với</a:t>
            </a:r>
            <a:r>
              <a:rPr lang="en-GB" sz="1600" dirty="0">
                <a:cs typeface="Arial" panose="020B0604020202020204" pitchFamily="34" charset="0"/>
              </a:rPr>
              <a:t> </a:t>
            </a:r>
            <a:r>
              <a:rPr lang="en-GB" sz="1600" dirty="0" err="1">
                <a:cs typeface="Arial" panose="020B0604020202020204" pitchFamily="34" charset="0"/>
              </a:rPr>
              <a:t>mọi</a:t>
            </a:r>
            <a:r>
              <a:rPr lang="en-GB" sz="1600" dirty="0">
                <a:cs typeface="Arial" panose="020B0604020202020204" pitchFamily="34" charset="0"/>
              </a:rPr>
              <a:t> </a:t>
            </a:r>
            <a:r>
              <a:rPr lang="en-GB" sz="1600" i="1" dirty="0">
                <a:cs typeface="Arial" panose="020B0604020202020204" pitchFamily="34" charset="0"/>
              </a:rPr>
              <a:t>k</a:t>
            </a:r>
            <a:r>
              <a:rPr lang="en-GB" sz="1600" dirty="0">
                <a:cs typeface="Arial" panose="020B0604020202020204" pitchFamily="34" charset="0"/>
              </a:rPr>
              <a:t> = 1, 2, ...</a:t>
            </a:r>
          </a:p>
          <a:p>
            <a:pPr algn="just">
              <a:defRPr/>
            </a:pPr>
            <a:r>
              <a:rPr lang="vi-VN" sz="1600" dirty="0">
                <a:cs typeface="Arial" panose="020B0604020202020204" pitchFamily="34" charset="0"/>
              </a:rPr>
              <a:t>Bất đẳng thức (*) có nghĩa là giá trị của hàm </a:t>
            </a:r>
            <a:r>
              <a:rPr lang="vi-VN" sz="1600" i="1" dirty="0">
                <a:cs typeface="Arial" panose="020B0604020202020204" pitchFamily="34" charset="0"/>
              </a:rPr>
              <a:t>g</a:t>
            </a:r>
            <a:r>
              <a:rPr lang="vi-VN" sz="1600" dirty="0">
                <a:cs typeface="Arial" panose="020B0604020202020204" pitchFamily="34" charset="0"/>
              </a:rPr>
              <a:t> tại phương án bộ phận (</a:t>
            </a:r>
            <a:r>
              <a:rPr lang="vi-VN" sz="1600" i="1" dirty="0">
                <a:cs typeface="Arial" panose="020B0604020202020204" pitchFamily="34" charset="0"/>
              </a:rPr>
              <a:t>a</a:t>
            </a:r>
            <a:r>
              <a:rPr lang="vi-VN" sz="1600" baseline="-25000" dirty="0">
                <a:cs typeface="Arial" panose="020B0604020202020204" pitchFamily="34" charset="0"/>
              </a:rPr>
              <a:t>1</a:t>
            </a:r>
            <a:r>
              <a:rPr lang="vi-VN" sz="1600" i="1" dirty="0">
                <a:cs typeface="Arial" panose="020B0604020202020204" pitchFamily="34" charset="0"/>
              </a:rPr>
              <a:t>, a</a:t>
            </a:r>
            <a:r>
              <a:rPr lang="vi-VN" sz="1600" baseline="-25000" dirty="0">
                <a:cs typeface="Arial" panose="020B0604020202020204" pitchFamily="34" charset="0"/>
              </a:rPr>
              <a:t>2</a:t>
            </a:r>
            <a:r>
              <a:rPr lang="vi-VN" sz="1600" i="1" dirty="0">
                <a:cs typeface="Arial" panose="020B0604020202020204" pitchFamily="34" charset="0"/>
              </a:rPr>
              <a:t>, ..., a</a:t>
            </a:r>
            <a:r>
              <a:rPr lang="vi-VN" sz="1600" i="1" baseline="-25000" dirty="0">
                <a:cs typeface="Arial" panose="020B0604020202020204" pitchFamily="34" charset="0"/>
              </a:rPr>
              <a:t>k</a:t>
            </a:r>
            <a:r>
              <a:rPr lang="vi-VN" sz="1600" dirty="0">
                <a:cs typeface="Arial" panose="020B0604020202020204" pitchFamily="34" charset="0"/>
              </a:rPr>
              <a:t>) là không vượt quá giá trị nhỏ nhất của hàm mục tiêu của bài toán trên tập con các phương án</a:t>
            </a:r>
            <a:endParaRPr lang="vi-VN" sz="1600" i="1" dirty="0">
              <a:cs typeface="Arial" panose="020B0604020202020204" pitchFamily="34" charset="0"/>
            </a:endParaRPr>
          </a:p>
          <a:p>
            <a:pPr marL="0" indent="0" algn="just">
              <a:buFont typeface="Wingdings" panose="05000000000000000000" pitchFamily="2" charset="2"/>
              <a:buNone/>
              <a:defRPr/>
            </a:pPr>
            <a:r>
              <a:rPr lang="it-IT" sz="1600" i="1" dirty="0">
                <a:cs typeface="Arial" panose="020B0604020202020204" pitchFamily="34" charset="0"/>
              </a:rPr>
              <a:t>                  </a:t>
            </a:r>
            <a:r>
              <a:rPr lang="it-IT" sz="1600" i="1" dirty="0">
                <a:solidFill>
                  <a:srgbClr val="FF0000"/>
                </a:solidFill>
                <a:cs typeface="Arial" panose="020B0604020202020204" pitchFamily="34" charset="0"/>
              </a:rPr>
              <a:t>D</a:t>
            </a:r>
            <a:r>
              <a:rPr lang="it-IT" sz="1600" dirty="0">
                <a:solidFill>
                  <a:srgbClr val="FF0000"/>
                </a:solidFill>
                <a:cs typeface="Arial" panose="020B0604020202020204" pitchFamily="34" charset="0"/>
              </a:rPr>
              <a:t>(</a:t>
            </a:r>
            <a:r>
              <a:rPr lang="it-IT" sz="1600" i="1" dirty="0">
                <a:solidFill>
                  <a:srgbClr val="FF0000"/>
                </a:solidFill>
                <a:cs typeface="Arial" panose="020B0604020202020204" pitchFamily="34" charset="0"/>
              </a:rPr>
              <a:t>a</a:t>
            </a:r>
            <a:r>
              <a:rPr lang="it-IT" sz="1600" baseline="-25000" dirty="0">
                <a:solidFill>
                  <a:srgbClr val="FF0000"/>
                </a:solidFill>
                <a:cs typeface="Arial" panose="020B0604020202020204" pitchFamily="34" charset="0"/>
              </a:rPr>
              <a:t>1</a:t>
            </a:r>
            <a:r>
              <a:rPr lang="it-IT" sz="1600" i="1" dirty="0">
                <a:solidFill>
                  <a:srgbClr val="FF0000"/>
                </a:solidFill>
                <a:cs typeface="Arial" panose="020B0604020202020204" pitchFamily="34" charset="0"/>
              </a:rPr>
              <a:t>,..., a</a:t>
            </a:r>
            <a:r>
              <a:rPr lang="it-IT" sz="1600" i="1" baseline="-25000" dirty="0">
                <a:solidFill>
                  <a:srgbClr val="FF0000"/>
                </a:solidFill>
                <a:cs typeface="Arial" panose="020B0604020202020204" pitchFamily="34" charset="0"/>
              </a:rPr>
              <a:t>k</a:t>
            </a:r>
            <a:r>
              <a:rPr lang="it-IT" sz="1600" dirty="0">
                <a:solidFill>
                  <a:srgbClr val="FF0000"/>
                </a:solidFill>
                <a:cs typeface="Arial" panose="020B0604020202020204" pitchFamily="34" charset="0"/>
              </a:rPr>
              <a:t>)</a:t>
            </a:r>
            <a:r>
              <a:rPr lang="it-IT" sz="1600" i="1" dirty="0">
                <a:solidFill>
                  <a:srgbClr val="FF0000"/>
                </a:solidFill>
                <a:cs typeface="Arial" panose="020B0604020202020204" pitchFamily="34" charset="0"/>
              </a:rPr>
              <a:t>= </a:t>
            </a:r>
            <a:r>
              <a:rPr lang="it-IT" sz="1600" dirty="0">
                <a:solidFill>
                  <a:srgbClr val="FF0000"/>
                </a:solidFill>
                <a:cs typeface="Arial" panose="020B0604020202020204" pitchFamily="34" charset="0"/>
              </a:rPr>
              <a:t>{</a:t>
            </a:r>
            <a:r>
              <a:rPr lang="it-IT" sz="1600" i="1" dirty="0">
                <a:solidFill>
                  <a:srgbClr val="FF0000"/>
                </a:solidFill>
                <a:cs typeface="Arial" panose="020B0604020202020204" pitchFamily="34" charset="0"/>
              </a:rPr>
              <a:t> x</a:t>
            </a:r>
            <a:r>
              <a:rPr lang="it-IT" sz="1600" dirty="0">
                <a:solidFill>
                  <a:srgbClr val="FF0000"/>
                </a:solidFill>
                <a:cs typeface="Arial" panose="020B0604020202020204" pitchFamily="34" charset="0"/>
                <a:sym typeface="Symbol" panose="05050102010706020507" pitchFamily="18" charset="2"/>
              </a:rPr>
              <a:t></a:t>
            </a:r>
            <a:r>
              <a:rPr lang="it-IT" sz="1600" i="1" dirty="0">
                <a:solidFill>
                  <a:srgbClr val="FF0000"/>
                </a:solidFill>
                <a:cs typeface="Arial" panose="020B0604020202020204" pitchFamily="34" charset="0"/>
                <a:sym typeface="Symbol" panose="05050102010706020507" pitchFamily="18" charset="2"/>
              </a:rPr>
              <a:t>D</a:t>
            </a:r>
            <a:r>
              <a:rPr lang="it-IT" sz="1600" dirty="0">
                <a:solidFill>
                  <a:srgbClr val="FF0000"/>
                </a:solidFill>
                <a:cs typeface="Arial" panose="020B0604020202020204" pitchFamily="34" charset="0"/>
                <a:sym typeface="Symbol" panose="05050102010706020507" pitchFamily="18" charset="2"/>
              </a:rPr>
              <a:t>: </a:t>
            </a:r>
            <a:r>
              <a:rPr lang="it-IT" sz="1600" i="1" dirty="0">
                <a:solidFill>
                  <a:srgbClr val="FF0000"/>
                </a:solidFill>
                <a:cs typeface="Arial" panose="020B0604020202020204" pitchFamily="34" charset="0"/>
                <a:sym typeface="Symbol" panose="05050102010706020507" pitchFamily="18" charset="2"/>
              </a:rPr>
              <a:t>x</a:t>
            </a:r>
            <a:r>
              <a:rPr lang="it-IT" sz="1600" i="1" baseline="-25000" dirty="0">
                <a:solidFill>
                  <a:srgbClr val="FF0000"/>
                </a:solidFill>
                <a:cs typeface="Arial" panose="020B0604020202020204" pitchFamily="34" charset="0"/>
                <a:sym typeface="Symbol" panose="05050102010706020507" pitchFamily="18" charset="2"/>
              </a:rPr>
              <a:t>i</a:t>
            </a:r>
            <a:r>
              <a:rPr lang="it-IT" sz="1600" i="1" dirty="0">
                <a:solidFill>
                  <a:srgbClr val="FF0000"/>
                </a:solidFill>
                <a:cs typeface="Arial" panose="020B0604020202020204" pitchFamily="34" charset="0"/>
                <a:sym typeface="Symbol" panose="05050102010706020507" pitchFamily="18" charset="2"/>
              </a:rPr>
              <a:t> = a</a:t>
            </a:r>
            <a:r>
              <a:rPr lang="it-IT" sz="1600" i="1" baseline="-25000" dirty="0">
                <a:solidFill>
                  <a:srgbClr val="FF0000"/>
                </a:solidFill>
                <a:cs typeface="Arial" panose="020B0604020202020204" pitchFamily="34" charset="0"/>
                <a:sym typeface="Symbol" panose="05050102010706020507" pitchFamily="18" charset="2"/>
              </a:rPr>
              <a:t>i</a:t>
            </a:r>
            <a:r>
              <a:rPr lang="it-IT" sz="1600" dirty="0">
                <a:solidFill>
                  <a:srgbClr val="FF0000"/>
                </a:solidFill>
                <a:cs typeface="Arial" panose="020B0604020202020204" pitchFamily="34" charset="0"/>
                <a:sym typeface="Symbol" panose="05050102010706020507" pitchFamily="18" charset="2"/>
              </a:rPr>
              <a:t> , </a:t>
            </a:r>
            <a:r>
              <a:rPr lang="it-IT" sz="1600" i="1" dirty="0">
                <a:solidFill>
                  <a:srgbClr val="FF0000"/>
                </a:solidFill>
                <a:cs typeface="Arial" panose="020B0604020202020204" pitchFamily="34" charset="0"/>
                <a:sym typeface="Symbol" panose="05050102010706020507" pitchFamily="18" charset="2"/>
              </a:rPr>
              <a:t>i </a:t>
            </a:r>
            <a:r>
              <a:rPr lang="it-IT" sz="1600" dirty="0">
                <a:solidFill>
                  <a:srgbClr val="FF0000"/>
                </a:solidFill>
                <a:cs typeface="Arial" panose="020B0604020202020204" pitchFamily="34" charset="0"/>
                <a:sym typeface="Symbol" panose="05050102010706020507" pitchFamily="18" charset="2"/>
              </a:rPr>
              <a:t>= 1,..., </a:t>
            </a:r>
            <a:r>
              <a:rPr lang="it-IT" sz="1600" i="1" dirty="0">
                <a:solidFill>
                  <a:srgbClr val="FF0000"/>
                </a:solidFill>
                <a:cs typeface="Arial" panose="020B0604020202020204" pitchFamily="34" charset="0"/>
                <a:sym typeface="Symbol" panose="05050102010706020507" pitchFamily="18" charset="2"/>
              </a:rPr>
              <a:t>k </a:t>
            </a:r>
            <a:r>
              <a:rPr lang="it-IT" sz="1600" dirty="0">
                <a:solidFill>
                  <a:srgbClr val="FF0000"/>
                </a:solidFill>
                <a:cs typeface="Arial" panose="020B0604020202020204" pitchFamily="34" charset="0"/>
                <a:sym typeface="Symbol" panose="05050102010706020507" pitchFamily="18" charset="2"/>
              </a:rPr>
              <a:t>},</a:t>
            </a:r>
            <a:endParaRPr lang="en-US" sz="1600" dirty="0">
              <a:cs typeface="Arial" panose="020B0604020202020204" pitchFamily="34" charset="0"/>
            </a:endParaRPr>
          </a:p>
          <a:p>
            <a:pPr marL="400050" lvl="1" indent="0" algn="just">
              <a:buFont typeface="Wingdings" panose="05000000000000000000" pitchFamily="2" charset="2"/>
              <a:buNone/>
              <a:defRPr/>
            </a:pPr>
            <a:r>
              <a:rPr lang="vi-VN" sz="1600" dirty="0">
                <a:cs typeface="Arial" panose="020B0604020202020204" pitchFamily="34" charset="0"/>
              </a:rPr>
              <a:t>hay nói một cách khác, </a:t>
            </a:r>
            <a:r>
              <a:rPr lang="vi-VN" sz="1600" i="1" dirty="0">
                <a:cs typeface="Arial" panose="020B0604020202020204" pitchFamily="34" charset="0"/>
              </a:rPr>
              <a:t>g</a:t>
            </a:r>
            <a:r>
              <a:rPr lang="vi-VN" sz="1600" dirty="0">
                <a:cs typeface="Arial" panose="020B0604020202020204" pitchFamily="34" charset="0"/>
              </a:rPr>
              <a:t>(</a:t>
            </a:r>
            <a:r>
              <a:rPr lang="vi-VN" sz="1600" i="1" dirty="0">
                <a:cs typeface="Arial" panose="020B0604020202020204" pitchFamily="34" charset="0"/>
              </a:rPr>
              <a:t>a</a:t>
            </a:r>
            <a:r>
              <a:rPr lang="vi-VN" sz="1600" baseline="-25000" dirty="0">
                <a:cs typeface="Arial" panose="020B0604020202020204" pitchFamily="34" charset="0"/>
              </a:rPr>
              <a:t>1</a:t>
            </a:r>
            <a:r>
              <a:rPr lang="vi-VN" sz="1600" i="1" dirty="0">
                <a:cs typeface="Arial" panose="020B0604020202020204" pitchFamily="34" charset="0"/>
              </a:rPr>
              <a:t>, a</a:t>
            </a:r>
            <a:r>
              <a:rPr lang="vi-VN" sz="1600" baseline="-25000" dirty="0">
                <a:cs typeface="Arial" panose="020B0604020202020204" pitchFamily="34" charset="0"/>
              </a:rPr>
              <a:t>2</a:t>
            </a:r>
            <a:r>
              <a:rPr lang="vi-VN" sz="1600" i="1" dirty="0">
                <a:cs typeface="Arial" panose="020B0604020202020204" pitchFamily="34" charset="0"/>
              </a:rPr>
              <a:t>, . . . , a</a:t>
            </a:r>
            <a:r>
              <a:rPr lang="vi-VN" sz="1600" i="1" baseline="-25000" dirty="0">
                <a:cs typeface="Arial" panose="020B0604020202020204" pitchFamily="34" charset="0"/>
              </a:rPr>
              <a:t>k</a:t>
            </a:r>
            <a:r>
              <a:rPr lang="vi-VN" sz="1600" dirty="0">
                <a:cs typeface="Arial" panose="020B0604020202020204" pitchFamily="34" charset="0"/>
              </a:rPr>
              <a:t>) là </a:t>
            </a:r>
            <a:r>
              <a:rPr lang="vi-VN" sz="1600" b="1" dirty="0">
                <a:cs typeface="Arial" panose="020B0604020202020204" pitchFamily="34" charset="0"/>
              </a:rPr>
              <a:t>cận dưới </a:t>
            </a:r>
            <a:r>
              <a:rPr lang="vi-VN" sz="1600" dirty="0">
                <a:cs typeface="Arial" panose="020B0604020202020204" pitchFamily="34" charset="0"/>
              </a:rPr>
              <a:t>của giá trị hàm mục tiêu trên tập </a:t>
            </a:r>
            <a:r>
              <a:rPr lang="vi-VN" sz="1600" i="1" dirty="0">
                <a:cs typeface="Arial" panose="020B0604020202020204" pitchFamily="34" charset="0"/>
              </a:rPr>
              <a:t>D</a:t>
            </a:r>
            <a:r>
              <a:rPr lang="vi-VN" sz="1600" dirty="0">
                <a:cs typeface="Arial" panose="020B0604020202020204" pitchFamily="34" charset="0"/>
              </a:rPr>
              <a:t>(</a:t>
            </a:r>
            <a:r>
              <a:rPr lang="vi-VN" sz="1600" i="1" dirty="0">
                <a:cs typeface="Arial" panose="020B0604020202020204" pitchFamily="34" charset="0"/>
              </a:rPr>
              <a:t>a</a:t>
            </a:r>
            <a:r>
              <a:rPr lang="vi-VN" sz="1600" baseline="-25000" dirty="0">
                <a:cs typeface="Arial" panose="020B0604020202020204" pitchFamily="34" charset="0"/>
              </a:rPr>
              <a:t>1</a:t>
            </a:r>
            <a:r>
              <a:rPr lang="vi-VN" sz="1600" i="1" dirty="0">
                <a:cs typeface="Arial" panose="020B0604020202020204" pitchFamily="34" charset="0"/>
              </a:rPr>
              <a:t>, a</a:t>
            </a:r>
            <a:r>
              <a:rPr lang="vi-VN" sz="1600" baseline="-25000" dirty="0">
                <a:cs typeface="Arial" panose="020B0604020202020204" pitchFamily="34" charset="0"/>
              </a:rPr>
              <a:t>2</a:t>
            </a:r>
            <a:r>
              <a:rPr lang="vi-VN" sz="1600" i="1" dirty="0">
                <a:cs typeface="Arial" panose="020B0604020202020204" pitchFamily="34" charset="0"/>
              </a:rPr>
              <a:t>, ..., a</a:t>
            </a:r>
            <a:r>
              <a:rPr lang="vi-VN" sz="1600" i="1" baseline="-25000" dirty="0">
                <a:cs typeface="Arial" panose="020B0604020202020204" pitchFamily="34" charset="0"/>
              </a:rPr>
              <a:t>k</a:t>
            </a:r>
            <a:r>
              <a:rPr lang="vi-VN" sz="1600" dirty="0">
                <a:cs typeface="Arial" panose="020B0604020202020204" pitchFamily="34" charset="0"/>
              </a:rPr>
              <a:t>).</a:t>
            </a:r>
            <a:endParaRPr lang="en-US" sz="1600" dirty="0">
              <a:cs typeface="Arial" panose="020B0604020202020204" pitchFamily="34" charset="0"/>
            </a:endParaRPr>
          </a:p>
          <a:p>
            <a:pPr marL="0" indent="0" algn="just">
              <a:buNone/>
              <a:defRPr/>
            </a:pPr>
            <a:endParaRPr lang="en-US" sz="1600" dirty="0">
              <a:cs typeface="Arial" panose="020B0604020202020204" pitchFamily="34" charset="0"/>
            </a:endParaRPr>
          </a:p>
        </p:txBody>
      </p:sp>
    </p:spTree>
    <p:extLst>
      <p:ext uri="{BB962C8B-B14F-4D97-AF65-F5344CB8AC3E}">
        <p14:creationId xmlns:p14="http://schemas.microsoft.com/office/powerpoint/2010/main" val="42934803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1</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Cắt</a:t>
            </a:r>
            <a:r>
              <a:rPr lang="en-US" altLang="en-US" sz="2000" b="1" dirty="0"/>
              <a:t> </a:t>
            </a:r>
            <a:r>
              <a:rPr lang="en-US" altLang="en-US" sz="2000" b="1" dirty="0" err="1"/>
              <a:t>nhánh</a:t>
            </a:r>
            <a:r>
              <a:rPr lang="en-US" altLang="en-US" sz="2000" b="1" dirty="0"/>
              <a:t> </a:t>
            </a:r>
            <a:r>
              <a:rPr lang="en-US" altLang="en-US" sz="2000" b="1" dirty="0" err="1"/>
              <a:t>nhờ</a:t>
            </a:r>
            <a:r>
              <a:rPr lang="en-US" altLang="en-US" sz="2000" b="1" dirty="0"/>
              <a:t> </a:t>
            </a:r>
            <a:r>
              <a:rPr lang="en-US" altLang="en-US" sz="2000" b="1" dirty="0" err="1"/>
              <a:t>sử</a:t>
            </a:r>
            <a:r>
              <a:rPr lang="en-US" altLang="en-US" sz="2000" b="1" dirty="0"/>
              <a:t> </a:t>
            </a:r>
            <a:r>
              <a:rPr lang="en-US" altLang="en-US" sz="2000" b="1" dirty="0" err="1"/>
              <a:t>dụng</a:t>
            </a:r>
            <a:r>
              <a:rPr lang="en-US" altLang="en-US" sz="2000" b="1" dirty="0"/>
              <a:t> </a:t>
            </a:r>
            <a:r>
              <a:rPr lang="en-US" altLang="en-US" sz="2000" b="1" dirty="0" err="1"/>
              <a:t>cận</a:t>
            </a:r>
            <a:r>
              <a:rPr lang="en-US" altLang="en-US" sz="2000" b="1" dirty="0"/>
              <a:t> </a:t>
            </a:r>
            <a:r>
              <a:rPr lang="en-US" altLang="en-US" sz="2000" b="1" dirty="0" err="1"/>
              <a:t>dưới</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30" name="Rectangle 3">
            <a:extLst>
              <a:ext uri="{FF2B5EF4-FFF2-40B4-BE49-F238E27FC236}">
                <a16:creationId xmlns:a16="http://schemas.microsoft.com/office/drawing/2014/main" id="{CDFFFF67-B356-4FDD-8D16-DBC4B26D4176}"/>
              </a:ext>
            </a:extLst>
          </p:cNvPr>
          <p:cNvSpPr>
            <a:spLocks noGrp="1" noChangeArrowheads="1"/>
          </p:cNvSpPr>
          <p:nvPr>
            <p:ph idx="1"/>
          </p:nvPr>
        </p:nvSpPr>
        <p:spPr>
          <a:xfrm>
            <a:off x="169863" y="685800"/>
            <a:ext cx="8723312" cy="5181600"/>
          </a:xfrm>
        </p:spPr>
        <p:txBody>
          <a:bodyPr>
            <a:normAutofit/>
          </a:bodyPr>
          <a:lstStyle/>
          <a:p>
            <a:pPr algn="just"/>
            <a:r>
              <a:rPr lang="vi-VN" altLang="en-US" sz="1600" dirty="0">
                <a:cs typeface="Arial" panose="020B0604020202020204" pitchFamily="34" charset="0"/>
              </a:rPr>
              <a:t>Giả sử đã có hàm </a:t>
            </a:r>
            <a:r>
              <a:rPr lang="vi-VN" altLang="en-US" sz="1600" i="1" dirty="0">
                <a:cs typeface="Arial" panose="020B0604020202020204" pitchFamily="34" charset="0"/>
              </a:rPr>
              <a:t>g</a:t>
            </a:r>
            <a:r>
              <a:rPr lang="vi-VN" altLang="en-US" sz="1600" dirty="0">
                <a:cs typeface="Arial" panose="020B0604020202020204" pitchFamily="34" charset="0"/>
              </a:rPr>
              <a:t>. Ta xét cách sử dụng hàm này để giảm bớt khối lượng duyệt trong quá trình duyệt tất cả các phương án theo thuật toán quay lui. </a:t>
            </a:r>
          </a:p>
          <a:p>
            <a:pPr algn="just"/>
            <a:r>
              <a:rPr lang="vi-VN" altLang="en-US" sz="1600" dirty="0">
                <a:cs typeface="Arial" panose="020B0604020202020204" pitchFamily="34" charset="0"/>
              </a:rPr>
              <a:t>Trong quá trình liệt kê các phương án có thể đã thu được một số phương án của bài toán. Gọi </a:t>
            </a:r>
            <a:r>
              <a:rPr lang="vi-VN" altLang="en-US" sz="1600" i="1" dirty="0">
                <a:cs typeface="Arial" panose="020B0604020202020204" pitchFamily="34" charset="0"/>
              </a:rPr>
              <a:t>x</a:t>
            </a:r>
            <a:r>
              <a:rPr lang="vi-VN" altLang="en-US" sz="1600" dirty="0">
                <a:cs typeface="Arial" panose="020B0604020202020204" pitchFamily="34" charset="0"/>
              </a:rPr>
              <a:t>* là </a:t>
            </a:r>
            <a:r>
              <a:rPr lang="vi-VN" altLang="en-US" sz="1600" dirty="0">
                <a:cs typeface="Arial" panose="020B0604020202020204" pitchFamily="34" charset="0"/>
                <a:sym typeface="Symbol" panose="05050102010706020507" pitchFamily="18" charset="2"/>
              </a:rPr>
              <a:t>phương án với giá trị hàm mục tiêu nhỏ nhất trong số các phương án đã tìm được, ký hiệu </a:t>
            </a:r>
            <a:r>
              <a:rPr lang="vi-VN" altLang="en-US" sz="1600" i="1" dirty="0">
                <a:cs typeface="Arial" panose="020B0604020202020204" pitchFamily="34" charset="0"/>
                <a:sym typeface="Symbol" panose="05050102010706020507" pitchFamily="18" charset="2"/>
              </a:rPr>
              <a:t>f</a:t>
            </a:r>
            <a:r>
              <a:rPr lang="vi-VN" altLang="en-US" sz="1600" dirty="0">
                <a:cs typeface="Arial" panose="020B0604020202020204" pitchFamily="34" charset="0"/>
                <a:sym typeface="Symbol" panose="05050102010706020507" pitchFamily="18" charset="2"/>
              </a:rPr>
              <a:t>* = </a:t>
            </a:r>
            <a:r>
              <a:rPr lang="vi-VN" altLang="en-US" sz="1600" i="1" dirty="0">
                <a:cs typeface="Arial" panose="020B0604020202020204" pitchFamily="34" charset="0"/>
                <a:sym typeface="Symbol" panose="05050102010706020507" pitchFamily="18" charset="2"/>
              </a:rPr>
              <a:t>f</a:t>
            </a:r>
            <a:r>
              <a:rPr lang="vi-VN" altLang="en-US" sz="1600" dirty="0">
                <a:cs typeface="Arial" panose="020B0604020202020204" pitchFamily="34" charset="0"/>
                <a:sym typeface="Symbol" panose="05050102010706020507" pitchFamily="18" charset="2"/>
              </a:rPr>
              <a:t>(</a:t>
            </a:r>
            <a:r>
              <a:rPr lang="vi-VN" altLang="en-US" sz="1600" i="1" dirty="0">
                <a:cs typeface="Arial" panose="020B0604020202020204" pitchFamily="34" charset="0"/>
                <a:sym typeface="Symbol" panose="05050102010706020507" pitchFamily="18" charset="2"/>
              </a:rPr>
              <a:t>x</a:t>
            </a:r>
            <a:r>
              <a:rPr lang="vi-VN" altLang="en-US" sz="1600" dirty="0">
                <a:cs typeface="Arial" panose="020B0604020202020204" pitchFamily="34" charset="0"/>
                <a:sym typeface="Symbol" panose="05050102010706020507" pitchFamily="18" charset="2"/>
              </a:rPr>
              <a:t>*) </a:t>
            </a:r>
          </a:p>
          <a:p>
            <a:r>
              <a:rPr lang="en-GB" altLang="en-US" sz="1600" dirty="0">
                <a:cs typeface="Arial" panose="020B0604020202020204" pitchFamily="34" charset="0"/>
              </a:rPr>
              <a:t>Ta </a:t>
            </a:r>
            <a:r>
              <a:rPr lang="en-GB" altLang="en-US" sz="1600" dirty="0" err="1">
                <a:cs typeface="Arial" panose="020B0604020202020204" pitchFamily="34" charset="0"/>
              </a:rPr>
              <a:t>sẽ</a:t>
            </a:r>
            <a:r>
              <a:rPr lang="en-GB" altLang="en-US" sz="1600" dirty="0">
                <a:cs typeface="Arial" panose="020B0604020202020204" pitchFamily="34" charset="0"/>
              </a:rPr>
              <a:t> </a:t>
            </a:r>
            <a:r>
              <a:rPr lang="en-GB" altLang="en-US" sz="1600" dirty="0" err="1">
                <a:cs typeface="Arial" panose="020B0604020202020204" pitchFamily="34" charset="0"/>
              </a:rPr>
              <a:t>gọi</a:t>
            </a:r>
            <a:r>
              <a:rPr lang="en-GB" altLang="en-US" sz="1600" dirty="0">
                <a:cs typeface="Arial" panose="020B0604020202020204" pitchFamily="34" charset="0"/>
              </a:rPr>
              <a:t> </a:t>
            </a:r>
          </a:p>
          <a:p>
            <a:pPr lvl="1">
              <a:buFont typeface="Arial" panose="020B0604020202020204" pitchFamily="34" charset="0"/>
              <a:buChar char="•"/>
            </a:pPr>
            <a:r>
              <a:rPr lang="vi-VN" altLang="en-US" sz="1600" i="1" dirty="0">
                <a:solidFill>
                  <a:srgbClr val="FF0000"/>
                </a:solidFill>
                <a:cs typeface="Arial" panose="020B0604020202020204" pitchFamily="34" charset="0"/>
                <a:sym typeface="Symbol" panose="05050102010706020507" pitchFamily="18" charset="2"/>
              </a:rPr>
              <a:t>x</a:t>
            </a:r>
            <a:r>
              <a:rPr lang="vi-VN" altLang="en-US" sz="1600" dirty="0">
                <a:solidFill>
                  <a:srgbClr val="FF0000"/>
                </a:solidFill>
                <a:cs typeface="Arial" panose="020B0604020202020204" pitchFamily="34" charset="0"/>
                <a:sym typeface="Symbol" panose="05050102010706020507" pitchFamily="18" charset="2"/>
              </a:rPr>
              <a:t>* là phương án tốt nhất hiện có</a:t>
            </a:r>
            <a:r>
              <a:rPr lang="en-US" altLang="en-US" sz="1600" dirty="0">
                <a:solidFill>
                  <a:srgbClr val="FF0000"/>
                </a:solidFill>
                <a:cs typeface="Arial" panose="020B0604020202020204" pitchFamily="34" charset="0"/>
                <a:sym typeface="Symbol" panose="05050102010706020507" pitchFamily="18" charset="2"/>
              </a:rPr>
              <a:t> (</a:t>
            </a:r>
            <a:r>
              <a:rPr lang="en-US" altLang="en-US" sz="1600" dirty="0" err="1">
                <a:solidFill>
                  <a:srgbClr val="FF0000"/>
                </a:solidFill>
                <a:cs typeface="Arial" panose="020B0604020202020204" pitchFamily="34" charset="0"/>
                <a:sym typeface="Symbol" panose="05050102010706020507" pitchFamily="18" charset="2"/>
              </a:rPr>
              <a:t>phương</a:t>
            </a:r>
            <a:r>
              <a:rPr lang="en-US" altLang="en-US" sz="1600" dirty="0">
                <a:solidFill>
                  <a:srgbClr val="FF0000"/>
                </a:solidFill>
                <a:cs typeface="Arial" panose="020B0604020202020204" pitchFamily="34" charset="0"/>
                <a:sym typeface="Symbol" panose="05050102010706020507" pitchFamily="18" charset="2"/>
              </a:rPr>
              <a:t> </a:t>
            </a:r>
            <a:r>
              <a:rPr lang="en-US" altLang="en-US" sz="1600" dirty="0" err="1">
                <a:solidFill>
                  <a:srgbClr val="FF0000"/>
                </a:solidFill>
                <a:cs typeface="Arial" panose="020B0604020202020204" pitchFamily="34" charset="0"/>
                <a:sym typeface="Symbol" panose="05050102010706020507" pitchFamily="18" charset="2"/>
              </a:rPr>
              <a:t>án</a:t>
            </a:r>
            <a:r>
              <a:rPr lang="en-US" altLang="en-US" sz="1600" dirty="0">
                <a:solidFill>
                  <a:srgbClr val="FF0000"/>
                </a:solidFill>
                <a:cs typeface="Arial" panose="020B0604020202020204" pitchFamily="34" charset="0"/>
                <a:sym typeface="Symbol" panose="05050102010706020507" pitchFamily="18" charset="2"/>
              </a:rPr>
              <a:t> </a:t>
            </a:r>
            <a:r>
              <a:rPr lang="en-US" altLang="en-US" sz="1600" dirty="0" err="1">
                <a:solidFill>
                  <a:srgbClr val="FF0000"/>
                </a:solidFill>
                <a:cs typeface="Arial" panose="020B0604020202020204" pitchFamily="34" charset="0"/>
                <a:sym typeface="Symbol" panose="05050102010706020507" pitchFamily="18" charset="2"/>
              </a:rPr>
              <a:t>kỷ</a:t>
            </a:r>
            <a:r>
              <a:rPr lang="en-US" altLang="en-US" sz="1600" dirty="0">
                <a:solidFill>
                  <a:srgbClr val="FF0000"/>
                </a:solidFill>
                <a:cs typeface="Arial" panose="020B0604020202020204" pitchFamily="34" charset="0"/>
                <a:sym typeface="Symbol" panose="05050102010706020507" pitchFamily="18" charset="2"/>
              </a:rPr>
              <a:t> </a:t>
            </a:r>
            <a:r>
              <a:rPr lang="en-US" altLang="en-US" sz="1600" dirty="0" err="1">
                <a:solidFill>
                  <a:srgbClr val="FF0000"/>
                </a:solidFill>
                <a:cs typeface="Arial" panose="020B0604020202020204" pitchFamily="34" charset="0"/>
                <a:sym typeface="Symbol" panose="05050102010706020507" pitchFamily="18" charset="2"/>
              </a:rPr>
              <a:t>lục</a:t>
            </a:r>
            <a:r>
              <a:rPr lang="en-US" altLang="en-US" sz="1600" dirty="0">
                <a:solidFill>
                  <a:srgbClr val="FF0000"/>
                </a:solidFill>
                <a:cs typeface="Arial" panose="020B0604020202020204" pitchFamily="34" charset="0"/>
                <a:sym typeface="Symbol" panose="05050102010706020507" pitchFamily="18" charset="2"/>
              </a:rPr>
              <a:t>)</a:t>
            </a:r>
            <a:r>
              <a:rPr lang="vi-VN" altLang="en-US" sz="1600" dirty="0">
                <a:solidFill>
                  <a:srgbClr val="FF0000"/>
                </a:solidFill>
                <a:cs typeface="Arial" panose="020B0604020202020204" pitchFamily="34" charset="0"/>
                <a:sym typeface="Symbol" panose="05050102010706020507" pitchFamily="18" charset="2"/>
              </a:rPr>
              <a:t>, </a:t>
            </a:r>
          </a:p>
          <a:p>
            <a:pPr lvl="1">
              <a:buFont typeface="Arial" panose="020B0604020202020204" pitchFamily="34" charset="0"/>
              <a:buChar char="•"/>
            </a:pPr>
            <a:r>
              <a:rPr lang="vi-VN" altLang="en-US" sz="1600" i="1" dirty="0">
                <a:solidFill>
                  <a:srgbClr val="FF0000"/>
                </a:solidFill>
                <a:cs typeface="Arial" panose="020B0604020202020204" pitchFamily="34" charset="0"/>
                <a:sym typeface="Symbol" panose="05050102010706020507" pitchFamily="18" charset="2"/>
              </a:rPr>
              <a:t>f</a:t>
            </a:r>
            <a:r>
              <a:rPr lang="vi-VN" altLang="en-US" sz="1600" dirty="0">
                <a:solidFill>
                  <a:srgbClr val="FF0000"/>
                </a:solidFill>
                <a:cs typeface="Arial" panose="020B0604020202020204" pitchFamily="34" charset="0"/>
                <a:sym typeface="Symbol" panose="05050102010706020507" pitchFamily="18" charset="2"/>
              </a:rPr>
              <a:t>* </a:t>
            </a:r>
            <a:r>
              <a:rPr lang="fr-FR" altLang="en-US" sz="1600" dirty="0">
                <a:solidFill>
                  <a:srgbClr val="FF0000"/>
                </a:solidFill>
                <a:cs typeface="Arial" panose="020B0604020202020204" pitchFamily="34" charset="0"/>
                <a:sym typeface="Symbol" panose="05050102010706020507" pitchFamily="18" charset="2"/>
              </a:rPr>
              <a:t>là </a:t>
            </a:r>
            <a:r>
              <a:rPr lang="fr-FR" altLang="en-US" sz="1600" dirty="0" err="1">
                <a:solidFill>
                  <a:srgbClr val="FF0000"/>
                </a:solidFill>
                <a:cs typeface="Arial" panose="020B0604020202020204" pitchFamily="34" charset="0"/>
                <a:sym typeface="Symbol" panose="05050102010706020507" pitchFamily="18" charset="2"/>
              </a:rPr>
              <a:t>giá</a:t>
            </a:r>
            <a:r>
              <a:rPr lang="fr-FR" altLang="en-US" sz="1600" dirty="0">
                <a:solidFill>
                  <a:srgbClr val="FF0000"/>
                </a:solidFill>
                <a:cs typeface="Arial" panose="020B0604020202020204" pitchFamily="34" charset="0"/>
                <a:sym typeface="Symbol" panose="05050102010706020507" pitchFamily="18" charset="2"/>
              </a:rPr>
              <a:t> </a:t>
            </a:r>
            <a:r>
              <a:rPr lang="fr-FR" altLang="en-US" sz="1600" dirty="0" err="1">
                <a:solidFill>
                  <a:srgbClr val="FF0000"/>
                </a:solidFill>
                <a:cs typeface="Arial" panose="020B0604020202020204" pitchFamily="34" charset="0"/>
                <a:sym typeface="Symbol" panose="05050102010706020507" pitchFamily="18" charset="2"/>
              </a:rPr>
              <a:t>trị</a:t>
            </a:r>
            <a:r>
              <a:rPr lang="fr-FR" altLang="en-US" sz="1600" dirty="0">
                <a:solidFill>
                  <a:srgbClr val="FF0000"/>
                </a:solidFill>
                <a:cs typeface="Arial" panose="020B0604020202020204" pitchFamily="34" charset="0"/>
                <a:sym typeface="Symbol" panose="05050102010706020507" pitchFamily="18" charset="2"/>
              </a:rPr>
              <a:t> </a:t>
            </a:r>
            <a:r>
              <a:rPr lang="fr-FR" altLang="en-US" sz="1600" dirty="0" err="1">
                <a:solidFill>
                  <a:srgbClr val="FF0000"/>
                </a:solidFill>
                <a:cs typeface="Arial" panose="020B0604020202020204" pitchFamily="34" charset="0"/>
                <a:sym typeface="Symbol" panose="05050102010706020507" pitchFamily="18" charset="2"/>
              </a:rPr>
              <a:t>tốt</a:t>
            </a:r>
            <a:r>
              <a:rPr lang="fr-FR" altLang="en-US" sz="1600" dirty="0">
                <a:solidFill>
                  <a:srgbClr val="FF0000"/>
                </a:solidFill>
                <a:cs typeface="Arial" panose="020B0604020202020204" pitchFamily="34" charset="0"/>
                <a:sym typeface="Symbol" panose="05050102010706020507" pitchFamily="18" charset="2"/>
              </a:rPr>
              <a:t> </a:t>
            </a:r>
            <a:r>
              <a:rPr lang="fr-FR" altLang="en-US" sz="1600" dirty="0" err="1">
                <a:solidFill>
                  <a:srgbClr val="FF0000"/>
                </a:solidFill>
                <a:cs typeface="Arial" panose="020B0604020202020204" pitchFamily="34" charset="0"/>
                <a:sym typeface="Symbol" panose="05050102010706020507" pitchFamily="18" charset="2"/>
              </a:rPr>
              <a:t>nhất</a:t>
            </a:r>
            <a:r>
              <a:rPr lang="fr-FR" altLang="en-US" sz="1600" dirty="0">
                <a:solidFill>
                  <a:srgbClr val="FF0000"/>
                </a:solidFill>
                <a:cs typeface="Arial" panose="020B0604020202020204" pitchFamily="34" charset="0"/>
                <a:sym typeface="Symbol" panose="05050102010706020507" pitchFamily="18" charset="2"/>
              </a:rPr>
              <a:t> </a:t>
            </a:r>
            <a:r>
              <a:rPr lang="fr-FR" altLang="en-US" sz="1600" dirty="0" err="1">
                <a:solidFill>
                  <a:srgbClr val="FF0000"/>
                </a:solidFill>
                <a:cs typeface="Arial" panose="020B0604020202020204" pitchFamily="34" charset="0"/>
                <a:sym typeface="Symbol" panose="05050102010706020507" pitchFamily="18" charset="2"/>
              </a:rPr>
              <a:t>hiện</a:t>
            </a:r>
            <a:r>
              <a:rPr lang="fr-FR" altLang="en-US" sz="1600" dirty="0">
                <a:solidFill>
                  <a:srgbClr val="FF0000"/>
                </a:solidFill>
                <a:cs typeface="Arial" panose="020B0604020202020204" pitchFamily="34" charset="0"/>
                <a:sym typeface="Symbol" panose="05050102010706020507" pitchFamily="18" charset="2"/>
              </a:rPr>
              <a:t> </a:t>
            </a:r>
            <a:r>
              <a:rPr lang="fr-FR" altLang="en-US" sz="1600" dirty="0" err="1">
                <a:solidFill>
                  <a:srgbClr val="FF0000"/>
                </a:solidFill>
                <a:cs typeface="Arial" panose="020B0604020202020204" pitchFamily="34" charset="0"/>
                <a:sym typeface="Symbol" panose="05050102010706020507" pitchFamily="18" charset="2"/>
              </a:rPr>
              <a:t>có</a:t>
            </a:r>
            <a:r>
              <a:rPr lang="fr-FR" altLang="en-US" sz="1600" dirty="0">
                <a:solidFill>
                  <a:srgbClr val="FF0000"/>
                </a:solidFill>
                <a:cs typeface="Arial" panose="020B0604020202020204" pitchFamily="34" charset="0"/>
                <a:sym typeface="Symbol" panose="05050102010706020507" pitchFamily="18" charset="2"/>
              </a:rPr>
              <a:t> (</a:t>
            </a:r>
            <a:r>
              <a:rPr lang="fr-FR" altLang="en-US" sz="1600" dirty="0" err="1">
                <a:solidFill>
                  <a:srgbClr val="FF0000"/>
                </a:solidFill>
                <a:cs typeface="Arial" panose="020B0604020202020204" pitchFamily="34" charset="0"/>
                <a:sym typeface="Symbol" panose="05050102010706020507" pitchFamily="18" charset="2"/>
              </a:rPr>
              <a:t>giá</a:t>
            </a:r>
            <a:r>
              <a:rPr lang="fr-FR" altLang="en-US" sz="1600" dirty="0">
                <a:solidFill>
                  <a:srgbClr val="FF0000"/>
                </a:solidFill>
                <a:cs typeface="Arial" panose="020B0604020202020204" pitchFamily="34" charset="0"/>
                <a:sym typeface="Symbol" panose="05050102010706020507" pitchFamily="18" charset="2"/>
              </a:rPr>
              <a:t> </a:t>
            </a:r>
            <a:r>
              <a:rPr lang="fr-FR" altLang="en-US" sz="1600" dirty="0" err="1">
                <a:solidFill>
                  <a:srgbClr val="FF0000"/>
                </a:solidFill>
                <a:cs typeface="Arial" panose="020B0604020202020204" pitchFamily="34" charset="0"/>
                <a:sym typeface="Symbol" panose="05050102010706020507" pitchFamily="18" charset="2"/>
              </a:rPr>
              <a:t>trị</a:t>
            </a:r>
            <a:r>
              <a:rPr lang="fr-FR" altLang="en-US" sz="1600" dirty="0">
                <a:solidFill>
                  <a:srgbClr val="FF0000"/>
                </a:solidFill>
                <a:cs typeface="Arial" panose="020B0604020202020204" pitchFamily="34" charset="0"/>
                <a:sym typeface="Symbol" panose="05050102010706020507" pitchFamily="18" charset="2"/>
              </a:rPr>
              <a:t> </a:t>
            </a:r>
            <a:r>
              <a:rPr lang="fr-FR" altLang="en-US" sz="1600" dirty="0" err="1">
                <a:solidFill>
                  <a:srgbClr val="FF0000"/>
                </a:solidFill>
                <a:cs typeface="Arial" panose="020B0604020202020204" pitchFamily="34" charset="0"/>
                <a:sym typeface="Symbol" panose="05050102010706020507" pitchFamily="18" charset="2"/>
              </a:rPr>
              <a:t>kỷ</a:t>
            </a:r>
            <a:r>
              <a:rPr lang="fr-FR" altLang="en-US" sz="1600" dirty="0">
                <a:solidFill>
                  <a:srgbClr val="FF0000"/>
                </a:solidFill>
                <a:cs typeface="Arial" panose="020B0604020202020204" pitchFamily="34" charset="0"/>
                <a:sym typeface="Symbol" panose="05050102010706020507" pitchFamily="18" charset="2"/>
              </a:rPr>
              <a:t> </a:t>
            </a:r>
            <a:r>
              <a:rPr lang="fr-FR" altLang="en-US" sz="1600" dirty="0" err="1">
                <a:solidFill>
                  <a:srgbClr val="FF0000"/>
                </a:solidFill>
                <a:cs typeface="Arial" panose="020B0604020202020204" pitchFamily="34" charset="0"/>
                <a:sym typeface="Symbol" panose="05050102010706020507" pitchFamily="18" charset="2"/>
              </a:rPr>
              <a:t>lục</a:t>
            </a:r>
            <a:r>
              <a:rPr lang="fr-FR" altLang="en-US" sz="1600" dirty="0">
                <a:solidFill>
                  <a:srgbClr val="FF0000"/>
                </a:solidFill>
                <a:cs typeface="Arial" panose="020B0604020202020204" pitchFamily="34" charset="0"/>
                <a:sym typeface="Symbol" panose="05050102010706020507" pitchFamily="18" charset="2"/>
              </a:rPr>
              <a:t>). </a:t>
            </a:r>
            <a:endParaRPr lang="en-US" altLang="en-US" sz="1600" dirty="0">
              <a:solidFill>
                <a:srgbClr val="FF0000"/>
              </a:solidFill>
              <a:cs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1214180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2</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Cắt</a:t>
            </a:r>
            <a:r>
              <a:rPr lang="en-US" altLang="en-US" sz="2000" b="1" dirty="0"/>
              <a:t> </a:t>
            </a:r>
            <a:r>
              <a:rPr lang="en-US" altLang="en-US" sz="2000" b="1" dirty="0" err="1"/>
              <a:t>nhánh</a:t>
            </a:r>
            <a:r>
              <a:rPr lang="en-US" altLang="en-US" sz="2000" b="1" dirty="0"/>
              <a:t> </a:t>
            </a:r>
            <a:r>
              <a:rPr lang="en-US" altLang="en-US" sz="2000" b="1" dirty="0" err="1"/>
              <a:t>nhờ</a:t>
            </a:r>
            <a:r>
              <a:rPr lang="en-US" altLang="en-US" sz="2000" b="1" dirty="0"/>
              <a:t> </a:t>
            </a:r>
            <a:r>
              <a:rPr lang="en-US" altLang="en-US" sz="2000" b="1" dirty="0" err="1"/>
              <a:t>sử</a:t>
            </a:r>
            <a:r>
              <a:rPr lang="en-US" altLang="en-US" sz="2000" b="1" dirty="0"/>
              <a:t> </a:t>
            </a:r>
            <a:r>
              <a:rPr lang="en-US" altLang="en-US" sz="2000" b="1" dirty="0" err="1"/>
              <a:t>dụng</a:t>
            </a:r>
            <a:r>
              <a:rPr lang="en-US" altLang="en-US" sz="2000" b="1" dirty="0"/>
              <a:t> </a:t>
            </a:r>
            <a:r>
              <a:rPr lang="en-US" altLang="en-US" sz="2000" b="1" dirty="0" err="1"/>
              <a:t>cận</a:t>
            </a:r>
            <a:r>
              <a:rPr lang="en-US" altLang="en-US" sz="2000" b="1" dirty="0"/>
              <a:t> </a:t>
            </a:r>
            <a:r>
              <a:rPr lang="en-US" altLang="en-US" sz="2000" b="1"/>
              <a:t>dưới</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30" name="Rectangle 3">
            <a:extLst>
              <a:ext uri="{FF2B5EF4-FFF2-40B4-BE49-F238E27FC236}">
                <a16:creationId xmlns:a16="http://schemas.microsoft.com/office/drawing/2014/main" id="{CDFFFF67-B356-4FDD-8D16-DBC4B26D4176}"/>
              </a:ext>
            </a:extLst>
          </p:cNvPr>
          <p:cNvSpPr>
            <a:spLocks noGrp="1" noChangeArrowheads="1"/>
          </p:cNvSpPr>
          <p:nvPr>
            <p:ph idx="1"/>
          </p:nvPr>
        </p:nvSpPr>
        <p:spPr>
          <a:xfrm>
            <a:off x="169863" y="685800"/>
            <a:ext cx="8723312" cy="5181600"/>
          </a:xfrm>
        </p:spPr>
        <p:txBody>
          <a:bodyPr>
            <a:normAutofit/>
          </a:bodyPr>
          <a:lstStyle/>
          <a:p>
            <a:pPr marL="0" indent="0">
              <a:buNone/>
              <a:defRPr/>
            </a:pPr>
            <a:r>
              <a:rPr lang="en-GB" sz="1600" dirty="0" err="1">
                <a:cs typeface="Arial" panose="020B0604020202020204" pitchFamily="34" charset="0"/>
              </a:rPr>
              <a:t>Giả</a:t>
            </a:r>
            <a:r>
              <a:rPr lang="en-GB" sz="1600" dirty="0">
                <a:cs typeface="Arial" panose="020B0604020202020204" pitchFamily="34" charset="0"/>
              </a:rPr>
              <a:t> </a:t>
            </a:r>
            <a:r>
              <a:rPr lang="en-GB" sz="1600" dirty="0" err="1">
                <a:cs typeface="Arial" panose="020B0604020202020204" pitchFamily="34" charset="0"/>
              </a:rPr>
              <a:t>sử</a:t>
            </a:r>
            <a:r>
              <a:rPr lang="en-GB" sz="1600" dirty="0">
                <a:cs typeface="Arial" panose="020B0604020202020204" pitchFamily="34" charset="0"/>
              </a:rPr>
              <a:t> </a:t>
            </a:r>
            <a:r>
              <a:rPr lang="en-GB" sz="1600" dirty="0" err="1">
                <a:cs typeface="Arial" panose="020B0604020202020204" pitchFamily="34" charset="0"/>
              </a:rPr>
              <a:t>đã</a:t>
            </a:r>
            <a:r>
              <a:rPr lang="en-GB" sz="1600" dirty="0">
                <a:cs typeface="Arial" panose="020B0604020202020204" pitchFamily="34" charset="0"/>
              </a:rPr>
              <a:t> </a:t>
            </a:r>
            <a:r>
              <a:rPr lang="en-GB" sz="1600" dirty="0" err="1">
                <a:cs typeface="Arial" panose="020B0604020202020204" pitchFamily="34" charset="0"/>
              </a:rPr>
              <a:t>có</a:t>
            </a:r>
            <a:r>
              <a:rPr lang="vi-VN" sz="1600" dirty="0">
                <a:cs typeface="Arial" panose="020B0604020202020204" pitchFamily="34" charset="0"/>
              </a:rPr>
              <a:t> </a:t>
            </a:r>
            <a:r>
              <a:rPr lang="vi-VN" sz="1600" i="1" dirty="0">
                <a:cs typeface="Arial" panose="020B0604020202020204" pitchFamily="34" charset="0"/>
              </a:rPr>
              <a:t>f</a:t>
            </a:r>
            <a:r>
              <a:rPr lang="vi-VN" sz="1600" dirty="0">
                <a:cs typeface="Arial" panose="020B0604020202020204" pitchFamily="34" charset="0"/>
              </a:rPr>
              <a:t>*</a:t>
            </a:r>
            <a:r>
              <a:rPr lang="en-GB" sz="1600" dirty="0">
                <a:cs typeface="Arial" panose="020B0604020202020204" pitchFamily="34" charset="0"/>
              </a:rPr>
              <a:t> </a:t>
            </a:r>
            <a:r>
              <a:rPr lang="en-GB" sz="1600" dirty="0">
                <a:cs typeface="Arial" panose="020B0604020202020204" pitchFamily="34" charset="0"/>
                <a:sym typeface="Symbol" panose="05050102010706020507" pitchFamily="18" charset="2"/>
              </a:rPr>
              <a:t>(</a:t>
            </a:r>
            <a:r>
              <a:rPr lang="en-GB" sz="1600" i="1" dirty="0" err="1">
                <a:cs typeface="Arial" panose="020B0604020202020204" pitchFamily="34" charset="0"/>
                <a:sym typeface="Symbol" panose="05050102010706020507" pitchFamily="18" charset="2"/>
              </a:rPr>
              <a:t>giá</a:t>
            </a:r>
            <a:r>
              <a:rPr lang="en-GB" sz="1600" i="1" dirty="0">
                <a:cs typeface="Arial" panose="020B0604020202020204" pitchFamily="34" charset="0"/>
                <a:sym typeface="Symbol" panose="05050102010706020507" pitchFamily="18" charset="2"/>
              </a:rPr>
              <a:t> </a:t>
            </a:r>
            <a:r>
              <a:rPr lang="en-GB" sz="1600" i="1" dirty="0" err="1">
                <a:cs typeface="Arial" panose="020B0604020202020204" pitchFamily="34" charset="0"/>
                <a:sym typeface="Symbol" panose="05050102010706020507" pitchFamily="18" charset="2"/>
              </a:rPr>
              <a:t>trị</a:t>
            </a:r>
            <a:r>
              <a:rPr lang="en-GB" sz="1600" i="1" dirty="0">
                <a:cs typeface="Arial" panose="020B0604020202020204" pitchFamily="34" charset="0"/>
                <a:sym typeface="Symbol" panose="05050102010706020507" pitchFamily="18" charset="2"/>
              </a:rPr>
              <a:t> </a:t>
            </a:r>
            <a:r>
              <a:rPr lang="en-GB" sz="1600" i="1" dirty="0" err="1">
                <a:cs typeface="Arial" panose="020B0604020202020204" pitchFamily="34" charset="0"/>
                <a:sym typeface="Symbol" panose="05050102010706020507" pitchFamily="18" charset="2"/>
              </a:rPr>
              <a:t>tốt</a:t>
            </a:r>
            <a:r>
              <a:rPr lang="en-GB" sz="1600" i="1" dirty="0">
                <a:cs typeface="Arial" panose="020B0604020202020204" pitchFamily="34" charset="0"/>
                <a:sym typeface="Symbol" panose="05050102010706020507" pitchFamily="18" charset="2"/>
              </a:rPr>
              <a:t> </a:t>
            </a:r>
            <a:r>
              <a:rPr lang="en-GB" sz="1600" i="1" dirty="0" err="1">
                <a:cs typeface="Arial" panose="020B0604020202020204" pitchFamily="34" charset="0"/>
                <a:sym typeface="Symbol" panose="05050102010706020507" pitchFamily="18" charset="2"/>
              </a:rPr>
              <a:t>nhất</a:t>
            </a:r>
            <a:r>
              <a:rPr lang="en-GB" sz="1600" i="1" dirty="0">
                <a:cs typeface="Arial" panose="020B0604020202020204" pitchFamily="34" charset="0"/>
                <a:sym typeface="Symbol" panose="05050102010706020507" pitchFamily="18" charset="2"/>
              </a:rPr>
              <a:t> </a:t>
            </a:r>
            <a:r>
              <a:rPr lang="en-GB" sz="1600" i="1" dirty="0" err="1">
                <a:cs typeface="Arial" panose="020B0604020202020204" pitchFamily="34" charset="0"/>
                <a:sym typeface="Symbol" panose="05050102010706020507" pitchFamily="18" charset="2"/>
              </a:rPr>
              <a:t>hiện</a:t>
            </a:r>
            <a:r>
              <a:rPr lang="en-GB" sz="1600" i="1" dirty="0">
                <a:cs typeface="Arial" panose="020B0604020202020204" pitchFamily="34" charset="0"/>
                <a:sym typeface="Symbol" panose="05050102010706020507" pitchFamily="18" charset="2"/>
              </a:rPr>
              <a:t> </a:t>
            </a:r>
            <a:r>
              <a:rPr lang="en-GB" sz="1600" i="1" dirty="0" err="1">
                <a:cs typeface="Arial" panose="020B0604020202020204" pitchFamily="34" charset="0"/>
                <a:sym typeface="Symbol" panose="05050102010706020507" pitchFamily="18" charset="2"/>
              </a:rPr>
              <a:t>có</a:t>
            </a:r>
            <a:r>
              <a:rPr lang="en-GB" sz="1600" dirty="0">
                <a:cs typeface="Arial" panose="020B0604020202020204" pitchFamily="34" charset="0"/>
                <a:sym typeface="Symbol" panose="05050102010706020507" pitchFamily="18" charset="2"/>
              </a:rPr>
              <a:t>), </a:t>
            </a:r>
            <a:r>
              <a:rPr lang="en-GB" sz="1600" dirty="0" err="1">
                <a:cs typeface="Arial" panose="020B0604020202020204" pitchFamily="34" charset="0"/>
                <a:sym typeface="Symbol" panose="05050102010706020507" pitchFamily="18" charset="2"/>
              </a:rPr>
              <a:t>khi</a:t>
            </a:r>
            <a:r>
              <a:rPr lang="en-GB" sz="1600" dirty="0">
                <a:cs typeface="Arial" panose="020B0604020202020204" pitchFamily="34" charset="0"/>
                <a:sym typeface="Symbol" panose="05050102010706020507" pitchFamily="18" charset="2"/>
              </a:rPr>
              <a:t> </a:t>
            </a:r>
            <a:r>
              <a:rPr lang="en-GB" sz="1600" dirty="0" err="1">
                <a:cs typeface="Arial" panose="020B0604020202020204" pitchFamily="34" charset="0"/>
                <a:sym typeface="Symbol" panose="05050102010706020507" pitchFamily="18" charset="2"/>
              </a:rPr>
              <a:t>đó</a:t>
            </a:r>
            <a:r>
              <a:rPr lang="en-GB" sz="1600" dirty="0">
                <a:cs typeface="Arial" panose="020B0604020202020204" pitchFamily="34" charset="0"/>
                <a:sym typeface="Symbol" panose="05050102010706020507" pitchFamily="18" charset="2"/>
              </a:rPr>
              <a:t> </a:t>
            </a:r>
            <a:r>
              <a:rPr lang="en-GB" sz="1600" dirty="0" err="1">
                <a:cs typeface="Arial" panose="020B0604020202020204" pitchFamily="34" charset="0"/>
                <a:sym typeface="Symbol" panose="05050102010706020507" pitchFamily="18" charset="2"/>
              </a:rPr>
              <a:t>nếu</a:t>
            </a:r>
            <a:r>
              <a:rPr lang="en-GB" sz="1600" i="1" dirty="0">
                <a:cs typeface="Arial" panose="020B0604020202020204" pitchFamily="34" charset="0"/>
              </a:rPr>
              <a:t>	</a:t>
            </a:r>
          </a:p>
          <a:p>
            <a:pPr marL="0" indent="0">
              <a:buNone/>
              <a:defRPr/>
            </a:pPr>
            <a:r>
              <a:rPr lang="en-GB" sz="1600" i="1" dirty="0">
                <a:cs typeface="Arial" panose="020B0604020202020204" pitchFamily="34" charset="0"/>
              </a:rPr>
              <a:t>                          g</a:t>
            </a:r>
            <a:r>
              <a:rPr lang="en-GB" sz="1600" dirty="0">
                <a:cs typeface="Arial" panose="020B0604020202020204" pitchFamily="34" charset="0"/>
              </a:rPr>
              <a:t>(</a:t>
            </a:r>
            <a:r>
              <a:rPr lang="en-GB" sz="1600" i="1" dirty="0">
                <a:cs typeface="Arial" panose="020B0604020202020204" pitchFamily="34" charset="0"/>
              </a:rPr>
              <a:t>a</a:t>
            </a:r>
            <a:r>
              <a:rPr lang="en-GB" sz="1600" baseline="-25000" dirty="0">
                <a:cs typeface="Arial" panose="020B0604020202020204" pitchFamily="34" charset="0"/>
              </a:rPr>
              <a:t>1</a:t>
            </a:r>
            <a:r>
              <a:rPr lang="en-GB" sz="1600" i="1" dirty="0">
                <a:cs typeface="Arial" panose="020B0604020202020204" pitchFamily="34" charset="0"/>
              </a:rPr>
              <a:t>, a</a:t>
            </a:r>
            <a:r>
              <a:rPr lang="en-GB" sz="1600" baseline="-25000" dirty="0">
                <a:cs typeface="Arial" panose="020B0604020202020204" pitchFamily="34" charset="0"/>
              </a:rPr>
              <a:t>2</a:t>
            </a:r>
            <a:r>
              <a:rPr lang="en-GB" sz="1600" i="1" dirty="0">
                <a:cs typeface="Arial" panose="020B0604020202020204" pitchFamily="34" charset="0"/>
              </a:rPr>
              <a:t>, ..., </a:t>
            </a:r>
            <a:r>
              <a:rPr lang="en-GB" sz="1600" i="1" dirty="0" err="1">
                <a:cs typeface="Arial" panose="020B0604020202020204" pitchFamily="34" charset="0"/>
              </a:rPr>
              <a:t>a</a:t>
            </a:r>
            <a:r>
              <a:rPr lang="en-GB" sz="1600" i="1" baseline="-25000" dirty="0" err="1">
                <a:cs typeface="Arial" panose="020B0604020202020204" pitchFamily="34" charset="0"/>
              </a:rPr>
              <a:t>k</a:t>
            </a:r>
            <a:r>
              <a:rPr lang="en-GB" sz="1600" dirty="0">
                <a:cs typeface="Arial" panose="020B0604020202020204" pitchFamily="34" charset="0"/>
              </a:rPr>
              <a:t>)</a:t>
            </a:r>
            <a:r>
              <a:rPr lang="en-GB" sz="1600" i="1" dirty="0">
                <a:cs typeface="Arial" panose="020B0604020202020204" pitchFamily="34" charset="0"/>
              </a:rPr>
              <a:t>  &gt; </a:t>
            </a:r>
            <a:r>
              <a:rPr lang="vi-VN" sz="1600" i="1" dirty="0">
                <a:cs typeface="Arial" panose="020B0604020202020204" pitchFamily="34" charset="0"/>
              </a:rPr>
              <a:t>f* </a:t>
            </a:r>
            <a:endParaRPr lang="en-US" sz="1600" i="1" dirty="0">
              <a:cs typeface="Arial" panose="020B0604020202020204" pitchFamily="34" charset="0"/>
            </a:endParaRPr>
          </a:p>
          <a:p>
            <a:pPr marL="0" indent="0">
              <a:buNone/>
              <a:defRPr/>
            </a:pPr>
            <a:r>
              <a:rPr lang="en-GB" sz="1600" dirty="0" err="1">
                <a:cs typeface="Arial" panose="020B0604020202020204" pitchFamily="34" charset="0"/>
              </a:rPr>
              <a:t>thì</a:t>
            </a:r>
            <a:r>
              <a:rPr lang="en-GB" sz="1600" dirty="0">
                <a:cs typeface="Arial" panose="020B0604020202020204" pitchFamily="34" charset="0"/>
              </a:rPr>
              <a:t> </a:t>
            </a:r>
            <a:r>
              <a:rPr lang="en-GB" sz="1600" dirty="0" err="1">
                <a:cs typeface="Arial" panose="020B0604020202020204" pitchFamily="34" charset="0"/>
              </a:rPr>
              <a:t>từ</a:t>
            </a:r>
            <a:r>
              <a:rPr lang="en-GB" sz="1600" dirty="0">
                <a:cs typeface="Arial" panose="020B0604020202020204" pitchFamily="34" charset="0"/>
              </a:rPr>
              <a:t> </a:t>
            </a:r>
            <a:r>
              <a:rPr lang="en-GB" sz="1600" dirty="0" err="1">
                <a:cs typeface="Arial" panose="020B0604020202020204" pitchFamily="34" charset="0"/>
              </a:rPr>
              <a:t>bất</a:t>
            </a:r>
            <a:r>
              <a:rPr lang="en-GB" sz="1600" dirty="0">
                <a:cs typeface="Arial" panose="020B0604020202020204" pitchFamily="34" charset="0"/>
              </a:rPr>
              <a:t> </a:t>
            </a:r>
            <a:r>
              <a:rPr lang="en-GB" sz="1600" dirty="0" err="1">
                <a:cs typeface="Arial" panose="020B0604020202020204" pitchFamily="34" charset="0"/>
              </a:rPr>
              <a:t>đẳng</a:t>
            </a:r>
            <a:r>
              <a:rPr lang="en-GB" sz="1600" dirty="0">
                <a:cs typeface="Arial" panose="020B0604020202020204" pitchFamily="34" charset="0"/>
              </a:rPr>
              <a:t> </a:t>
            </a:r>
            <a:r>
              <a:rPr lang="en-GB" sz="1600" dirty="0" err="1">
                <a:cs typeface="Arial" panose="020B0604020202020204" pitchFamily="34" charset="0"/>
              </a:rPr>
              <a:t>thức</a:t>
            </a:r>
            <a:r>
              <a:rPr lang="en-GB" sz="1600" dirty="0">
                <a:cs typeface="Arial" panose="020B0604020202020204" pitchFamily="34" charset="0"/>
              </a:rPr>
              <a:t> (*) </a:t>
            </a:r>
            <a:r>
              <a:rPr lang="en-GB" sz="1600" dirty="0" err="1">
                <a:cs typeface="Arial" panose="020B0604020202020204" pitchFamily="34" charset="0"/>
              </a:rPr>
              <a:t>suy</a:t>
            </a:r>
            <a:r>
              <a:rPr lang="en-GB" sz="1600" dirty="0">
                <a:cs typeface="Arial" panose="020B0604020202020204" pitchFamily="34" charset="0"/>
              </a:rPr>
              <a:t> </a:t>
            </a:r>
            <a:r>
              <a:rPr lang="en-GB" sz="1600" dirty="0" err="1">
                <a:cs typeface="Arial" panose="020B0604020202020204" pitchFamily="34" charset="0"/>
              </a:rPr>
              <a:t>ra</a:t>
            </a:r>
            <a:r>
              <a:rPr lang="en-GB" sz="1600" dirty="0">
                <a:cs typeface="Arial" panose="020B0604020202020204" pitchFamily="34" charset="0"/>
              </a:rPr>
              <a:t> </a:t>
            </a:r>
            <a:endParaRPr lang="en-GB" sz="1600" i="1" dirty="0">
              <a:cs typeface="Arial" panose="020B0604020202020204" pitchFamily="34" charset="0"/>
            </a:endParaRPr>
          </a:p>
          <a:p>
            <a:pPr marL="0" indent="0">
              <a:spcBef>
                <a:spcPts val="1200"/>
              </a:spcBef>
              <a:spcAft>
                <a:spcPts val="1200"/>
              </a:spcAft>
              <a:buFontTx/>
              <a:buNone/>
              <a:defRPr/>
            </a:pPr>
            <a:r>
              <a:rPr lang="vi-VN" sz="1600" i="1" dirty="0">
                <a:cs typeface="Arial" panose="020B0604020202020204" pitchFamily="34" charset="0"/>
              </a:rPr>
              <a:t>           f* </a:t>
            </a:r>
            <a:r>
              <a:rPr lang="en-GB" sz="1600" i="1" dirty="0">
                <a:cs typeface="Arial" panose="020B0604020202020204" pitchFamily="34" charset="0"/>
              </a:rPr>
              <a:t>&lt; g</a:t>
            </a:r>
            <a:r>
              <a:rPr lang="en-GB" sz="1600" dirty="0">
                <a:cs typeface="Arial" panose="020B0604020202020204" pitchFamily="34" charset="0"/>
              </a:rPr>
              <a:t>(</a:t>
            </a:r>
            <a:r>
              <a:rPr lang="en-GB" sz="1600" i="1" dirty="0">
                <a:cs typeface="Arial" panose="020B0604020202020204" pitchFamily="34" charset="0"/>
              </a:rPr>
              <a:t>a</a:t>
            </a:r>
            <a:r>
              <a:rPr lang="en-GB" sz="1600" baseline="-25000" dirty="0">
                <a:cs typeface="Arial" panose="020B0604020202020204" pitchFamily="34" charset="0"/>
              </a:rPr>
              <a:t>1</a:t>
            </a:r>
            <a:r>
              <a:rPr lang="en-GB" sz="1600" i="1" dirty="0">
                <a:cs typeface="Arial" panose="020B0604020202020204" pitchFamily="34" charset="0"/>
              </a:rPr>
              <a:t>,..., </a:t>
            </a:r>
            <a:r>
              <a:rPr lang="en-GB" sz="1600" i="1" dirty="0" err="1">
                <a:cs typeface="Arial" panose="020B0604020202020204" pitchFamily="34" charset="0"/>
              </a:rPr>
              <a:t>a</a:t>
            </a:r>
            <a:r>
              <a:rPr lang="en-GB" sz="1600" i="1" baseline="-25000" dirty="0" err="1">
                <a:cs typeface="Arial" panose="020B0604020202020204" pitchFamily="34" charset="0"/>
              </a:rPr>
              <a:t>k</a:t>
            </a:r>
            <a:r>
              <a:rPr lang="en-GB" sz="1600" dirty="0">
                <a:cs typeface="Arial" panose="020B0604020202020204" pitchFamily="34" charset="0"/>
              </a:rPr>
              <a:t>) </a:t>
            </a:r>
            <a:r>
              <a:rPr lang="en-GB" sz="1600" dirty="0">
                <a:cs typeface="Arial" panose="020B0604020202020204" pitchFamily="34" charset="0"/>
                <a:sym typeface="Symbol" panose="05050102010706020507" pitchFamily="18" charset="2"/>
              </a:rPr>
              <a:t> min{</a:t>
            </a:r>
            <a:r>
              <a:rPr lang="en-GB" sz="1600" i="1" dirty="0">
                <a:cs typeface="Arial" panose="020B0604020202020204" pitchFamily="34" charset="0"/>
                <a:sym typeface="Symbol" panose="05050102010706020507" pitchFamily="18" charset="2"/>
              </a:rPr>
              <a:t>f</a:t>
            </a:r>
            <a:r>
              <a:rPr lang="en-GB" sz="1600" dirty="0">
                <a:cs typeface="Arial" panose="020B0604020202020204" pitchFamily="34" charset="0"/>
                <a:sym typeface="Symbol" panose="05050102010706020507" pitchFamily="18" charset="2"/>
              </a:rPr>
              <a:t>(</a:t>
            </a:r>
            <a:r>
              <a:rPr lang="en-GB" sz="1600" i="1" dirty="0">
                <a:cs typeface="Arial" panose="020B0604020202020204" pitchFamily="34" charset="0"/>
                <a:sym typeface="Symbol" panose="05050102010706020507" pitchFamily="18" charset="2"/>
              </a:rPr>
              <a:t>x</a:t>
            </a:r>
            <a:r>
              <a:rPr lang="en-GB" sz="1600" dirty="0">
                <a:cs typeface="Arial" panose="020B0604020202020204" pitchFamily="34" charset="0"/>
                <a:sym typeface="Symbol" panose="05050102010706020507" pitchFamily="18" charset="2"/>
              </a:rPr>
              <a:t>): </a:t>
            </a:r>
            <a:r>
              <a:rPr lang="en-GB" sz="1600" i="1" dirty="0">
                <a:cs typeface="Arial" panose="020B0604020202020204" pitchFamily="34" charset="0"/>
                <a:sym typeface="Symbol" panose="05050102010706020507" pitchFamily="18" charset="2"/>
              </a:rPr>
              <a:t>x</a:t>
            </a:r>
            <a:r>
              <a:rPr lang="en-GB" sz="1600" dirty="0">
                <a:cs typeface="Arial" panose="020B0604020202020204" pitchFamily="34" charset="0"/>
                <a:sym typeface="Symbol" panose="05050102010706020507" pitchFamily="18" charset="2"/>
              </a:rPr>
              <a:t>  </a:t>
            </a:r>
            <a:r>
              <a:rPr lang="en-GB" sz="1600" i="1" dirty="0">
                <a:cs typeface="Arial" panose="020B0604020202020204" pitchFamily="34" charset="0"/>
                <a:sym typeface="Symbol" panose="05050102010706020507" pitchFamily="18" charset="2"/>
              </a:rPr>
              <a:t>D</a:t>
            </a:r>
            <a:r>
              <a:rPr lang="en-GB" sz="1600" dirty="0">
                <a:cs typeface="Arial" panose="020B0604020202020204" pitchFamily="34" charset="0"/>
                <a:sym typeface="Symbol" panose="05050102010706020507" pitchFamily="18" charset="2"/>
              </a:rPr>
              <a:t>(</a:t>
            </a:r>
            <a:r>
              <a:rPr lang="en-GB" sz="1600" i="1" dirty="0">
                <a:cs typeface="Arial" panose="020B0604020202020204" pitchFamily="34" charset="0"/>
                <a:sym typeface="Symbol" panose="05050102010706020507" pitchFamily="18" charset="2"/>
              </a:rPr>
              <a:t>a</a:t>
            </a:r>
            <a:r>
              <a:rPr lang="en-GB" sz="1600" baseline="-25000" dirty="0">
                <a:cs typeface="Arial" panose="020B0604020202020204" pitchFamily="34" charset="0"/>
                <a:sym typeface="Symbol" panose="05050102010706020507" pitchFamily="18" charset="2"/>
              </a:rPr>
              <a:t>1</a:t>
            </a:r>
            <a:r>
              <a:rPr lang="en-GB" sz="1600" dirty="0">
                <a:cs typeface="Arial" panose="020B0604020202020204" pitchFamily="34" charset="0"/>
                <a:sym typeface="Symbol" panose="05050102010706020507" pitchFamily="18" charset="2"/>
              </a:rPr>
              <a:t>,...,</a:t>
            </a:r>
            <a:r>
              <a:rPr lang="en-GB" sz="1600" i="1" dirty="0" err="1">
                <a:cs typeface="Arial" panose="020B0604020202020204" pitchFamily="34" charset="0"/>
                <a:sym typeface="Symbol" panose="05050102010706020507" pitchFamily="18" charset="2"/>
              </a:rPr>
              <a:t>a</a:t>
            </a:r>
            <a:r>
              <a:rPr lang="en-GB" sz="1600" i="1" baseline="-25000" dirty="0" err="1">
                <a:cs typeface="Arial" panose="020B0604020202020204" pitchFamily="34" charset="0"/>
                <a:sym typeface="Symbol" panose="05050102010706020507" pitchFamily="18" charset="2"/>
              </a:rPr>
              <a:t>k</a:t>
            </a:r>
            <a:r>
              <a:rPr lang="en-GB" sz="1600" dirty="0">
                <a:cs typeface="Arial" panose="020B0604020202020204" pitchFamily="34" charset="0"/>
                <a:sym typeface="Symbol" panose="05050102010706020507" pitchFamily="18" charset="2"/>
              </a:rPr>
              <a:t>)},</a:t>
            </a:r>
          </a:p>
          <a:p>
            <a:pPr marL="0" indent="0" algn="just">
              <a:buFontTx/>
              <a:buNone/>
              <a:defRPr/>
            </a:pPr>
            <a:r>
              <a:rPr lang="vi-VN" sz="1600" dirty="0">
                <a:cs typeface="Arial" panose="020B0604020202020204" pitchFamily="34" charset="0"/>
              </a:rPr>
              <a:t>Vì thế tập </a:t>
            </a:r>
            <a:r>
              <a:rPr lang="vi-VN" sz="1600" i="1" dirty="0">
                <a:cs typeface="Arial" panose="020B0604020202020204" pitchFamily="34" charset="0"/>
              </a:rPr>
              <a:t>D</a:t>
            </a:r>
            <a:r>
              <a:rPr lang="vi-VN" sz="1600" dirty="0">
                <a:cs typeface="Arial" panose="020B0604020202020204" pitchFamily="34" charset="0"/>
              </a:rPr>
              <a:t>(</a:t>
            </a:r>
            <a:r>
              <a:rPr lang="vi-VN" sz="1600" i="1" dirty="0">
                <a:cs typeface="Arial" panose="020B0604020202020204" pitchFamily="34" charset="0"/>
              </a:rPr>
              <a:t>a</a:t>
            </a:r>
            <a:r>
              <a:rPr lang="vi-VN" sz="1600" baseline="-25000" dirty="0">
                <a:cs typeface="Arial" panose="020B0604020202020204" pitchFamily="34" charset="0"/>
              </a:rPr>
              <a:t>1</a:t>
            </a:r>
            <a:r>
              <a:rPr lang="vi-VN" sz="1600" i="1" dirty="0">
                <a:cs typeface="Arial" panose="020B0604020202020204" pitchFamily="34" charset="0"/>
              </a:rPr>
              <a:t>,..., a</a:t>
            </a:r>
            <a:r>
              <a:rPr lang="vi-VN" sz="1600" i="1" baseline="-25000" dirty="0">
                <a:cs typeface="Arial" panose="020B0604020202020204" pitchFamily="34" charset="0"/>
              </a:rPr>
              <a:t>k</a:t>
            </a:r>
            <a:r>
              <a:rPr lang="vi-VN" sz="1600" dirty="0">
                <a:cs typeface="Arial" panose="020B0604020202020204" pitchFamily="34" charset="0"/>
              </a:rPr>
              <a:t>)</a:t>
            </a:r>
            <a:r>
              <a:rPr lang="vi-VN" sz="1600" i="1" dirty="0">
                <a:cs typeface="Arial" panose="020B0604020202020204" pitchFamily="34" charset="0"/>
              </a:rPr>
              <a:t> </a:t>
            </a:r>
            <a:r>
              <a:rPr lang="vi-VN" sz="1600" dirty="0">
                <a:cs typeface="Arial" panose="020B0604020202020204" pitchFamily="34" charset="0"/>
              </a:rPr>
              <a:t>chắc chắn không chứa phương án tối ưu và c</a:t>
            </a:r>
            <a:r>
              <a:rPr lang="en-US" sz="1600" dirty="0">
                <a:cs typeface="Arial" panose="020B0604020202020204" pitchFamily="34" charset="0"/>
              </a:rPr>
              <a:t>ó</a:t>
            </a:r>
            <a:r>
              <a:rPr lang="vi-VN" sz="1600" dirty="0">
                <a:cs typeface="Arial" panose="020B0604020202020204" pitchFamily="34" charset="0"/>
              </a:rPr>
              <a:t> thể loại bỏ khỏi qu</a:t>
            </a:r>
            <a:r>
              <a:rPr lang="en-US" sz="1600" dirty="0">
                <a:cs typeface="Arial" panose="020B0604020202020204" pitchFamily="34" charset="0"/>
              </a:rPr>
              <a:t>á</a:t>
            </a:r>
            <a:r>
              <a:rPr lang="vi-VN" sz="1600" dirty="0">
                <a:cs typeface="Arial" panose="020B0604020202020204" pitchFamily="34" charset="0"/>
              </a:rPr>
              <a:t> tr</a:t>
            </a:r>
            <a:r>
              <a:rPr lang="en-US" sz="1600" dirty="0">
                <a:cs typeface="Arial" panose="020B0604020202020204" pitchFamily="34" charset="0"/>
              </a:rPr>
              <a:t>ì</a:t>
            </a:r>
            <a:r>
              <a:rPr lang="vi-VN" sz="1600" dirty="0">
                <a:cs typeface="Arial" panose="020B0604020202020204" pitchFamily="34" charset="0"/>
              </a:rPr>
              <a:t>nh duyệt.</a:t>
            </a:r>
            <a:endParaRPr lang="en-US" sz="1600" dirty="0">
              <a:cs typeface="Arial" panose="020B0604020202020204" pitchFamily="34" charset="0"/>
            </a:endParaRPr>
          </a:p>
        </p:txBody>
      </p:sp>
    </p:spTree>
    <p:extLst>
      <p:ext uri="{BB962C8B-B14F-4D97-AF65-F5344CB8AC3E}">
        <p14:creationId xmlns:p14="http://schemas.microsoft.com/office/powerpoint/2010/main" val="82184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3</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Cắt</a:t>
            </a:r>
            <a:r>
              <a:rPr lang="en-US" altLang="en-US" sz="2000" b="1" dirty="0"/>
              <a:t> </a:t>
            </a:r>
            <a:r>
              <a:rPr lang="en-US" altLang="en-US" sz="2000" b="1" dirty="0" err="1"/>
              <a:t>nhánh</a:t>
            </a:r>
            <a:r>
              <a:rPr lang="en-US" altLang="en-US" sz="2000" b="1" dirty="0"/>
              <a:t> </a:t>
            </a:r>
            <a:r>
              <a:rPr lang="en-US" altLang="en-US" sz="2000" b="1" dirty="0" err="1"/>
              <a:t>nhờ</a:t>
            </a:r>
            <a:r>
              <a:rPr lang="en-US" altLang="en-US" sz="2000" b="1" dirty="0"/>
              <a:t> </a:t>
            </a:r>
            <a:r>
              <a:rPr lang="en-US" altLang="en-US" sz="2000" b="1" dirty="0" err="1"/>
              <a:t>sử</a:t>
            </a:r>
            <a:r>
              <a:rPr lang="en-US" altLang="en-US" sz="2000" b="1" dirty="0"/>
              <a:t> </a:t>
            </a:r>
            <a:r>
              <a:rPr lang="en-US" altLang="en-US" sz="2000" b="1" dirty="0" err="1"/>
              <a:t>dụng</a:t>
            </a:r>
            <a:r>
              <a:rPr lang="en-US" altLang="en-US" sz="2000" b="1" dirty="0"/>
              <a:t> </a:t>
            </a:r>
            <a:r>
              <a:rPr lang="en-US" altLang="en-US" sz="2000" b="1" dirty="0" err="1"/>
              <a:t>cận</a:t>
            </a:r>
            <a:r>
              <a:rPr lang="en-US" altLang="en-US" sz="2000" b="1" dirty="0"/>
              <a:t> </a:t>
            </a:r>
            <a:r>
              <a:rPr lang="en-US" altLang="en-US" sz="2000" b="1"/>
              <a:t>dưới</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7E57CF2D-D1A0-4D98-9745-418B183991FD}"/>
              </a:ext>
            </a:extLst>
          </p:cNvPr>
          <p:cNvSpPr txBox="1">
            <a:spLocks/>
          </p:cNvSpPr>
          <p:nvPr/>
        </p:nvSpPr>
        <p:spPr>
          <a:xfrm>
            <a:off x="682841" y="609600"/>
            <a:ext cx="3355759" cy="5105399"/>
          </a:xfrm>
          <a:prstGeom prst="rect">
            <a:avLst/>
          </a:prstGeom>
          <a:ln>
            <a:solidFill>
              <a:schemeClr val="accent2"/>
            </a:solidFill>
          </a:ln>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buFont typeface="Wingdings 2"/>
              <a:buNone/>
            </a:pPr>
            <a:r>
              <a:rPr lang="en-GB" sz="1400" b="1" dirty="0">
                <a:latin typeface="Consolas" pitchFamily="49" charset="0"/>
                <a:cs typeface="Consolas" pitchFamily="49" charset="0"/>
              </a:rPr>
              <a:t>TRY(</a:t>
            </a:r>
            <a:r>
              <a:rPr lang="en-GB" sz="1400" b="1" i="1" dirty="0">
                <a:latin typeface="Consolas" pitchFamily="49" charset="0"/>
                <a:cs typeface="Consolas" pitchFamily="49" charset="0"/>
              </a:rPr>
              <a:t>k</a:t>
            </a:r>
            <a:r>
              <a:rPr lang="en-GB" sz="1400" b="1" dirty="0">
                <a:latin typeface="Consolas" pitchFamily="49" charset="0"/>
                <a:cs typeface="Consolas" pitchFamily="49" charset="0"/>
              </a:rPr>
              <a:t>){</a:t>
            </a:r>
          </a:p>
          <a:p>
            <a:pPr marL="0" indent="0">
              <a:buFont typeface="Wingdings 2"/>
              <a:buNone/>
            </a:pPr>
            <a:r>
              <a:rPr lang="en-GB" sz="1400" b="1" dirty="0">
                <a:latin typeface="Consolas" pitchFamily="49" charset="0"/>
                <a:cs typeface="Consolas" pitchFamily="49" charset="0"/>
              </a:rPr>
              <a:t>    Foreach </a:t>
            </a:r>
            <a:r>
              <a:rPr lang="en-GB" sz="1400" b="1" i="1" dirty="0">
                <a:latin typeface="Consolas" pitchFamily="49" charset="0"/>
                <a:cs typeface="Consolas" pitchFamily="49" charset="0"/>
              </a:rPr>
              <a:t>v</a:t>
            </a:r>
            <a:r>
              <a:rPr lang="en-GB" sz="1400" b="1" dirty="0">
                <a:latin typeface="Consolas" pitchFamily="49" charset="0"/>
                <a:cs typeface="Consolas" pitchFamily="49" charset="0"/>
              </a:rPr>
              <a:t> </a:t>
            </a:r>
            <a:r>
              <a:rPr lang="en-GB" sz="1400" b="1" dirty="0" err="1">
                <a:latin typeface="Consolas" pitchFamily="49" charset="0"/>
                <a:cs typeface="Consolas" pitchFamily="49" charset="0"/>
              </a:rPr>
              <a:t>thuộc</a:t>
            </a:r>
            <a:r>
              <a:rPr lang="en-GB" sz="1400" b="1" dirty="0">
                <a:latin typeface="Consolas" pitchFamily="49" charset="0"/>
                <a:cs typeface="Consolas" pitchFamily="49" charset="0"/>
              </a:rPr>
              <a:t> A</a:t>
            </a:r>
            <a:r>
              <a:rPr lang="en-GB" sz="1400" b="1" i="1" baseline="-25000" dirty="0">
                <a:latin typeface="Consolas" pitchFamily="49" charset="0"/>
                <a:cs typeface="Consolas" pitchFamily="49" charset="0"/>
              </a:rPr>
              <a:t>k</a:t>
            </a:r>
          </a:p>
          <a:p>
            <a:pPr marL="0" indent="0">
              <a:buFont typeface="Wingdings 2"/>
              <a:buNone/>
            </a:pPr>
            <a:r>
              <a:rPr lang="en-GB" sz="1400" b="1" i="1" baseline="-25000" dirty="0">
                <a:latin typeface="Consolas" pitchFamily="49" charset="0"/>
                <a:cs typeface="Consolas" pitchFamily="49" charset="0"/>
              </a:rPr>
              <a:t>        </a:t>
            </a:r>
            <a:r>
              <a:rPr lang="en-GB" sz="1400" b="1" dirty="0">
                <a:latin typeface="Consolas" pitchFamily="49" charset="0"/>
                <a:cs typeface="Consolas" pitchFamily="49" charset="0"/>
              </a:rPr>
              <a:t>if check(</a:t>
            </a:r>
            <a:r>
              <a:rPr lang="en-GB" sz="1400" b="1" i="1" dirty="0" err="1">
                <a:latin typeface="Consolas" pitchFamily="49" charset="0"/>
                <a:cs typeface="Consolas" pitchFamily="49" charset="0"/>
              </a:rPr>
              <a:t>v</a:t>
            </a:r>
            <a:r>
              <a:rPr lang="en-GB" sz="1400" b="1" dirty="0" err="1">
                <a:latin typeface="Consolas" pitchFamily="49" charset="0"/>
                <a:cs typeface="Consolas" pitchFamily="49" charset="0"/>
              </a:rPr>
              <a:t>,</a:t>
            </a:r>
            <a:r>
              <a:rPr lang="en-GB" sz="1400" b="1" i="1" dirty="0" err="1">
                <a:latin typeface="Consolas" pitchFamily="49" charset="0"/>
                <a:cs typeface="Consolas" pitchFamily="49" charset="0"/>
              </a:rPr>
              <a:t>k</a:t>
            </a:r>
            <a:r>
              <a:rPr lang="en-GB" sz="1400" b="1" dirty="0">
                <a:latin typeface="Consolas" pitchFamily="49" charset="0"/>
                <a:cs typeface="Consolas" pitchFamily="49" charset="0"/>
              </a:rPr>
              <a:t>)</a:t>
            </a:r>
            <a:endParaRPr lang="en-GB" sz="1400" b="1" i="1" baseline="-25000" dirty="0">
              <a:latin typeface="Consolas" pitchFamily="49" charset="0"/>
              <a:cs typeface="Consolas" pitchFamily="49" charset="0"/>
            </a:endParaRPr>
          </a:p>
          <a:p>
            <a:pPr marL="0" indent="0">
              <a:buFont typeface="Wingdings 2"/>
              <a:buNone/>
            </a:pPr>
            <a:r>
              <a:rPr lang="en-GB" sz="1400" b="1" dirty="0">
                <a:latin typeface="Consolas" pitchFamily="49" charset="0"/>
                <a:cs typeface="Consolas" pitchFamily="49" charset="0"/>
              </a:rPr>
              <a:t>       {</a:t>
            </a:r>
          </a:p>
          <a:p>
            <a:pPr marL="0" indent="0">
              <a:buFont typeface="Wingdings 2"/>
              <a:buNone/>
            </a:pPr>
            <a:r>
              <a:rPr lang="en-GB" sz="1400" b="1" dirty="0">
                <a:latin typeface="Consolas" pitchFamily="49" charset="0"/>
                <a:cs typeface="Consolas" pitchFamily="49" charset="0"/>
              </a:rPr>
              <a:t>         </a:t>
            </a:r>
            <a:r>
              <a:rPr lang="en-GB" sz="1400" b="1" i="1" dirty="0" err="1">
                <a:latin typeface="Consolas" pitchFamily="49" charset="0"/>
                <a:cs typeface="Consolas" pitchFamily="49" charset="0"/>
              </a:rPr>
              <a:t>x</a:t>
            </a:r>
            <a:r>
              <a:rPr lang="en-GB" sz="1400" b="1" i="1" baseline="-25000" dirty="0" err="1">
                <a:latin typeface="Consolas" pitchFamily="49" charset="0"/>
                <a:cs typeface="Consolas" pitchFamily="49" charset="0"/>
              </a:rPr>
              <a:t>k</a:t>
            </a:r>
            <a:r>
              <a:rPr lang="en-GB" sz="1400" b="1" dirty="0">
                <a:latin typeface="Consolas" pitchFamily="49" charset="0"/>
                <a:cs typeface="Consolas" pitchFamily="49" charset="0"/>
              </a:rPr>
              <a:t> = </a:t>
            </a:r>
            <a:r>
              <a:rPr lang="en-GB" sz="1400" b="1" i="1" dirty="0">
                <a:latin typeface="Consolas" pitchFamily="49" charset="0"/>
                <a:cs typeface="Consolas" pitchFamily="49" charset="0"/>
              </a:rPr>
              <a:t>v</a:t>
            </a:r>
            <a:r>
              <a:rPr lang="en-GB" sz="1400" b="1" dirty="0">
                <a:latin typeface="Consolas" pitchFamily="49" charset="0"/>
                <a:cs typeface="Consolas" pitchFamily="49" charset="0"/>
              </a:rPr>
              <a:t>;</a:t>
            </a:r>
          </a:p>
          <a:p>
            <a:pPr marL="0" indent="0">
              <a:buFont typeface="Wingdings 2"/>
              <a:buNone/>
            </a:pPr>
            <a:r>
              <a:rPr lang="en-GB" sz="1400" b="1" dirty="0">
                <a:latin typeface="Consolas" pitchFamily="49" charset="0"/>
                <a:cs typeface="Consolas" pitchFamily="49" charset="0"/>
              </a:rPr>
              <a:t>         if(</a:t>
            </a:r>
            <a:r>
              <a:rPr lang="en-GB" sz="1400" b="1" i="1" dirty="0">
                <a:latin typeface="Consolas" pitchFamily="49" charset="0"/>
                <a:cs typeface="Consolas" pitchFamily="49" charset="0"/>
              </a:rPr>
              <a:t>k</a:t>
            </a:r>
            <a:r>
              <a:rPr lang="en-GB" sz="1400" b="1" dirty="0">
                <a:latin typeface="Consolas" pitchFamily="49" charset="0"/>
                <a:cs typeface="Consolas" pitchFamily="49" charset="0"/>
              </a:rPr>
              <a:t> = </a:t>
            </a:r>
            <a:r>
              <a:rPr lang="en-GB" sz="1400" b="1" i="1" dirty="0">
                <a:latin typeface="Consolas" pitchFamily="49" charset="0"/>
                <a:cs typeface="Consolas" pitchFamily="49" charset="0"/>
              </a:rPr>
              <a:t>n</a:t>
            </a:r>
            <a:r>
              <a:rPr lang="en-GB" sz="1400" b="1" dirty="0">
                <a:latin typeface="Consolas" pitchFamily="49" charset="0"/>
                <a:cs typeface="Consolas" pitchFamily="49" charset="0"/>
              </a:rPr>
              <a:t>)     </a:t>
            </a:r>
          </a:p>
          <a:p>
            <a:pPr marL="0" indent="0">
              <a:buFont typeface="Wingdings 2"/>
              <a:buNone/>
            </a:pPr>
            <a:r>
              <a:rPr lang="en-GB" sz="1400" b="1" dirty="0">
                <a:latin typeface="Consolas" pitchFamily="49" charset="0"/>
                <a:cs typeface="Consolas" pitchFamily="49" charset="0"/>
              </a:rPr>
              <a:t>           </a:t>
            </a:r>
            <a:r>
              <a:rPr lang="en-GB" sz="1400" b="1" dirty="0" err="1">
                <a:latin typeface="Consolas" pitchFamily="49" charset="0"/>
                <a:cs typeface="Consolas" pitchFamily="49" charset="0"/>
              </a:rPr>
              <a:t>ghi_nhan_cau_hinh</a:t>
            </a:r>
            <a:r>
              <a:rPr lang="en-GB" sz="1400" b="1" dirty="0">
                <a:latin typeface="Consolas" pitchFamily="49" charset="0"/>
                <a:cs typeface="Consolas" pitchFamily="49" charset="0"/>
              </a:rPr>
              <a:t>;</a:t>
            </a:r>
          </a:p>
          <a:p>
            <a:pPr marL="0" indent="0">
              <a:buNone/>
            </a:pPr>
            <a:r>
              <a:rPr lang="en-GB" sz="1400" b="1" dirty="0">
                <a:latin typeface="Consolas" pitchFamily="49" charset="0"/>
                <a:cs typeface="Consolas" pitchFamily="49" charset="0"/>
              </a:rPr>
              <a:t>           </a:t>
            </a:r>
            <a:r>
              <a:rPr lang="en-GB" sz="1400" b="1" dirty="0" err="1">
                <a:latin typeface="Consolas" pitchFamily="49" charset="0"/>
                <a:cs typeface="Consolas" pitchFamily="49" charset="0"/>
              </a:rPr>
              <a:t>cập</a:t>
            </a:r>
            <a:r>
              <a:rPr lang="en-GB" sz="1400" b="1" dirty="0">
                <a:latin typeface="Consolas" pitchFamily="49" charset="0"/>
                <a:cs typeface="Consolas" pitchFamily="49" charset="0"/>
              </a:rPr>
              <a:t> </a:t>
            </a:r>
            <a:r>
              <a:rPr lang="en-GB" sz="1400" b="1" dirty="0" err="1">
                <a:latin typeface="Consolas" pitchFamily="49" charset="0"/>
                <a:cs typeface="Consolas" pitchFamily="49" charset="0"/>
              </a:rPr>
              <a:t>nhật</a:t>
            </a:r>
            <a:r>
              <a:rPr lang="en-GB" sz="1400" b="1" dirty="0">
                <a:latin typeface="Consolas" pitchFamily="49" charset="0"/>
                <a:cs typeface="Consolas" pitchFamily="49" charset="0"/>
              </a:rPr>
              <a:t> </a:t>
            </a:r>
            <a:r>
              <a:rPr lang="en-GB" sz="1400" b="1" dirty="0" err="1">
                <a:latin typeface="Consolas" pitchFamily="49" charset="0"/>
                <a:cs typeface="Consolas" pitchFamily="49" charset="0"/>
              </a:rPr>
              <a:t>kỷ</a:t>
            </a:r>
            <a:r>
              <a:rPr lang="en-GB" sz="1400" b="1" dirty="0">
                <a:latin typeface="Consolas" pitchFamily="49" charset="0"/>
                <a:cs typeface="Consolas" pitchFamily="49" charset="0"/>
              </a:rPr>
              <a:t> </a:t>
            </a:r>
            <a:r>
              <a:rPr lang="en-GB" sz="1400" b="1" dirty="0" err="1">
                <a:latin typeface="Consolas" pitchFamily="49" charset="0"/>
                <a:cs typeface="Consolas" pitchFamily="49" charset="0"/>
              </a:rPr>
              <a:t>lục</a:t>
            </a:r>
            <a:r>
              <a:rPr lang="en-GB" sz="1400" b="1" dirty="0">
                <a:latin typeface="Consolas" pitchFamily="49" charset="0"/>
                <a:cs typeface="Consolas" pitchFamily="49" charset="0"/>
              </a:rPr>
              <a:t> </a:t>
            </a:r>
            <a:r>
              <a:rPr lang="en-GB" sz="1400" b="1" i="1" dirty="0">
                <a:latin typeface="Consolas" pitchFamily="49" charset="0"/>
                <a:cs typeface="Consolas" pitchFamily="49" charset="0"/>
              </a:rPr>
              <a:t>f</a:t>
            </a:r>
            <a:r>
              <a:rPr lang="en-GB" sz="1400" b="1" baseline="30000" dirty="0">
                <a:latin typeface="Consolas" pitchFamily="49" charset="0"/>
                <a:cs typeface="Consolas" pitchFamily="49" charset="0"/>
              </a:rPr>
              <a:t>*</a:t>
            </a:r>
            <a:r>
              <a:rPr lang="en-GB" sz="1400" b="1" dirty="0">
                <a:latin typeface="Consolas" pitchFamily="49" charset="0"/>
                <a:cs typeface="Consolas" pitchFamily="49" charset="0"/>
              </a:rPr>
              <a:t>;</a:t>
            </a:r>
          </a:p>
          <a:p>
            <a:pPr marL="0" indent="0">
              <a:buFont typeface="Wingdings 2"/>
              <a:buNone/>
            </a:pPr>
            <a:r>
              <a:rPr lang="en-GB" sz="1400" b="1" dirty="0">
                <a:latin typeface="Consolas" pitchFamily="49" charset="0"/>
                <a:cs typeface="Consolas" pitchFamily="49" charset="0"/>
              </a:rPr>
              <a:t>         else TRY(</a:t>
            </a:r>
            <a:r>
              <a:rPr lang="en-GB" sz="1400" b="1" i="1" dirty="0">
                <a:latin typeface="Consolas" pitchFamily="49" charset="0"/>
                <a:cs typeface="Consolas" pitchFamily="49" charset="0"/>
              </a:rPr>
              <a:t>k</a:t>
            </a:r>
            <a:r>
              <a:rPr lang="en-GB" sz="1400" b="1" dirty="0">
                <a:latin typeface="Consolas" pitchFamily="49" charset="0"/>
                <a:cs typeface="Consolas" pitchFamily="49" charset="0"/>
              </a:rPr>
              <a:t>+1);</a:t>
            </a:r>
          </a:p>
          <a:p>
            <a:pPr marL="0" indent="0">
              <a:buFont typeface="Wingdings 2"/>
              <a:buNone/>
            </a:pPr>
            <a:r>
              <a:rPr lang="en-GB" sz="1400" b="1" dirty="0">
                <a:latin typeface="Consolas" pitchFamily="49" charset="0"/>
                <a:cs typeface="Consolas" pitchFamily="49" charset="0"/>
              </a:rPr>
              <a:t>       }</a:t>
            </a:r>
          </a:p>
          <a:p>
            <a:pPr marL="0" indent="0">
              <a:buFont typeface="Wingdings 2"/>
              <a:buNone/>
            </a:pPr>
            <a:r>
              <a:rPr lang="en-GB" sz="1400" b="1" dirty="0">
                <a:latin typeface="Consolas" pitchFamily="49" charset="0"/>
                <a:cs typeface="Consolas" pitchFamily="49" charset="0"/>
              </a:rPr>
              <a:t>}</a:t>
            </a:r>
          </a:p>
          <a:p>
            <a:pPr marL="0" indent="0">
              <a:buFont typeface="Wingdings 2"/>
              <a:buNone/>
            </a:pPr>
            <a:r>
              <a:rPr lang="en-GB" sz="1400" b="1" dirty="0">
                <a:latin typeface="Consolas" pitchFamily="49" charset="0"/>
                <a:cs typeface="Consolas" pitchFamily="49" charset="0"/>
              </a:rPr>
              <a:t>Main(){</a:t>
            </a:r>
          </a:p>
          <a:p>
            <a:pPr marL="0" indent="0">
              <a:buNone/>
            </a:pPr>
            <a:r>
              <a:rPr lang="en-GB" sz="1400" b="1" dirty="0">
                <a:latin typeface="Consolas" pitchFamily="49" charset="0"/>
                <a:cs typeface="Consolas" pitchFamily="49" charset="0"/>
              </a:rPr>
              <a:t>  </a:t>
            </a:r>
            <a:r>
              <a:rPr lang="en-GB" sz="1400" b="1" i="1" dirty="0">
                <a:latin typeface="Consolas" pitchFamily="49" charset="0"/>
                <a:cs typeface="Consolas" pitchFamily="49" charset="0"/>
              </a:rPr>
              <a:t>f</a:t>
            </a:r>
            <a:r>
              <a:rPr lang="en-GB" sz="1400" b="1" i="1" baseline="30000" dirty="0">
                <a:latin typeface="Consolas" pitchFamily="49" charset="0"/>
                <a:cs typeface="Consolas" pitchFamily="49" charset="0"/>
              </a:rPr>
              <a:t>*</a:t>
            </a:r>
            <a:r>
              <a:rPr lang="en-GB" sz="1400" b="1" dirty="0">
                <a:latin typeface="Consolas" pitchFamily="49" charset="0"/>
                <a:cs typeface="Consolas" pitchFamily="49" charset="0"/>
              </a:rPr>
              <a:t> = </a:t>
            </a:r>
            <a:r>
              <a:rPr lang="en-GB" sz="1400" b="1" dirty="0">
                <a:latin typeface="Consolas" pitchFamily="49" charset="0"/>
                <a:cs typeface="Consolas" pitchFamily="49" charset="0"/>
                <a:sym typeface="Symbol"/>
              </a:rPr>
              <a:t>;</a:t>
            </a:r>
            <a:endParaRPr lang="en-GB" sz="1400" b="1" dirty="0">
              <a:latin typeface="Consolas" pitchFamily="49" charset="0"/>
              <a:cs typeface="Consolas" pitchFamily="49" charset="0"/>
            </a:endParaRPr>
          </a:p>
          <a:p>
            <a:pPr marL="0" indent="0">
              <a:buFont typeface="Wingdings 2"/>
              <a:buNone/>
            </a:pPr>
            <a:r>
              <a:rPr lang="en-GB" sz="1400" b="1" dirty="0">
                <a:latin typeface="Consolas" pitchFamily="49" charset="0"/>
                <a:cs typeface="Consolas" pitchFamily="49" charset="0"/>
              </a:rPr>
              <a:t>  TRY(1);	</a:t>
            </a:r>
          </a:p>
          <a:p>
            <a:pPr marL="0" indent="0">
              <a:buFont typeface="Wingdings 2"/>
              <a:buNone/>
            </a:pPr>
            <a:r>
              <a:rPr lang="en-GB" sz="1400" b="1" dirty="0">
                <a:latin typeface="Consolas" pitchFamily="49" charset="0"/>
                <a:cs typeface="Consolas" pitchFamily="49" charset="0"/>
              </a:rPr>
              <a:t>}</a:t>
            </a:r>
          </a:p>
          <a:p>
            <a:pPr marL="0" indent="0">
              <a:buFont typeface="Wingdings 2"/>
              <a:buNone/>
            </a:pPr>
            <a:endParaRPr lang="en-GB" sz="1400" b="1" dirty="0">
              <a:latin typeface="Consolas" pitchFamily="49" charset="0"/>
              <a:cs typeface="Consolas" pitchFamily="49" charset="0"/>
            </a:endParaRPr>
          </a:p>
        </p:txBody>
      </p:sp>
      <p:sp>
        <p:nvSpPr>
          <p:cNvPr id="11" name="Content Placeholder 2">
            <a:extLst>
              <a:ext uri="{FF2B5EF4-FFF2-40B4-BE49-F238E27FC236}">
                <a16:creationId xmlns:a16="http://schemas.microsoft.com/office/drawing/2014/main" id="{3AB1BD6C-A69D-4D62-902B-23F9B3EA09DE}"/>
              </a:ext>
            </a:extLst>
          </p:cNvPr>
          <p:cNvSpPr txBox="1">
            <a:spLocks/>
          </p:cNvSpPr>
          <p:nvPr/>
        </p:nvSpPr>
        <p:spPr>
          <a:xfrm>
            <a:off x="5191218" y="609601"/>
            <a:ext cx="3266982" cy="5105399"/>
          </a:xfrm>
          <a:prstGeom prst="rect">
            <a:avLst/>
          </a:prstGeom>
          <a:ln>
            <a:solidFill>
              <a:schemeClr val="accent2"/>
            </a:solidFill>
          </a:ln>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buNone/>
            </a:pPr>
            <a:r>
              <a:rPr lang="en-GB" sz="1400" b="1" dirty="0">
                <a:latin typeface="Consolas" pitchFamily="49" charset="0"/>
                <a:cs typeface="Consolas" pitchFamily="49" charset="0"/>
              </a:rPr>
              <a:t>TRY(</a:t>
            </a:r>
            <a:r>
              <a:rPr lang="en-GB" sz="1400" b="1" i="1" dirty="0">
                <a:latin typeface="Consolas" pitchFamily="49" charset="0"/>
                <a:cs typeface="Consolas" pitchFamily="49" charset="0"/>
              </a:rPr>
              <a:t>k</a:t>
            </a:r>
            <a:r>
              <a:rPr lang="en-GB" sz="1400" b="1" dirty="0">
                <a:latin typeface="Consolas" pitchFamily="49" charset="0"/>
                <a:cs typeface="Consolas" pitchFamily="49" charset="0"/>
              </a:rPr>
              <a:t>)</a:t>
            </a:r>
            <a:r>
              <a:rPr lang="vi-VN" sz="1400" b="1" dirty="0">
                <a:latin typeface="Consolas" pitchFamily="49" charset="0"/>
                <a:cs typeface="Consolas" pitchFamily="49" charset="0"/>
              </a:rPr>
              <a:t> {</a:t>
            </a:r>
            <a:endParaRPr lang="en-GB" sz="1400" b="1" dirty="0">
              <a:latin typeface="Consolas" pitchFamily="49" charset="0"/>
              <a:cs typeface="Consolas" pitchFamily="49" charset="0"/>
            </a:endParaRPr>
          </a:p>
          <a:p>
            <a:pPr marL="0" indent="0">
              <a:buFont typeface="Wingdings 2"/>
              <a:buNone/>
            </a:pPr>
            <a:r>
              <a:rPr lang="en-GB" sz="1400" b="1" dirty="0">
                <a:latin typeface="Consolas" pitchFamily="49" charset="0"/>
                <a:cs typeface="Consolas" pitchFamily="49" charset="0"/>
              </a:rPr>
              <a:t>  Foreach </a:t>
            </a:r>
            <a:r>
              <a:rPr lang="en-GB" sz="1400" b="1" i="1" dirty="0">
                <a:latin typeface="Consolas" pitchFamily="49" charset="0"/>
                <a:cs typeface="Consolas" pitchFamily="49" charset="0"/>
              </a:rPr>
              <a:t>v</a:t>
            </a:r>
            <a:r>
              <a:rPr lang="en-GB" sz="1400" b="1" dirty="0">
                <a:latin typeface="Consolas" pitchFamily="49" charset="0"/>
                <a:cs typeface="Consolas" pitchFamily="49" charset="0"/>
              </a:rPr>
              <a:t> </a:t>
            </a:r>
            <a:r>
              <a:rPr lang="en-GB" sz="1400" b="1" dirty="0" err="1">
                <a:latin typeface="Consolas" pitchFamily="49" charset="0"/>
                <a:cs typeface="Consolas" pitchFamily="49" charset="0"/>
              </a:rPr>
              <a:t>thuộc</a:t>
            </a:r>
            <a:r>
              <a:rPr lang="en-GB" sz="1400" b="1" dirty="0">
                <a:latin typeface="Consolas" pitchFamily="49" charset="0"/>
                <a:cs typeface="Consolas" pitchFamily="49" charset="0"/>
              </a:rPr>
              <a:t> A</a:t>
            </a:r>
            <a:r>
              <a:rPr lang="en-GB" sz="1400" b="1" i="1" baseline="-25000" dirty="0">
                <a:latin typeface="Consolas" pitchFamily="49" charset="0"/>
                <a:cs typeface="Consolas" pitchFamily="49" charset="0"/>
              </a:rPr>
              <a:t>k</a:t>
            </a:r>
          </a:p>
          <a:p>
            <a:pPr marL="0" indent="0">
              <a:buNone/>
            </a:pPr>
            <a:r>
              <a:rPr lang="en-GB" sz="1400" b="1" i="1" baseline="-25000" dirty="0">
                <a:latin typeface="Consolas" pitchFamily="49" charset="0"/>
                <a:cs typeface="Consolas" pitchFamily="49" charset="0"/>
              </a:rPr>
              <a:t>        </a:t>
            </a:r>
            <a:r>
              <a:rPr lang="en-GB" sz="1400" b="1" dirty="0">
                <a:latin typeface="Consolas" pitchFamily="49" charset="0"/>
                <a:cs typeface="Consolas" pitchFamily="49" charset="0"/>
              </a:rPr>
              <a:t>if check(</a:t>
            </a:r>
            <a:r>
              <a:rPr lang="en-GB" sz="1400" b="1" i="1" dirty="0" err="1">
                <a:latin typeface="Consolas" pitchFamily="49" charset="0"/>
                <a:cs typeface="Consolas" pitchFamily="49" charset="0"/>
              </a:rPr>
              <a:t>v</a:t>
            </a:r>
            <a:r>
              <a:rPr lang="en-GB" sz="1400" b="1" dirty="0" err="1">
                <a:latin typeface="Consolas" pitchFamily="49" charset="0"/>
                <a:cs typeface="Consolas" pitchFamily="49" charset="0"/>
              </a:rPr>
              <a:t>,</a:t>
            </a:r>
            <a:r>
              <a:rPr lang="en-GB" sz="1400" b="1" i="1" dirty="0" err="1">
                <a:latin typeface="Consolas" pitchFamily="49" charset="0"/>
                <a:cs typeface="Consolas" pitchFamily="49" charset="0"/>
              </a:rPr>
              <a:t>k</a:t>
            </a:r>
            <a:r>
              <a:rPr lang="en-GB" sz="1400" b="1" dirty="0">
                <a:latin typeface="Consolas" pitchFamily="49" charset="0"/>
                <a:cs typeface="Consolas" pitchFamily="49" charset="0"/>
              </a:rPr>
              <a:t>)</a:t>
            </a:r>
            <a:r>
              <a:rPr lang="vi-VN" sz="1400" b="1" dirty="0">
                <a:latin typeface="Consolas" pitchFamily="49" charset="0"/>
                <a:cs typeface="Consolas" pitchFamily="49" charset="0"/>
              </a:rPr>
              <a:t> {</a:t>
            </a:r>
            <a:endParaRPr lang="en-GB" sz="1400" b="1" i="1" baseline="-25000" dirty="0">
              <a:latin typeface="Consolas" pitchFamily="49" charset="0"/>
              <a:cs typeface="Consolas" pitchFamily="49" charset="0"/>
            </a:endParaRPr>
          </a:p>
          <a:p>
            <a:pPr marL="0" indent="0">
              <a:buFont typeface="Wingdings 2"/>
              <a:buNone/>
            </a:pPr>
            <a:r>
              <a:rPr lang="en-GB" sz="1400" b="1" i="1" dirty="0">
                <a:latin typeface="Consolas" pitchFamily="49" charset="0"/>
                <a:cs typeface="Consolas" pitchFamily="49" charset="0"/>
              </a:rPr>
              <a:t>       </a:t>
            </a:r>
            <a:r>
              <a:rPr lang="en-GB" sz="1400" b="1" i="1" dirty="0" err="1">
                <a:latin typeface="Consolas" pitchFamily="49" charset="0"/>
                <a:cs typeface="Consolas" pitchFamily="49" charset="0"/>
              </a:rPr>
              <a:t>x</a:t>
            </a:r>
            <a:r>
              <a:rPr lang="en-GB" sz="1400" b="1" i="1" baseline="-25000" dirty="0" err="1">
                <a:latin typeface="Consolas" pitchFamily="49" charset="0"/>
                <a:cs typeface="Consolas" pitchFamily="49" charset="0"/>
              </a:rPr>
              <a:t>k</a:t>
            </a:r>
            <a:r>
              <a:rPr lang="en-GB" sz="1400" b="1" dirty="0">
                <a:latin typeface="Consolas" pitchFamily="49" charset="0"/>
                <a:cs typeface="Consolas" pitchFamily="49" charset="0"/>
              </a:rPr>
              <a:t> = </a:t>
            </a:r>
            <a:r>
              <a:rPr lang="en-GB" sz="1400" b="1" i="1" dirty="0">
                <a:latin typeface="Consolas" pitchFamily="49" charset="0"/>
                <a:cs typeface="Consolas" pitchFamily="49" charset="0"/>
              </a:rPr>
              <a:t>v</a:t>
            </a:r>
            <a:r>
              <a:rPr lang="en-GB" sz="1400" b="1" dirty="0">
                <a:latin typeface="Consolas" pitchFamily="49" charset="0"/>
                <a:cs typeface="Consolas" pitchFamily="49" charset="0"/>
              </a:rPr>
              <a:t>;</a:t>
            </a:r>
          </a:p>
          <a:p>
            <a:pPr marL="0" indent="0">
              <a:buNone/>
            </a:pPr>
            <a:r>
              <a:rPr lang="en-GB" sz="1400" b="1" dirty="0">
                <a:latin typeface="Consolas" pitchFamily="49" charset="0"/>
                <a:cs typeface="Consolas" pitchFamily="49" charset="0"/>
              </a:rPr>
              <a:t>       if(</a:t>
            </a:r>
            <a:r>
              <a:rPr lang="en-GB" sz="1400" b="1" i="1" dirty="0">
                <a:latin typeface="Consolas" pitchFamily="49" charset="0"/>
                <a:cs typeface="Consolas" pitchFamily="49" charset="0"/>
              </a:rPr>
              <a:t>k</a:t>
            </a:r>
            <a:r>
              <a:rPr lang="en-GB" sz="1400" b="1" dirty="0">
                <a:latin typeface="Consolas" pitchFamily="49" charset="0"/>
                <a:cs typeface="Consolas" pitchFamily="49" charset="0"/>
              </a:rPr>
              <a:t> = </a:t>
            </a:r>
            <a:r>
              <a:rPr lang="en-GB" sz="1400" b="1" i="1" dirty="0">
                <a:latin typeface="Consolas" pitchFamily="49" charset="0"/>
                <a:cs typeface="Consolas" pitchFamily="49" charset="0"/>
              </a:rPr>
              <a:t>n</a:t>
            </a:r>
            <a:r>
              <a:rPr lang="en-GB" sz="1400" b="1" dirty="0">
                <a:latin typeface="Consolas" pitchFamily="49" charset="0"/>
                <a:cs typeface="Consolas" pitchFamily="49" charset="0"/>
              </a:rPr>
              <a:t>)</a:t>
            </a:r>
            <a:r>
              <a:rPr lang="vi-VN" sz="1400" b="1" dirty="0">
                <a:latin typeface="Consolas" pitchFamily="49" charset="0"/>
                <a:cs typeface="Consolas" pitchFamily="49" charset="0"/>
              </a:rPr>
              <a:t> {</a:t>
            </a:r>
            <a:r>
              <a:rPr lang="en-GB" sz="1400" b="1" dirty="0">
                <a:latin typeface="Consolas" pitchFamily="49" charset="0"/>
                <a:cs typeface="Consolas" pitchFamily="49" charset="0"/>
              </a:rPr>
              <a:t>     </a:t>
            </a:r>
          </a:p>
          <a:p>
            <a:pPr marL="0" indent="0">
              <a:buFont typeface="Wingdings 2"/>
              <a:buNone/>
            </a:pPr>
            <a:r>
              <a:rPr lang="en-GB" sz="1400" b="1" dirty="0">
                <a:latin typeface="Consolas" pitchFamily="49" charset="0"/>
                <a:cs typeface="Consolas" pitchFamily="49" charset="0"/>
              </a:rPr>
              <a:t>           </a:t>
            </a:r>
            <a:r>
              <a:rPr lang="en-GB" sz="1400" b="1" dirty="0" err="1">
                <a:latin typeface="Consolas" pitchFamily="49" charset="0"/>
                <a:cs typeface="Consolas" pitchFamily="49" charset="0"/>
              </a:rPr>
              <a:t>ghi_nhan_cau_hinh</a:t>
            </a:r>
            <a:r>
              <a:rPr lang="en-GB" sz="1400" b="1" dirty="0">
                <a:latin typeface="Consolas" pitchFamily="49" charset="0"/>
                <a:cs typeface="Consolas" pitchFamily="49" charset="0"/>
              </a:rPr>
              <a:t>;</a:t>
            </a:r>
          </a:p>
          <a:p>
            <a:pPr marL="0" indent="0">
              <a:buNone/>
            </a:pPr>
            <a:r>
              <a:rPr lang="en-GB" sz="1400" b="1" dirty="0">
                <a:latin typeface="Consolas" pitchFamily="49" charset="0"/>
                <a:cs typeface="Consolas" pitchFamily="49" charset="0"/>
              </a:rPr>
              <a:t>           </a:t>
            </a:r>
            <a:r>
              <a:rPr lang="en-GB" sz="1400" b="1" dirty="0" err="1">
                <a:latin typeface="Consolas" pitchFamily="49" charset="0"/>
                <a:cs typeface="Consolas" pitchFamily="49" charset="0"/>
              </a:rPr>
              <a:t>cập</a:t>
            </a:r>
            <a:r>
              <a:rPr lang="en-GB" sz="1400" b="1" dirty="0">
                <a:latin typeface="Consolas" pitchFamily="49" charset="0"/>
                <a:cs typeface="Consolas" pitchFamily="49" charset="0"/>
              </a:rPr>
              <a:t> </a:t>
            </a:r>
            <a:r>
              <a:rPr lang="en-GB" sz="1400" b="1" dirty="0" err="1">
                <a:latin typeface="Consolas" pitchFamily="49" charset="0"/>
                <a:cs typeface="Consolas" pitchFamily="49" charset="0"/>
              </a:rPr>
              <a:t>nhật</a:t>
            </a:r>
            <a:r>
              <a:rPr lang="en-GB" sz="1400" b="1" dirty="0">
                <a:latin typeface="Consolas" pitchFamily="49" charset="0"/>
                <a:cs typeface="Consolas" pitchFamily="49" charset="0"/>
              </a:rPr>
              <a:t> </a:t>
            </a:r>
            <a:r>
              <a:rPr lang="en-GB" sz="1400" b="1" dirty="0" err="1">
                <a:latin typeface="Consolas" pitchFamily="49" charset="0"/>
                <a:cs typeface="Consolas" pitchFamily="49" charset="0"/>
              </a:rPr>
              <a:t>kỷ</a:t>
            </a:r>
            <a:r>
              <a:rPr lang="en-GB" sz="1400" b="1" dirty="0">
                <a:latin typeface="Consolas" pitchFamily="49" charset="0"/>
                <a:cs typeface="Consolas" pitchFamily="49" charset="0"/>
              </a:rPr>
              <a:t> </a:t>
            </a:r>
            <a:r>
              <a:rPr lang="en-GB" sz="1400" b="1" dirty="0" err="1">
                <a:latin typeface="Consolas" pitchFamily="49" charset="0"/>
                <a:cs typeface="Consolas" pitchFamily="49" charset="0"/>
              </a:rPr>
              <a:t>lục</a:t>
            </a:r>
            <a:r>
              <a:rPr lang="en-GB" sz="1400" b="1" dirty="0">
                <a:latin typeface="Consolas" pitchFamily="49" charset="0"/>
                <a:cs typeface="Consolas" pitchFamily="49" charset="0"/>
              </a:rPr>
              <a:t> </a:t>
            </a:r>
            <a:r>
              <a:rPr lang="en-GB" sz="1400" b="1" i="1" dirty="0">
                <a:latin typeface="Consolas" pitchFamily="49" charset="0"/>
                <a:cs typeface="Consolas" pitchFamily="49" charset="0"/>
              </a:rPr>
              <a:t>f</a:t>
            </a:r>
            <a:r>
              <a:rPr lang="en-GB" sz="1400" b="1" baseline="30000" dirty="0">
                <a:latin typeface="Consolas" pitchFamily="49" charset="0"/>
                <a:cs typeface="Consolas" pitchFamily="49" charset="0"/>
              </a:rPr>
              <a:t>*</a:t>
            </a:r>
            <a:r>
              <a:rPr lang="en-GB" sz="1400" b="1" dirty="0">
                <a:latin typeface="Consolas" pitchFamily="49" charset="0"/>
                <a:cs typeface="Consolas" pitchFamily="49" charset="0"/>
              </a:rPr>
              <a:t>;</a:t>
            </a:r>
          </a:p>
          <a:p>
            <a:pPr marL="0" indent="0">
              <a:buNone/>
            </a:pPr>
            <a:r>
              <a:rPr lang="en-GB" sz="1400" b="1" dirty="0">
                <a:latin typeface="Consolas" pitchFamily="49" charset="0"/>
                <a:cs typeface="Consolas" pitchFamily="49" charset="0"/>
              </a:rPr>
              <a:t>        }</a:t>
            </a:r>
            <a:r>
              <a:rPr lang="vi-VN" sz="1400" b="1" dirty="0">
                <a:latin typeface="Consolas" pitchFamily="49" charset="0"/>
                <a:cs typeface="Consolas" pitchFamily="49" charset="0"/>
              </a:rPr>
              <a:t> {</a:t>
            </a:r>
            <a:endParaRPr lang="en-GB" sz="1400" b="1" dirty="0">
              <a:latin typeface="Consolas" pitchFamily="49" charset="0"/>
              <a:cs typeface="Consolas" pitchFamily="49" charset="0"/>
            </a:endParaRPr>
          </a:p>
          <a:p>
            <a:pPr marL="0" indent="0">
              <a:buNone/>
            </a:pPr>
            <a:r>
              <a:rPr lang="en-GB" sz="1400" b="1" dirty="0">
                <a:latin typeface="Consolas" pitchFamily="49" charset="0"/>
                <a:cs typeface="Consolas" pitchFamily="49" charset="0"/>
              </a:rPr>
              <a:t>           </a:t>
            </a:r>
            <a:r>
              <a:rPr lang="en-GB" sz="1400" b="1" dirty="0">
                <a:solidFill>
                  <a:srgbClr val="FF0000"/>
                </a:solidFill>
                <a:latin typeface="Consolas" pitchFamily="49" charset="0"/>
                <a:cs typeface="Consolas" pitchFamily="49" charset="0"/>
              </a:rPr>
              <a:t>if </a:t>
            </a:r>
            <a:r>
              <a:rPr lang="en-GB" sz="1400" b="1" i="1" dirty="0">
                <a:solidFill>
                  <a:srgbClr val="FF0000"/>
                </a:solidFill>
                <a:latin typeface="Consolas" pitchFamily="49" charset="0"/>
                <a:cs typeface="Consolas" pitchFamily="49" charset="0"/>
              </a:rPr>
              <a:t>g</a:t>
            </a:r>
            <a:r>
              <a:rPr lang="en-GB" sz="1400" b="1" dirty="0">
                <a:solidFill>
                  <a:srgbClr val="FF0000"/>
                </a:solidFill>
                <a:latin typeface="Consolas" pitchFamily="49" charset="0"/>
                <a:cs typeface="Consolas" pitchFamily="49" charset="0"/>
              </a:rPr>
              <a:t>(</a:t>
            </a:r>
            <a:r>
              <a:rPr lang="en-GB" sz="1400" b="1" i="1" dirty="0">
                <a:solidFill>
                  <a:srgbClr val="FF0000"/>
                </a:solidFill>
                <a:latin typeface="Consolas" pitchFamily="49" charset="0"/>
                <a:cs typeface="Consolas" pitchFamily="49" charset="0"/>
              </a:rPr>
              <a:t>x</a:t>
            </a:r>
            <a:r>
              <a:rPr lang="en-GB" sz="1400" b="1" dirty="0">
                <a:solidFill>
                  <a:srgbClr val="FF0000"/>
                </a:solidFill>
                <a:latin typeface="Consolas" pitchFamily="49" charset="0"/>
                <a:cs typeface="Consolas" pitchFamily="49" charset="0"/>
              </a:rPr>
              <a:t>1,…,</a:t>
            </a:r>
            <a:r>
              <a:rPr lang="en-GB" sz="1400" b="1" i="1" dirty="0" err="1">
                <a:solidFill>
                  <a:srgbClr val="FF0000"/>
                </a:solidFill>
                <a:latin typeface="Consolas" pitchFamily="49" charset="0"/>
                <a:cs typeface="Consolas" pitchFamily="49" charset="0"/>
              </a:rPr>
              <a:t>x</a:t>
            </a:r>
            <a:r>
              <a:rPr lang="en-GB" sz="1400" b="1" i="1" baseline="-25000" dirty="0" err="1">
                <a:solidFill>
                  <a:srgbClr val="FF0000"/>
                </a:solidFill>
                <a:latin typeface="Consolas" pitchFamily="49" charset="0"/>
                <a:cs typeface="Consolas" pitchFamily="49" charset="0"/>
              </a:rPr>
              <a:t>k</a:t>
            </a:r>
            <a:r>
              <a:rPr lang="en-GB" sz="1400" b="1" dirty="0">
                <a:solidFill>
                  <a:srgbClr val="FF0000"/>
                </a:solidFill>
                <a:latin typeface="Consolas" pitchFamily="49" charset="0"/>
                <a:cs typeface="Consolas" pitchFamily="49" charset="0"/>
              </a:rPr>
              <a:t>) &lt; </a:t>
            </a:r>
            <a:r>
              <a:rPr lang="en-GB" sz="1400" b="1" i="1" dirty="0">
                <a:solidFill>
                  <a:srgbClr val="FF0000"/>
                </a:solidFill>
                <a:latin typeface="Consolas" pitchFamily="49" charset="0"/>
                <a:cs typeface="Consolas" pitchFamily="49" charset="0"/>
              </a:rPr>
              <a:t>f</a:t>
            </a:r>
            <a:r>
              <a:rPr lang="en-GB" sz="1400" b="1" i="1" baseline="30000" dirty="0">
                <a:solidFill>
                  <a:srgbClr val="FF0000"/>
                </a:solidFill>
                <a:latin typeface="Consolas" pitchFamily="49" charset="0"/>
                <a:cs typeface="Consolas" pitchFamily="49" charset="0"/>
              </a:rPr>
              <a:t>*</a:t>
            </a:r>
            <a:r>
              <a:rPr lang="en-GB" sz="1400" b="1" dirty="0">
                <a:solidFill>
                  <a:srgbClr val="FF0000"/>
                </a:solidFill>
                <a:latin typeface="Consolas" pitchFamily="49" charset="0"/>
                <a:cs typeface="Consolas" pitchFamily="49" charset="0"/>
              </a:rPr>
              <a:t> </a:t>
            </a:r>
          </a:p>
          <a:p>
            <a:pPr marL="0" indent="0">
              <a:buFont typeface="Wingdings 2"/>
              <a:buNone/>
            </a:pPr>
            <a:r>
              <a:rPr lang="en-GB" sz="1400" b="1" dirty="0">
                <a:latin typeface="Consolas" pitchFamily="49" charset="0"/>
                <a:cs typeface="Consolas" pitchFamily="49" charset="0"/>
              </a:rPr>
              <a:t>             TRY(</a:t>
            </a:r>
            <a:r>
              <a:rPr lang="en-GB" sz="1400" b="1" i="1" dirty="0">
                <a:latin typeface="Consolas" pitchFamily="49" charset="0"/>
                <a:cs typeface="Consolas" pitchFamily="49" charset="0"/>
              </a:rPr>
              <a:t>k</a:t>
            </a:r>
            <a:r>
              <a:rPr lang="en-GB" sz="1400" b="1" dirty="0">
                <a:latin typeface="Consolas" pitchFamily="49" charset="0"/>
                <a:cs typeface="Consolas" pitchFamily="49" charset="0"/>
              </a:rPr>
              <a:t>+1);</a:t>
            </a:r>
          </a:p>
          <a:p>
            <a:pPr marL="0" indent="0">
              <a:buNone/>
            </a:pPr>
            <a:r>
              <a:rPr lang="en-GB" sz="1400" b="1" dirty="0">
                <a:latin typeface="Consolas" pitchFamily="49" charset="0"/>
                <a:cs typeface="Consolas" pitchFamily="49" charset="0"/>
              </a:rPr>
              <a:t>        }</a:t>
            </a:r>
          </a:p>
          <a:p>
            <a:pPr marL="0" indent="0">
              <a:buNone/>
            </a:pPr>
            <a:r>
              <a:rPr lang="en-GB" sz="1400" b="1" dirty="0">
                <a:latin typeface="Consolas" pitchFamily="49" charset="0"/>
                <a:cs typeface="Consolas" pitchFamily="49" charset="0"/>
              </a:rPr>
              <a:t>      }</a:t>
            </a:r>
          </a:p>
          <a:p>
            <a:pPr marL="0" indent="0">
              <a:buNone/>
            </a:pPr>
            <a:r>
              <a:rPr lang="en-GB" sz="1400" b="1" dirty="0">
                <a:latin typeface="Consolas" pitchFamily="49" charset="0"/>
                <a:cs typeface="Consolas" pitchFamily="49" charset="0"/>
              </a:rPr>
              <a:t>}</a:t>
            </a:r>
          </a:p>
          <a:p>
            <a:pPr marL="0" indent="0">
              <a:buFont typeface="Wingdings 2"/>
              <a:buNone/>
            </a:pPr>
            <a:r>
              <a:rPr lang="en-GB" sz="1400" b="1" dirty="0">
                <a:latin typeface="Consolas" pitchFamily="49" charset="0"/>
                <a:cs typeface="Consolas" pitchFamily="49" charset="0"/>
              </a:rPr>
              <a:t>Main(){ </a:t>
            </a:r>
          </a:p>
          <a:p>
            <a:pPr marL="0" indent="0">
              <a:buFont typeface="Wingdings 2"/>
              <a:buNone/>
            </a:pPr>
            <a:r>
              <a:rPr lang="en-GB" sz="1400" b="1" i="1" dirty="0">
                <a:latin typeface="Consolas" pitchFamily="49" charset="0"/>
                <a:cs typeface="Consolas" pitchFamily="49" charset="0"/>
              </a:rPr>
              <a:t>  f</a:t>
            </a:r>
            <a:r>
              <a:rPr lang="en-GB" sz="1400" b="1" i="1" baseline="30000" dirty="0">
                <a:latin typeface="Consolas" pitchFamily="49" charset="0"/>
                <a:cs typeface="Consolas" pitchFamily="49" charset="0"/>
              </a:rPr>
              <a:t>*</a:t>
            </a:r>
            <a:r>
              <a:rPr lang="en-GB" sz="1400" b="1" dirty="0">
                <a:latin typeface="Consolas" pitchFamily="49" charset="0"/>
                <a:cs typeface="Consolas" pitchFamily="49" charset="0"/>
              </a:rPr>
              <a:t> = </a:t>
            </a:r>
            <a:r>
              <a:rPr lang="en-GB" sz="1400" b="1" dirty="0">
                <a:latin typeface="Consolas" pitchFamily="49" charset="0"/>
                <a:cs typeface="Consolas" pitchFamily="49" charset="0"/>
                <a:sym typeface="Symbol"/>
              </a:rPr>
              <a:t>;</a:t>
            </a:r>
            <a:endParaRPr lang="en-GB" sz="1400" b="1" dirty="0">
              <a:latin typeface="Consolas" pitchFamily="49" charset="0"/>
              <a:cs typeface="Consolas" pitchFamily="49" charset="0"/>
            </a:endParaRPr>
          </a:p>
          <a:p>
            <a:pPr marL="0" indent="0">
              <a:buNone/>
            </a:pPr>
            <a:r>
              <a:rPr lang="en-GB" sz="1400" b="1" dirty="0">
                <a:latin typeface="Consolas" pitchFamily="49" charset="0"/>
                <a:cs typeface="Consolas" pitchFamily="49" charset="0"/>
              </a:rPr>
              <a:t>  TRY(1);	</a:t>
            </a:r>
          </a:p>
          <a:p>
            <a:pPr marL="0" indent="0">
              <a:buNone/>
            </a:pPr>
            <a:r>
              <a:rPr lang="en-GB" sz="1400" b="1" dirty="0">
                <a:latin typeface="Consolas" pitchFamily="49" charset="0"/>
                <a:cs typeface="Consolas" pitchFamily="49" charset="0"/>
              </a:rPr>
              <a:t>}</a:t>
            </a:r>
          </a:p>
          <a:p>
            <a:pPr marL="0" indent="0">
              <a:buFont typeface="Wingdings 2"/>
              <a:buNone/>
            </a:pPr>
            <a:endParaRPr lang="en-GB" sz="1400" b="1" dirty="0">
              <a:latin typeface="Consolas" pitchFamily="49" charset="0"/>
              <a:cs typeface="Consolas" pitchFamily="49" charset="0"/>
            </a:endParaRPr>
          </a:p>
        </p:txBody>
      </p:sp>
      <p:sp>
        <p:nvSpPr>
          <p:cNvPr id="6" name="TextBox 5">
            <a:extLst>
              <a:ext uri="{FF2B5EF4-FFF2-40B4-BE49-F238E27FC236}">
                <a16:creationId xmlns:a16="http://schemas.microsoft.com/office/drawing/2014/main" id="{AD47C3EA-18FE-4482-B89C-1FA7A6A2E932}"/>
              </a:ext>
            </a:extLst>
          </p:cNvPr>
          <p:cNvSpPr txBox="1"/>
          <p:nvPr/>
        </p:nvSpPr>
        <p:spPr>
          <a:xfrm>
            <a:off x="1600200" y="5714999"/>
            <a:ext cx="1885765" cy="338554"/>
          </a:xfrm>
          <a:prstGeom prst="rect">
            <a:avLst/>
          </a:prstGeom>
          <a:noFill/>
        </p:spPr>
        <p:txBody>
          <a:bodyPr wrap="square" rtlCol="0">
            <a:spAutoFit/>
          </a:bodyPr>
          <a:lstStyle/>
          <a:p>
            <a:r>
              <a:rPr lang="en-US" sz="1600" b="1" dirty="0" err="1"/>
              <a:t>Duyệt</a:t>
            </a:r>
            <a:r>
              <a:rPr lang="en-US" sz="1600" b="1" dirty="0"/>
              <a:t> </a:t>
            </a:r>
            <a:r>
              <a:rPr lang="en-US" sz="1600" b="1" dirty="0" err="1"/>
              <a:t>toàn</a:t>
            </a:r>
            <a:r>
              <a:rPr lang="en-US" sz="1600" b="1" dirty="0"/>
              <a:t> </a:t>
            </a:r>
            <a:r>
              <a:rPr lang="en-US" sz="1600" b="1" dirty="0" err="1"/>
              <a:t>bộ</a:t>
            </a:r>
            <a:endParaRPr lang="en-US" sz="1600" b="1" dirty="0"/>
          </a:p>
        </p:txBody>
      </p:sp>
      <p:sp>
        <p:nvSpPr>
          <p:cNvPr id="12" name="TextBox 11">
            <a:extLst>
              <a:ext uri="{FF2B5EF4-FFF2-40B4-BE49-F238E27FC236}">
                <a16:creationId xmlns:a16="http://schemas.microsoft.com/office/drawing/2014/main" id="{9203674A-6E81-49DE-AEE4-EC9E1D295864}"/>
              </a:ext>
            </a:extLst>
          </p:cNvPr>
          <p:cNvSpPr txBox="1"/>
          <p:nvPr/>
        </p:nvSpPr>
        <p:spPr>
          <a:xfrm>
            <a:off x="6170798" y="5739458"/>
            <a:ext cx="1885765" cy="338554"/>
          </a:xfrm>
          <a:prstGeom prst="rect">
            <a:avLst/>
          </a:prstGeom>
          <a:noFill/>
        </p:spPr>
        <p:txBody>
          <a:bodyPr wrap="square" rtlCol="0">
            <a:spAutoFit/>
          </a:bodyPr>
          <a:lstStyle/>
          <a:p>
            <a:r>
              <a:rPr lang="en-US" sz="1600" b="1" dirty="0" err="1"/>
              <a:t>Nhánh</a:t>
            </a:r>
            <a:r>
              <a:rPr lang="en-US" sz="1600" b="1" dirty="0"/>
              <a:t> </a:t>
            </a:r>
            <a:r>
              <a:rPr lang="en-US" sz="1600" b="1" dirty="0" err="1"/>
              <a:t>và</a:t>
            </a:r>
            <a:r>
              <a:rPr lang="en-US" sz="1600" b="1" dirty="0"/>
              <a:t> </a:t>
            </a:r>
            <a:r>
              <a:rPr lang="en-US" sz="1600" b="1" dirty="0" err="1"/>
              <a:t>cận</a:t>
            </a:r>
            <a:endParaRPr lang="en-US" sz="1600" b="1" dirty="0"/>
          </a:p>
        </p:txBody>
      </p:sp>
    </p:spTree>
    <p:extLst>
      <p:ext uri="{BB962C8B-B14F-4D97-AF65-F5344CB8AC3E}">
        <p14:creationId xmlns:p14="http://schemas.microsoft.com/office/powerpoint/2010/main" val="21536782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4</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Chú</a:t>
            </a:r>
            <a:r>
              <a:rPr lang="en-US" altLang="en-US" sz="2000" b="1" dirty="0"/>
              <a:t> ý</a:t>
            </a:r>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6BD60535-D881-449F-8A4C-529FB0F5F585}"/>
              </a:ext>
            </a:extLst>
          </p:cNvPr>
          <p:cNvSpPr txBox="1"/>
          <p:nvPr/>
        </p:nvSpPr>
        <p:spPr>
          <a:xfrm>
            <a:off x="169863" y="685805"/>
            <a:ext cx="8723312" cy="1785104"/>
          </a:xfrm>
          <a:prstGeom prst="rect">
            <a:avLst/>
          </a:prstGeom>
          <a:noFill/>
        </p:spPr>
        <p:txBody>
          <a:bodyPr wrap="square">
            <a:spAutoFit/>
          </a:bodyPr>
          <a:lstStyle/>
          <a:p>
            <a:pPr marL="285750" indent="-285750" algn="just">
              <a:spcBef>
                <a:spcPts val="1200"/>
              </a:spcBef>
              <a:buFont typeface="Arial" panose="020B0604020202020204" pitchFamily="34" charset="0"/>
              <a:buChar char="•"/>
            </a:pPr>
            <a:r>
              <a:rPr lang="vi-VN" altLang="en-US" sz="1600" dirty="0">
                <a:latin typeface="Arial" panose="020B0604020202020204" pitchFamily="34" charset="0"/>
                <a:cs typeface="Arial" panose="020B0604020202020204" pitchFamily="34" charset="0"/>
              </a:rPr>
              <a:t>Việc xây dựng hàm </a:t>
            </a:r>
            <a:r>
              <a:rPr lang="vi-VN" altLang="en-US" sz="1600" i="1" dirty="0">
                <a:latin typeface="Arial" panose="020B0604020202020204" pitchFamily="34" charset="0"/>
                <a:cs typeface="Arial" panose="020B0604020202020204" pitchFamily="34" charset="0"/>
              </a:rPr>
              <a:t>g </a:t>
            </a:r>
            <a:r>
              <a:rPr lang="vi-VN" altLang="en-US" sz="1600" dirty="0">
                <a:latin typeface="Arial" panose="020B0604020202020204" pitchFamily="34" charset="0"/>
                <a:cs typeface="Arial" panose="020B0604020202020204" pitchFamily="34" charset="0"/>
              </a:rPr>
              <a:t>phụ thuộc vào từng bài toán tối ưu tổ hợp cụ thể. Thông thường ta cố gắng xây dựng nó sao cho:</a:t>
            </a:r>
          </a:p>
          <a:p>
            <a:pPr lvl="1" algn="just">
              <a:spcBef>
                <a:spcPts val="1200"/>
              </a:spcBef>
            </a:pPr>
            <a:r>
              <a:rPr lang="vi-VN" altLang="en-US" sz="1600" dirty="0">
                <a:latin typeface="Arial" panose="020B0604020202020204" pitchFamily="34" charset="0"/>
                <a:cs typeface="Arial" panose="020B0604020202020204" pitchFamily="34" charset="0"/>
              </a:rPr>
              <a:t>Việc tính giá trị của </a:t>
            </a:r>
            <a:r>
              <a:rPr lang="vi-VN" altLang="en-US" sz="1600" i="1" dirty="0">
                <a:latin typeface="Arial" panose="020B0604020202020204" pitchFamily="34" charset="0"/>
                <a:cs typeface="Arial" panose="020B0604020202020204" pitchFamily="34" charset="0"/>
              </a:rPr>
              <a:t>g</a:t>
            </a:r>
            <a:r>
              <a:rPr lang="vi-VN" altLang="en-US" sz="1600" dirty="0">
                <a:latin typeface="Arial" panose="020B0604020202020204" pitchFamily="34" charset="0"/>
                <a:cs typeface="Arial" panose="020B0604020202020204" pitchFamily="34" charset="0"/>
              </a:rPr>
              <a:t> phải đơn giản hơn việc giải bài toán tối ưu tổ hợp ở vế phải của (*).</a:t>
            </a:r>
          </a:p>
          <a:p>
            <a:pPr lvl="1" algn="just">
              <a:spcBef>
                <a:spcPts val="1200"/>
              </a:spcBef>
            </a:pPr>
            <a:r>
              <a:rPr lang="en-GB" altLang="en-US" sz="1600" dirty="0" err="1">
                <a:latin typeface="Arial" panose="020B0604020202020204" pitchFamily="34" charset="0"/>
                <a:cs typeface="Arial" panose="020B0604020202020204" pitchFamily="34" charset="0"/>
              </a:rPr>
              <a:t>Giá</a:t>
            </a:r>
            <a:r>
              <a:rPr lang="en-GB" altLang="en-US" sz="1600" dirty="0">
                <a:latin typeface="Arial" panose="020B0604020202020204" pitchFamily="34" charset="0"/>
                <a:cs typeface="Arial" panose="020B0604020202020204" pitchFamily="34" charset="0"/>
              </a:rPr>
              <a:t> </a:t>
            </a:r>
            <a:r>
              <a:rPr lang="en-GB" altLang="en-US" sz="1600" dirty="0" err="1">
                <a:latin typeface="Arial" panose="020B0604020202020204" pitchFamily="34" charset="0"/>
                <a:cs typeface="Arial" panose="020B0604020202020204" pitchFamily="34" charset="0"/>
              </a:rPr>
              <a:t>trị</a:t>
            </a:r>
            <a:r>
              <a:rPr lang="en-GB" altLang="en-US" sz="1600" dirty="0">
                <a:latin typeface="Arial" panose="020B0604020202020204" pitchFamily="34" charset="0"/>
                <a:cs typeface="Arial" panose="020B0604020202020204" pitchFamily="34" charset="0"/>
              </a:rPr>
              <a:t> </a:t>
            </a:r>
            <a:r>
              <a:rPr lang="en-GB" altLang="en-US" sz="1600" dirty="0" err="1">
                <a:latin typeface="Arial" panose="020B0604020202020204" pitchFamily="34" charset="0"/>
                <a:cs typeface="Arial" panose="020B0604020202020204" pitchFamily="34" charset="0"/>
              </a:rPr>
              <a:t>của</a:t>
            </a:r>
            <a:r>
              <a:rPr lang="en-GB" altLang="en-US" sz="1600" dirty="0">
                <a:latin typeface="Arial" panose="020B0604020202020204" pitchFamily="34" charset="0"/>
                <a:cs typeface="Arial" panose="020B0604020202020204" pitchFamily="34" charset="0"/>
              </a:rPr>
              <a:t> </a:t>
            </a:r>
            <a:r>
              <a:rPr lang="en-GB" altLang="en-US" sz="1600" i="1" dirty="0">
                <a:latin typeface="Arial" panose="020B0604020202020204" pitchFamily="34" charset="0"/>
                <a:cs typeface="Arial" panose="020B0604020202020204" pitchFamily="34" charset="0"/>
              </a:rPr>
              <a:t>g</a:t>
            </a:r>
            <a:r>
              <a:rPr lang="en-GB" altLang="en-US" sz="1600" dirty="0">
                <a:latin typeface="Arial" panose="020B0604020202020204" pitchFamily="34" charset="0"/>
                <a:cs typeface="Arial" panose="020B0604020202020204" pitchFamily="34" charset="0"/>
              </a:rPr>
              <a:t>(</a:t>
            </a:r>
            <a:r>
              <a:rPr lang="en-GB" altLang="en-US" sz="1600" i="1" dirty="0">
                <a:latin typeface="Arial" panose="020B0604020202020204" pitchFamily="34" charset="0"/>
                <a:cs typeface="Arial" panose="020B0604020202020204" pitchFamily="34" charset="0"/>
              </a:rPr>
              <a:t>a</a:t>
            </a:r>
            <a:r>
              <a:rPr lang="en-GB" altLang="en-US" sz="1600" baseline="-25000" dirty="0">
                <a:latin typeface="Arial" panose="020B0604020202020204" pitchFamily="34" charset="0"/>
                <a:cs typeface="Arial" panose="020B0604020202020204" pitchFamily="34" charset="0"/>
              </a:rPr>
              <a:t>1</a:t>
            </a:r>
            <a:r>
              <a:rPr lang="en-GB" altLang="en-US" sz="1600" dirty="0">
                <a:latin typeface="Arial" panose="020B0604020202020204" pitchFamily="34" charset="0"/>
                <a:cs typeface="Arial" panose="020B0604020202020204" pitchFamily="34" charset="0"/>
              </a:rPr>
              <a:t>,...,</a:t>
            </a:r>
            <a:r>
              <a:rPr lang="en-GB" altLang="en-US" sz="1600" i="1" dirty="0">
                <a:latin typeface="Arial" panose="020B0604020202020204" pitchFamily="34" charset="0"/>
                <a:cs typeface="Arial" panose="020B0604020202020204" pitchFamily="34" charset="0"/>
              </a:rPr>
              <a:t> </a:t>
            </a:r>
            <a:r>
              <a:rPr lang="en-GB" altLang="en-US" sz="1600" i="1" dirty="0" err="1">
                <a:latin typeface="Arial" panose="020B0604020202020204" pitchFamily="34" charset="0"/>
                <a:cs typeface="Arial" panose="020B0604020202020204" pitchFamily="34" charset="0"/>
              </a:rPr>
              <a:t>a</a:t>
            </a:r>
            <a:r>
              <a:rPr lang="en-GB" altLang="en-US" sz="1600" i="1" baseline="-25000" dirty="0" err="1">
                <a:latin typeface="Arial" panose="020B0604020202020204" pitchFamily="34" charset="0"/>
                <a:cs typeface="Arial" panose="020B0604020202020204" pitchFamily="34" charset="0"/>
              </a:rPr>
              <a:t>k</a:t>
            </a:r>
            <a:r>
              <a:rPr lang="en-GB" altLang="en-US" sz="1600" dirty="0">
                <a:latin typeface="Arial" panose="020B0604020202020204" pitchFamily="34" charset="0"/>
                <a:cs typeface="Arial" panose="020B0604020202020204" pitchFamily="34" charset="0"/>
              </a:rPr>
              <a:t>) </a:t>
            </a:r>
            <a:r>
              <a:rPr lang="en-GB" altLang="en-US" sz="1600" dirty="0" err="1">
                <a:latin typeface="Arial" panose="020B0604020202020204" pitchFamily="34" charset="0"/>
                <a:cs typeface="Arial" panose="020B0604020202020204" pitchFamily="34" charset="0"/>
              </a:rPr>
              <a:t>phải</a:t>
            </a:r>
            <a:r>
              <a:rPr lang="en-GB" altLang="en-US" sz="1600" dirty="0">
                <a:latin typeface="Arial" panose="020B0604020202020204" pitchFamily="34" charset="0"/>
                <a:cs typeface="Arial" panose="020B0604020202020204" pitchFamily="34" charset="0"/>
              </a:rPr>
              <a:t> </a:t>
            </a:r>
            <a:r>
              <a:rPr lang="en-GB" altLang="en-US" sz="1600" dirty="0" err="1">
                <a:latin typeface="Arial" panose="020B0604020202020204" pitchFamily="34" charset="0"/>
                <a:cs typeface="Arial" panose="020B0604020202020204" pitchFamily="34" charset="0"/>
              </a:rPr>
              <a:t>sát</a:t>
            </a:r>
            <a:r>
              <a:rPr lang="en-GB" altLang="en-US" sz="1600" dirty="0">
                <a:latin typeface="Arial" panose="020B0604020202020204" pitchFamily="34" charset="0"/>
                <a:cs typeface="Arial" panose="020B0604020202020204" pitchFamily="34" charset="0"/>
              </a:rPr>
              <a:t> </a:t>
            </a:r>
            <a:r>
              <a:rPr lang="en-GB" altLang="en-US" sz="1600" dirty="0" err="1">
                <a:latin typeface="Arial" panose="020B0604020202020204" pitchFamily="34" charset="0"/>
                <a:cs typeface="Arial" panose="020B0604020202020204" pitchFamily="34" charset="0"/>
              </a:rPr>
              <a:t>với</a:t>
            </a:r>
            <a:r>
              <a:rPr lang="en-GB" altLang="en-US" sz="1600" dirty="0">
                <a:latin typeface="Arial" panose="020B0604020202020204" pitchFamily="34" charset="0"/>
                <a:cs typeface="Arial" panose="020B0604020202020204" pitchFamily="34" charset="0"/>
              </a:rPr>
              <a:t> </a:t>
            </a:r>
            <a:r>
              <a:rPr lang="en-GB" altLang="en-US" sz="1600" dirty="0" err="1">
                <a:latin typeface="Arial" panose="020B0604020202020204" pitchFamily="34" charset="0"/>
                <a:cs typeface="Arial" panose="020B0604020202020204" pitchFamily="34" charset="0"/>
              </a:rPr>
              <a:t>giá</a:t>
            </a:r>
            <a:r>
              <a:rPr lang="en-GB" altLang="en-US" sz="1600" dirty="0">
                <a:latin typeface="Arial" panose="020B0604020202020204" pitchFamily="34" charset="0"/>
                <a:cs typeface="Arial" panose="020B0604020202020204" pitchFamily="34" charset="0"/>
              </a:rPr>
              <a:t> </a:t>
            </a:r>
            <a:r>
              <a:rPr lang="en-GB" altLang="en-US" sz="1600" dirty="0" err="1">
                <a:latin typeface="Arial" panose="020B0604020202020204" pitchFamily="34" charset="0"/>
                <a:cs typeface="Arial" panose="020B0604020202020204" pitchFamily="34" charset="0"/>
              </a:rPr>
              <a:t>trị</a:t>
            </a:r>
            <a:r>
              <a:rPr lang="en-GB" altLang="en-US" sz="1600" dirty="0">
                <a:latin typeface="Arial" panose="020B0604020202020204" pitchFamily="34" charset="0"/>
                <a:cs typeface="Arial" panose="020B0604020202020204" pitchFamily="34" charset="0"/>
              </a:rPr>
              <a:t> </a:t>
            </a:r>
            <a:r>
              <a:rPr lang="en-GB" altLang="en-US" sz="1600" dirty="0" err="1">
                <a:latin typeface="Arial" panose="020B0604020202020204" pitchFamily="34" charset="0"/>
                <a:cs typeface="Arial" panose="020B0604020202020204" pitchFamily="34" charset="0"/>
              </a:rPr>
              <a:t>của</a:t>
            </a:r>
            <a:r>
              <a:rPr lang="en-GB" altLang="en-US" sz="1600" dirty="0">
                <a:latin typeface="Arial" panose="020B0604020202020204" pitchFamily="34" charset="0"/>
                <a:cs typeface="Arial" panose="020B0604020202020204" pitchFamily="34" charset="0"/>
              </a:rPr>
              <a:t> </a:t>
            </a:r>
            <a:r>
              <a:rPr lang="en-GB" altLang="en-US" sz="1600" dirty="0" err="1">
                <a:latin typeface="Arial" panose="020B0604020202020204" pitchFamily="34" charset="0"/>
                <a:cs typeface="Arial" panose="020B0604020202020204" pitchFamily="34" charset="0"/>
              </a:rPr>
              <a:t>vế</a:t>
            </a:r>
            <a:r>
              <a:rPr lang="en-GB" altLang="en-US" sz="1600" dirty="0">
                <a:latin typeface="Arial" panose="020B0604020202020204" pitchFamily="34" charset="0"/>
                <a:cs typeface="Arial" panose="020B0604020202020204" pitchFamily="34" charset="0"/>
              </a:rPr>
              <a:t> </a:t>
            </a:r>
            <a:r>
              <a:rPr lang="en-GB" altLang="en-US" sz="1600" dirty="0" err="1">
                <a:latin typeface="Arial" panose="020B0604020202020204" pitchFamily="34" charset="0"/>
                <a:cs typeface="Arial" panose="020B0604020202020204" pitchFamily="34" charset="0"/>
              </a:rPr>
              <a:t>phải</a:t>
            </a:r>
            <a:r>
              <a:rPr lang="en-GB" altLang="en-US" sz="1600" dirty="0">
                <a:latin typeface="Arial" panose="020B0604020202020204" pitchFamily="34" charset="0"/>
                <a:cs typeface="Arial" panose="020B0604020202020204" pitchFamily="34" charset="0"/>
              </a:rPr>
              <a:t> </a:t>
            </a:r>
            <a:r>
              <a:rPr lang="en-GB" altLang="en-US" sz="1600" dirty="0" err="1">
                <a:latin typeface="Arial" panose="020B0604020202020204" pitchFamily="34" charset="0"/>
                <a:cs typeface="Arial" panose="020B0604020202020204" pitchFamily="34" charset="0"/>
              </a:rPr>
              <a:t>của</a:t>
            </a:r>
            <a:r>
              <a:rPr lang="en-GB" altLang="en-US" sz="1600" dirty="0">
                <a:latin typeface="Arial" panose="020B0604020202020204" pitchFamily="34" charset="0"/>
                <a:cs typeface="Arial" panose="020B0604020202020204" pitchFamily="34" charset="0"/>
              </a:rPr>
              <a:t> (*).</a:t>
            </a:r>
          </a:p>
          <a:p>
            <a:pPr marL="285750" indent="-285750" algn="just">
              <a:spcBef>
                <a:spcPts val="1200"/>
              </a:spcBef>
              <a:buFont typeface="Arial" panose="020B0604020202020204" pitchFamily="34" charset="0"/>
              <a:buChar char="•"/>
            </a:pPr>
            <a:r>
              <a:rPr lang="vi-VN" altLang="en-US" sz="1600" dirty="0">
                <a:latin typeface="Arial" panose="020B0604020202020204" pitchFamily="34" charset="0"/>
                <a:cs typeface="Arial" panose="020B0604020202020204" pitchFamily="34" charset="0"/>
              </a:rPr>
              <a:t>Rất tiếc là hai yêu cầu này trong thực tế thường đối lập nhau. </a:t>
            </a:r>
            <a:endParaRPr lang="en-US"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297500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5</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Thuật</a:t>
            </a:r>
            <a:r>
              <a:rPr lang="en-US" altLang="en-US" sz="2000" b="1" dirty="0"/>
              <a:t> </a:t>
            </a:r>
            <a:r>
              <a:rPr lang="en-US" altLang="en-US" sz="2000" b="1" dirty="0" err="1"/>
              <a:t>toán</a:t>
            </a:r>
            <a:r>
              <a:rPr lang="en-US" altLang="en-US" sz="2000" b="1" dirty="0"/>
              <a:t> </a:t>
            </a:r>
            <a:r>
              <a:rPr lang="en-US" altLang="en-US" sz="2000" b="1" dirty="0" err="1"/>
              <a:t>nhánh</a:t>
            </a:r>
            <a:r>
              <a:rPr lang="en-US" altLang="en-US" sz="2000" b="1" dirty="0"/>
              <a:t> </a:t>
            </a:r>
            <a:r>
              <a:rPr lang="en-US" altLang="en-US" sz="2000" b="1" dirty="0" err="1"/>
              <a:t>và</a:t>
            </a:r>
            <a:r>
              <a:rPr lang="en-US" altLang="en-US" sz="2000" b="1" dirty="0"/>
              <a:t> </a:t>
            </a:r>
            <a:r>
              <a:rPr lang="en-US" altLang="en-US" sz="2000" b="1" dirty="0" err="1"/>
              <a:t>cận</a:t>
            </a:r>
            <a:r>
              <a:rPr lang="en-US" altLang="en-US" sz="2000" b="1" dirty="0"/>
              <a:t> </a:t>
            </a:r>
            <a:r>
              <a:rPr lang="en-US" altLang="en-US" sz="2000" b="1" dirty="0" err="1"/>
              <a:t>giải</a:t>
            </a:r>
            <a:r>
              <a:rPr lang="en-US" altLang="en-US" sz="2000" b="1" dirty="0"/>
              <a:t> </a:t>
            </a:r>
            <a:r>
              <a:rPr lang="en-US" altLang="en-US" sz="2000" b="1" dirty="0" err="1"/>
              <a:t>bài</a:t>
            </a:r>
            <a:r>
              <a:rPr lang="en-US" altLang="en-US" sz="2000" b="1" dirty="0"/>
              <a:t> </a:t>
            </a:r>
            <a:r>
              <a:rPr lang="en-US" altLang="en-US" sz="2000" b="1" dirty="0" err="1"/>
              <a:t>toán</a:t>
            </a:r>
            <a:r>
              <a:rPr lang="en-US" altLang="en-US" sz="2000" b="1" dirty="0"/>
              <a:t> </a:t>
            </a:r>
            <a:r>
              <a:rPr lang="en-US" altLang="en-US" sz="2000" b="1" dirty="0" err="1"/>
              <a:t>người</a:t>
            </a:r>
            <a:r>
              <a:rPr lang="en-US" altLang="en-US" sz="2000" b="1" dirty="0"/>
              <a:t> du </a:t>
            </a:r>
            <a:r>
              <a:rPr lang="en-US" altLang="en-US" sz="2000" b="1" dirty="0" err="1"/>
              <a:t>lịch</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2" name="Oval 1">
            <a:extLst>
              <a:ext uri="{FF2B5EF4-FFF2-40B4-BE49-F238E27FC236}">
                <a16:creationId xmlns:a16="http://schemas.microsoft.com/office/drawing/2014/main" id="{690C164A-4065-4ED8-B51F-CDC157F51386}"/>
              </a:ext>
            </a:extLst>
          </p:cNvPr>
          <p:cNvSpPr/>
          <p:nvPr/>
        </p:nvSpPr>
        <p:spPr>
          <a:xfrm>
            <a:off x="6191250" y="1294724"/>
            <a:ext cx="533400" cy="53339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dirty="0">
                <a:solidFill>
                  <a:schemeClr val="tx1"/>
                </a:solidFill>
              </a:rPr>
              <a:t>x</a:t>
            </a:r>
            <a:r>
              <a:rPr lang="en-US" sz="2000" baseline="-25000" dirty="0">
                <a:solidFill>
                  <a:schemeClr val="tx1"/>
                </a:solidFill>
              </a:rPr>
              <a:t>1</a:t>
            </a:r>
          </a:p>
        </p:txBody>
      </p:sp>
      <p:sp>
        <p:nvSpPr>
          <p:cNvPr id="41" name="Oval 40">
            <a:extLst>
              <a:ext uri="{FF2B5EF4-FFF2-40B4-BE49-F238E27FC236}">
                <a16:creationId xmlns:a16="http://schemas.microsoft.com/office/drawing/2014/main" id="{B371BCE1-C1AD-473E-8D14-36F31470B76A}"/>
              </a:ext>
            </a:extLst>
          </p:cNvPr>
          <p:cNvSpPr/>
          <p:nvPr/>
        </p:nvSpPr>
        <p:spPr>
          <a:xfrm>
            <a:off x="7315200" y="1828121"/>
            <a:ext cx="533400" cy="53339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dirty="0">
                <a:solidFill>
                  <a:schemeClr val="tx1"/>
                </a:solidFill>
              </a:rPr>
              <a:t>x</a:t>
            </a:r>
            <a:r>
              <a:rPr lang="en-US" sz="2000" baseline="-25000" dirty="0">
                <a:solidFill>
                  <a:schemeClr val="tx1"/>
                </a:solidFill>
              </a:rPr>
              <a:t>2</a:t>
            </a:r>
          </a:p>
        </p:txBody>
      </p:sp>
      <p:sp>
        <p:nvSpPr>
          <p:cNvPr id="42" name="Oval 41">
            <a:extLst>
              <a:ext uri="{FF2B5EF4-FFF2-40B4-BE49-F238E27FC236}">
                <a16:creationId xmlns:a16="http://schemas.microsoft.com/office/drawing/2014/main" id="{FDC88CF5-B2E1-4026-9463-3752F522107E}"/>
              </a:ext>
            </a:extLst>
          </p:cNvPr>
          <p:cNvSpPr/>
          <p:nvPr/>
        </p:nvSpPr>
        <p:spPr>
          <a:xfrm>
            <a:off x="7848600" y="2721755"/>
            <a:ext cx="533400" cy="53339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dirty="0">
                <a:solidFill>
                  <a:schemeClr val="tx1"/>
                </a:solidFill>
              </a:rPr>
              <a:t>x</a:t>
            </a:r>
            <a:r>
              <a:rPr lang="en-US" sz="2000" baseline="-25000" dirty="0">
                <a:solidFill>
                  <a:schemeClr val="tx1"/>
                </a:solidFill>
              </a:rPr>
              <a:t>3</a:t>
            </a:r>
          </a:p>
        </p:txBody>
      </p:sp>
      <p:sp>
        <p:nvSpPr>
          <p:cNvPr id="43" name="Oval 42">
            <a:extLst>
              <a:ext uri="{FF2B5EF4-FFF2-40B4-BE49-F238E27FC236}">
                <a16:creationId xmlns:a16="http://schemas.microsoft.com/office/drawing/2014/main" id="{9F32DF56-1401-4CAB-A86F-8A99C2B0AA73}"/>
              </a:ext>
            </a:extLst>
          </p:cNvPr>
          <p:cNvSpPr/>
          <p:nvPr/>
        </p:nvSpPr>
        <p:spPr>
          <a:xfrm>
            <a:off x="7219950" y="4484653"/>
            <a:ext cx="533400" cy="53339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dirty="0">
                <a:solidFill>
                  <a:schemeClr val="tx1"/>
                </a:solidFill>
              </a:rPr>
              <a:t>x</a:t>
            </a:r>
            <a:r>
              <a:rPr lang="en-US" sz="2000" baseline="-25000" dirty="0">
                <a:solidFill>
                  <a:schemeClr val="tx1"/>
                </a:solidFill>
              </a:rPr>
              <a:t>k-1</a:t>
            </a:r>
          </a:p>
        </p:txBody>
      </p:sp>
      <p:sp>
        <p:nvSpPr>
          <p:cNvPr id="44" name="Oval 43">
            <a:extLst>
              <a:ext uri="{FF2B5EF4-FFF2-40B4-BE49-F238E27FC236}">
                <a16:creationId xmlns:a16="http://schemas.microsoft.com/office/drawing/2014/main" id="{42A85F87-C9F7-4F85-B510-63F15505F20E}"/>
              </a:ext>
            </a:extLst>
          </p:cNvPr>
          <p:cNvSpPr/>
          <p:nvPr/>
        </p:nvSpPr>
        <p:spPr>
          <a:xfrm>
            <a:off x="6191250" y="5153803"/>
            <a:ext cx="533400" cy="53339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dirty="0" err="1">
                <a:solidFill>
                  <a:schemeClr val="tx1"/>
                </a:solidFill>
              </a:rPr>
              <a:t>x</a:t>
            </a:r>
            <a:r>
              <a:rPr lang="en-US" sz="2000" baseline="-25000" dirty="0" err="1">
                <a:solidFill>
                  <a:schemeClr val="tx1"/>
                </a:solidFill>
              </a:rPr>
              <a:t>k</a:t>
            </a:r>
            <a:endParaRPr lang="en-US" sz="2000" baseline="-25000" dirty="0">
              <a:solidFill>
                <a:schemeClr val="tx1"/>
              </a:solidFill>
            </a:endParaRPr>
          </a:p>
        </p:txBody>
      </p:sp>
      <p:sp>
        <p:nvSpPr>
          <p:cNvPr id="45" name="Oval 44">
            <a:extLst>
              <a:ext uri="{FF2B5EF4-FFF2-40B4-BE49-F238E27FC236}">
                <a16:creationId xmlns:a16="http://schemas.microsoft.com/office/drawing/2014/main" id="{88992635-F037-462C-B760-7C2796A825DA}"/>
              </a:ext>
            </a:extLst>
          </p:cNvPr>
          <p:cNvSpPr/>
          <p:nvPr/>
        </p:nvSpPr>
        <p:spPr>
          <a:xfrm>
            <a:off x="5029200" y="2083337"/>
            <a:ext cx="533400" cy="533397"/>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dirty="0" err="1">
                <a:solidFill>
                  <a:schemeClr val="tx1"/>
                </a:solidFill>
              </a:rPr>
              <a:t>x</a:t>
            </a:r>
            <a:r>
              <a:rPr lang="en-US" sz="2000" baseline="-25000" dirty="0" err="1">
                <a:solidFill>
                  <a:schemeClr val="tx1"/>
                </a:solidFill>
              </a:rPr>
              <a:t>n</a:t>
            </a:r>
            <a:endParaRPr lang="en-US" sz="2000" baseline="-25000" dirty="0">
              <a:solidFill>
                <a:schemeClr val="tx1"/>
              </a:solidFill>
            </a:endParaRPr>
          </a:p>
        </p:txBody>
      </p:sp>
      <p:sp>
        <p:nvSpPr>
          <p:cNvPr id="46" name="Oval 45">
            <a:extLst>
              <a:ext uri="{FF2B5EF4-FFF2-40B4-BE49-F238E27FC236}">
                <a16:creationId xmlns:a16="http://schemas.microsoft.com/office/drawing/2014/main" id="{38CFD5ED-E1E9-416D-82C7-BAE401D65AF4}"/>
              </a:ext>
            </a:extLst>
          </p:cNvPr>
          <p:cNvSpPr/>
          <p:nvPr/>
        </p:nvSpPr>
        <p:spPr>
          <a:xfrm>
            <a:off x="4875406" y="4507964"/>
            <a:ext cx="533400" cy="533397"/>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dirty="0">
                <a:solidFill>
                  <a:schemeClr val="tx1"/>
                </a:solidFill>
              </a:rPr>
              <a:t>x</a:t>
            </a:r>
            <a:r>
              <a:rPr lang="en-US" sz="2000" baseline="-25000" dirty="0">
                <a:solidFill>
                  <a:schemeClr val="tx1"/>
                </a:solidFill>
              </a:rPr>
              <a:t>k+1</a:t>
            </a:r>
          </a:p>
        </p:txBody>
      </p:sp>
      <p:cxnSp>
        <p:nvCxnSpPr>
          <p:cNvPr id="5" name="Straight Arrow Connector 4">
            <a:extLst>
              <a:ext uri="{FF2B5EF4-FFF2-40B4-BE49-F238E27FC236}">
                <a16:creationId xmlns:a16="http://schemas.microsoft.com/office/drawing/2014/main" id="{3406C4E1-EEEC-4131-A260-09AEDD1398D3}"/>
              </a:ext>
            </a:extLst>
          </p:cNvPr>
          <p:cNvCxnSpPr>
            <a:stCxn id="2" idx="6"/>
            <a:endCxn id="41" idx="1"/>
          </p:cNvCxnSpPr>
          <p:nvPr/>
        </p:nvCxnSpPr>
        <p:spPr>
          <a:xfrm>
            <a:off x="6724650" y="1561423"/>
            <a:ext cx="668665" cy="3448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9B6DA40B-06B5-4644-992F-A3D8BDB04B3F}"/>
              </a:ext>
            </a:extLst>
          </p:cNvPr>
          <p:cNvCxnSpPr>
            <a:stCxn id="41" idx="5"/>
            <a:endCxn id="42" idx="0"/>
          </p:cNvCxnSpPr>
          <p:nvPr/>
        </p:nvCxnSpPr>
        <p:spPr>
          <a:xfrm>
            <a:off x="7770485" y="2283404"/>
            <a:ext cx="344815" cy="4383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4B17521B-826C-4C67-B3BF-619783BE318D}"/>
              </a:ext>
            </a:extLst>
          </p:cNvPr>
          <p:cNvCxnSpPr>
            <a:cxnSpLocks/>
            <a:stCxn id="42" idx="4"/>
            <a:endCxn id="51" idx="0"/>
          </p:cNvCxnSpPr>
          <p:nvPr/>
        </p:nvCxnSpPr>
        <p:spPr>
          <a:xfrm>
            <a:off x="8115300" y="3255152"/>
            <a:ext cx="136970" cy="4786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E9D4B952-521F-4E40-A280-732094A63818}"/>
              </a:ext>
            </a:extLst>
          </p:cNvPr>
          <p:cNvSpPr txBox="1"/>
          <p:nvPr/>
        </p:nvSpPr>
        <p:spPr>
          <a:xfrm>
            <a:off x="7961505" y="3733800"/>
            <a:ext cx="581530" cy="400110"/>
          </a:xfrm>
          <a:prstGeom prst="rect">
            <a:avLst/>
          </a:prstGeom>
          <a:noFill/>
        </p:spPr>
        <p:txBody>
          <a:bodyPr wrap="square" rtlCol="0">
            <a:spAutoFit/>
          </a:bodyPr>
          <a:lstStyle/>
          <a:p>
            <a:r>
              <a:rPr lang="en-US" sz="2000" dirty="0"/>
              <a:t>. . .</a:t>
            </a:r>
          </a:p>
        </p:txBody>
      </p:sp>
      <p:cxnSp>
        <p:nvCxnSpPr>
          <p:cNvPr id="53" name="Straight Arrow Connector 52">
            <a:extLst>
              <a:ext uri="{FF2B5EF4-FFF2-40B4-BE49-F238E27FC236}">
                <a16:creationId xmlns:a16="http://schemas.microsoft.com/office/drawing/2014/main" id="{98AC7F4A-FA06-4462-9184-1604A184F443}"/>
              </a:ext>
            </a:extLst>
          </p:cNvPr>
          <p:cNvCxnSpPr>
            <a:endCxn id="43" idx="7"/>
          </p:cNvCxnSpPr>
          <p:nvPr/>
        </p:nvCxnSpPr>
        <p:spPr>
          <a:xfrm flipH="1">
            <a:off x="7675235" y="4191000"/>
            <a:ext cx="381328" cy="3717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B2CA11BA-2910-4306-9184-2A4293483FDF}"/>
              </a:ext>
            </a:extLst>
          </p:cNvPr>
          <p:cNvCxnSpPr>
            <a:stCxn id="43" idx="3"/>
            <a:endCxn id="44" idx="7"/>
          </p:cNvCxnSpPr>
          <p:nvPr/>
        </p:nvCxnSpPr>
        <p:spPr>
          <a:xfrm flipH="1">
            <a:off x="6646535" y="4939936"/>
            <a:ext cx="651530" cy="2919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80D0D944-A16C-4A71-B311-0D2606DF47C3}"/>
              </a:ext>
            </a:extLst>
          </p:cNvPr>
          <p:cNvCxnSpPr>
            <a:cxnSpLocks/>
            <a:stCxn id="45" idx="7"/>
            <a:endCxn id="2" idx="2"/>
          </p:cNvCxnSpPr>
          <p:nvPr/>
        </p:nvCxnSpPr>
        <p:spPr>
          <a:xfrm flipV="1">
            <a:off x="5484485" y="1561423"/>
            <a:ext cx="706765" cy="600028"/>
          </a:xfrm>
          <a:prstGeom prst="straightConnector1">
            <a:avLst/>
          </a:prstGeom>
          <a:ln>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E80C9B49-F9B0-4151-9027-992ECDC5FEDD}"/>
              </a:ext>
            </a:extLst>
          </p:cNvPr>
          <p:cNvCxnSpPr>
            <a:stCxn id="44" idx="2"/>
            <a:endCxn id="46" idx="5"/>
          </p:cNvCxnSpPr>
          <p:nvPr/>
        </p:nvCxnSpPr>
        <p:spPr>
          <a:xfrm flipH="1" flipV="1">
            <a:off x="5330691" y="4963247"/>
            <a:ext cx="860559" cy="457255"/>
          </a:xfrm>
          <a:prstGeom prst="straightConnector1">
            <a:avLst/>
          </a:prstGeom>
          <a:ln>
            <a:prstDash val="dash"/>
            <a:tailEnd type="triangle"/>
          </a:ln>
        </p:spPr>
        <p:style>
          <a:lnRef idx="1">
            <a:schemeClr val="accent1"/>
          </a:lnRef>
          <a:fillRef idx="0">
            <a:schemeClr val="accent1"/>
          </a:fillRef>
          <a:effectRef idx="0">
            <a:schemeClr val="accent1"/>
          </a:effectRef>
          <a:fontRef idx="minor">
            <a:schemeClr val="tx1"/>
          </a:fontRef>
        </p:style>
      </p:cxnSp>
      <p:sp>
        <p:nvSpPr>
          <p:cNvPr id="62" name="TextBox 61">
            <a:extLst>
              <a:ext uri="{FF2B5EF4-FFF2-40B4-BE49-F238E27FC236}">
                <a16:creationId xmlns:a16="http://schemas.microsoft.com/office/drawing/2014/main" id="{D5E06C92-119E-4126-B17B-37C1D668D9ED}"/>
              </a:ext>
            </a:extLst>
          </p:cNvPr>
          <p:cNvSpPr txBox="1"/>
          <p:nvPr/>
        </p:nvSpPr>
        <p:spPr>
          <a:xfrm>
            <a:off x="4762064" y="3228945"/>
            <a:ext cx="760084" cy="400110"/>
          </a:xfrm>
          <a:prstGeom prst="rect">
            <a:avLst/>
          </a:prstGeom>
          <a:noFill/>
        </p:spPr>
        <p:txBody>
          <a:bodyPr wrap="square" rtlCol="0">
            <a:spAutoFit/>
          </a:bodyPr>
          <a:lstStyle/>
          <a:p>
            <a:r>
              <a:rPr lang="en-US" sz="2000" dirty="0"/>
              <a:t>. . .</a:t>
            </a:r>
          </a:p>
        </p:txBody>
      </p:sp>
      <p:cxnSp>
        <p:nvCxnSpPr>
          <p:cNvPr id="64" name="Straight Arrow Connector 63">
            <a:extLst>
              <a:ext uri="{FF2B5EF4-FFF2-40B4-BE49-F238E27FC236}">
                <a16:creationId xmlns:a16="http://schemas.microsoft.com/office/drawing/2014/main" id="{437DF66D-DC42-4435-838E-CC20B9CAFC1A}"/>
              </a:ext>
            </a:extLst>
          </p:cNvPr>
          <p:cNvCxnSpPr>
            <a:stCxn id="46" idx="0"/>
          </p:cNvCxnSpPr>
          <p:nvPr/>
        </p:nvCxnSpPr>
        <p:spPr>
          <a:xfrm flipH="1" flipV="1">
            <a:off x="5029200" y="3933855"/>
            <a:ext cx="112906" cy="574109"/>
          </a:xfrm>
          <a:prstGeom prst="straightConnector1">
            <a:avLst/>
          </a:prstGeom>
          <a:ln>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97AD24AB-CC1E-4484-A367-C5A07DA6C301}"/>
              </a:ext>
            </a:extLst>
          </p:cNvPr>
          <p:cNvCxnSpPr>
            <a:endCxn id="45" idx="3"/>
          </p:cNvCxnSpPr>
          <p:nvPr/>
        </p:nvCxnSpPr>
        <p:spPr>
          <a:xfrm flipV="1">
            <a:off x="4875406" y="2538620"/>
            <a:ext cx="231909" cy="433180"/>
          </a:xfrm>
          <a:prstGeom prst="straightConnector1">
            <a:avLst/>
          </a:prstGeom>
          <a:ln>
            <a:prstDash val="dash"/>
            <a:tailEnd type="triangle"/>
          </a:ln>
        </p:spPr>
        <p:style>
          <a:lnRef idx="1">
            <a:schemeClr val="accent1"/>
          </a:lnRef>
          <a:fillRef idx="0">
            <a:schemeClr val="accent1"/>
          </a:fillRef>
          <a:effectRef idx="0">
            <a:schemeClr val="accent1"/>
          </a:effectRef>
          <a:fontRef idx="minor">
            <a:schemeClr val="tx1"/>
          </a:fontRef>
        </p:style>
      </p:cxnSp>
      <p:sp>
        <p:nvSpPr>
          <p:cNvPr id="71" name="Content Placeholder 2">
            <a:extLst>
              <a:ext uri="{FF2B5EF4-FFF2-40B4-BE49-F238E27FC236}">
                <a16:creationId xmlns:a16="http://schemas.microsoft.com/office/drawing/2014/main" id="{155A5FFE-2920-4A7B-871A-CA1CBEA4622F}"/>
              </a:ext>
            </a:extLst>
          </p:cNvPr>
          <p:cNvSpPr>
            <a:spLocks noGrp="1"/>
          </p:cNvSpPr>
          <p:nvPr>
            <p:ph sz="quarter" idx="1"/>
          </p:nvPr>
        </p:nvSpPr>
        <p:spPr>
          <a:xfrm>
            <a:off x="205551" y="756205"/>
            <a:ext cx="4684957" cy="4464496"/>
          </a:xfrm>
          <a:noFill/>
        </p:spPr>
        <p:txBody>
          <a:bodyPr>
            <a:normAutofit/>
          </a:bodyPr>
          <a:lstStyle/>
          <a:p>
            <a:r>
              <a:rPr lang="en-GB" sz="1600" i="1" dirty="0">
                <a:latin typeface="Arial" panose="020B0604020202020204" pitchFamily="34" charset="0"/>
                <a:cs typeface="Arial" panose="020B0604020202020204" pitchFamily="34" charset="0"/>
              </a:rPr>
              <a:t>c</a:t>
            </a:r>
            <a:r>
              <a:rPr lang="en-GB" sz="1600" i="1" baseline="-25000" dirty="0">
                <a:latin typeface="Arial" panose="020B0604020202020204" pitchFamily="34" charset="0"/>
                <a:cs typeface="Arial" panose="020B0604020202020204" pitchFamily="34" charset="0"/>
              </a:rPr>
              <a:t>m</a:t>
            </a:r>
            <a:r>
              <a:rPr lang="en-GB" sz="1600" dirty="0">
                <a:latin typeface="Arial" panose="020B0604020202020204" pitchFamily="34" charset="0"/>
                <a:cs typeface="Arial" panose="020B0604020202020204" pitchFamily="34" charset="0"/>
              </a:rPr>
              <a:t> </a:t>
            </a:r>
            <a:r>
              <a:rPr lang="en-GB" sz="1600" dirty="0" err="1">
                <a:latin typeface="Arial" panose="020B0604020202020204" pitchFamily="34" charset="0"/>
                <a:cs typeface="Arial" panose="020B0604020202020204" pitchFamily="34" charset="0"/>
              </a:rPr>
              <a:t>là</a:t>
            </a:r>
            <a:r>
              <a:rPr lang="en-GB" sz="1600" dirty="0">
                <a:latin typeface="Arial" panose="020B0604020202020204" pitchFamily="34" charset="0"/>
                <a:cs typeface="Arial" panose="020B0604020202020204" pitchFamily="34" charset="0"/>
              </a:rPr>
              <a:t> chi </a:t>
            </a:r>
            <a:r>
              <a:rPr lang="en-GB" sz="1600" dirty="0" err="1">
                <a:latin typeface="Arial" panose="020B0604020202020204" pitchFamily="34" charset="0"/>
                <a:cs typeface="Arial" panose="020B0604020202020204" pitchFamily="34" charset="0"/>
              </a:rPr>
              <a:t>phí</a:t>
            </a:r>
            <a:r>
              <a:rPr lang="en-GB" sz="1600" dirty="0">
                <a:latin typeface="Arial" panose="020B0604020202020204" pitchFamily="34" charset="0"/>
                <a:cs typeface="Arial" panose="020B0604020202020204" pitchFamily="34" charset="0"/>
              </a:rPr>
              <a:t> </a:t>
            </a:r>
            <a:r>
              <a:rPr lang="en-GB" sz="1600" dirty="0" err="1">
                <a:latin typeface="Arial" panose="020B0604020202020204" pitchFamily="34" charset="0"/>
                <a:cs typeface="Arial" panose="020B0604020202020204" pitchFamily="34" charset="0"/>
              </a:rPr>
              <a:t>nhỏ</a:t>
            </a:r>
            <a:r>
              <a:rPr lang="en-GB" sz="1600" dirty="0">
                <a:latin typeface="Arial" panose="020B0604020202020204" pitchFamily="34" charset="0"/>
                <a:cs typeface="Arial" panose="020B0604020202020204" pitchFamily="34" charset="0"/>
              </a:rPr>
              <a:t> </a:t>
            </a:r>
            <a:r>
              <a:rPr lang="en-GB" sz="1600" dirty="0" err="1">
                <a:latin typeface="Arial" panose="020B0604020202020204" pitchFamily="34" charset="0"/>
                <a:cs typeface="Arial" panose="020B0604020202020204" pitchFamily="34" charset="0"/>
              </a:rPr>
              <a:t>nhất</a:t>
            </a:r>
            <a:r>
              <a:rPr lang="en-GB" sz="1600" dirty="0">
                <a:latin typeface="Arial" panose="020B0604020202020204" pitchFamily="34" charset="0"/>
                <a:cs typeface="Arial" panose="020B0604020202020204" pitchFamily="34" charset="0"/>
              </a:rPr>
              <a:t> </a:t>
            </a:r>
            <a:r>
              <a:rPr lang="en-GB" sz="1600" dirty="0" err="1">
                <a:latin typeface="Arial" panose="020B0604020202020204" pitchFamily="34" charset="0"/>
                <a:cs typeface="Arial" panose="020B0604020202020204" pitchFamily="34" charset="0"/>
              </a:rPr>
              <a:t>trong</a:t>
            </a:r>
            <a:r>
              <a:rPr lang="en-GB" sz="1600" dirty="0">
                <a:latin typeface="Arial" panose="020B0604020202020204" pitchFamily="34" charset="0"/>
                <a:cs typeface="Arial" panose="020B0604020202020204" pitchFamily="34" charset="0"/>
              </a:rPr>
              <a:t> </a:t>
            </a:r>
            <a:r>
              <a:rPr lang="en-GB" sz="1600" dirty="0" err="1">
                <a:latin typeface="Arial" panose="020B0604020202020204" pitchFamily="34" charset="0"/>
                <a:cs typeface="Arial" panose="020B0604020202020204" pitchFamily="34" charset="0"/>
              </a:rPr>
              <a:t>số</a:t>
            </a:r>
            <a:r>
              <a:rPr lang="en-GB" sz="1600" dirty="0">
                <a:latin typeface="Arial" panose="020B0604020202020204" pitchFamily="34" charset="0"/>
                <a:cs typeface="Arial" panose="020B0604020202020204" pitchFamily="34" charset="0"/>
              </a:rPr>
              <a:t> </a:t>
            </a:r>
            <a:r>
              <a:rPr lang="en-GB" sz="1600" dirty="0" err="1">
                <a:latin typeface="Arial" panose="020B0604020202020204" pitchFamily="34" charset="0"/>
                <a:cs typeface="Arial" panose="020B0604020202020204" pitchFamily="34" charset="0"/>
              </a:rPr>
              <a:t>các</a:t>
            </a:r>
            <a:r>
              <a:rPr lang="en-GB" sz="1600" dirty="0">
                <a:latin typeface="Arial" panose="020B0604020202020204" pitchFamily="34" charset="0"/>
                <a:cs typeface="Arial" panose="020B0604020202020204" pitchFamily="34" charset="0"/>
              </a:rPr>
              <a:t> chi </a:t>
            </a:r>
            <a:r>
              <a:rPr lang="en-GB" sz="1600" dirty="0" err="1">
                <a:latin typeface="Arial" panose="020B0604020202020204" pitchFamily="34" charset="0"/>
                <a:cs typeface="Arial" panose="020B0604020202020204" pitchFamily="34" charset="0"/>
              </a:rPr>
              <a:t>phí</a:t>
            </a:r>
            <a:r>
              <a:rPr lang="en-GB" sz="1600" dirty="0">
                <a:latin typeface="Arial" panose="020B0604020202020204" pitchFamily="34" charset="0"/>
                <a:cs typeface="Arial" panose="020B0604020202020204" pitchFamily="34" charset="0"/>
              </a:rPr>
              <a:t> </a:t>
            </a:r>
            <a:r>
              <a:rPr lang="vi-VN" sz="1600" dirty="0">
                <a:latin typeface="Arial" panose="020B0604020202020204" pitchFamily="34" charset="0"/>
                <a:cs typeface="Arial" panose="020B0604020202020204" pitchFamily="34" charset="0"/>
              </a:rPr>
              <a:t>đ</a:t>
            </a:r>
            <a:r>
              <a:rPr lang="en-GB" sz="1600" dirty="0">
                <a:latin typeface="Arial" panose="020B0604020202020204" pitchFamily="34" charset="0"/>
                <a:cs typeface="Arial" panose="020B0604020202020204" pitchFamily="34" charset="0"/>
              </a:rPr>
              <a:t>i </a:t>
            </a:r>
            <a:r>
              <a:rPr lang="en-GB" sz="1600" dirty="0" err="1">
                <a:latin typeface="Arial" panose="020B0604020202020204" pitchFamily="34" charset="0"/>
                <a:cs typeface="Arial" panose="020B0604020202020204" pitchFamily="34" charset="0"/>
              </a:rPr>
              <a:t>giữa</a:t>
            </a:r>
            <a:r>
              <a:rPr lang="en-GB" sz="1600" dirty="0">
                <a:latin typeface="Arial" panose="020B0604020202020204" pitchFamily="34" charset="0"/>
                <a:cs typeface="Arial" panose="020B0604020202020204" pitchFamily="34" charset="0"/>
              </a:rPr>
              <a:t> 2 </a:t>
            </a:r>
            <a:r>
              <a:rPr lang="en-GB" sz="1600" dirty="0" err="1">
                <a:latin typeface="Arial" panose="020B0604020202020204" pitchFamily="34" charset="0"/>
                <a:cs typeface="Arial" panose="020B0604020202020204" pitchFamily="34" charset="0"/>
              </a:rPr>
              <a:t>thành</a:t>
            </a:r>
            <a:r>
              <a:rPr lang="en-GB" sz="1600" dirty="0">
                <a:latin typeface="Arial" panose="020B0604020202020204" pitchFamily="34" charset="0"/>
                <a:cs typeface="Arial" panose="020B0604020202020204" pitchFamily="34" charset="0"/>
              </a:rPr>
              <a:t> </a:t>
            </a:r>
            <a:r>
              <a:rPr lang="en-GB" sz="1600" dirty="0" err="1">
                <a:latin typeface="Arial" panose="020B0604020202020204" pitchFamily="34" charset="0"/>
                <a:cs typeface="Arial" panose="020B0604020202020204" pitchFamily="34" charset="0"/>
              </a:rPr>
              <a:t>phố</a:t>
            </a:r>
            <a:r>
              <a:rPr lang="en-GB" sz="1600" dirty="0">
                <a:latin typeface="Arial" panose="020B0604020202020204" pitchFamily="34" charset="0"/>
                <a:cs typeface="Arial" panose="020B0604020202020204" pitchFamily="34" charset="0"/>
              </a:rPr>
              <a:t> </a:t>
            </a:r>
            <a:r>
              <a:rPr lang="en-GB" sz="1600" dirty="0" err="1">
                <a:latin typeface="Arial" panose="020B0604020202020204" pitchFamily="34" charset="0"/>
                <a:cs typeface="Arial" panose="020B0604020202020204" pitchFamily="34" charset="0"/>
              </a:rPr>
              <a:t>khác</a:t>
            </a:r>
            <a:r>
              <a:rPr lang="en-GB" sz="1600" dirty="0">
                <a:latin typeface="Arial" panose="020B0604020202020204" pitchFamily="34" charset="0"/>
                <a:cs typeface="Arial" panose="020B0604020202020204" pitchFamily="34" charset="0"/>
              </a:rPr>
              <a:t> </a:t>
            </a:r>
            <a:r>
              <a:rPr lang="en-GB" sz="1600" dirty="0" err="1">
                <a:latin typeface="Arial" panose="020B0604020202020204" pitchFamily="34" charset="0"/>
                <a:cs typeface="Arial" panose="020B0604020202020204" pitchFamily="34" charset="0"/>
              </a:rPr>
              <a:t>nhau</a:t>
            </a:r>
            <a:endParaRPr lang="en-GB" sz="1600" dirty="0">
              <a:latin typeface="Arial" panose="020B0604020202020204" pitchFamily="34" charset="0"/>
              <a:cs typeface="Arial" panose="020B0604020202020204" pitchFamily="34" charset="0"/>
            </a:endParaRPr>
          </a:p>
          <a:p>
            <a:r>
              <a:rPr lang="en-GB" sz="1600" dirty="0" err="1">
                <a:latin typeface="Arial" panose="020B0604020202020204" pitchFamily="34" charset="0"/>
                <a:cs typeface="Arial" panose="020B0604020202020204" pitchFamily="34" charset="0"/>
              </a:rPr>
              <a:t>Ph</a:t>
            </a:r>
            <a:r>
              <a:rPr lang="vi-VN" sz="1600" dirty="0">
                <a:latin typeface="Arial" panose="020B0604020202020204" pitchFamily="34" charset="0"/>
                <a:cs typeface="Arial" panose="020B0604020202020204" pitchFamily="34" charset="0"/>
              </a:rPr>
              <a:t>ươ</a:t>
            </a:r>
            <a:r>
              <a:rPr lang="en-GB" sz="1600" dirty="0" err="1">
                <a:latin typeface="Arial" panose="020B0604020202020204" pitchFamily="34" charset="0"/>
                <a:cs typeface="Arial" panose="020B0604020202020204" pitchFamily="34" charset="0"/>
              </a:rPr>
              <a:t>ng</a:t>
            </a:r>
            <a:r>
              <a:rPr lang="en-GB" sz="1600" dirty="0">
                <a:latin typeface="Arial" panose="020B0604020202020204" pitchFamily="34" charset="0"/>
                <a:cs typeface="Arial" panose="020B0604020202020204" pitchFamily="34" charset="0"/>
              </a:rPr>
              <a:t> </a:t>
            </a:r>
            <a:r>
              <a:rPr lang="en-GB" sz="1600" dirty="0" err="1">
                <a:latin typeface="Arial" panose="020B0604020202020204" pitchFamily="34" charset="0"/>
                <a:cs typeface="Arial" panose="020B0604020202020204" pitchFamily="34" charset="0"/>
              </a:rPr>
              <a:t>án</a:t>
            </a:r>
            <a:r>
              <a:rPr lang="en-GB" sz="1600" dirty="0">
                <a:latin typeface="Arial" panose="020B0604020202020204" pitchFamily="34" charset="0"/>
                <a:cs typeface="Arial" panose="020B0604020202020204" pitchFamily="34" charset="0"/>
              </a:rPr>
              <a:t> </a:t>
            </a:r>
            <a:r>
              <a:rPr lang="en-GB" sz="1600" dirty="0" err="1">
                <a:latin typeface="Arial" panose="020B0604020202020204" pitchFamily="34" charset="0"/>
                <a:cs typeface="Arial" panose="020B0604020202020204" pitchFamily="34" charset="0"/>
              </a:rPr>
              <a:t>bộ</a:t>
            </a:r>
            <a:r>
              <a:rPr lang="en-GB" sz="1600" dirty="0">
                <a:latin typeface="Arial" panose="020B0604020202020204" pitchFamily="34" charset="0"/>
                <a:cs typeface="Arial" panose="020B0604020202020204" pitchFamily="34" charset="0"/>
              </a:rPr>
              <a:t> </a:t>
            </a:r>
            <a:r>
              <a:rPr lang="en-GB" sz="1600" dirty="0" err="1">
                <a:latin typeface="Arial" panose="020B0604020202020204" pitchFamily="34" charset="0"/>
                <a:cs typeface="Arial" panose="020B0604020202020204" pitchFamily="34" charset="0"/>
              </a:rPr>
              <a:t>phận</a:t>
            </a:r>
            <a:r>
              <a:rPr lang="en-GB" sz="1600" dirty="0">
                <a:latin typeface="Arial" panose="020B0604020202020204" pitchFamily="34" charset="0"/>
                <a:cs typeface="Arial" panose="020B0604020202020204" pitchFamily="34" charset="0"/>
              </a:rPr>
              <a:t> (</a:t>
            </a:r>
            <a:r>
              <a:rPr lang="en-GB" sz="1600" i="1" dirty="0">
                <a:latin typeface="Arial" panose="020B0604020202020204" pitchFamily="34" charset="0"/>
                <a:cs typeface="Arial" panose="020B0604020202020204" pitchFamily="34" charset="0"/>
              </a:rPr>
              <a:t>x</a:t>
            </a:r>
            <a:r>
              <a:rPr lang="en-GB" sz="1600" baseline="-25000" dirty="0">
                <a:latin typeface="Arial" panose="020B0604020202020204" pitchFamily="34" charset="0"/>
                <a:cs typeface="Arial" panose="020B0604020202020204" pitchFamily="34" charset="0"/>
              </a:rPr>
              <a:t>1</a:t>
            </a:r>
            <a:r>
              <a:rPr lang="en-GB" sz="1600" dirty="0">
                <a:latin typeface="Arial" panose="020B0604020202020204" pitchFamily="34" charset="0"/>
                <a:cs typeface="Arial" panose="020B0604020202020204" pitchFamily="34" charset="0"/>
              </a:rPr>
              <a:t>,…, </a:t>
            </a:r>
            <a:r>
              <a:rPr lang="en-GB" sz="1600" i="1" dirty="0" err="1">
                <a:latin typeface="Arial" panose="020B0604020202020204" pitchFamily="34" charset="0"/>
                <a:cs typeface="Arial" panose="020B0604020202020204" pitchFamily="34" charset="0"/>
              </a:rPr>
              <a:t>x</a:t>
            </a:r>
            <a:r>
              <a:rPr lang="en-GB" sz="1600" i="1" baseline="-25000" dirty="0" err="1">
                <a:latin typeface="Arial" panose="020B0604020202020204" pitchFamily="34" charset="0"/>
                <a:cs typeface="Arial" panose="020B0604020202020204" pitchFamily="34" charset="0"/>
              </a:rPr>
              <a:t>k</a:t>
            </a:r>
            <a:r>
              <a:rPr lang="en-GB" sz="1600" dirty="0">
                <a:latin typeface="Arial" panose="020B0604020202020204" pitchFamily="34" charset="0"/>
                <a:cs typeface="Arial" panose="020B0604020202020204" pitchFamily="34" charset="0"/>
              </a:rPr>
              <a:t>)</a:t>
            </a:r>
          </a:p>
          <a:p>
            <a:pPr lvl="1"/>
            <a:r>
              <a:rPr lang="en-GB" sz="1600" dirty="0">
                <a:latin typeface="Arial" panose="020B0604020202020204" pitchFamily="34" charset="0"/>
                <a:cs typeface="Arial" panose="020B0604020202020204" pitchFamily="34" charset="0"/>
              </a:rPr>
              <a:t>Chi </a:t>
            </a:r>
            <a:r>
              <a:rPr lang="en-GB" sz="1600" dirty="0" err="1">
                <a:latin typeface="Arial" panose="020B0604020202020204" pitchFamily="34" charset="0"/>
                <a:cs typeface="Arial" panose="020B0604020202020204" pitchFamily="34" charset="0"/>
              </a:rPr>
              <a:t>phí</a:t>
            </a:r>
            <a:r>
              <a:rPr lang="en-GB" sz="1600" dirty="0">
                <a:latin typeface="Arial" panose="020B0604020202020204" pitchFamily="34" charset="0"/>
                <a:cs typeface="Arial" panose="020B0604020202020204" pitchFamily="34" charset="0"/>
              </a:rPr>
              <a:t> </a:t>
            </a:r>
            <a:r>
              <a:rPr lang="en-GB" sz="1600" dirty="0" err="1">
                <a:latin typeface="Arial" panose="020B0604020202020204" pitchFamily="34" charset="0"/>
                <a:cs typeface="Arial" panose="020B0604020202020204" pitchFamily="34" charset="0"/>
              </a:rPr>
              <a:t>bộ</a:t>
            </a:r>
            <a:r>
              <a:rPr lang="en-GB" sz="1600" dirty="0">
                <a:latin typeface="Arial" panose="020B0604020202020204" pitchFamily="34" charset="0"/>
                <a:cs typeface="Arial" panose="020B0604020202020204" pitchFamily="34" charset="0"/>
              </a:rPr>
              <a:t> </a:t>
            </a:r>
            <a:r>
              <a:rPr lang="en-GB" sz="1600" dirty="0" err="1">
                <a:latin typeface="Arial" panose="020B0604020202020204" pitchFamily="34" charset="0"/>
                <a:cs typeface="Arial" panose="020B0604020202020204" pitchFamily="34" charset="0"/>
              </a:rPr>
              <a:t>phận</a:t>
            </a:r>
            <a:r>
              <a:rPr lang="en-GB" sz="1600" dirty="0">
                <a:latin typeface="Arial" panose="020B0604020202020204" pitchFamily="34" charset="0"/>
                <a:cs typeface="Arial" panose="020B0604020202020204" pitchFamily="34" charset="0"/>
              </a:rPr>
              <a:t> </a:t>
            </a:r>
            <a:r>
              <a:rPr lang="en-GB" sz="1600" i="1" dirty="0">
                <a:latin typeface="Arial" panose="020B0604020202020204" pitchFamily="34" charset="0"/>
                <a:cs typeface="Arial" panose="020B0604020202020204" pitchFamily="34" charset="0"/>
              </a:rPr>
              <a:t>f </a:t>
            </a:r>
            <a:r>
              <a:rPr lang="en-GB" sz="1600" dirty="0">
                <a:latin typeface="Arial" panose="020B0604020202020204" pitchFamily="34" charset="0"/>
                <a:cs typeface="Arial" panose="020B0604020202020204" pitchFamily="34" charset="0"/>
              </a:rPr>
              <a:t>= </a:t>
            </a:r>
            <a:r>
              <a:rPr lang="en-GB" sz="1600" i="1" dirty="0">
                <a:latin typeface="Arial" panose="020B0604020202020204" pitchFamily="34" charset="0"/>
                <a:cs typeface="Arial" panose="020B0604020202020204" pitchFamily="34" charset="0"/>
              </a:rPr>
              <a:t>c</a:t>
            </a:r>
            <a:r>
              <a:rPr lang="en-GB" sz="1600" dirty="0">
                <a:latin typeface="Arial" panose="020B0604020202020204" pitchFamily="34" charset="0"/>
                <a:cs typeface="Arial" panose="020B0604020202020204" pitchFamily="34" charset="0"/>
              </a:rPr>
              <a:t>(</a:t>
            </a:r>
            <a:r>
              <a:rPr lang="en-GB" sz="1600" i="1" dirty="0">
                <a:latin typeface="Arial" panose="020B0604020202020204" pitchFamily="34" charset="0"/>
                <a:cs typeface="Arial" panose="020B0604020202020204" pitchFamily="34" charset="0"/>
              </a:rPr>
              <a:t>x</a:t>
            </a:r>
            <a:r>
              <a:rPr lang="en-GB" sz="1600" baseline="-25000" dirty="0">
                <a:latin typeface="Arial" panose="020B0604020202020204" pitchFamily="34" charset="0"/>
                <a:cs typeface="Arial" panose="020B0604020202020204" pitchFamily="34" charset="0"/>
              </a:rPr>
              <a:t>1</a:t>
            </a:r>
            <a:r>
              <a:rPr lang="en-GB" sz="1600" dirty="0">
                <a:latin typeface="Arial" panose="020B0604020202020204" pitchFamily="34" charset="0"/>
                <a:cs typeface="Arial" panose="020B0604020202020204" pitchFamily="34" charset="0"/>
              </a:rPr>
              <a:t>, </a:t>
            </a:r>
            <a:r>
              <a:rPr lang="en-GB" sz="1600" i="1" dirty="0">
                <a:latin typeface="Arial" panose="020B0604020202020204" pitchFamily="34" charset="0"/>
                <a:cs typeface="Arial" panose="020B0604020202020204" pitchFamily="34" charset="0"/>
              </a:rPr>
              <a:t>x</a:t>
            </a:r>
            <a:r>
              <a:rPr lang="en-GB" sz="1600" baseline="-25000" dirty="0">
                <a:latin typeface="Arial" panose="020B0604020202020204" pitchFamily="34" charset="0"/>
                <a:cs typeface="Arial" panose="020B0604020202020204" pitchFamily="34" charset="0"/>
              </a:rPr>
              <a:t>2</a:t>
            </a:r>
            <a:r>
              <a:rPr lang="en-GB" sz="1600" dirty="0">
                <a:latin typeface="Arial" panose="020B0604020202020204" pitchFamily="34" charset="0"/>
                <a:cs typeface="Arial" panose="020B0604020202020204" pitchFamily="34" charset="0"/>
              </a:rPr>
              <a:t>) + </a:t>
            </a:r>
            <a:r>
              <a:rPr lang="en-GB" sz="1600" i="1" dirty="0">
                <a:latin typeface="Arial" panose="020B0604020202020204" pitchFamily="34" charset="0"/>
                <a:cs typeface="Arial" panose="020B0604020202020204" pitchFamily="34" charset="0"/>
              </a:rPr>
              <a:t>c</a:t>
            </a:r>
            <a:r>
              <a:rPr lang="en-GB" sz="1600" dirty="0">
                <a:latin typeface="Arial" panose="020B0604020202020204" pitchFamily="34" charset="0"/>
                <a:cs typeface="Arial" panose="020B0604020202020204" pitchFamily="34" charset="0"/>
              </a:rPr>
              <a:t>(</a:t>
            </a:r>
            <a:r>
              <a:rPr lang="en-GB" sz="1600" i="1" dirty="0">
                <a:latin typeface="Arial" panose="020B0604020202020204" pitchFamily="34" charset="0"/>
                <a:cs typeface="Arial" panose="020B0604020202020204" pitchFamily="34" charset="0"/>
              </a:rPr>
              <a:t>x</a:t>
            </a:r>
            <a:r>
              <a:rPr lang="en-GB" sz="1600" baseline="-25000" dirty="0">
                <a:latin typeface="Arial" panose="020B0604020202020204" pitchFamily="34" charset="0"/>
                <a:cs typeface="Arial" panose="020B0604020202020204" pitchFamily="34" charset="0"/>
              </a:rPr>
              <a:t>2</a:t>
            </a:r>
            <a:r>
              <a:rPr lang="en-GB" sz="1600" dirty="0">
                <a:latin typeface="Arial" panose="020B0604020202020204" pitchFamily="34" charset="0"/>
                <a:cs typeface="Arial" panose="020B0604020202020204" pitchFamily="34" charset="0"/>
              </a:rPr>
              <a:t>, </a:t>
            </a:r>
            <a:r>
              <a:rPr lang="en-GB" sz="1600" i="1" dirty="0">
                <a:latin typeface="Arial" panose="020B0604020202020204" pitchFamily="34" charset="0"/>
                <a:cs typeface="Arial" panose="020B0604020202020204" pitchFamily="34" charset="0"/>
              </a:rPr>
              <a:t>x</a:t>
            </a:r>
            <a:r>
              <a:rPr lang="en-GB" sz="1600" baseline="-25000" dirty="0">
                <a:latin typeface="Arial" panose="020B0604020202020204" pitchFamily="34" charset="0"/>
                <a:cs typeface="Arial" panose="020B0604020202020204" pitchFamily="34" charset="0"/>
              </a:rPr>
              <a:t>3</a:t>
            </a:r>
            <a:r>
              <a:rPr lang="en-GB" sz="1600" dirty="0">
                <a:latin typeface="Arial" panose="020B0604020202020204" pitchFamily="34" charset="0"/>
                <a:cs typeface="Arial" panose="020B0604020202020204" pitchFamily="34" charset="0"/>
              </a:rPr>
              <a:t>) + … + </a:t>
            </a:r>
            <a:r>
              <a:rPr lang="en-GB" sz="1600" i="1" dirty="0">
                <a:latin typeface="Arial" panose="020B0604020202020204" pitchFamily="34" charset="0"/>
                <a:cs typeface="Arial" panose="020B0604020202020204" pitchFamily="34" charset="0"/>
              </a:rPr>
              <a:t>c</a:t>
            </a:r>
            <a:r>
              <a:rPr lang="en-GB" sz="1600" dirty="0">
                <a:latin typeface="Arial" panose="020B0604020202020204" pitchFamily="34" charset="0"/>
                <a:cs typeface="Arial" panose="020B0604020202020204" pitchFamily="34" charset="0"/>
              </a:rPr>
              <a:t>(</a:t>
            </a:r>
            <a:r>
              <a:rPr lang="en-GB" sz="1600" i="1" dirty="0">
                <a:latin typeface="Arial" panose="020B0604020202020204" pitchFamily="34" charset="0"/>
                <a:cs typeface="Arial" panose="020B0604020202020204" pitchFamily="34" charset="0"/>
              </a:rPr>
              <a:t>x</a:t>
            </a:r>
            <a:r>
              <a:rPr lang="en-GB" sz="1600" i="1" baseline="-25000" dirty="0">
                <a:latin typeface="Arial" panose="020B0604020202020204" pitchFamily="34" charset="0"/>
                <a:cs typeface="Arial" panose="020B0604020202020204" pitchFamily="34" charset="0"/>
              </a:rPr>
              <a:t>k</a:t>
            </a:r>
            <a:r>
              <a:rPr lang="en-GB" sz="1600" baseline="-25000" dirty="0">
                <a:latin typeface="Arial" panose="020B0604020202020204" pitchFamily="34" charset="0"/>
                <a:cs typeface="Arial" panose="020B0604020202020204" pitchFamily="34" charset="0"/>
              </a:rPr>
              <a:t>-1</a:t>
            </a:r>
            <a:r>
              <a:rPr lang="en-GB" sz="1600" dirty="0">
                <a:latin typeface="Arial" panose="020B0604020202020204" pitchFamily="34" charset="0"/>
                <a:cs typeface="Arial" panose="020B0604020202020204" pitchFamily="34" charset="0"/>
              </a:rPr>
              <a:t>, </a:t>
            </a:r>
            <a:r>
              <a:rPr lang="en-GB" sz="1600" i="1" dirty="0" err="1">
                <a:latin typeface="Arial" panose="020B0604020202020204" pitchFamily="34" charset="0"/>
                <a:cs typeface="Arial" panose="020B0604020202020204" pitchFamily="34" charset="0"/>
              </a:rPr>
              <a:t>x</a:t>
            </a:r>
            <a:r>
              <a:rPr lang="en-GB" sz="1600" i="1" baseline="-25000" dirty="0" err="1">
                <a:latin typeface="Arial" panose="020B0604020202020204" pitchFamily="34" charset="0"/>
                <a:cs typeface="Arial" panose="020B0604020202020204" pitchFamily="34" charset="0"/>
              </a:rPr>
              <a:t>k</a:t>
            </a:r>
            <a:r>
              <a:rPr lang="en-GB" sz="1600" dirty="0">
                <a:latin typeface="Arial" panose="020B0604020202020204" pitchFamily="34" charset="0"/>
                <a:cs typeface="Arial" panose="020B0604020202020204" pitchFamily="34" charset="0"/>
              </a:rPr>
              <a:t>)</a:t>
            </a:r>
          </a:p>
          <a:p>
            <a:pPr lvl="1"/>
            <a:r>
              <a:rPr lang="en-GB" sz="1600" dirty="0" err="1">
                <a:latin typeface="Arial" panose="020B0604020202020204" pitchFamily="34" charset="0"/>
                <a:cs typeface="Arial" panose="020B0604020202020204" pitchFamily="34" charset="0"/>
              </a:rPr>
              <a:t>Hàm</a:t>
            </a:r>
            <a:r>
              <a:rPr lang="en-GB" sz="1600" dirty="0">
                <a:latin typeface="Arial" panose="020B0604020202020204" pitchFamily="34" charset="0"/>
                <a:cs typeface="Arial" panose="020B0604020202020204" pitchFamily="34" charset="0"/>
              </a:rPr>
              <a:t> </a:t>
            </a:r>
            <a:r>
              <a:rPr lang="en-GB" sz="1600" dirty="0" err="1">
                <a:latin typeface="Arial" panose="020B0604020202020204" pitchFamily="34" charset="0"/>
                <a:cs typeface="Arial" panose="020B0604020202020204" pitchFamily="34" charset="0"/>
              </a:rPr>
              <a:t>cận</a:t>
            </a:r>
            <a:r>
              <a:rPr lang="en-GB" sz="1600" dirty="0">
                <a:latin typeface="Arial" panose="020B0604020202020204" pitchFamily="34" charset="0"/>
                <a:cs typeface="Arial" panose="020B0604020202020204" pitchFamily="34" charset="0"/>
              </a:rPr>
              <a:t> d</a:t>
            </a:r>
            <a:r>
              <a:rPr lang="vi-VN" sz="1600" dirty="0">
                <a:latin typeface="Arial" panose="020B0604020202020204" pitchFamily="34" charset="0"/>
                <a:cs typeface="Arial" panose="020B0604020202020204" pitchFamily="34" charset="0"/>
              </a:rPr>
              <a:t>ưới</a:t>
            </a:r>
            <a:r>
              <a:rPr lang="en-GB" sz="1600" dirty="0">
                <a:latin typeface="Arial" panose="020B0604020202020204" pitchFamily="34" charset="0"/>
                <a:cs typeface="Arial" panose="020B0604020202020204" pitchFamily="34" charset="0"/>
              </a:rPr>
              <a:t> </a:t>
            </a:r>
          </a:p>
          <a:p>
            <a:pPr marL="320040" lvl="1" indent="0" algn="ctr">
              <a:buNone/>
            </a:pPr>
            <a:r>
              <a:rPr lang="en-GB" sz="1600" i="1" dirty="0">
                <a:latin typeface="Arial" panose="020B0604020202020204" pitchFamily="34" charset="0"/>
                <a:cs typeface="Arial" panose="020B0604020202020204" pitchFamily="34" charset="0"/>
              </a:rPr>
              <a:t>g</a:t>
            </a:r>
            <a:r>
              <a:rPr lang="en-GB" sz="1600" dirty="0">
                <a:latin typeface="Arial" panose="020B0604020202020204" pitchFamily="34" charset="0"/>
                <a:cs typeface="Arial" panose="020B0604020202020204" pitchFamily="34" charset="0"/>
              </a:rPr>
              <a:t>(</a:t>
            </a:r>
            <a:r>
              <a:rPr lang="en-GB" sz="1600" i="1" dirty="0">
                <a:latin typeface="Arial" panose="020B0604020202020204" pitchFamily="34" charset="0"/>
                <a:cs typeface="Arial" panose="020B0604020202020204" pitchFamily="34" charset="0"/>
              </a:rPr>
              <a:t>x</a:t>
            </a:r>
            <a:r>
              <a:rPr lang="en-GB" sz="1600" baseline="-25000" dirty="0">
                <a:latin typeface="Arial" panose="020B0604020202020204" pitchFamily="34" charset="0"/>
                <a:cs typeface="Arial" panose="020B0604020202020204" pitchFamily="34" charset="0"/>
              </a:rPr>
              <a:t>1</a:t>
            </a:r>
            <a:r>
              <a:rPr lang="en-GB" sz="1600" dirty="0">
                <a:latin typeface="Arial" panose="020B0604020202020204" pitchFamily="34" charset="0"/>
                <a:cs typeface="Arial" panose="020B0604020202020204" pitchFamily="34" charset="0"/>
              </a:rPr>
              <a:t>,…, </a:t>
            </a:r>
            <a:r>
              <a:rPr lang="en-GB" sz="1600" i="1" dirty="0" err="1">
                <a:latin typeface="Arial" panose="020B0604020202020204" pitchFamily="34" charset="0"/>
                <a:cs typeface="Arial" panose="020B0604020202020204" pitchFamily="34" charset="0"/>
              </a:rPr>
              <a:t>x</a:t>
            </a:r>
            <a:r>
              <a:rPr lang="en-GB" sz="1600" i="1" baseline="-25000" dirty="0" err="1">
                <a:latin typeface="Arial" panose="020B0604020202020204" pitchFamily="34" charset="0"/>
                <a:cs typeface="Arial" panose="020B0604020202020204" pitchFamily="34" charset="0"/>
              </a:rPr>
              <a:t>k</a:t>
            </a:r>
            <a:r>
              <a:rPr lang="en-GB" sz="1600" dirty="0">
                <a:latin typeface="Arial" panose="020B0604020202020204" pitchFamily="34" charset="0"/>
                <a:cs typeface="Arial" panose="020B0604020202020204" pitchFamily="34" charset="0"/>
              </a:rPr>
              <a:t>) = </a:t>
            </a:r>
            <a:r>
              <a:rPr lang="en-GB" sz="1600" i="1" dirty="0">
                <a:latin typeface="Arial" panose="020B0604020202020204" pitchFamily="34" charset="0"/>
                <a:cs typeface="Arial" panose="020B0604020202020204" pitchFamily="34" charset="0"/>
              </a:rPr>
              <a:t>f</a:t>
            </a:r>
            <a:r>
              <a:rPr lang="en-GB" sz="1600" dirty="0">
                <a:latin typeface="Arial" panose="020B0604020202020204" pitchFamily="34" charset="0"/>
                <a:cs typeface="Arial" panose="020B0604020202020204" pitchFamily="34" charset="0"/>
              </a:rPr>
              <a:t> + </a:t>
            </a:r>
            <a:r>
              <a:rPr lang="en-GB" sz="1600" i="1" dirty="0">
                <a:latin typeface="Arial" panose="020B0604020202020204" pitchFamily="34" charset="0"/>
                <a:cs typeface="Arial" panose="020B0604020202020204" pitchFamily="34" charset="0"/>
              </a:rPr>
              <a:t>c</a:t>
            </a:r>
            <a:r>
              <a:rPr lang="en-GB" sz="1600" i="1" baseline="-25000" dirty="0">
                <a:latin typeface="Arial" panose="020B0604020202020204" pitchFamily="34" charset="0"/>
                <a:cs typeface="Arial" panose="020B0604020202020204" pitchFamily="34" charset="0"/>
              </a:rPr>
              <a:t>m</a:t>
            </a:r>
            <a:r>
              <a:rPr lang="en-GB" sz="1600" dirty="0">
                <a:latin typeface="Arial" panose="020B0604020202020204" pitchFamily="34" charset="0"/>
                <a:cs typeface="Arial" panose="020B0604020202020204" pitchFamily="34" charset="0"/>
                <a:sym typeface="Symbol"/>
              </a:rPr>
              <a:t></a:t>
            </a:r>
            <a:r>
              <a:rPr lang="en-GB" sz="1600" dirty="0">
                <a:latin typeface="Arial" panose="020B0604020202020204" pitchFamily="34" charset="0"/>
                <a:cs typeface="Arial" panose="020B0604020202020204" pitchFamily="34" charset="0"/>
              </a:rPr>
              <a:t>(</a:t>
            </a:r>
            <a:r>
              <a:rPr lang="en-GB" sz="1600" i="1" dirty="0">
                <a:latin typeface="Arial" panose="020B0604020202020204" pitchFamily="34" charset="0"/>
                <a:cs typeface="Arial" panose="020B0604020202020204" pitchFamily="34" charset="0"/>
              </a:rPr>
              <a:t>n-k</a:t>
            </a:r>
            <a:r>
              <a:rPr lang="en-GB" sz="1600" dirty="0">
                <a:latin typeface="Arial" panose="020B0604020202020204" pitchFamily="34" charset="0"/>
                <a:cs typeface="Arial" panose="020B0604020202020204" pitchFamily="34" charset="0"/>
              </a:rPr>
              <a:t>+1)</a:t>
            </a:r>
          </a:p>
        </p:txBody>
      </p:sp>
    </p:spTree>
    <p:extLst>
      <p:ext uri="{BB962C8B-B14F-4D97-AF65-F5344CB8AC3E}">
        <p14:creationId xmlns:p14="http://schemas.microsoft.com/office/powerpoint/2010/main" val="8629277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6</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Thuật</a:t>
            </a:r>
            <a:r>
              <a:rPr lang="en-US" altLang="en-US" sz="2000" b="1" dirty="0"/>
              <a:t> </a:t>
            </a:r>
            <a:r>
              <a:rPr lang="en-US" altLang="en-US" sz="2000" b="1" dirty="0" err="1"/>
              <a:t>toán</a:t>
            </a:r>
            <a:r>
              <a:rPr lang="en-US" altLang="en-US" sz="2000" b="1" dirty="0"/>
              <a:t> </a:t>
            </a:r>
            <a:r>
              <a:rPr lang="en-US" altLang="en-US" sz="2000" b="1" dirty="0" err="1"/>
              <a:t>nhánh</a:t>
            </a:r>
            <a:r>
              <a:rPr lang="en-US" altLang="en-US" sz="2000" b="1" dirty="0"/>
              <a:t> </a:t>
            </a:r>
            <a:r>
              <a:rPr lang="en-US" altLang="en-US" sz="2000" b="1" dirty="0" err="1"/>
              <a:t>và</a:t>
            </a:r>
            <a:r>
              <a:rPr lang="en-US" altLang="en-US" sz="2000" b="1" dirty="0"/>
              <a:t> </a:t>
            </a:r>
            <a:r>
              <a:rPr lang="en-US" altLang="en-US" sz="2000" b="1" dirty="0" err="1"/>
              <a:t>cận</a:t>
            </a:r>
            <a:r>
              <a:rPr lang="en-US" altLang="en-US" sz="2000" b="1" dirty="0"/>
              <a:t> </a:t>
            </a:r>
            <a:r>
              <a:rPr lang="en-US" altLang="en-US" sz="2000" b="1" dirty="0" err="1"/>
              <a:t>giải</a:t>
            </a:r>
            <a:r>
              <a:rPr lang="en-US" altLang="en-US" sz="2000" b="1" dirty="0"/>
              <a:t> </a:t>
            </a:r>
            <a:r>
              <a:rPr lang="en-US" altLang="en-US" sz="2000" b="1" dirty="0" err="1"/>
              <a:t>bài</a:t>
            </a:r>
            <a:r>
              <a:rPr lang="en-US" altLang="en-US" sz="2000" b="1" dirty="0"/>
              <a:t> </a:t>
            </a:r>
            <a:r>
              <a:rPr lang="en-US" altLang="en-US" sz="2000" b="1" dirty="0" err="1"/>
              <a:t>toán</a:t>
            </a:r>
            <a:r>
              <a:rPr lang="en-US" altLang="en-US" sz="2000" b="1" dirty="0"/>
              <a:t> </a:t>
            </a:r>
            <a:r>
              <a:rPr lang="en-US" altLang="en-US" sz="2000" b="1" dirty="0" err="1"/>
              <a:t>người</a:t>
            </a:r>
            <a:r>
              <a:rPr lang="en-US" altLang="en-US" sz="2000" b="1" dirty="0"/>
              <a:t> du </a:t>
            </a:r>
            <a:r>
              <a:rPr lang="en-US" altLang="en-US" sz="2000" b="1" dirty="0" err="1"/>
              <a:t>lịch</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71" name="Content Placeholder 2">
            <a:extLst>
              <a:ext uri="{FF2B5EF4-FFF2-40B4-BE49-F238E27FC236}">
                <a16:creationId xmlns:a16="http://schemas.microsoft.com/office/drawing/2014/main" id="{155A5FFE-2920-4A7B-871A-CA1CBEA4622F}"/>
              </a:ext>
            </a:extLst>
          </p:cNvPr>
          <p:cNvSpPr>
            <a:spLocks noGrp="1"/>
          </p:cNvSpPr>
          <p:nvPr>
            <p:ph sz="quarter" idx="1"/>
          </p:nvPr>
        </p:nvSpPr>
        <p:spPr>
          <a:xfrm>
            <a:off x="205551" y="756205"/>
            <a:ext cx="8687624" cy="4464496"/>
          </a:xfrm>
          <a:noFill/>
        </p:spPr>
        <p:txBody>
          <a:bodyPr>
            <a:normAutofit/>
          </a:bodyPr>
          <a:lstStyle/>
          <a:p>
            <a:r>
              <a:rPr lang="en-US" sz="1600" dirty="0" err="1">
                <a:latin typeface="Arial" panose="020B0604020202020204" pitchFamily="34" charset="0"/>
                <a:cs typeface="Arial" panose="020B0604020202020204" pitchFamily="34" charset="0"/>
              </a:rPr>
              <a:t>Ví</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dụ</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Giải</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bài</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toán</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người</a:t>
            </a:r>
            <a:r>
              <a:rPr lang="en-US" sz="1600" dirty="0">
                <a:latin typeface="Arial" panose="020B0604020202020204" pitchFamily="34" charset="0"/>
                <a:cs typeface="Arial" panose="020B0604020202020204" pitchFamily="34" charset="0"/>
              </a:rPr>
              <a:t> du </a:t>
            </a:r>
            <a:r>
              <a:rPr lang="en-US" sz="1600" dirty="0" err="1">
                <a:latin typeface="Arial" panose="020B0604020202020204" pitchFamily="34" charset="0"/>
                <a:cs typeface="Arial" panose="020B0604020202020204" pitchFamily="34" charset="0"/>
              </a:rPr>
              <a:t>lịch</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với</a:t>
            </a:r>
            <a:r>
              <a:rPr lang="en-US" sz="1600" dirty="0">
                <a:latin typeface="Arial" panose="020B0604020202020204" pitchFamily="34" charset="0"/>
                <a:cs typeface="Arial" panose="020B0604020202020204" pitchFamily="34" charset="0"/>
              </a:rPr>
              <a:t> ma </a:t>
            </a:r>
            <a:r>
              <a:rPr lang="en-US" sz="1600" dirty="0" err="1">
                <a:latin typeface="Arial" panose="020B0604020202020204" pitchFamily="34" charset="0"/>
                <a:cs typeface="Arial" panose="020B0604020202020204" pitchFamily="34" charset="0"/>
              </a:rPr>
              <a:t>trận</a:t>
            </a:r>
            <a:r>
              <a:rPr lang="en-US" sz="1600" dirty="0">
                <a:latin typeface="Arial" panose="020B0604020202020204" pitchFamily="34" charset="0"/>
                <a:cs typeface="Arial" panose="020B0604020202020204" pitchFamily="34" charset="0"/>
              </a:rPr>
              <a:t> chi </a:t>
            </a:r>
            <a:r>
              <a:rPr lang="en-US" sz="1600" dirty="0" err="1">
                <a:latin typeface="Arial" panose="020B0604020202020204" pitchFamily="34" charset="0"/>
                <a:cs typeface="Arial" panose="020B0604020202020204" pitchFamily="34" charset="0"/>
              </a:rPr>
              <a:t>phí</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được</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cho</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dưới</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đây</a:t>
            </a:r>
            <a:endParaRPr lang="en-GB" sz="1600" dirty="0">
              <a:latin typeface="Arial" panose="020B0604020202020204" pitchFamily="34" charset="0"/>
              <a:cs typeface="Arial" panose="020B0604020202020204" pitchFamily="34" charset="0"/>
            </a:endParaRPr>
          </a:p>
        </p:txBody>
      </p:sp>
      <p:graphicFrame>
        <p:nvGraphicFramePr>
          <p:cNvPr id="4" name="Table 5">
            <a:extLst>
              <a:ext uri="{FF2B5EF4-FFF2-40B4-BE49-F238E27FC236}">
                <a16:creationId xmlns:a16="http://schemas.microsoft.com/office/drawing/2014/main" id="{EEE2E6CE-5711-4917-B170-BF2FD3EAFDEA}"/>
              </a:ext>
            </a:extLst>
          </p:cNvPr>
          <p:cNvGraphicFramePr>
            <a:graphicFrameLocks noGrp="1"/>
          </p:cNvGraphicFramePr>
          <p:nvPr>
            <p:extLst>
              <p:ext uri="{D42A27DB-BD31-4B8C-83A1-F6EECF244321}">
                <p14:modId xmlns:p14="http://schemas.microsoft.com/office/powerpoint/2010/main" val="1239420200"/>
              </p:ext>
            </p:extLst>
          </p:nvPr>
        </p:nvGraphicFramePr>
        <p:xfrm>
          <a:off x="990600" y="1295400"/>
          <a:ext cx="2362200" cy="1854200"/>
        </p:xfrm>
        <a:graphic>
          <a:graphicData uri="http://schemas.openxmlformats.org/drawingml/2006/table">
            <a:tbl>
              <a:tblPr firstRow="1" bandRow="1">
                <a:tableStyleId>{5C22544A-7EE6-4342-B048-85BDC9FD1C3A}</a:tableStyleId>
              </a:tblPr>
              <a:tblGrid>
                <a:gridCol w="472440">
                  <a:extLst>
                    <a:ext uri="{9D8B030D-6E8A-4147-A177-3AD203B41FA5}">
                      <a16:colId xmlns:a16="http://schemas.microsoft.com/office/drawing/2014/main" val="358551554"/>
                    </a:ext>
                  </a:extLst>
                </a:gridCol>
                <a:gridCol w="472440">
                  <a:extLst>
                    <a:ext uri="{9D8B030D-6E8A-4147-A177-3AD203B41FA5}">
                      <a16:colId xmlns:a16="http://schemas.microsoft.com/office/drawing/2014/main" val="1406168541"/>
                    </a:ext>
                  </a:extLst>
                </a:gridCol>
                <a:gridCol w="472440">
                  <a:extLst>
                    <a:ext uri="{9D8B030D-6E8A-4147-A177-3AD203B41FA5}">
                      <a16:colId xmlns:a16="http://schemas.microsoft.com/office/drawing/2014/main" val="3050698597"/>
                    </a:ext>
                  </a:extLst>
                </a:gridCol>
                <a:gridCol w="472440">
                  <a:extLst>
                    <a:ext uri="{9D8B030D-6E8A-4147-A177-3AD203B41FA5}">
                      <a16:colId xmlns:a16="http://schemas.microsoft.com/office/drawing/2014/main" val="810192590"/>
                    </a:ext>
                  </a:extLst>
                </a:gridCol>
                <a:gridCol w="472440">
                  <a:extLst>
                    <a:ext uri="{9D8B030D-6E8A-4147-A177-3AD203B41FA5}">
                      <a16:colId xmlns:a16="http://schemas.microsoft.com/office/drawing/2014/main" val="2045033490"/>
                    </a:ext>
                  </a:extLst>
                </a:gridCol>
              </a:tblGrid>
              <a:tr h="370840">
                <a:tc>
                  <a:txBody>
                    <a:bodyPr/>
                    <a:lstStyle/>
                    <a:p>
                      <a:r>
                        <a:rPr lang="en-US" b="1"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79699380"/>
                  </a:ext>
                </a:extLst>
              </a:tr>
              <a:tr h="370840">
                <a:tc>
                  <a:txBody>
                    <a:bodyPr/>
                    <a:lstStyle/>
                    <a:p>
                      <a:r>
                        <a:rPr lang="en-US" b="1"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30536142"/>
                  </a:ext>
                </a:extLst>
              </a:tr>
              <a:tr h="370840">
                <a:tc>
                  <a:txBody>
                    <a:bodyPr/>
                    <a:lstStyle/>
                    <a:p>
                      <a:r>
                        <a:rPr lang="en-US" b="1" dirty="0">
                          <a:solidFill>
                            <a:schemeClr val="tx1"/>
                          </a:solidFill>
                        </a:rPr>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13370702"/>
                  </a:ext>
                </a:extLst>
              </a:tr>
              <a:tr h="370840">
                <a:tc>
                  <a:txBody>
                    <a:bodyPr/>
                    <a:lstStyle/>
                    <a:p>
                      <a:r>
                        <a:rPr lang="en-US" b="1"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28784705"/>
                  </a:ext>
                </a:extLst>
              </a:tr>
              <a:tr h="370840">
                <a:tc>
                  <a:txBody>
                    <a:bodyPr/>
                    <a:lstStyle/>
                    <a:p>
                      <a:r>
                        <a:rPr lang="en-US" b="1"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43855172"/>
                  </a:ext>
                </a:extLst>
              </a:tr>
            </a:tbl>
          </a:graphicData>
        </a:graphic>
      </p:graphicFrame>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67B76773-E96F-9ECD-8A0B-CCA3FC39A0A9}"/>
                  </a:ext>
                </a:extLst>
              </p14:cNvPr>
              <p14:cNvContentPartPr/>
              <p14:nvPr/>
            </p14:nvContentPartPr>
            <p14:xfrm>
              <a:off x="621000" y="1054440"/>
              <a:ext cx="4416480" cy="2205000"/>
            </p14:xfrm>
          </p:contentPart>
        </mc:Choice>
        <mc:Fallback>
          <p:pic>
            <p:nvPicPr>
              <p:cNvPr id="2" name="Ink 1">
                <a:extLst>
                  <a:ext uri="{FF2B5EF4-FFF2-40B4-BE49-F238E27FC236}">
                    <a16:creationId xmlns:a16="http://schemas.microsoft.com/office/drawing/2014/main" id="{67B76773-E96F-9ECD-8A0B-CCA3FC39A0A9}"/>
                  </a:ext>
                </a:extLst>
              </p:cNvPr>
              <p:cNvPicPr/>
              <p:nvPr/>
            </p:nvPicPr>
            <p:blipFill>
              <a:blip r:embed="rId4"/>
              <a:stretch>
                <a:fillRect/>
              </a:stretch>
            </p:blipFill>
            <p:spPr>
              <a:xfrm>
                <a:off x="611640" y="1045080"/>
                <a:ext cx="4435200" cy="2223720"/>
              </a:xfrm>
              <a:prstGeom prst="rect">
                <a:avLst/>
              </a:prstGeom>
            </p:spPr>
          </p:pic>
        </mc:Fallback>
      </mc:AlternateContent>
    </p:spTree>
    <p:extLst>
      <p:ext uri="{BB962C8B-B14F-4D97-AF65-F5344CB8AC3E}">
        <p14:creationId xmlns:p14="http://schemas.microsoft.com/office/powerpoint/2010/main" val="34177131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25C32D-8349-EFB1-68C8-2623FB183806}"/>
              </a:ext>
            </a:extLst>
          </p:cNvPr>
          <p:cNvSpPr>
            <a:spLocks noGrp="1"/>
          </p:cNvSpPr>
          <p:nvPr>
            <p:ph type="title"/>
          </p:nvPr>
        </p:nvSpPr>
        <p:spPr/>
        <p:txBody>
          <a:bodyPr/>
          <a:lstStyle/>
          <a:p>
            <a:endParaRPr lang="en-US"/>
          </a:p>
        </p:txBody>
      </p:sp>
      <p:sp>
        <p:nvSpPr>
          <p:cNvPr id="3" name="Slide Number Placeholder 2">
            <a:extLst>
              <a:ext uri="{FF2B5EF4-FFF2-40B4-BE49-F238E27FC236}">
                <a16:creationId xmlns:a16="http://schemas.microsoft.com/office/drawing/2014/main" id="{A66A19D2-7FC0-E1CF-912C-D2FB26146685}"/>
              </a:ext>
            </a:extLst>
          </p:cNvPr>
          <p:cNvSpPr>
            <a:spLocks noGrp="1"/>
          </p:cNvSpPr>
          <p:nvPr>
            <p:ph type="sldNum" sz="quarter" idx="12"/>
          </p:nvPr>
        </p:nvSpPr>
        <p:spPr/>
        <p:txBody>
          <a:bodyPr/>
          <a:lstStyle/>
          <a:p>
            <a:pPr>
              <a:defRPr/>
            </a:pPr>
            <a:fld id="{482C6DD7-90B1-4C98-BC9F-85B77C394F6F}" type="slidenum">
              <a:rPr lang="en-US" smtClean="0"/>
              <a:pPr>
                <a:defRPr/>
              </a:pPr>
              <a:t>27</a:t>
            </a:fld>
            <a:endParaRPr lang="en-US"/>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31A3470B-3A4E-F012-1E61-1B7550DD8C89}"/>
                  </a:ext>
                </a:extLst>
              </p14:cNvPr>
              <p14:cNvContentPartPr/>
              <p14:nvPr/>
            </p14:nvContentPartPr>
            <p14:xfrm>
              <a:off x="-298440" y="106920"/>
              <a:ext cx="8880480" cy="5672160"/>
            </p14:xfrm>
          </p:contentPart>
        </mc:Choice>
        <mc:Fallback>
          <p:pic>
            <p:nvPicPr>
              <p:cNvPr id="4" name="Ink 3">
                <a:extLst>
                  <a:ext uri="{FF2B5EF4-FFF2-40B4-BE49-F238E27FC236}">
                    <a16:creationId xmlns:a16="http://schemas.microsoft.com/office/drawing/2014/main" id="{31A3470B-3A4E-F012-1E61-1B7550DD8C89}"/>
                  </a:ext>
                </a:extLst>
              </p:cNvPr>
              <p:cNvPicPr/>
              <p:nvPr/>
            </p:nvPicPr>
            <p:blipFill>
              <a:blip r:embed="rId3"/>
              <a:stretch>
                <a:fillRect/>
              </a:stretch>
            </p:blipFill>
            <p:spPr>
              <a:xfrm>
                <a:off x="-307800" y="97560"/>
                <a:ext cx="8899200" cy="5690880"/>
              </a:xfrm>
              <a:prstGeom prst="rect">
                <a:avLst/>
              </a:prstGeom>
            </p:spPr>
          </p:pic>
        </mc:Fallback>
      </mc:AlternateContent>
      <p:graphicFrame>
        <p:nvGraphicFramePr>
          <p:cNvPr id="7" name="Table 5">
            <a:extLst>
              <a:ext uri="{FF2B5EF4-FFF2-40B4-BE49-F238E27FC236}">
                <a16:creationId xmlns:a16="http://schemas.microsoft.com/office/drawing/2014/main" id="{DE161459-17B9-0C20-29E0-180B1AA04FD8}"/>
              </a:ext>
            </a:extLst>
          </p:cNvPr>
          <p:cNvGraphicFramePr>
            <a:graphicFrameLocks noGrp="1"/>
          </p:cNvGraphicFramePr>
          <p:nvPr>
            <p:extLst>
              <p:ext uri="{D42A27DB-BD31-4B8C-83A1-F6EECF244321}">
                <p14:modId xmlns:p14="http://schemas.microsoft.com/office/powerpoint/2010/main" val="3924762702"/>
              </p:ext>
            </p:extLst>
          </p:nvPr>
        </p:nvGraphicFramePr>
        <p:xfrm>
          <a:off x="5638800" y="3810000"/>
          <a:ext cx="2362200" cy="1854200"/>
        </p:xfrm>
        <a:graphic>
          <a:graphicData uri="http://schemas.openxmlformats.org/drawingml/2006/table">
            <a:tbl>
              <a:tblPr firstRow="1" bandRow="1">
                <a:tableStyleId>{5C22544A-7EE6-4342-B048-85BDC9FD1C3A}</a:tableStyleId>
              </a:tblPr>
              <a:tblGrid>
                <a:gridCol w="472440">
                  <a:extLst>
                    <a:ext uri="{9D8B030D-6E8A-4147-A177-3AD203B41FA5}">
                      <a16:colId xmlns:a16="http://schemas.microsoft.com/office/drawing/2014/main" val="358551554"/>
                    </a:ext>
                  </a:extLst>
                </a:gridCol>
                <a:gridCol w="472440">
                  <a:extLst>
                    <a:ext uri="{9D8B030D-6E8A-4147-A177-3AD203B41FA5}">
                      <a16:colId xmlns:a16="http://schemas.microsoft.com/office/drawing/2014/main" val="1406168541"/>
                    </a:ext>
                  </a:extLst>
                </a:gridCol>
                <a:gridCol w="472440">
                  <a:extLst>
                    <a:ext uri="{9D8B030D-6E8A-4147-A177-3AD203B41FA5}">
                      <a16:colId xmlns:a16="http://schemas.microsoft.com/office/drawing/2014/main" val="3050698597"/>
                    </a:ext>
                  </a:extLst>
                </a:gridCol>
                <a:gridCol w="472440">
                  <a:extLst>
                    <a:ext uri="{9D8B030D-6E8A-4147-A177-3AD203B41FA5}">
                      <a16:colId xmlns:a16="http://schemas.microsoft.com/office/drawing/2014/main" val="810192590"/>
                    </a:ext>
                  </a:extLst>
                </a:gridCol>
                <a:gridCol w="472440">
                  <a:extLst>
                    <a:ext uri="{9D8B030D-6E8A-4147-A177-3AD203B41FA5}">
                      <a16:colId xmlns:a16="http://schemas.microsoft.com/office/drawing/2014/main" val="2045033490"/>
                    </a:ext>
                  </a:extLst>
                </a:gridCol>
              </a:tblGrid>
              <a:tr h="370840">
                <a:tc>
                  <a:txBody>
                    <a:bodyPr/>
                    <a:lstStyle/>
                    <a:p>
                      <a:r>
                        <a:rPr lang="en-US" b="1"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79699380"/>
                  </a:ext>
                </a:extLst>
              </a:tr>
              <a:tr h="370840">
                <a:tc>
                  <a:txBody>
                    <a:bodyPr/>
                    <a:lstStyle/>
                    <a:p>
                      <a:r>
                        <a:rPr lang="en-US" b="1"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30536142"/>
                  </a:ext>
                </a:extLst>
              </a:tr>
              <a:tr h="370840">
                <a:tc>
                  <a:txBody>
                    <a:bodyPr/>
                    <a:lstStyle/>
                    <a:p>
                      <a:r>
                        <a:rPr lang="en-US" b="1" dirty="0">
                          <a:solidFill>
                            <a:schemeClr val="tx1"/>
                          </a:solidFill>
                        </a:rPr>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13370702"/>
                  </a:ext>
                </a:extLst>
              </a:tr>
              <a:tr h="370840">
                <a:tc>
                  <a:txBody>
                    <a:bodyPr/>
                    <a:lstStyle/>
                    <a:p>
                      <a:r>
                        <a:rPr lang="en-US" b="1"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28784705"/>
                  </a:ext>
                </a:extLst>
              </a:tr>
              <a:tr h="370840">
                <a:tc>
                  <a:txBody>
                    <a:bodyPr/>
                    <a:lstStyle/>
                    <a:p>
                      <a:r>
                        <a:rPr lang="en-US" b="1"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43855172"/>
                  </a:ext>
                </a:extLst>
              </a:tr>
            </a:tbl>
          </a:graphicData>
        </a:graphic>
      </p:graphicFrame>
    </p:spTree>
    <p:extLst>
      <p:ext uri="{BB962C8B-B14F-4D97-AF65-F5344CB8AC3E}">
        <p14:creationId xmlns:p14="http://schemas.microsoft.com/office/powerpoint/2010/main" val="29902473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8</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Thuật</a:t>
            </a:r>
            <a:r>
              <a:rPr lang="en-US" altLang="en-US" sz="2000" b="1" dirty="0"/>
              <a:t> </a:t>
            </a:r>
            <a:r>
              <a:rPr lang="en-US" altLang="en-US" sz="2000" b="1" dirty="0" err="1"/>
              <a:t>toán</a:t>
            </a:r>
            <a:r>
              <a:rPr lang="en-US" altLang="en-US" sz="2000" b="1" dirty="0"/>
              <a:t> </a:t>
            </a:r>
            <a:r>
              <a:rPr lang="en-US" altLang="en-US" sz="2000" b="1" dirty="0" err="1"/>
              <a:t>nhánh</a:t>
            </a:r>
            <a:r>
              <a:rPr lang="en-US" altLang="en-US" sz="2000" b="1" dirty="0"/>
              <a:t> </a:t>
            </a:r>
            <a:r>
              <a:rPr lang="en-US" altLang="en-US" sz="2000" b="1" dirty="0" err="1"/>
              <a:t>và</a:t>
            </a:r>
            <a:r>
              <a:rPr lang="en-US" altLang="en-US" sz="2000" b="1" dirty="0"/>
              <a:t> </a:t>
            </a:r>
            <a:r>
              <a:rPr lang="en-US" altLang="en-US" sz="2000" b="1" dirty="0" err="1"/>
              <a:t>cận</a:t>
            </a:r>
            <a:r>
              <a:rPr lang="en-US" altLang="en-US" sz="2000" b="1" dirty="0"/>
              <a:t> </a:t>
            </a:r>
            <a:r>
              <a:rPr lang="en-US" altLang="en-US" sz="2000" b="1" dirty="0" err="1"/>
              <a:t>giải</a:t>
            </a:r>
            <a:r>
              <a:rPr lang="en-US" altLang="en-US" sz="2000" b="1" dirty="0"/>
              <a:t> </a:t>
            </a:r>
            <a:r>
              <a:rPr lang="en-US" altLang="en-US" sz="2000" b="1" dirty="0" err="1"/>
              <a:t>bài</a:t>
            </a:r>
            <a:r>
              <a:rPr lang="en-US" altLang="en-US" sz="2000" b="1" dirty="0"/>
              <a:t> </a:t>
            </a:r>
            <a:r>
              <a:rPr lang="en-US" altLang="en-US" sz="2000" b="1" dirty="0" err="1"/>
              <a:t>toán</a:t>
            </a:r>
            <a:r>
              <a:rPr lang="en-US" altLang="en-US" sz="2000" b="1" dirty="0"/>
              <a:t> </a:t>
            </a:r>
            <a:r>
              <a:rPr lang="en-US" altLang="en-US" sz="2000" b="1" dirty="0" err="1"/>
              <a:t>cái</a:t>
            </a:r>
            <a:r>
              <a:rPr lang="en-US" altLang="en-US" sz="2000" b="1" dirty="0"/>
              <a:t> </a:t>
            </a:r>
            <a:r>
              <a:rPr lang="en-US" altLang="en-US" sz="2000" b="1" dirty="0" err="1"/>
              <a:t>túi</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71" name="Content Placeholder 2">
            <a:extLst>
              <a:ext uri="{FF2B5EF4-FFF2-40B4-BE49-F238E27FC236}">
                <a16:creationId xmlns:a16="http://schemas.microsoft.com/office/drawing/2014/main" id="{155A5FFE-2920-4A7B-871A-CA1CBEA4622F}"/>
              </a:ext>
            </a:extLst>
          </p:cNvPr>
          <p:cNvSpPr>
            <a:spLocks noGrp="1"/>
          </p:cNvSpPr>
          <p:nvPr>
            <p:ph sz="quarter" idx="1"/>
          </p:nvPr>
        </p:nvSpPr>
        <p:spPr>
          <a:xfrm>
            <a:off x="205551" y="756205"/>
            <a:ext cx="8687624" cy="4464496"/>
          </a:xfrm>
          <a:noFill/>
        </p:spPr>
        <p:txBody>
          <a:bodyPr>
            <a:normAutofit/>
          </a:bodyPr>
          <a:lstStyle/>
          <a:p>
            <a:r>
              <a:rPr lang="en-US" sz="1600" dirty="0" err="1">
                <a:latin typeface="Arial" panose="020B0604020202020204" pitchFamily="34" charset="0"/>
                <a:cs typeface="Arial" panose="020B0604020202020204" pitchFamily="34" charset="0"/>
              </a:rPr>
              <a:t>Có</a:t>
            </a:r>
            <a:r>
              <a:rPr lang="en-US" sz="1600" dirty="0">
                <a:latin typeface="Arial" panose="020B0604020202020204" pitchFamily="34" charset="0"/>
                <a:cs typeface="Arial" panose="020B0604020202020204" pitchFamily="34" charset="0"/>
              </a:rPr>
              <a:t> 1 </a:t>
            </a:r>
            <a:r>
              <a:rPr lang="en-US" sz="1600" dirty="0" err="1">
                <a:latin typeface="Arial" panose="020B0604020202020204" pitchFamily="34" charset="0"/>
                <a:cs typeface="Arial" panose="020B0604020202020204" pitchFamily="34" charset="0"/>
              </a:rPr>
              <a:t>cái</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túi</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với</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khả</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năng</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chứa</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là</a:t>
            </a:r>
            <a:r>
              <a:rPr lang="en-US" sz="1600" dirty="0">
                <a:latin typeface="Arial" panose="020B0604020202020204" pitchFamily="34" charset="0"/>
                <a:cs typeface="Arial" panose="020B0604020202020204" pitchFamily="34" charset="0"/>
              </a:rPr>
              <a:t> </a:t>
            </a:r>
            <a:r>
              <a:rPr lang="en-US" sz="1600" i="1" dirty="0">
                <a:latin typeface="Arial" panose="020B0604020202020204" pitchFamily="34" charset="0"/>
                <a:cs typeface="Arial" panose="020B0604020202020204" pitchFamily="34" charset="0"/>
              </a:rPr>
              <a:t>c</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Có</a:t>
            </a:r>
            <a:r>
              <a:rPr lang="en-US" sz="1600" dirty="0">
                <a:latin typeface="Arial" panose="020B0604020202020204" pitchFamily="34" charset="0"/>
                <a:cs typeface="Arial" panose="020B0604020202020204" pitchFamily="34" charset="0"/>
              </a:rPr>
              <a:t> </a:t>
            </a:r>
            <a:r>
              <a:rPr lang="en-US" sz="1600" i="1" dirty="0">
                <a:latin typeface="Arial" panose="020B0604020202020204" pitchFamily="34" charset="0"/>
                <a:cs typeface="Arial" panose="020B0604020202020204" pitchFamily="34" charset="0"/>
              </a:rPr>
              <a:t>n</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loại</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đồ</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vật</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loại</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đồ</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vật</a:t>
            </a:r>
            <a:r>
              <a:rPr lang="en-US" sz="1600" dirty="0">
                <a:latin typeface="Arial" panose="020B0604020202020204" pitchFamily="34" charset="0"/>
                <a:cs typeface="Arial" panose="020B0604020202020204" pitchFamily="34" charset="0"/>
              </a:rPr>
              <a:t> </a:t>
            </a:r>
            <a:r>
              <a:rPr lang="en-US" sz="1600" i="1" dirty="0">
                <a:latin typeface="Arial" panose="020B0604020202020204" pitchFamily="34" charset="0"/>
                <a:cs typeface="Arial" panose="020B0604020202020204" pitchFamily="34" charset="0"/>
              </a:rPr>
              <a:t>j</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có</a:t>
            </a:r>
            <a:endParaRPr lang="en-US" sz="1600" dirty="0">
              <a:latin typeface="Arial" panose="020B0604020202020204" pitchFamily="34" charset="0"/>
              <a:cs typeface="Arial" panose="020B0604020202020204" pitchFamily="34" charset="0"/>
            </a:endParaRPr>
          </a:p>
          <a:p>
            <a:pPr lvl="1"/>
            <a:r>
              <a:rPr lang="en-US" sz="1600" dirty="0" err="1">
                <a:cs typeface="Arial" panose="020B0604020202020204" pitchFamily="34" charset="0"/>
              </a:rPr>
              <a:t>Trọng</a:t>
            </a:r>
            <a:r>
              <a:rPr lang="en-US" sz="1600" dirty="0">
                <a:cs typeface="Arial" panose="020B0604020202020204" pitchFamily="34" charset="0"/>
              </a:rPr>
              <a:t> </a:t>
            </a:r>
            <a:r>
              <a:rPr lang="en-US" sz="1600" dirty="0" err="1">
                <a:cs typeface="Arial" panose="020B0604020202020204" pitchFamily="34" charset="0"/>
              </a:rPr>
              <a:t>lượng</a:t>
            </a:r>
            <a:r>
              <a:rPr lang="en-US" sz="1600" dirty="0">
                <a:cs typeface="Arial" panose="020B0604020202020204" pitchFamily="34" charset="0"/>
              </a:rPr>
              <a:t> </a:t>
            </a:r>
            <a:r>
              <a:rPr lang="en-US" sz="1600" i="1" dirty="0" err="1">
                <a:cs typeface="Arial" panose="020B0604020202020204" pitchFamily="34" charset="0"/>
              </a:rPr>
              <a:t>w</a:t>
            </a:r>
            <a:r>
              <a:rPr lang="en-US" sz="1600" i="1" baseline="-25000" dirty="0" err="1">
                <a:cs typeface="Arial" panose="020B0604020202020204" pitchFamily="34" charset="0"/>
              </a:rPr>
              <a:t>j</a:t>
            </a:r>
            <a:endParaRPr lang="en-US" sz="1600" i="1" baseline="-25000" dirty="0">
              <a:cs typeface="Arial" panose="020B0604020202020204" pitchFamily="34" charset="0"/>
            </a:endParaRPr>
          </a:p>
          <a:p>
            <a:pPr lvl="1"/>
            <a:r>
              <a:rPr lang="en-US" sz="1600" dirty="0" err="1">
                <a:latin typeface="Arial" panose="020B0604020202020204" pitchFamily="34" charset="0"/>
                <a:cs typeface="Arial" panose="020B0604020202020204" pitchFamily="34" charset="0"/>
              </a:rPr>
              <a:t>Gi</a:t>
            </a:r>
            <a:r>
              <a:rPr lang="en-US" sz="1600" dirty="0" err="1">
                <a:cs typeface="Arial" panose="020B0604020202020204" pitchFamily="34" charset="0"/>
              </a:rPr>
              <a:t>á</a:t>
            </a:r>
            <a:r>
              <a:rPr lang="en-US" sz="1600" dirty="0">
                <a:cs typeface="Arial" panose="020B0604020202020204" pitchFamily="34" charset="0"/>
              </a:rPr>
              <a:t> </a:t>
            </a:r>
            <a:r>
              <a:rPr lang="en-US" sz="1600" dirty="0" err="1">
                <a:cs typeface="Arial" panose="020B0604020202020204" pitchFamily="34" charset="0"/>
              </a:rPr>
              <a:t>trị</a:t>
            </a:r>
            <a:r>
              <a:rPr lang="en-US" sz="1600" dirty="0">
                <a:cs typeface="Arial" panose="020B0604020202020204" pitchFamily="34" charset="0"/>
              </a:rPr>
              <a:t> </a:t>
            </a:r>
            <a:r>
              <a:rPr lang="en-US" sz="1600" i="1" dirty="0" err="1">
                <a:cs typeface="Arial" panose="020B0604020202020204" pitchFamily="34" charset="0"/>
              </a:rPr>
              <a:t>p</a:t>
            </a:r>
            <a:r>
              <a:rPr lang="en-US" sz="1600" i="1" baseline="-25000" dirty="0" err="1">
                <a:cs typeface="Arial" panose="020B0604020202020204" pitchFamily="34" charset="0"/>
              </a:rPr>
              <a:t>j</a:t>
            </a:r>
            <a:endParaRPr lang="en-US" sz="1600" i="1" baseline="-25000" dirty="0">
              <a:cs typeface="Arial" panose="020B0604020202020204" pitchFamily="34" charset="0"/>
            </a:endParaRPr>
          </a:p>
          <a:p>
            <a:r>
              <a:rPr lang="en-US" sz="1600" dirty="0" err="1">
                <a:latin typeface="Arial" panose="020B0604020202020204" pitchFamily="34" charset="0"/>
                <a:cs typeface="Arial" panose="020B0604020202020204" pitchFamily="34" charset="0"/>
              </a:rPr>
              <a:t>Cần</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chọn</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và</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xếp</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các</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đồ</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vật</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vào</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cái</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túi</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sao</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cho</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tổng</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trọng</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lượng</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không</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vượt</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quá</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khả</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năng</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chứa</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của</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cái</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túi</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đồng</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thời</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tổng</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giá</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trị</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là</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lớn</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nhất</a:t>
            </a:r>
            <a:endParaRPr lang="en-GB" sz="1600" dirty="0">
              <a:latin typeface="Arial" panose="020B0604020202020204" pitchFamily="34" charset="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DEA2EB6E-51CD-45EE-243B-78AB40B704EF}"/>
                  </a:ext>
                </a:extLst>
              </p14:cNvPr>
              <p14:cNvContentPartPr/>
              <p14:nvPr/>
            </p14:nvContentPartPr>
            <p14:xfrm>
              <a:off x="1505880" y="604800"/>
              <a:ext cx="3184560" cy="1052280"/>
            </p14:xfrm>
          </p:contentPart>
        </mc:Choice>
        <mc:Fallback>
          <p:pic>
            <p:nvPicPr>
              <p:cNvPr id="2" name="Ink 1">
                <a:extLst>
                  <a:ext uri="{FF2B5EF4-FFF2-40B4-BE49-F238E27FC236}">
                    <a16:creationId xmlns:a16="http://schemas.microsoft.com/office/drawing/2014/main" id="{DEA2EB6E-51CD-45EE-243B-78AB40B704EF}"/>
                  </a:ext>
                </a:extLst>
              </p:cNvPr>
              <p:cNvPicPr/>
              <p:nvPr/>
            </p:nvPicPr>
            <p:blipFill>
              <a:blip r:embed="rId4"/>
              <a:stretch>
                <a:fillRect/>
              </a:stretch>
            </p:blipFill>
            <p:spPr>
              <a:xfrm>
                <a:off x="1496520" y="595440"/>
                <a:ext cx="3203280" cy="1071000"/>
              </a:xfrm>
              <a:prstGeom prst="rect">
                <a:avLst/>
              </a:prstGeom>
            </p:spPr>
          </p:pic>
        </mc:Fallback>
      </mc:AlternateContent>
    </p:spTree>
    <p:extLst>
      <p:ext uri="{BB962C8B-B14F-4D97-AF65-F5344CB8AC3E}">
        <p14:creationId xmlns:p14="http://schemas.microsoft.com/office/powerpoint/2010/main" val="41081372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9</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Thuật</a:t>
            </a:r>
            <a:r>
              <a:rPr lang="en-US" altLang="en-US" sz="2000" b="1" dirty="0"/>
              <a:t> </a:t>
            </a:r>
            <a:r>
              <a:rPr lang="en-US" altLang="en-US" sz="2000" b="1" dirty="0" err="1"/>
              <a:t>toán</a:t>
            </a:r>
            <a:r>
              <a:rPr lang="en-US" altLang="en-US" sz="2000" b="1" dirty="0"/>
              <a:t> </a:t>
            </a:r>
            <a:r>
              <a:rPr lang="en-US" altLang="en-US" sz="2000" b="1" dirty="0" err="1"/>
              <a:t>nhánh</a:t>
            </a:r>
            <a:r>
              <a:rPr lang="en-US" altLang="en-US" sz="2000" b="1" dirty="0"/>
              <a:t> </a:t>
            </a:r>
            <a:r>
              <a:rPr lang="en-US" altLang="en-US" sz="2000" b="1" dirty="0" err="1"/>
              <a:t>và</a:t>
            </a:r>
            <a:r>
              <a:rPr lang="en-US" altLang="en-US" sz="2000" b="1" dirty="0"/>
              <a:t> </a:t>
            </a:r>
            <a:r>
              <a:rPr lang="en-US" altLang="en-US" sz="2000" b="1" dirty="0" err="1"/>
              <a:t>cận</a:t>
            </a:r>
            <a:r>
              <a:rPr lang="en-US" altLang="en-US" sz="2000" b="1" dirty="0"/>
              <a:t> </a:t>
            </a:r>
            <a:r>
              <a:rPr lang="en-US" altLang="en-US" sz="2000" b="1" dirty="0" err="1"/>
              <a:t>giải</a:t>
            </a:r>
            <a:r>
              <a:rPr lang="en-US" altLang="en-US" sz="2000" b="1" dirty="0"/>
              <a:t> </a:t>
            </a:r>
            <a:r>
              <a:rPr lang="en-US" altLang="en-US" sz="2000" b="1" dirty="0" err="1"/>
              <a:t>bài</a:t>
            </a:r>
            <a:r>
              <a:rPr lang="en-US" altLang="en-US" sz="2000" b="1" dirty="0"/>
              <a:t> </a:t>
            </a:r>
            <a:r>
              <a:rPr lang="en-US" altLang="en-US" sz="2000" b="1" dirty="0" err="1"/>
              <a:t>toán</a:t>
            </a:r>
            <a:r>
              <a:rPr lang="en-US" altLang="en-US" sz="2000" b="1" dirty="0"/>
              <a:t> </a:t>
            </a:r>
            <a:r>
              <a:rPr lang="en-US" altLang="en-US" sz="2000" b="1" dirty="0" err="1"/>
              <a:t>cái</a:t>
            </a:r>
            <a:r>
              <a:rPr lang="en-US" altLang="en-US" sz="2000" b="1" dirty="0"/>
              <a:t> </a:t>
            </a:r>
            <a:r>
              <a:rPr lang="en-US" altLang="en-US" sz="2000" b="1" dirty="0" err="1"/>
              <a:t>túi</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71" name="Content Placeholder 2">
            <a:extLst>
              <a:ext uri="{FF2B5EF4-FFF2-40B4-BE49-F238E27FC236}">
                <a16:creationId xmlns:a16="http://schemas.microsoft.com/office/drawing/2014/main" id="{155A5FFE-2920-4A7B-871A-CA1CBEA4622F}"/>
              </a:ext>
            </a:extLst>
          </p:cNvPr>
          <p:cNvSpPr>
            <a:spLocks noGrp="1"/>
          </p:cNvSpPr>
          <p:nvPr>
            <p:ph sz="quarter" idx="1"/>
          </p:nvPr>
        </p:nvSpPr>
        <p:spPr>
          <a:xfrm>
            <a:off x="205551" y="756205"/>
            <a:ext cx="8687624" cy="4464496"/>
          </a:xfrm>
          <a:noFill/>
        </p:spPr>
        <p:txBody>
          <a:bodyPr>
            <a:normAutofit/>
          </a:bodyPr>
          <a:lstStyle/>
          <a:p>
            <a:pPr>
              <a:defRPr/>
            </a:pPr>
            <a:r>
              <a:rPr lang="en-GB" sz="1600" dirty="0" err="1">
                <a:cs typeface="Arial" panose="020B0604020202020204" pitchFamily="34" charset="0"/>
              </a:rPr>
              <a:t>Biến</a:t>
            </a:r>
            <a:r>
              <a:rPr lang="en-GB" sz="1600" dirty="0">
                <a:cs typeface="Arial" panose="020B0604020202020204" pitchFamily="34" charset="0"/>
              </a:rPr>
              <a:t> </a:t>
            </a:r>
            <a:r>
              <a:rPr lang="en-GB" sz="1600" dirty="0" err="1">
                <a:cs typeface="Arial" panose="020B0604020202020204" pitchFamily="34" charset="0"/>
              </a:rPr>
              <a:t>quyết</a:t>
            </a:r>
            <a:r>
              <a:rPr lang="en-GB" sz="1600" dirty="0">
                <a:cs typeface="Arial" panose="020B0604020202020204" pitchFamily="34" charset="0"/>
              </a:rPr>
              <a:t> </a:t>
            </a:r>
            <a:r>
              <a:rPr lang="en-GB" sz="1600" dirty="0" err="1">
                <a:cs typeface="Arial" panose="020B0604020202020204" pitchFamily="34" charset="0"/>
              </a:rPr>
              <a:t>định</a:t>
            </a:r>
            <a:endParaRPr lang="en-GB" sz="1600" dirty="0">
              <a:cs typeface="Arial" panose="020B0604020202020204" pitchFamily="34" charset="0"/>
            </a:endParaRPr>
          </a:p>
          <a:p>
            <a:pPr>
              <a:buFont typeface="Wingdings" panose="05000000000000000000" pitchFamily="2" charset="2"/>
              <a:buNone/>
              <a:defRPr/>
            </a:pPr>
            <a:r>
              <a:rPr lang="en-GB" sz="1600" dirty="0">
                <a:cs typeface="Arial" panose="020B0604020202020204" pitchFamily="34" charset="0"/>
              </a:rPr>
              <a:t>        </a:t>
            </a:r>
            <a:r>
              <a:rPr lang="en-GB" sz="1600" i="1" dirty="0" err="1">
                <a:cs typeface="Arial" panose="020B0604020202020204" pitchFamily="34" charset="0"/>
              </a:rPr>
              <a:t>x</a:t>
            </a:r>
            <a:r>
              <a:rPr lang="en-GB" sz="1600" i="1" baseline="-25000" dirty="0" err="1">
                <a:cs typeface="Arial" panose="020B0604020202020204" pitchFamily="34" charset="0"/>
              </a:rPr>
              <a:t>j</a:t>
            </a:r>
            <a:r>
              <a:rPr lang="en-GB" sz="1600" dirty="0">
                <a:cs typeface="Arial" panose="020B0604020202020204" pitchFamily="34" charset="0"/>
              </a:rPr>
              <a:t> – </a:t>
            </a:r>
            <a:r>
              <a:rPr lang="en-GB" sz="1600" dirty="0" err="1">
                <a:cs typeface="Arial" panose="020B0604020202020204" pitchFamily="34" charset="0"/>
              </a:rPr>
              <a:t>số</a:t>
            </a:r>
            <a:r>
              <a:rPr lang="en-GB" sz="1600" dirty="0">
                <a:cs typeface="Arial" panose="020B0604020202020204" pitchFamily="34" charset="0"/>
              </a:rPr>
              <a:t> </a:t>
            </a:r>
            <a:r>
              <a:rPr lang="en-GB" sz="1600" dirty="0" err="1">
                <a:cs typeface="Arial" panose="020B0604020202020204" pitchFamily="34" charset="0"/>
              </a:rPr>
              <a:t>lượng</a:t>
            </a:r>
            <a:r>
              <a:rPr lang="en-GB" sz="1600" dirty="0">
                <a:cs typeface="Arial" panose="020B0604020202020204" pitchFamily="34" charset="0"/>
              </a:rPr>
              <a:t> </a:t>
            </a:r>
            <a:r>
              <a:rPr lang="en-GB" sz="1600" dirty="0" err="1">
                <a:cs typeface="Arial" panose="020B0604020202020204" pitchFamily="34" charset="0"/>
              </a:rPr>
              <a:t>đồ</a:t>
            </a:r>
            <a:r>
              <a:rPr lang="en-GB" sz="1600" dirty="0">
                <a:cs typeface="Arial" panose="020B0604020202020204" pitchFamily="34" charset="0"/>
              </a:rPr>
              <a:t> </a:t>
            </a:r>
            <a:r>
              <a:rPr lang="en-GB" sz="1600" dirty="0" err="1">
                <a:cs typeface="Arial" panose="020B0604020202020204" pitchFamily="34" charset="0"/>
              </a:rPr>
              <a:t>vật</a:t>
            </a:r>
            <a:r>
              <a:rPr lang="en-GB" sz="1600" dirty="0">
                <a:cs typeface="Arial" panose="020B0604020202020204" pitchFamily="34" charset="0"/>
              </a:rPr>
              <a:t> </a:t>
            </a:r>
            <a:r>
              <a:rPr lang="en-GB" sz="1600" dirty="0" err="1">
                <a:cs typeface="Arial" panose="020B0604020202020204" pitchFamily="34" charset="0"/>
              </a:rPr>
              <a:t>loại</a:t>
            </a:r>
            <a:r>
              <a:rPr lang="en-GB" sz="1600" dirty="0">
                <a:cs typeface="Arial" panose="020B0604020202020204" pitchFamily="34" charset="0"/>
              </a:rPr>
              <a:t> </a:t>
            </a:r>
            <a:r>
              <a:rPr lang="en-GB" sz="1600" i="1" dirty="0">
                <a:cs typeface="Arial" panose="020B0604020202020204" pitchFamily="34" charset="0"/>
              </a:rPr>
              <a:t>j</a:t>
            </a:r>
            <a:r>
              <a:rPr lang="en-GB" sz="1600" dirty="0">
                <a:cs typeface="Arial" panose="020B0604020202020204" pitchFamily="34" charset="0"/>
              </a:rPr>
              <a:t> </a:t>
            </a:r>
            <a:r>
              <a:rPr lang="en-GB" sz="1600" dirty="0" err="1">
                <a:cs typeface="Arial" panose="020B0604020202020204" pitchFamily="34" charset="0"/>
              </a:rPr>
              <a:t>được</a:t>
            </a:r>
            <a:r>
              <a:rPr lang="en-GB" sz="1600" dirty="0">
                <a:cs typeface="Arial" panose="020B0604020202020204" pitchFamily="34" charset="0"/>
              </a:rPr>
              <a:t> </a:t>
            </a:r>
            <a:r>
              <a:rPr lang="en-GB" sz="1600" dirty="0" err="1">
                <a:cs typeface="Arial" panose="020B0604020202020204" pitchFamily="34" charset="0"/>
              </a:rPr>
              <a:t>chọn</a:t>
            </a:r>
            <a:r>
              <a:rPr lang="en-GB" sz="1600" dirty="0">
                <a:cs typeface="Arial" panose="020B0604020202020204" pitchFamily="34" charset="0"/>
              </a:rPr>
              <a:t> </a:t>
            </a:r>
            <a:r>
              <a:rPr lang="en-GB" sz="1600" dirty="0" err="1">
                <a:cs typeface="Arial" panose="020B0604020202020204" pitchFamily="34" charset="0"/>
              </a:rPr>
              <a:t>để</a:t>
            </a:r>
            <a:r>
              <a:rPr lang="en-GB" sz="1600" dirty="0">
                <a:cs typeface="Arial" panose="020B0604020202020204" pitchFamily="34" charset="0"/>
              </a:rPr>
              <a:t> </a:t>
            </a:r>
            <a:r>
              <a:rPr lang="en-GB" sz="1600" dirty="0" err="1">
                <a:cs typeface="Arial" panose="020B0604020202020204" pitchFamily="34" charset="0"/>
              </a:rPr>
              <a:t>xếp</a:t>
            </a:r>
            <a:r>
              <a:rPr lang="en-GB" sz="1600" dirty="0">
                <a:cs typeface="Arial" panose="020B0604020202020204" pitchFamily="34" charset="0"/>
              </a:rPr>
              <a:t> </a:t>
            </a:r>
            <a:r>
              <a:rPr lang="en-GB" sz="1600" dirty="0" err="1">
                <a:cs typeface="Arial" panose="020B0604020202020204" pitchFamily="34" charset="0"/>
              </a:rPr>
              <a:t>vào</a:t>
            </a:r>
            <a:r>
              <a:rPr lang="en-GB" sz="1600" dirty="0">
                <a:cs typeface="Arial" panose="020B0604020202020204" pitchFamily="34" charset="0"/>
              </a:rPr>
              <a:t> </a:t>
            </a:r>
            <a:r>
              <a:rPr lang="en-GB" sz="1600" dirty="0" err="1">
                <a:cs typeface="Arial" panose="020B0604020202020204" pitchFamily="34" charset="0"/>
              </a:rPr>
              <a:t>túi</a:t>
            </a:r>
            <a:r>
              <a:rPr lang="en-GB" sz="1600" dirty="0">
                <a:cs typeface="Arial" panose="020B0604020202020204" pitchFamily="34" charset="0"/>
              </a:rPr>
              <a:t>,  </a:t>
            </a:r>
            <a:r>
              <a:rPr lang="en-GB" sz="1600" i="1" dirty="0">
                <a:cs typeface="Arial" panose="020B0604020202020204" pitchFamily="34" charset="0"/>
              </a:rPr>
              <a:t>j</a:t>
            </a:r>
            <a:r>
              <a:rPr lang="en-GB" sz="1600" dirty="0">
                <a:cs typeface="Arial" panose="020B0604020202020204" pitchFamily="34" charset="0"/>
              </a:rPr>
              <a:t>=1,2, ..., </a:t>
            </a:r>
            <a:r>
              <a:rPr lang="en-GB" sz="1600" i="1" dirty="0">
                <a:cs typeface="Arial" panose="020B0604020202020204" pitchFamily="34" charset="0"/>
              </a:rPr>
              <a:t>n</a:t>
            </a:r>
          </a:p>
          <a:p>
            <a:pPr>
              <a:defRPr/>
            </a:pPr>
            <a:r>
              <a:rPr lang="en-GB" sz="1600" dirty="0" err="1">
                <a:cs typeface="Arial" panose="020B0604020202020204" pitchFamily="34" charset="0"/>
              </a:rPr>
              <a:t>Mô</a:t>
            </a:r>
            <a:r>
              <a:rPr lang="en-GB" sz="1600" dirty="0">
                <a:cs typeface="Arial" panose="020B0604020202020204" pitchFamily="34" charset="0"/>
              </a:rPr>
              <a:t> </a:t>
            </a:r>
            <a:r>
              <a:rPr lang="en-GB" sz="1600" dirty="0" err="1">
                <a:cs typeface="Arial" panose="020B0604020202020204" pitchFamily="34" charset="0"/>
              </a:rPr>
              <a:t>hình</a:t>
            </a:r>
            <a:r>
              <a:rPr lang="en-GB" sz="1600" dirty="0">
                <a:cs typeface="Arial" panose="020B0604020202020204" pitchFamily="34" charset="0"/>
              </a:rPr>
              <a:t> </a:t>
            </a:r>
            <a:r>
              <a:rPr lang="en-GB" sz="1600" dirty="0" err="1">
                <a:cs typeface="Arial" panose="020B0604020202020204" pitchFamily="34" charset="0"/>
              </a:rPr>
              <a:t>toán</a:t>
            </a:r>
            <a:r>
              <a:rPr lang="en-GB" sz="1600" dirty="0">
                <a:cs typeface="Arial" panose="020B0604020202020204" pitchFamily="34" charset="0"/>
              </a:rPr>
              <a:t> </a:t>
            </a:r>
            <a:r>
              <a:rPr lang="en-GB" sz="1600" dirty="0" err="1">
                <a:cs typeface="Arial" panose="020B0604020202020204" pitchFamily="34" charset="0"/>
              </a:rPr>
              <a:t>học</a:t>
            </a:r>
            <a:endParaRPr lang="en-GB" sz="1600" dirty="0">
              <a:cs typeface="Arial" panose="020B0604020202020204" pitchFamily="34" charset="0"/>
            </a:endParaRPr>
          </a:p>
          <a:p>
            <a:pPr>
              <a:defRPr/>
            </a:pPr>
            <a:endParaRPr lang="en-GB" sz="1600" dirty="0">
              <a:cs typeface="Arial" panose="020B0604020202020204" pitchFamily="34" charset="0"/>
            </a:endParaRPr>
          </a:p>
          <a:p>
            <a:pPr>
              <a:defRPr/>
            </a:pPr>
            <a:endParaRPr lang="en-GB" sz="1600" dirty="0">
              <a:cs typeface="Arial" panose="020B0604020202020204" pitchFamily="34" charset="0"/>
            </a:endParaRPr>
          </a:p>
          <a:p>
            <a:pPr marL="0" indent="0">
              <a:buFontTx/>
              <a:buNone/>
              <a:defRPr/>
            </a:pPr>
            <a:r>
              <a:rPr lang="en-GB" sz="1600" dirty="0" err="1">
                <a:cs typeface="Arial" panose="020B0604020202020204" pitchFamily="34" charset="0"/>
              </a:rPr>
              <a:t>trong</a:t>
            </a:r>
            <a:r>
              <a:rPr lang="en-GB" sz="1600" dirty="0">
                <a:cs typeface="Arial" panose="020B0604020202020204" pitchFamily="34" charset="0"/>
              </a:rPr>
              <a:t> </a:t>
            </a:r>
            <a:r>
              <a:rPr lang="en-GB" sz="1600" dirty="0" err="1">
                <a:cs typeface="Arial" panose="020B0604020202020204" pitchFamily="34" charset="0"/>
              </a:rPr>
              <a:t>đó</a:t>
            </a:r>
            <a:r>
              <a:rPr lang="en-GB" sz="1600" dirty="0">
                <a:cs typeface="Arial" panose="020B0604020202020204" pitchFamily="34" charset="0"/>
              </a:rPr>
              <a:t> </a:t>
            </a:r>
            <a:r>
              <a:rPr lang="en-GB" sz="1600" i="1" dirty="0">
                <a:cs typeface="Arial" panose="020B0604020202020204" pitchFamily="34" charset="0"/>
              </a:rPr>
              <a:t>Z</a:t>
            </a:r>
            <a:r>
              <a:rPr lang="en-GB" sz="1600" i="1" baseline="-25000" dirty="0">
                <a:cs typeface="Arial" panose="020B0604020202020204" pitchFamily="34" charset="0"/>
              </a:rPr>
              <a:t>+</a:t>
            </a:r>
            <a:r>
              <a:rPr lang="en-GB" sz="1600" dirty="0">
                <a:cs typeface="Arial" panose="020B0604020202020204" pitchFamily="34" charset="0"/>
              </a:rPr>
              <a:t> </a:t>
            </a:r>
            <a:r>
              <a:rPr lang="en-GB" sz="1600" dirty="0" err="1">
                <a:cs typeface="Arial" panose="020B0604020202020204" pitchFamily="34" charset="0"/>
              </a:rPr>
              <a:t>là</a:t>
            </a:r>
            <a:r>
              <a:rPr lang="en-GB" sz="1600" dirty="0">
                <a:cs typeface="Arial" panose="020B0604020202020204" pitchFamily="34" charset="0"/>
              </a:rPr>
              <a:t> </a:t>
            </a:r>
            <a:r>
              <a:rPr lang="en-GB" sz="1600" dirty="0" err="1">
                <a:cs typeface="Arial" panose="020B0604020202020204" pitchFamily="34" charset="0"/>
              </a:rPr>
              <a:t>tập</a:t>
            </a:r>
            <a:r>
              <a:rPr lang="en-GB" sz="1600" dirty="0">
                <a:cs typeface="Arial" panose="020B0604020202020204" pitchFamily="34" charset="0"/>
              </a:rPr>
              <a:t> </a:t>
            </a:r>
            <a:r>
              <a:rPr lang="en-GB" sz="1600" dirty="0" err="1">
                <a:cs typeface="Arial" panose="020B0604020202020204" pitchFamily="34" charset="0"/>
              </a:rPr>
              <a:t>các</a:t>
            </a:r>
            <a:r>
              <a:rPr lang="en-GB" sz="1600" dirty="0">
                <a:cs typeface="Arial" panose="020B0604020202020204" pitchFamily="34" charset="0"/>
              </a:rPr>
              <a:t> </a:t>
            </a:r>
            <a:r>
              <a:rPr lang="en-GB" sz="1600" dirty="0" err="1">
                <a:cs typeface="Arial" panose="020B0604020202020204" pitchFamily="34" charset="0"/>
              </a:rPr>
              <a:t>số</a:t>
            </a:r>
            <a:r>
              <a:rPr lang="en-GB" sz="1600" dirty="0">
                <a:cs typeface="Arial" panose="020B0604020202020204" pitchFamily="34" charset="0"/>
              </a:rPr>
              <a:t> </a:t>
            </a:r>
            <a:r>
              <a:rPr lang="en-GB" sz="1600" dirty="0" err="1">
                <a:cs typeface="Arial" panose="020B0604020202020204" pitchFamily="34" charset="0"/>
              </a:rPr>
              <a:t>nguyên</a:t>
            </a:r>
            <a:r>
              <a:rPr lang="en-GB" sz="1600" dirty="0">
                <a:cs typeface="Arial" panose="020B0604020202020204" pitchFamily="34" charset="0"/>
              </a:rPr>
              <a:t> </a:t>
            </a:r>
            <a:r>
              <a:rPr lang="en-GB" sz="1600" dirty="0" err="1">
                <a:cs typeface="Arial" panose="020B0604020202020204" pitchFamily="34" charset="0"/>
              </a:rPr>
              <a:t>không</a:t>
            </a:r>
            <a:r>
              <a:rPr lang="en-GB" sz="1600" dirty="0">
                <a:cs typeface="Arial" panose="020B0604020202020204" pitchFamily="34" charset="0"/>
              </a:rPr>
              <a:t> </a:t>
            </a:r>
            <a:r>
              <a:rPr lang="en-GB" sz="1600" dirty="0" err="1">
                <a:cs typeface="Arial" panose="020B0604020202020204" pitchFamily="34" charset="0"/>
              </a:rPr>
              <a:t>âm</a:t>
            </a:r>
            <a:endParaRPr lang="en-GB" sz="1600" dirty="0">
              <a:cs typeface="Arial" panose="020B0604020202020204" pitchFamily="34" charset="0"/>
            </a:endParaRPr>
          </a:p>
          <a:p>
            <a:pPr>
              <a:defRPr/>
            </a:pPr>
            <a:endParaRPr lang="en-GB" sz="1600" dirty="0">
              <a:cs typeface="Arial" panose="020B0604020202020204" pitchFamily="34" charset="0"/>
            </a:endParaRPr>
          </a:p>
          <a:p>
            <a:pPr>
              <a:defRPr/>
            </a:pPr>
            <a:r>
              <a:rPr lang="en-GB" sz="1600" dirty="0" err="1">
                <a:cs typeface="Arial" panose="020B0604020202020204" pitchFamily="34" charset="0"/>
              </a:rPr>
              <a:t>Ký</a:t>
            </a:r>
            <a:r>
              <a:rPr lang="en-GB" sz="1600" dirty="0">
                <a:cs typeface="Arial" panose="020B0604020202020204" pitchFamily="34" charset="0"/>
              </a:rPr>
              <a:t> </a:t>
            </a:r>
            <a:r>
              <a:rPr lang="en-GB" sz="1600" dirty="0" err="1">
                <a:cs typeface="Arial" panose="020B0604020202020204" pitchFamily="34" charset="0"/>
              </a:rPr>
              <a:t>hiệu</a:t>
            </a:r>
            <a:r>
              <a:rPr lang="vi-VN" sz="1600" dirty="0">
                <a:cs typeface="Arial" panose="020B0604020202020204" pitchFamily="34" charset="0"/>
              </a:rPr>
              <a:t> </a:t>
            </a:r>
            <a:r>
              <a:rPr lang="vi-VN" sz="1600" i="1" dirty="0">
                <a:cs typeface="Arial" panose="020B0604020202020204" pitchFamily="34" charset="0"/>
              </a:rPr>
              <a:t>D</a:t>
            </a:r>
            <a:r>
              <a:rPr lang="vi-VN" sz="1600" dirty="0">
                <a:cs typeface="Arial" panose="020B0604020202020204" pitchFamily="34" charset="0"/>
              </a:rPr>
              <a:t> </a:t>
            </a:r>
            <a:r>
              <a:rPr lang="en-US" sz="1600" dirty="0" err="1">
                <a:cs typeface="Arial" panose="020B0604020202020204" pitchFamily="34" charset="0"/>
              </a:rPr>
              <a:t>là</a:t>
            </a:r>
            <a:r>
              <a:rPr lang="en-US" sz="1600" dirty="0">
                <a:cs typeface="Arial" panose="020B0604020202020204" pitchFamily="34" charset="0"/>
              </a:rPr>
              <a:t> </a:t>
            </a:r>
            <a:r>
              <a:rPr lang="en-US" sz="1600" dirty="0" err="1">
                <a:cs typeface="Arial" panose="020B0604020202020204" pitchFamily="34" charset="0"/>
              </a:rPr>
              <a:t>tập</a:t>
            </a:r>
            <a:r>
              <a:rPr lang="en-US" sz="1600" dirty="0">
                <a:cs typeface="Arial" panose="020B0604020202020204" pitchFamily="34" charset="0"/>
              </a:rPr>
              <a:t> </a:t>
            </a:r>
            <a:r>
              <a:rPr lang="en-US" sz="1600" dirty="0" err="1">
                <a:cs typeface="Arial" panose="020B0604020202020204" pitchFamily="34" charset="0"/>
              </a:rPr>
              <a:t>các</a:t>
            </a:r>
            <a:r>
              <a:rPr lang="en-US" sz="1600" dirty="0">
                <a:cs typeface="Arial" panose="020B0604020202020204" pitchFamily="34" charset="0"/>
              </a:rPr>
              <a:t> </a:t>
            </a:r>
            <a:r>
              <a:rPr lang="en-US" sz="1600" dirty="0" err="1">
                <a:cs typeface="Arial" panose="020B0604020202020204" pitchFamily="34" charset="0"/>
              </a:rPr>
              <a:t>lời</a:t>
            </a:r>
            <a:r>
              <a:rPr lang="en-US" sz="1600" dirty="0">
                <a:cs typeface="Arial" panose="020B0604020202020204" pitchFamily="34" charset="0"/>
              </a:rPr>
              <a:t> </a:t>
            </a:r>
            <a:r>
              <a:rPr lang="en-US" sz="1600" dirty="0" err="1">
                <a:cs typeface="Arial" panose="020B0604020202020204" pitchFamily="34" charset="0"/>
              </a:rPr>
              <a:t>giải</a:t>
            </a:r>
            <a:r>
              <a:rPr lang="en-US" sz="1600" dirty="0">
                <a:cs typeface="Arial" panose="020B0604020202020204" pitchFamily="34" charset="0"/>
              </a:rPr>
              <a:t> </a:t>
            </a:r>
            <a:r>
              <a:rPr lang="en-US" sz="1600" dirty="0" err="1">
                <a:cs typeface="Arial" panose="020B0604020202020204" pitchFamily="34" charset="0"/>
              </a:rPr>
              <a:t>thỏa</a:t>
            </a:r>
            <a:r>
              <a:rPr lang="en-US" sz="1600" dirty="0">
                <a:cs typeface="Arial" panose="020B0604020202020204" pitchFamily="34" charset="0"/>
              </a:rPr>
              <a:t> </a:t>
            </a:r>
            <a:r>
              <a:rPr lang="en-US" sz="1600" dirty="0" err="1">
                <a:cs typeface="Arial" panose="020B0604020202020204" pitchFamily="34" charset="0"/>
              </a:rPr>
              <a:t>mãn</a:t>
            </a:r>
            <a:r>
              <a:rPr lang="en-US" sz="1600" dirty="0">
                <a:cs typeface="Arial" panose="020B0604020202020204" pitchFamily="34" charset="0"/>
              </a:rPr>
              <a:t> </a:t>
            </a:r>
            <a:r>
              <a:rPr lang="en-US" sz="1600" dirty="0" err="1">
                <a:cs typeface="Arial" panose="020B0604020202020204" pitchFamily="34" charset="0"/>
              </a:rPr>
              <a:t>ràng</a:t>
            </a:r>
            <a:r>
              <a:rPr lang="en-US" sz="1600" dirty="0">
                <a:cs typeface="Arial" panose="020B0604020202020204" pitchFamily="34" charset="0"/>
              </a:rPr>
              <a:t> </a:t>
            </a:r>
            <a:r>
              <a:rPr lang="en-US" sz="1600" dirty="0" err="1">
                <a:cs typeface="Arial" panose="020B0604020202020204" pitchFamily="34" charset="0"/>
              </a:rPr>
              <a:t>buộc</a:t>
            </a:r>
            <a:r>
              <a:rPr lang="vi-VN" sz="1600" dirty="0">
                <a:cs typeface="Arial" panose="020B0604020202020204" pitchFamily="34" charset="0"/>
              </a:rPr>
              <a:t>:</a:t>
            </a:r>
            <a:endParaRPr lang="vi-VN" sz="1600" i="1" dirty="0">
              <a:cs typeface="Arial" panose="020B0604020202020204" pitchFamily="34" charset="0"/>
            </a:endParaRPr>
          </a:p>
          <a:p>
            <a:pPr>
              <a:buFont typeface="Wingdings" panose="05000000000000000000" pitchFamily="2" charset="2"/>
              <a:buNone/>
              <a:defRPr/>
            </a:pPr>
            <a:endParaRPr lang="en-GB" sz="1600" dirty="0">
              <a:cs typeface="Arial" panose="020B0604020202020204" pitchFamily="34" charset="0"/>
            </a:endParaRPr>
          </a:p>
          <a:p>
            <a:pPr>
              <a:buFont typeface="Wingdings" panose="05000000000000000000" pitchFamily="2" charset="2"/>
              <a:buNone/>
              <a:defRPr/>
            </a:pPr>
            <a:endParaRPr lang="en-US" sz="1600" dirty="0">
              <a:cs typeface="Arial" panose="020B0604020202020204" pitchFamily="34" charset="0"/>
            </a:endParaRPr>
          </a:p>
        </p:txBody>
      </p:sp>
      <p:graphicFrame>
        <p:nvGraphicFramePr>
          <p:cNvPr id="6" name="Object 5">
            <a:extLst>
              <a:ext uri="{FF2B5EF4-FFF2-40B4-BE49-F238E27FC236}">
                <a16:creationId xmlns:a16="http://schemas.microsoft.com/office/drawing/2014/main" id="{BCA20D95-5B89-4D48-8A38-CAADCC72690E}"/>
              </a:ext>
            </a:extLst>
          </p:cNvPr>
          <p:cNvGraphicFramePr>
            <a:graphicFrameLocks noChangeAspect="1"/>
          </p:cNvGraphicFramePr>
          <p:nvPr>
            <p:extLst>
              <p:ext uri="{D42A27DB-BD31-4B8C-83A1-F6EECF244321}">
                <p14:modId xmlns:p14="http://schemas.microsoft.com/office/powerpoint/2010/main" val="3175355620"/>
              </p:ext>
            </p:extLst>
          </p:nvPr>
        </p:nvGraphicFramePr>
        <p:xfrm>
          <a:off x="1658937" y="1600200"/>
          <a:ext cx="5826125" cy="681941"/>
        </p:xfrm>
        <a:graphic>
          <a:graphicData uri="http://schemas.openxmlformats.org/presentationml/2006/ole">
            <mc:AlternateContent xmlns:mc="http://schemas.openxmlformats.org/markup-compatibility/2006">
              <mc:Choice xmlns:v="urn:schemas-microsoft-com:vml" Requires="v">
                <p:oleObj spid="_x0000_s26652" name="Equation" r:id="rId4" imgW="3797280" imgH="444240" progId="Equation.DSMT4">
                  <p:embed/>
                </p:oleObj>
              </mc:Choice>
              <mc:Fallback>
                <p:oleObj name="Equation" r:id="rId4" imgW="3797280" imgH="444240" progId="Equation.DSMT4">
                  <p:embed/>
                  <p:pic>
                    <p:nvPicPr>
                      <p:cNvPr id="5" name="Object 4">
                        <a:extLst>
                          <a:ext uri="{FF2B5EF4-FFF2-40B4-BE49-F238E27FC236}">
                            <a16:creationId xmlns:a16="http://schemas.microsoft.com/office/drawing/2014/main" id="{91A604F7-AC9C-4592-8239-866E7936D744}"/>
                          </a:ext>
                        </a:extLst>
                      </p:cNvPr>
                      <p:cNvPicPr>
                        <a:picLocks noChangeAspect="1" noChangeArrowheads="1"/>
                      </p:cNvPicPr>
                      <p:nvPr/>
                    </p:nvPicPr>
                    <p:blipFill>
                      <a:blip r:embed="rId5"/>
                      <a:srcRect/>
                      <a:stretch>
                        <a:fillRect/>
                      </a:stretch>
                    </p:blipFill>
                    <p:spPr bwMode="auto">
                      <a:xfrm>
                        <a:off x="1658937" y="1600200"/>
                        <a:ext cx="5826125" cy="681941"/>
                      </a:xfrm>
                      <a:prstGeom prst="rect">
                        <a:avLst/>
                      </a:prstGeom>
                      <a:noFill/>
                      <a:ln>
                        <a:noFill/>
                      </a:ln>
                    </p:spPr>
                  </p:pic>
                </p:oleObj>
              </mc:Fallback>
            </mc:AlternateContent>
          </a:graphicData>
        </a:graphic>
      </p:graphicFrame>
      <p:graphicFrame>
        <p:nvGraphicFramePr>
          <p:cNvPr id="7" name="Object 10">
            <a:extLst>
              <a:ext uri="{FF2B5EF4-FFF2-40B4-BE49-F238E27FC236}">
                <a16:creationId xmlns:a16="http://schemas.microsoft.com/office/drawing/2014/main" id="{4B69F5A0-57A7-45D3-A003-A74A554406AE}"/>
              </a:ext>
            </a:extLst>
          </p:cNvPr>
          <p:cNvGraphicFramePr>
            <a:graphicFrameLocks noChangeAspect="1"/>
          </p:cNvGraphicFramePr>
          <p:nvPr>
            <p:extLst>
              <p:ext uri="{D42A27DB-BD31-4B8C-83A1-F6EECF244321}">
                <p14:modId xmlns:p14="http://schemas.microsoft.com/office/powerpoint/2010/main" val="2412458420"/>
              </p:ext>
            </p:extLst>
          </p:nvPr>
        </p:nvGraphicFramePr>
        <p:xfrm>
          <a:off x="1658937" y="3350783"/>
          <a:ext cx="5621337" cy="751391"/>
        </p:xfrm>
        <a:graphic>
          <a:graphicData uri="http://schemas.openxmlformats.org/presentationml/2006/ole">
            <mc:AlternateContent xmlns:mc="http://schemas.openxmlformats.org/markup-compatibility/2006">
              <mc:Choice xmlns:v="urn:schemas-microsoft-com:vml" Requires="v">
                <p:oleObj spid="_x0000_s26653" name="Equation" r:id="rId6" imgW="3327120" imgH="444240" progId="Equation.DSMT4">
                  <p:embed/>
                </p:oleObj>
              </mc:Choice>
              <mc:Fallback>
                <p:oleObj name="Equation" r:id="rId6" imgW="3327120" imgH="444240" progId="Equation.DSMT4">
                  <p:embed/>
                  <p:pic>
                    <p:nvPicPr>
                      <p:cNvPr id="6" name="Object 10">
                        <a:extLst>
                          <a:ext uri="{FF2B5EF4-FFF2-40B4-BE49-F238E27FC236}">
                            <a16:creationId xmlns:a16="http://schemas.microsoft.com/office/drawing/2014/main" id="{26E3926B-42F9-404C-9FBE-B466C4438E44}"/>
                          </a:ext>
                        </a:extLst>
                      </p:cNvPr>
                      <p:cNvPicPr>
                        <a:picLocks noChangeAspect="1" noChangeArrowheads="1"/>
                      </p:cNvPicPr>
                      <p:nvPr/>
                    </p:nvPicPr>
                    <p:blipFill>
                      <a:blip r:embed="rId7"/>
                      <a:srcRect/>
                      <a:stretch>
                        <a:fillRect/>
                      </a:stretch>
                    </p:blipFill>
                    <p:spPr bwMode="auto">
                      <a:xfrm>
                        <a:off x="1658937" y="3350783"/>
                        <a:ext cx="5621337" cy="751391"/>
                      </a:xfrm>
                      <a:prstGeom prst="rect">
                        <a:avLst/>
                      </a:prstGeom>
                      <a:no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8">
            <p14:nvContentPartPr>
              <p14:cNvPr id="2" name="Ink 1">
                <a:extLst>
                  <a:ext uri="{FF2B5EF4-FFF2-40B4-BE49-F238E27FC236}">
                    <a16:creationId xmlns:a16="http://schemas.microsoft.com/office/drawing/2014/main" id="{06681F32-B170-E66C-814C-D0A8EBDEEAD0}"/>
                  </a:ext>
                </a:extLst>
              </p14:cNvPr>
              <p14:cNvContentPartPr/>
              <p14:nvPr/>
            </p14:nvContentPartPr>
            <p14:xfrm>
              <a:off x="1122840" y="100800"/>
              <a:ext cx="6608880" cy="2802240"/>
            </p14:xfrm>
          </p:contentPart>
        </mc:Choice>
        <mc:Fallback>
          <p:pic>
            <p:nvPicPr>
              <p:cNvPr id="2" name="Ink 1">
                <a:extLst>
                  <a:ext uri="{FF2B5EF4-FFF2-40B4-BE49-F238E27FC236}">
                    <a16:creationId xmlns:a16="http://schemas.microsoft.com/office/drawing/2014/main" id="{06681F32-B170-E66C-814C-D0A8EBDEEAD0}"/>
                  </a:ext>
                </a:extLst>
              </p:cNvPr>
              <p:cNvPicPr/>
              <p:nvPr/>
            </p:nvPicPr>
            <p:blipFill>
              <a:blip r:embed="rId9"/>
              <a:stretch>
                <a:fillRect/>
              </a:stretch>
            </p:blipFill>
            <p:spPr>
              <a:xfrm>
                <a:off x="1113480" y="91440"/>
                <a:ext cx="6627600" cy="2820960"/>
              </a:xfrm>
              <a:prstGeom prst="rect">
                <a:avLst/>
              </a:prstGeom>
            </p:spPr>
          </p:pic>
        </mc:Fallback>
      </mc:AlternateContent>
    </p:spTree>
    <p:extLst>
      <p:ext uri="{BB962C8B-B14F-4D97-AF65-F5344CB8AC3E}">
        <p14:creationId xmlns:p14="http://schemas.microsoft.com/office/powerpoint/2010/main" val="30733348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Bài</a:t>
            </a:r>
            <a:r>
              <a:rPr lang="en-US" altLang="en-US" sz="2000" b="1" dirty="0"/>
              <a:t> </a:t>
            </a:r>
            <a:r>
              <a:rPr lang="en-US" altLang="en-US" sz="2000" b="1" dirty="0" err="1"/>
              <a:t>toán</a:t>
            </a:r>
            <a:r>
              <a:rPr lang="en-US" altLang="en-US" sz="2000" b="1" dirty="0"/>
              <a:t> </a:t>
            </a:r>
            <a:r>
              <a:rPr lang="en-US" altLang="en-US" sz="2000" b="1" dirty="0" err="1"/>
              <a:t>tối</a:t>
            </a:r>
            <a:r>
              <a:rPr lang="en-US" altLang="en-US" sz="2000" b="1" dirty="0"/>
              <a:t> </a:t>
            </a:r>
            <a:r>
              <a:rPr lang="en-US" altLang="en-US" sz="2000" b="1" dirty="0" err="1"/>
              <a:t>ưu</a:t>
            </a:r>
            <a:r>
              <a:rPr lang="en-US" altLang="en-US" sz="2000" b="1" dirty="0"/>
              <a:t> </a:t>
            </a:r>
            <a:r>
              <a:rPr lang="en-US" altLang="en-US" sz="2000" b="1" dirty="0" err="1"/>
              <a:t>tổ</a:t>
            </a:r>
            <a:r>
              <a:rPr lang="en-US" altLang="en-US" sz="2000" b="1" dirty="0"/>
              <a:t> </a:t>
            </a:r>
            <a:r>
              <a:rPr lang="en-US" altLang="en-US" sz="2000" b="1" dirty="0" err="1"/>
              <a:t>hợp</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11" name="Rectangle 3">
            <a:extLst>
              <a:ext uri="{FF2B5EF4-FFF2-40B4-BE49-F238E27FC236}">
                <a16:creationId xmlns:a16="http://schemas.microsoft.com/office/drawing/2014/main" id="{B331B601-2A52-4568-8575-928FBC5A4DA0}"/>
              </a:ext>
            </a:extLst>
          </p:cNvPr>
          <p:cNvSpPr>
            <a:spLocks noGrp="1" noChangeArrowheads="1"/>
          </p:cNvSpPr>
          <p:nvPr>
            <p:ph idx="1"/>
          </p:nvPr>
        </p:nvSpPr>
        <p:spPr>
          <a:xfrm>
            <a:off x="169862" y="762000"/>
            <a:ext cx="8723313" cy="5260571"/>
          </a:xfrm>
        </p:spPr>
        <p:txBody>
          <a:bodyPr>
            <a:normAutofit/>
          </a:bodyPr>
          <a:lstStyle/>
          <a:p>
            <a:r>
              <a:rPr lang="en-US" altLang="en-US" sz="1600" dirty="0" err="1">
                <a:cs typeface="Arial" panose="020B0604020202020204" pitchFamily="34" charset="0"/>
              </a:rPr>
              <a:t>Giới</a:t>
            </a:r>
            <a:r>
              <a:rPr lang="en-US" altLang="en-US" sz="1600" dirty="0">
                <a:cs typeface="Arial" panose="020B0604020202020204" pitchFamily="34" charset="0"/>
              </a:rPr>
              <a:t> </a:t>
            </a:r>
            <a:r>
              <a:rPr lang="en-US" altLang="en-US" sz="1600" dirty="0" err="1">
                <a:cs typeface="Arial" panose="020B0604020202020204" pitchFamily="34" charset="0"/>
              </a:rPr>
              <a:t>thiệu</a:t>
            </a:r>
            <a:r>
              <a:rPr lang="en-US" altLang="en-US" sz="1600" dirty="0">
                <a:cs typeface="Arial" panose="020B0604020202020204" pitchFamily="34" charset="0"/>
              </a:rPr>
              <a:t> </a:t>
            </a:r>
            <a:r>
              <a:rPr lang="en-US" altLang="en-US" sz="1600" dirty="0" err="1">
                <a:cs typeface="Arial" panose="020B0604020202020204" pitchFamily="34" charset="0"/>
              </a:rPr>
              <a:t>bài</a:t>
            </a:r>
            <a:r>
              <a:rPr lang="en-US" altLang="en-US" sz="1600" dirty="0">
                <a:cs typeface="Arial" panose="020B0604020202020204" pitchFamily="34" charset="0"/>
              </a:rPr>
              <a:t> </a:t>
            </a:r>
            <a:r>
              <a:rPr lang="en-US" altLang="en-US" sz="1600" dirty="0" err="1">
                <a:cs typeface="Arial" panose="020B0604020202020204" pitchFamily="34" charset="0"/>
              </a:rPr>
              <a:t>toán</a:t>
            </a:r>
            <a:endParaRPr lang="en-US" altLang="en-US" sz="1600" dirty="0">
              <a:cs typeface="Arial" panose="020B0604020202020204" pitchFamily="34" charset="0"/>
            </a:endParaRPr>
          </a:p>
          <a:p>
            <a:r>
              <a:rPr lang="en-US" altLang="en-US" sz="1600" dirty="0" err="1">
                <a:cs typeface="Arial" panose="020B0604020202020204" pitchFamily="34" charset="0"/>
              </a:rPr>
              <a:t>Duyệt</a:t>
            </a:r>
            <a:r>
              <a:rPr lang="en-US" altLang="en-US" sz="1600" dirty="0">
                <a:cs typeface="Arial" panose="020B0604020202020204" pitchFamily="34" charset="0"/>
              </a:rPr>
              <a:t> </a:t>
            </a:r>
            <a:r>
              <a:rPr lang="en-US" altLang="en-US" sz="1600" dirty="0" err="1">
                <a:cs typeface="Arial" panose="020B0604020202020204" pitchFamily="34" charset="0"/>
              </a:rPr>
              <a:t>toàn</a:t>
            </a:r>
            <a:r>
              <a:rPr lang="en-US" altLang="en-US" sz="1600" dirty="0">
                <a:cs typeface="Arial" panose="020B0604020202020204" pitchFamily="34" charset="0"/>
              </a:rPr>
              <a:t> </a:t>
            </a:r>
            <a:r>
              <a:rPr lang="en-US" altLang="en-US" sz="1600" dirty="0" err="1">
                <a:cs typeface="Arial" panose="020B0604020202020204" pitchFamily="34" charset="0"/>
              </a:rPr>
              <a:t>bộ</a:t>
            </a:r>
            <a:endParaRPr lang="en-US" altLang="en-US" sz="1600" dirty="0">
              <a:cs typeface="Arial" panose="020B0604020202020204" pitchFamily="34" charset="0"/>
            </a:endParaRPr>
          </a:p>
          <a:p>
            <a:r>
              <a:rPr lang="en-US" altLang="en-US" sz="1600" dirty="0" err="1">
                <a:cs typeface="Arial" panose="020B0604020202020204" pitchFamily="34" charset="0"/>
              </a:rPr>
              <a:t>Phương</a:t>
            </a:r>
            <a:r>
              <a:rPr lang="en-US" altLang="en-US" sz="1600" dirty="0">
                <a:cs typeface="Arial" panose="020B0604020202020204" pitchFamily="34" charset="0"/>
              </a:rPr>
              <a:t> </a:t>
            </a:r>
            <a:r>
              <a:rPr lang="en-US" altLang="en-US" sz="1600" dirty="0" err="1">
                <a:cs typeface="Arial" panose="020B0604020202020204" pitchFamily="34" charset="0"/>
              </a:rPr>
              <a:t>pháp</a:t>
            </a:r>
            <a:r>
              <a:rPr lang="en-US" altLang="en-US" sz="1600" dirty="0">
                <a:cs typeface="Arial" panose="020B0604020202020204" pitchFamily="34" charset="0"/>
              </a:rPr>
              <a:t> </a:t>
            </a:r>
            <a:r>
              <a:rPr lang="en-US" altLang="en-US" sz="1600" dirty="0" err="1">
                <a:cs typeface="Arial" panose="020B0604020202020204" pitchFamily="34" charset="0"/>
              </a:rPr>
              <a:t>nhánh</a:t>
            </a:r>
            <a:r>
              <a:rPr lang="en-US" altLang="en-US" sz="1600" dirty="0">
                <a:cs typeface="Arial" panose="020B0604020202020204" pitchFamily="34" charset="0"/>
              </a:rPr>
              <a:t> </a:t>
            </a:r>
            <a:r>
              <a:rPr lang="en-US" altLang="en-US" sz="1600" dirty="0" err="1">
                <a:cs typeface="Arial" panose="020B0604020202020204" pitchFamily="34" charset="0"/>
              </a:rPr>
              <a:t>và</a:t>
            </a:r>
            <a:r>
              <a:rPr lang="en-US" altLang="en-US" sz="1600" dirty="0">
                <a:cs typeface="Arial" panose="020B0604020202020204" pitchFamily="34" charset="0"/>
              </a:rPr>
              <a:t> </a:t>
            </a:r>
            <a:r>
              <a:rPr lang="en-US" altLang="en-US" sz="1600" dirty="0" err="1">
                <a:cs typeface="Arial" panose="020B0604020202020204" pitchFamily="34" charset="0"/>
              </a:rPr>
              <a:t>cận</a:t>
            </a:r>
            <a:endParaRPr lang="en-US" altLang="en-US" sz="1600" dirty="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157DD347-59C6-F98B-DFD8-E0AAC1E4F1BE}"/>
                  </a:ext>
                </a:extLst>
              </p14:cNvPr>
              <p14:cNvContentPartPr/>
              <p14:nvPr/>
            </p14:nvContentPartPr>
            <p14:xfrm>
              <a:off x="1698840" y="1769040"/>
              <a:ext cx="1275120" cy="30600"/>
            </p14:xfrm>
          </p:contentPart>
        </mc:Choice>
        <mc:Fallback>
          <p:pic>
            <p:nvPicPr>
              <p:cNvPr id="2" name="Ink 1">
                <a:extLst>
                  <a:ext uri="{FF2B5EF4-FFF2-40B4-BE49-F238E27FC236}">
                    <a16:creationId xmlns:a16="http://schemas.microsoft.com/office/drawing/2014/main" id="{157DD347-59C6-F98B-DFD8-E0AAC1E4F1BE}"/>
                  </a:ext>
                </a:extLst>
              </p:cNvPr>
              <p:cNvPicPr/>
              <p:nvPr/>
            </p:nvPicPr>
            <p:blipFill>
              <a:blip r:embed="rId4"/>
              <a:stretch>
                <a:fillRect/>
              </a:stretch>
            </p:blipFill>
            <p:spPr>
              <a:xfrm>
                <a:off x="1689480" y="1759680"/>
                <a:ext cx="1293840" cy="49320"/>
              </a:xfrm>
              <a:prstGeom prst="rect">
                <a:avLst/>
              </a:prstGeom>
            </p:spPr>
          </p:pic>
        </mc:Fallback>
      </mc:AlternateContent>
    </p:spTree>
    <p:extLst>
      <p:ext uri="{BB962C8B-B14F-4D97-AF65-F5344CB8AC3E}">
        <p14:creationId xmlns:p14="http://schemas.microsoft.com/office/powerpoint/2010/main" val="33010440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0</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Cận</a:t>
            </a:r>
            <a:r>
              <a:rPr lang="en-US" altLang="en-US" sz="2000" b="1" dirty="0"/>
              <a:t> </a:t>
            </a:r>
            <a:r>
              <a:rPr lang="en-US" altLang="en-US" sz="2000" b="1" dirty="0" err="1"/>
              <a:t>trên</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71" name="Content Placeholder 2">
            <a:extLst>
              <a:ext uri="{FF2B5EF4-FFF2-40B4-BE49-F238E27FC236}">
                <a16:creationId xmlns:a16="http://schemas.microsoft.com/office/drawing/2014/main" id="{155A5FFE-2920-4A7B-871A-CA1CBEA4622F}"/>
              </a:ext>
            </a:extLst>
          </p:cNvPr>
          <p:cNvSpPr>
            <a:spLocks noGrp="1"/>
          </p:cNvSpPr>
          <p:nvPr>
            <p:ph sz="quarter" idx="1"/>
          </p:nvPr>
        </p:nvSpPr>
        <p:spPr>
          <a:xfrm>
            <a:off x="205551" y="756205"/>
            <a:ext cx="8687624" cy="4464496"/>
          </a:xfrm>
          <a:noFill/>
        </p:spPr>
        <p:txBody>
          <a:bodyPr>
            <a:normAutofit/>
          </a:bodyPr>
          <a:lstStyle/>
          <a:p>
            <a:pPr algn="just">
              <a:defRPr/>
            </a:pPr>
            <a:r>
              <a:rPr lang="en-US" sz="1600" dirty="0" err="1">
                <a:cs typeface="Arial" panose="020B0604020202020204" pitchFamily="34" charset="0"/>
              </a:rPr>
              <a:t>Giả</a:t>
            </a:r>
            <a:r>
              <a:rPr lang="en-US" sz="1600" dirty="0">
                <a:cs typeface="Arial" panose="020B0604020202020204" pitchFamily="34" charset="0"/>
              </a:rPr>
              <a:t> </a:t>
            </a:r>
            <a:r>
              <a:rPr lang="en-US" sz="1600" dirty="0" err="1">
                <a:cs typeface="Arial" panose="020B0604020202020204" pitchFamily="34" charset="0"/>
              </a:rPr>
              <a:t>sử</a:t>
            </a:r>
            <a:endParaRPr lang="en-US" sz="1600" dirty="0">
              <a:cs typeface="Arial" panose="020B0604020202020204" pitchFamily="34" charset="0"/>
            </a:endParaRPr>
          </a:p>
          <a:p>
            <a:pPr marL="0" indent="0">
              <a:buFont typeface="Wingdings" panose="05000000000000000000" pitchFamily="2" charset="2"/>
              <a:buNone/>
              <a:defRPr/>
            </a:pPr>
            <a:r>
              <a:rPr lang="en-GB" sz="1600" i="1" dirty="0">
                <a:cs typeface="Arial" panose="020B0604020202020204" pitchFamily="34" charset="0"/>
              </a:rPr>
              <a:t>                  v</a:t>
            </a:r>
            <a:r>
              <a:rPr lang="en-GB" sz="1600" baseline="-25000" dirty="0">
                <a:cs typeface="Arial" panose="020B0604020202020204" pitchFamily="34" charset="0"/>
              </a:rPr>
              <a:t>1</a:t>
            </a:r>
            <a:r>
              <a:rPr lang="en-GB" sz="1600" i="1" dirty="0">
                <a:cs typeface="Arial" panose="020B0604020202020204" pitchFamily="34" charset="0"/>
              </a:rPr>
              <a:t> /w</a:t>
            </a:r>
            <a:r>
              <a:rPr lang="en-GB" sz="1600" baseline="-25000" dirty="0">
                <a:cs typeface="Arial" panose="020B0604020202020204" pitchFamily="34" charset="0"/>
              </a:rPr>
              <a:t>1</a:t>
            </a:r>
            <a:r>
              <a:rPr lang="en-GB" sz="1600" i="1" dirty="0">
                <a:cs typeface="Arial" panose="020B0604020202020204" pitchFamily="34" charset="0"/>
              </a:rPr>
              <a:t> </a:t>
            </a:r>
            <a:r>
              <a:rPr lang="en-GB" sz="1600" dirty="0">
                <a:cs typeface="Arial" panose="020B0604020202020204" pitchFamily="34" charset="0"/>
                <a:sym typeface="Symbol" panose="05050102010706020507" pitchFamily="18" charset="2"/>
              </a:rPr>
              <a:t></a:t>
            </a:r>
            <a:r>
              <a:rPr lang="en-GB" sz="1600" i="1" dirty="0">
                <a:cs typeface="Arial" panose="020B0604020202020204" pitchFamily="34" charset="0"/>
                <a:sym typeface="Symbol" panose="05050102010706020507" pitchFamily="18" charset="2"/>
              </a:rPr>
              <a:t> v</a:t>
            </a:r>
            <a:r>
              <a:rPr lang="en-GB" sz="1600" baseline="-25000" dirty="0">
                <a:cs typeface="Arial" panose="020B0604020202020204" pitchFamily="34" charset="0"/>
                <a:sym typeface="Symbol" panose="05050102010706020507" pitchFamily="18" charset="2"/>
              </a:rPr>
              <a:t>2</a:t>
            </a:r>
            <a:r>
              <a:rPr lang="en-GB" sz="1600" i="1" dirty="0">
                <a:cs typeface="Arial" panose="020B0604020202020204" pitchFamily="34" charset="0"/>
                <a:sym typeface="Symbol" panose="05050102010706020507" pitchFamily="18" charset="2"/>
              </a:rPr>
              <a:t> / w</a:t>
            </a:r>
            <a:r>
              <a:rPr lang="en-GB" sz="1600" baseline="-25000" dirty="0">
                <a:cs typeface="Arial" panose="020B0604020202020204" pitchFamily="34" charset="0"/>
                <a:sym typeface="Symbol" panose="05050102010706020507" pitchFamily="18" charset="2"/>
              </a:rPr>
              <a:t>2</a:t>
            </a:r>
            <a:r>
              <a:rPr lang="en-GB" sz="1600" dirty="0">
                <a:cs typeface="Arial" panose="020B0604020202020204" pitchFamily="34" charset="0"/>
                <a:sym typeface="Symbol" panose="05050102010706020507" pitchFamily="18" charset="2"/>
              </a:rPr>
              <a:t> </a:t>
            </a:r>
            <a:r>
              <a:rPr lang="en-GB" sz="1600" i="1" dirty="0">
                <a:cs typeface="Arial" panose="020B0604020202020204" pitchFamily="34" charset="0"/>
                <a:sym typeface="Symbol" panose="05050102010706020507" pitchFamily="18" charset="2"/>
              </a:rPr>
              <a:t> . . . </a:t>
            </a:r>
            <a:r>
              <a:rPr lang="en-GB" sz="1600" dirty="0">
                <a:cs typeface="Arial" panose="020B0604020202020204" pitchFamily="34" charset="0"/>
                <a:sym typeface="Symbol" panose="05050102010706020507" pitchFamily="18" charset="2"/>
              </a:rPr>
              <a:t></a:t>
            </a:r>
            <a:r>
              <a:rPr lang="en-GB" sz="1600" i="1" dirty="0">
                <a:cs typeface="Arial" panose="020B0604020202020204" pitchFamily="34" charset="0"/>
                <a:sym typeface="Symbol" panose="05050102010706020507" pitchFamily="18" charset="2"/>
              </a:rPr>
              <a:t> </a:t>
            </a:r>
            <a:r>
              <a:rPr lang="en-GB" sz="1600" i="1" dirty="0" err="1">
                <a:cs typeface="Arial" panose="020B0604020202020204" pitchFamily="34" charset="0"/>
                <a:sym typeface="Symbol" panose="05050102010706020507" pitchFamily="18" charset="2"/>
              </a:rPr>
              <a:t>v</a:t>
            </a:r>
            <a:r>
              <a:rPr lang="en-GB" sz="1600" i="1" baseline="-25000" dirty="0" err="1">
                <a:cs typeface="Arial" panose="020B0604020202020204" pitchFamily="34" charset="0"/>
                <a:sym typeface="Symbol" panose="05050102010706020507" pitchFamily="18" charset="2"/>
              </a:rPr>
              <a:t>n</a:t>
            </a:r>
            <a:r>
              <a:rPr lang="en-GB" sz="1600" i="1" dirty="0">
                <a:cs typeface="Arial" panose="020B0604020202020204" pitchFamily="34" charset="0"/>
                <a:sym typeface="Symbol" panose="05050102010706020507" pitchFamily="18" charset="2"/>
              </a:rPr>
              <a:t> / </a:t>
            </a:r>
            <a:r>
              <a:rPr lang="en-GB" sz="1600" i="1" dirty="0" err="1">
                <a:cs typeface="Arial" panose="020B0604020202020204" pitchFamily="34" charset="0"/>
                <a:sym typeface="Symbol" panose="05050102010706020507" pitchFamily="18" charset="2"/>
              </a:rPr>
              <a:t>w</a:t>
            </a:r>
            <a:r>
              <a:rPr lang="en-GB" sz="1600" i="1" baseline="-25000" dirty="0" err="1">
                <a:cs typeface="Arial" panose="020B0604020202020204" pitchFamily="34" charset="0"/>
                <a:sym typeface="Symbol" panose="05050102010706020507" pitchFamily="18" charset="2"/>
              </a:rPr>
              <a:t>n</a:t>
            </a:r>
            <a:r>
              <a:rPr lang="en-GB" sz="1600" i="1" dirty="0">
                <a:cs typeface="Arial" panose="020B0604020202020204" pitchFamily="34" charset="0"/>
                <a:sym typeface="Symbol" panose="05050102010706020507" pitchFamily="18" charset="2"/>
              </a:rPr>
              <a:t> .</a:t>
            </a:r>
            <a:r>
              <a:rPr lang="en-GB" sz="1600" dirty="0">
                <a:cs typeface="Arial" panose="020B0604020202020204" pitchFamily="34" charset="0"/>
                <a:sym typeface="Symbol" panose="05050102010706020507" pitchFamily="18" charset="2"/>
              </a:rPr>
              <a:t> </a:t>
            </a:r>
          </a:p>
          <a:p>
            <a:pPr marL="342900" lvl="1" indent="-342900" algn="just">
              <a:buFontTx/>
              <a:buChar char="•"/>
              <a:defRPr/>
            </a:pPr>
            <a:r>
              <a:rPr lang="en-US" sz="1600" dirty="0" err="1">
                <a:cs typeface="Arial" panose="020B0604020202020204" pitchFamily="34" charset="0"/>
              </a:rPr>
              <a:t>Xét</a:t>
            </a:r>
            <a:r>
              <a:rPr lang="en-US" sz="1600" dirty="0">
                <a:cs typeface="Arial" panose="020B0604020202020204" pitchFamily="34" charset="0"/>
              </a:rPr>
              <a:t> </a:t>
            </a:r>
            <a:r>
              <a:rPr lang="en-US" sz="1600" dirty="0" err="1">
                <a:cs typeface="Arial" panose="020B0604020202020204" pitchFamily="34" charset="0"/>
              </a:rPr>
              <a:t>bài</a:t>
            </a:r>
            <a:r>
              <a:rPr lang="en-US" sz="1600" dirty="0">
                <a:cs typeface="Arial" panose="020B0604020202020204" pitchFamily="34" charset="0"/>
              </a:rPr>
              <a:t> </a:t>
            </a:r>
            <a:r>
              <a:rPr lang="en-US" sz="1600" dirty="0" err="1">
                <a:cs typeface="Arial" panose="020B0604020202020204" pitchFamily="34" charset="0"/>
              </a:rPr>
              <a:t>toán</a:t>
            </a:r>
            <a:r>
              <a:rPr lang="en-US" sz="1600" dirty="0">
                <a:cs typeface="Arial" panose="020B0604020202020204" pitchFamily="34" charset="0"/>
              </a:rPr>
              <a:t> </a:t>
            </a:r>
            <a:r>
              <a:rPr lang="en-US" sz="1600" dirty="0" err="1">
                <a:cs typeface="Arial" panose="020B0604020202020204" pitchFamily="34" charset="0"/>
              </a:rPr>
              <a:t>cái</a:t>
            </a:r>
            <a:r>
              <a:rPr lang="en-US" sz="1600" dirty="0">
                <a:cs typeface="Arial" panose="020B0604020202020204" pitchFamily="34" charset="0"/>
              </a:rPr>
              <a:t> </a:t>
            </a:r>
            <a:r>
              <a:rPr lang="en-US" sz="1600" dirty="0" err="1">
                <a:cs typeface="Arial" panose="020B0604020202020204" pitchFamily="34" charset="0"/>
              </a:rPr>
              <a:t>túi</a:t>
            </a:r>
            <a:r>
              <a:rPr lang="en-US" sz="1600" dirty="0">
                <a:cs typeface="Arial" panose="020B0604020202020204" pitchFamily="34" charset="0"/>
              </a:rPr>
              <a:t> </a:t>
            </a:r>
            <a:r>
              <a:rPr lang="en-US" sz="1600" dirty="0" err="1">
                <a:cs typeface="Arial" panose="020B0604020202020204" pitchFamily="34" charset="0"/>
              </a:rPr>
              <a:t>biến</a:t>
            </a:r>
            <a:r>
              <a:rPr lang="en-US" sz="1600" dirty="0">
                <a:cs typeface="Arial" panose="020B0604020202020204" pitchFamily="34" charset="0"/>
              </a:rPr>
              <a:t> </a:t>
            </a:r>
            <a:r>
              <a:rPr lang="en-US" sz="1600" dirty="0" err="1">
                <a:cs typeface="Arial" panose="020B0604020202020204" pitchFamily="34" charset="0"/>
              </a:rPr>
              <a:t>liên</a:t>
            </a:r>
            <a:r>
              <a:rPr lang="en-US" sz="1600" dirty="0">
                <a:cs typeface="Arial" panose="020B0604020202020204" pitchFamily="34" charset="0"/>
              </a:rPr>
              <a:t> </a:t>
            </a:r>
            <a:r>
              <a:rPr lang="en-US" sz="1600" dirty="0" err="1">
                <a:cs typeface="Arial" panose="020B0604020202020204" pitchFamily="34" charset="0"/>
              </a:rPr>
              <a:t>tục</a:t>
            </a:r>
            <a:r>
              <a:rPr lang="en-GB" sz="1600" dirty="0">
                <a:cs typeface="Arial" panose="020B0604020202020204" pitchFamily="34" charset="0"/>
              </a:rPr>
              <a:t> (KPC):</a:t>
            </a:r>
            <a:endParaRPr lang="en-US" sz="1600" dirty="0">
              <a:cs typeface="Arial" panose="020B0604020202020204" pitchFamily="34" charset="0"/>
            </a:endParaRPr>
          </a:p>
          <a:p>
            <a:pPr algn="just">
              <a:defRPr/>
            </a:pPr>
            <a:endParaRPr lang="vi-VN" sz="1600" dirty="0">
              <a:cs typeface="Arial" panose="020B0604020202020204" pitchFamily="34" charset="0"/>
            </a:endParaRPr>
          </a:p>
        </p:txBody>
      </p:sp>
      <p:graphicFrame>
        <p:nvGraphicFramePr>
          <p:cNvPr id="8" name="Object 4">
            <a:extLst>
              <a:ext uri="{FF2B5EF4-FFF2-40B4-BE49-F238E27FC236}">
                <a16:creationId xmlns:a16="http://schemas.microsoft.com/office/drawing/2014/main" id="{EDD17118-284C-404E-9144-E2534D37B62F}"/>
              </a:ext>
            </a:extLst>
          </p:cNvPr>
          <p:cNvGraphicFramePr>
            <a:graphicFrameLocks noChangeAspect="1"/>
          </p:cNvGraphicFramePr>
          <p:nvPr>
            <p:extLst>
              <p:ext uri="{D42A27DB-BD31-4B8C-83A1-F6EECF244321}">
                <p14:modId xmlns:p14="http://schemas.microsoft.com/office/powerpoint/2010/main" val="1739078496"/>
              </p:ext>
            </p:extLst>
          </p:nvPr>
        </p:nvGraphicFramePr>
        <p:xfrm>
          <a:off x="1475566" y="1905000"/>
          <a:ext cx="6147594" cy="739929"/>
        </p:xfrm>
        <a:graphic>
          <a:graphicData uri="http://schemas.openxmlformats.org/presentationml/2006/ole">
            <mc:AlternateContent xmlns:mc="http://schemas.openxmlformats.org/markup-compatibility/2006">
              <mc:Choice xmlns:v="urn:schemas-microsoft-com:vml" Requires="v">
                <p:oleObj spid="_x0000_s27664" name="Equation" r:id="rId4" imgW="3695400" imgH="444240" progId="Equation.DSMT4">
                  <p:embed/>
                </p:oleObj>
              </mc:Choice>
              <mc:Fallback>
                <p:oleObj name="Equation" r:id="rId4" imgW="3695400" imgH="444240" progId="Equation.DSMT4">
                  <p:embed/>
                  <p:pic>
                    <p:nvPicPr>
                      <p:cNvPr id="7" name="Object 4">
                        <a:extLst>
                          <a:ext uri="{FF2B5EF4-FFF2-40B4-BE49-F238E27FC236}">
                            <a16:creationId xmlns:a16="http://schemas.microsoft.com/office/drawing/2014/main" id="{456E9E02-0E36-4491-98BF-212C8A7158B6}"/>
                          </a:ext>
                        </a:extLst>
                      </p:cNvPr>
                      <p:cNvPicPr>
                        <a:picLocks noChangeAspect="1" noChangeArrowheads="1"/>
                      </p:cNvPicPr>
                      <p:nvPr/>
                    </p:nvPicPr>
                    <p:blipFill>
                      <a:blip r:embed="rId5"/>
                      <a:srcRect/>
                      <a:stretch>
                        <a:fillRect/>
                      </a:stretch>
                    </p:blipFill>
                    <p:spPr bwMode="auto">
                      <a:xfrm>
                        <a:off x="1475566" y="1905000"/>
                        <a:ext cx="6147594" cy="739929"/>
                      </a:xfrm>
                      <a:prstGeom prst="rect">
                        <a:avLst/>
                      </a:prstGeom>
                      <a:noFill/>
                      <a:ln>
                        <a:noFill/>
                      </a:ln>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29988B52-A24E-7D78-4EAB-02AC2A297708}"/>
                  </a:ext>
                </a:extLst>
              </p14:cNvPr>
              <p14:cNvContentPartPr/>
              <p14:nvPr/>
            </p14:nvContentPartPr>
            <p14:xfrm>
              <a:off x="263160" y="1192680"/>
              <a:ext cx="8912880" cy="4811400"/>
            </p14:xfrm>
          </p:contentPart>
        </mc:Choice>
        <mc:Fallback>
          <p:pic>
            <p:nvPicPr>
              <p:cNvPr id="2" name="Ink 1">
                <a:extLst>
                  <a:ext uri="{FF2B5EF4-FFF2-40B4-BE49-F238E27FC236}">
                    <a16:creationId xmlns:a16="http://schemas.microsoft.com/office/drawing/2014/main" id="{29988B52-A24E-7D78-4EAB-02AC2A297708}"/>
                  </a:ext>
                </a:extLst>
              </p:cNvPr>
              <p:cNvPicPr/>
              <p:nvPr/>
            </p:nvPicPr>
            <p:blipFill>
              <a:blip r:embed="rId7"/>
              <a:stretch>
                <a:fillRect/>
              </a:stretch>
            </p:blipFill>
            <p:spPr>
              <a:xfrm>
                <a:off x="253800" y="1183320"/>
                <a:ext cx="8931600" cy="483012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4" name="Ink 3">
                <a:extLst>
                  <a:ext uri="{FF2B5EF4-FFF2-40B4-BE49-F238E27FC236}">
                    <a16:creationId xmlns:a16="http://schemas.microsoft.com/office/drawing/2014/main" id="{657988D9-0D67-B758-DAE6-1C50EDDD73AC}"/>
                  </a:ext>
                </a:extLst>
              </p14:cNvPr>
              <p14:cNvContentPartPr/>
              <p14:nvPr/>
            </p14:nvContentPartPr>
            <p14:xfrm>
              <a:off x="1102320" y="2728080"/>
              <a:ext cx="8045280" cy="2878920"/>
            </p14:xfrm>
          </p:contentPart>
        </mc:Choice>
        <mc:Fallback>
          <p:pic>
            <p:nvPicPr>
              <p:cNvPr id="4" name="Ink 3">
                <a:extLst>
                  <a:ext uri="{FF2B5EF4-FFF2-40B4-BE49-F238E27FC236}">
                    <a16:creationId xmlns:a16="http://schemas.microsoft.com/office/drawing/2014/main" id="{657988D9-0D67-B758-DAE6-1C50EDDD73AC}"/>
                  </a:ext>
                </a:extLst>
              </p:cNvPr>
              <p:cNvPicPr/>
              <p:nvPr/>
            </p:nvPicPr>
            <p:blipFill>
              <a:blip r:embed="rId9"/>
              <a:stretch>
                <a:fillRect/>
              </a:stretch>
            </p:blipFill>
            <p:spPr>
              <a:xfrm>
                <a:off x="1092960" y="2718720"/>
                <a:ext cx="8064000" cy="289764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5" name="Ink 4">
                <a:extLst>
                  <a:ext uri="{FF2B5EF4-FFF2-40B4-BE49-F238E27FC236}">
                    <a16:creationId xmlns:a16="http://schemas.microsoft.com/office/drawing/2014/main" id="{42DF7C1B-56B3-FA5E-2D47-94E635D791FB}"/>
                  </a:ext>
                </a:extLst>
              </p14:cNvPr>
              <p14:cNvContentPartPr/>
              <p14:nvPr/>
            </p14:nvContentPartPr>
            <p14:xfrm>
              <a:off x="349920" y="2348280"/>
              <a:ext cx="8893440" cy="3403440"/>
            </p14:xfrm>
          </p:contentPart>
        </mc:Choice>
        <mc:Fallback>
          <p:pic>
            <p:nvPicPr>
              <p:cNvPr id="5" name="Ink 4">
                <a:extLst>
                  <a:ext uri="{FF2B5EF4-FFF2-40B4-BE49-F238E27FC236}">
                    <a16:creationId xmlns:a16="http://schemas.microsoft.com/office/drawing/2014/main" id="{42DF7C1B-56B3-FA5E-2D47-94E635D791FB}"/>
                  </a:ext>
                </a:extLst>
              </p:cNvPr>
              <p:cNvPicPr/>
              <p:nvPr/>
            </p:nvPicPr>
            <p:blipFill>
              <a:blip r:embed="rId11"/>
              <a:stretch>
                <a:fillRect/>
              </a:stretch>
            </p:blipFill>
            <p:spPr>
              <a:xfrm>
                <a:off x="340560" y="2338920"/>
                <a:ext cx="8912160" cy="3422160"/>
              </a:xfrm>
              <a:prstGeom prst="rect">
                <a:avLst/>
              </a:prstGeom>
            </p:spPr>
          </p:pic>
        </mc:Fallback>
      </mc:AlternateContent>
    </p:spTree>
    <p:extLst>
      <p:ext uri="{BB962C8B-B14F-4D97-AF65-F5344CB8AC3E}">
        <p14:creationId xmlns:p14="http://schemas.microsoft.com/office/powerpoint/2010/main" val="5460609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A5EDFC-C3FB-4AC7-9D3F-A8F3DFA7AE0A}"/>
              </a:ext>
            </a:extLst>
          </p:cNvPr>
          <p:cNvSpPr>
            <a:spLocks noGrp="1"/>
          </p:cNvSpPr>
          <p:nvPr>
            <p:ph type="title"/>
          </p:nvPr>
        </p:nvSpPr>
        <p:spPr/>
        <p:txBody>
          <a:bodyPr/>
          <a:lstStyle/>
          <a:p>
            <a:endParaRPr lang="en-US"/>
          </a:p>
        </p:txBody>
      </p:sp>
      <p:sp>
        <p:nvSpPr>
          <p:cNvPr id="3" name="Slide Number Placeholder 2">
            <a:extLst>
              <a:ext uri="{FF2B5EF4-FFF2-40B4-BE49-F238E27FC236}">
                <a16:creationId xmlns:a16="http://schemas.microsoft.com/office/drawing/2014/main" id="{6E74E163-0BFF-0C66-E921-A4E7EC024FC4}"/>
              </a:ext>
            </a:extLst>
          </p:cNvPr>
          <p:cNvSpPr>
            <a:spLocks noGrp="1"/>
          </p:cNvSpPr>
          <p:nvPr>
            <p:ph type="sldNum" sz="quarter" idx="12"/>
          </p:nvPr>
        </p:nvSpPr>
        <p:spPr/>
        <p:txBody>
          <a:bodyPr/>
          <a:lstStyle/>
          <a:p>
            <a:pPr>
              <a:defRPr/>
            </a:pPr>
            <a:fld id="{482C6DD7-90B1-4C98-BC9F-85B77C394F6F}" type="slidenum">
              <a:rPr lang="en-US" smtClean="0"/>
              <a:pPr>
                <a:defRPr/>
              </a:pPr>
              <a:t>31</a:t>
            </a:fld>
            <a:endParaRPr lang="en-US"/>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9FDD3C34-F42B-AFA3-F780-F5A1DDB51330}"/>
                  </a:ext>
                </a:extLst>
              </p14:cNvPr>
              <p14:cNvContentPartPr/>
              <p14:nvPr/>
            </p14:nvContentPartPr>
            <p14:xfrm>
              <a:off x="97200" y="116280"/>
              <a:ext cx="9033840" cy="6029280"/>
            </p14:xfrm>
          </p:contentPart>
        </mc:Choice>
        <mc:Fallback>
          <p:pic>
            <p:nvPicPr>
              <p:cNvPr id="4" name="Ink 3">
                <a:extLst>
                  <a:ext uri="{FF2B5EF4-FFF2-40B4-BE49-F238E27FC236}">
                    <a16:creationId xmlns:a16="http://schemas.microsoft.com/office/drawing/2014/main" id="{9FDD3C34-F42B-AFA3-F780-F5A1DDB51330}"/>
                  </a:ext>
                </a:extLst>
              </p:cNvPr>
              <p:cNvPicPr/>
              <p:nvPr/>
            </p:nvPicPr>
            <p:blipFill>
              <a:blip r:embed="rId3"/>
              <a:stretch>
                <a:fillRect/>
              </a:stretch>
            </p:blipFill>
            <p:spPr>
              <a:xfrm>
                <a:off x="87840" y="106920"/>
                <a:ext cx="9052560" cy="604800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7D00078F-5306-06C0-A904-FD7A9D3C254B}"/>
                  </a:ext>
                </a:extLst>
              </p14:cNvPr>
              <p14:cNvContentPartPr/>
              <p14:nvPr/>
            </p14:nvContentPartPr>
            <p14:xfrm>
              <a:off x="1000440" y="482760"/>
              <a:ext cx="7394040" cy="5370480"/>
            </p14:xfrm>
          </p:contentPart>
        </mc:Choice>
        <mc:Fallback>
          <p:pic>
            <p:nvPicPr>
              <p:cNvPr id="5" name="Ink 4">
                <a:extLst>
                  <a:ext uri="{FF2B5EF4-FFF2-40B4-BE49-F238E27FC236}">
                    <a16:creationId xmlns:a16="http://schemas.microsoft.com/office/drawing/2014/main" id="{7D00078F-5306-06C0-A904-FD7A9D3C254B}"/>
                  </a:ext>
                </a:extLst>
              </p:cNvPr>
              <p:cNvPicPr/>
              <p:nvPr/>
            </p:nvPicPr>
            <p:blipFill>
              <a:blip r:embed="rId5"/>
              <a:stretch>
                <a:fillRect/>
              </a:stretch>
            </p:blipFill>
            <p:spPr>
              <a:xfrm>
                <a:off x="991080" y="473400"/>
                <a:ext cx="7412760" cy="5389200"/>
              </a:xfrm>
              <a:prstGeom prst="rect">
                <a:avLst/>
              </a:prstGeom>
            </p:spPr>
          </p:pic>
        </mc:Fallback>
      </mc:AlternateContent>
    </p:spTree>
    <p:extLst>
      <p:ext uri="{BB962C8B-B14F-4D97-AF65-F5344CB8AC3E}">
        <p14:creationId xmlns:p14="http://schemas.microsoft.com/office/powerpoint/2010/main" val="7210180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2</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Cận</a:t>
            </a:r>
            <a:r>
              <a:rPr lang="en-US" altLang="en-US" sz="2000" b="1" dirty="0"/>
              <a:t> </a:t>
            </a:r>
            <a:r>
              <a:rPr lang="en-US" altLang="en-US" sz="2000" b="1" dirty="0" err="1"/>
              <a:t>trên</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Content Placeholder 2">
                <a:extLst>
                  <a:ext uri="{FF2B5EF4-FFF2-40B4-BE49-F238E27FC236}">
                    <a16:creationId xmlns:a16="http://schemas.microsoft.com/office/drawing/2014/main" id="{155A5FFE-2920-4A7B-871A-CA1CBEA4622F}"/>
                  </a:ext>
                </a:extLst>
              </p:cNvPr>
              <p:cNvSpPr>
                <a:spLocks noGrp="1"/>
              </p:cNvSpPr>
              <p:nvPr>
                <p:ph sz="quarter" idx="1"/>
              </p:nvPr>
            </p:nvSpPr>
            <p:spPr>
              <a:xfrm>
                <a:off x="205551" y="756205"/>
                <a:ext cx="8687624" cy="4464496"/>
              </a:xfrm>
              <a:noFill/>
            </p:spPr>
            <p:txBody>
              <a:bodyPr>
                <a:normAutofit/>
              </a:bodyPr>
              <a:lstStyle/>
              <a:p>
                <a:pPr marL="0" indent="0" algn="just">
                  <a:buNone/>
                  <a:defRPr/>
                </a:pPr>
                <a:r>
                  <a:rPr lang="en-US" sz="1600" b="1" dirty="0" err="1">
                    <a:cs typeface="Arial" panose="020B0604020202020204" pitchFamily="34" charset="0"/>
                  </a:rPr>
                  <a:t>Mệnh</a:t>
                </a:r>
                <a:r>
                  <a:rPr lang="en-US" sz="1600" b="1" dirty="0">
                    <a:cs typeface="Arial" panose="020B0604020202020204" pitchFamily="34" charset="0"/>
                  </a:rPr>
                  <a:t> </a:t>
                </a:r>
                <a:r>
                  <a:rPr lang="en-US" sz="1600" b="1" dirty="0" err="1">
                    <a:cs typeface="Arial" panose="020B0604020202020204" pitchFamily="34" charset="0"/>
                  </a:rPr>
                  <a:t>đề</a:t>
                </a:r>
                <a:r>
                  <a:rPr lang="vi-VN" sz="1600" b="1" dirty="0">
                    <a:cs typeface="Arial" panose="020B0604020202020204" pitchFamily="34" charset="0"/>
                  </a:rPr>
                  <a:t>.</a:t>
                </a:r>
                <a:r>
                  <a:rPr lang="vi-VN" sz="1600" dirty="0">
                    <a:cs typeface="Arial" panose="020B0604020202020204" pitchFamily="34" charset="0"/>
                  </a:rPr>
                  <a:t> </a:t>
                </a:r>
                <a:r>
                  <a:rPr lang="en-US" sz="1600" i="1" dirty="0" err="1">
                    <a:cs typeface="Arial" panose="020B0604020202020204" pitchFamily="34" charset="0"/>
                  </a:rPr>
                  <a:t>Lời</a:t>
                </a:r>
                <a:r>
                  <a:rPr lang="en-US" sz="1600" i="1" dirty="0">
                    <a:cs typeface="Arial" panose="020B0604020202020204" pitchFamily="34" charset="0"/>
                  </a:rPr>
                  <a:t> </a:t>
                </a:r>
                <a:r>
                  <a:rPr lang="en-US" sz="1600" i="1" dirty="0" err="1">
                    <a:cs typeface="Arial" panose="020B0604020202020204" pitchFamily="34" charset="0"/>
                  </a:rPr>
                  <a:t>giải</a:t>
                </a:r>
                <a:r>
                  <a:rPr lang="en-US" sz="1600" i="1" dirty="0">
                    <a:cs typeface="Arial" panose="020B0604020202020204" pitchFamily="34" charset="0"/>
                  </a:rPr>
                  <a:t> </a:t>
                </a:r>
                <a:r>
                  <a:rPr lang="en-US" sz="1600" i="1" dirty="0" err="1">
                    <a:cs typeface="Arial" panose="020B0604020202020204" pitchFamily="34" charset="0"/>
                  </a:rPr>
                  <a:t>tối</a:t>
                </a:r>
                <a:r>
                  <a:rPr lang="en-US" sz="1600" i="1" dirty="0">
                    <a:cs typeface="Arial" panose="020B0604020202020204" pitchFamily="34" charset="0"/>
                  </a:rPr>
                  <a:t> </a:t>
                </a:r>
                <a:r>
                  <a:rPr lang="en-US" sz="1600" i="1" dirty="0" err="1">
                    <a:cs typeface="Arial" panose="020B0604020202020204" pitchFamily="34" charset="0"/>
                  </a:rPr>
                  <a:t>ưu</a:t>
                </a:r>
                <a:r>
                  <a:rPr lang="en-US" sz="1600" i="1" dirty="0">
                    <a:cs typeface="Arial" panose="020B0604020202020204" pitchFamily="34" charset="0"/>
                  </a:rPr>
                  <a:t> </a:t>
                </a:r>
                <a:r>
                  <a:rPr lang="en-US" sz="1600" i="1" dirty="0" err="1">
                    <a:cs typeface="Arial" panose="020B0604020202020204" pitchFamily="34" charset="0"/>
                  </a:rPr>
                  <a:t>cho</a:t>
                </a:r>
                <a:r>
                  <a:rPr lang="en-US" sz="1600" i="1" dirty="0">
                    <a:cs typeface="Arial" panose="020B0604020202020204" pitchFamily="34" charset="0"/>
                  </a:rPr>
                  <a:t> </a:t>
                </a:r>
                <a:r>
                  <a:rPr lang="en-US" sz="1600" i="1" dirty="0" err="1">
                    <a:cs typeface="Arial" panose="020B0604020202020204" pitchFamily="34" charset="0"/>
                  </a:rPr>
                  <a:t>bài</a:t>
                </a:r>
                <a:r>
                  <a:rPr lang="en-US" sz="1600" i="1" dirty="0">
                    <a:cs typeface="Arial" panose="020B0604020202020204" pitchFamily="34" charset="0"/>
                  </a:rPr>
                  <a:t> </a:t>
                </a:r>
                <a:r>
                  <a:rPr lang="en-US" sz="1600" i="1" dirty="0" err="1">
                    <a:cs typeface="Arial" panose="020B0604020202020204" pitchFamily="34" charset="0"/>
                  </a:rPr>
                  <a:t>toán</a:t>
                </a:r>
                <a:r>
                  <a:rPr lang="en-US" sz="1600" i="1" dirty="0">
                    <a:cs typeface="Arial" panose="020B0604020202020204" pitchFamily="34" charset="0"/>
                  </a:rPr>
                  <a:t> </a:t>
                </a:r>
                <a:r>
                  <a:rPr lang="vi-VN" sz="1600" i="1" dirty="0">
                    <a:cs typeface="Arial" panose="020B0604020202020204" pitchFamily="34" charset="0"/>
                  </a:rPr>
                  <a:t>KPC </a:t>
                </a:r>
                <a:r>
                  <a:rPr lang="en-US" sz="1600" i="1" dirty="0" err="1">
                    <a:cs typeface="Arial" panose="020B0604020202020204" pitchFamily="34" charset="0"/>
                  </a:rPr>
                  <a:t>là</a:t>
                </a:r>
                <a:r>
                  <a:rPr lang="en-US" sz="1600" i="1" dirty="0">
                    <a:cs typeface="Arial" panose="020B0604020202020204" pitchFamily="34" charset="0"/>
                  </a:rPr>
                  <a:t> vector (x* = </a:t>
                </a:r>
                <a14:m>
                  <m:oMath xmlns:m="http://schemas.openxmlformats.org/officeDocument/2006/math">
                    <m:sSubSup>
                      <m:sSubSupPr>
                        <m:ctrlPr>
                          <a:rPr lang="en-US" sz="1600" i="1" smtClean="0">
                            <a:latin typeface="Cambria Math" panose="02040503050406030204" pitchFamily="18" charset="0"/>
                            <a:cs typeface="Times New Roman" panose="02020603050405020304" pitchFamily="18" charset="0"/>
                          </a:rPr>
                        </m:ctrlPr>
                      </m:sSubSupPr>
                      <m:e>
                        <m:r>
                          <a:rPr lang="en-US" sz="1600" b="0" i="1" smtClean="0">
                            <a:latin typeface="Cambria Math" panose="02040503050406030204" pitchFamily="18" charset="0"/>
                            <a:cs typeface="Times New Roman" panose="02020603050405020304" pitchFamily="18" charset="0"/>
                          </a:rPr>
                          <m:t>𝑥</m:t>
                        </m:r>
                      </m:e>
                      <m:sub>
                        <m:r>
                          <a:rPr lang="en-US" sz="1600" b="0" i="1" smtClean="0">
                            <a:latin typeface="Cambria Math" panose="02040503050406030204" pitchFamily="18" charset="0"/>
                            <a:cs typeface="Times New Roman" panose="02020603050405020304" pitchFamily="18" charset="0"/>
                          </a:rPr>
                          <m:t>1</m:t>
                        </m:r>
                      </m:sub>
                      <m:sup>
                        <m:r>
                          <a:rPr lang="en-US" sz="1600" b="0" i="1" smtClean="0">
                            <a:latin typeface="Cambria Math" panose="02040503050406030204" pitchFamily="18" charset="0"/>
                            <a:cs typeface="Times New Roman" panose="02020603050405020304" pitchFamily="18" charset="0"/>
                          </a:rPr>
                          <m:t>∗</m:t>
                        </m:r>
                      </m:sup>
                    </m:sSubSup>
                    <m:r>
                      <a:rPr lang="en-US" sz="1600" b="0" i="1" smtClean="0">
                        <a:latin typeface="Cambria Math" panose="02040503050406030204" pitchFamily="18" charset="0"/>
                        <a:cs typeface="Times New Roman" panose="02020603050405020304" pitchFamily="18" charset="0"/>
                      </a:rPr>
                      <m:t>,</m:t>
                    </m:r>
                    <m:sSubSup>
                      <m:sSubSupPr>
                        <m:ctrlPr>
                          <a:rPr lang="en-US" sz="1600" i="1">
                            <a:latin typeface="Cambria Math" panose="02040503050406030204" pitchFamily="18" charset="0"/>
                            <a:cs typeface="Times New Roman" panose="02020603050405020304" pitchFamily="18" charset="0"/>
                          </a:rPr>
                        </m:ctrlPr>
                      </m:sSubSupPr>
                      <m:e>
                        <m:r>
                          <a:rPr lang="en-US" sz="1600" i="1">
                            <a:latin typeface="Cambria Math" panose="02040503050406030204" pitchFamily="18" charset="0"/>
                            <a:cs typeface="Times New Roman" panose="02020603050405020304" pitchFamily="18" charset="0"/>
                          </a:rPr>
                          <m:t>𝑥</m:t>
                        </m:r>
                      </m:e>
                      <m:sub>
                        <m:r>
                          <a:rPr lang="en-US" sz="1600" b="0" i="1" smtClean="0">
                            <a:latin typeface="Cambria Math" panose="02040503050406030204" pitchFamily="18" charset="0"/>
                            <a:cs typeface="Times New Roman" panose="02020603050405020304" pitchFamily="18" charset="0"/>
                          </a:rPr>
                          <m:t>2</m:t>
                        </m:r>
                      </m:sub>
                      <m:sup>
                        <m:r>
                          <a:rPr lang="en-US" sz="1600" i="1">
                            <a:latin typeface="Cambria Math" panose="02040503050406030204" pitchFamily="18" charset="0"/>
                            <a:cs typeface="Times New Roman" panose="02020603050405020304" pitchFamily="18" charset="0"/>
                          </a:rPr>
                          <m:t>∗</m:t>
                        </m:r>
                      </m:sup>
                    </m:sSubSup>
                    <m:r>
                      <a:rPr lang="en-US" sz="1600" b="0" i="1" smtClean="0">
                        <a:latin typeface="Cambria Math" panose="02040503050406030204" pitchFamily="18" charset="0"/>
                        <a:cs typeface="Times New Roman" panose="02020603050405020304" pitchFamily="18" charset="0"/>
                      </a:rPr>
                      <m:t>,</m:t>
                    </m:r>
                  </m:oMath>
                </a14:m>
                <a:r>
                  <a:rPr lang="en-US" sz="1600" i="1" dirty="0">
                    <a:cs typeface="Arial" panose="020B0604020202020204" pitchFamily="34" charset="0"/>
                    <a:sym typeface="Symbol" panose="05050102010706020507" pitchFamily="18" charset="2"/>
                  </a:rPr>
                  <a:t>..,</a:t>
                </a:r>
                <a:r>
                  <a:rPr lang="en-US" sz="1600" i="1" dirty="0">
                    <a:cs typeface="Arial" panose="020B0604020202020204" pitchFamily="34" charset="0"/>
                  </a:rPr>
                  <a:t> </a:t>
                </a:r>
                <a14:m>
                  <m:oMath xmlns:m="http://schemas.openxmlformats.org/officeDocument/2006/math">
                    <m:sSubSup>
                      <m:sSubSupPr>
                        <m:ctrlPr>
                          <a:rPr lang="en-US" sz="1600" i="1">
                            <a:latin typeface="Cambria Math" panose="02040503050406030204" pitchFamily="18" charset="0"/>
                            <a:cs typeface="Times New Roman" panose="02020603050405020304" pitchFamily="18" charset="0"/>
                          </a:rPr>
                        </m:ctrlPr>
                      </m:sSubSupPr>
                      <m:e>
                        <m:r>
                          <a:rPr lang="en-US" sz="1600" i="1">
                            <a:latin typeface="Cambria Math" panose="02040503050406030204" pitchFamily="18" charset="0"/>
                            <a:cs typeface="Times New Roman" panose="02020603050405020304" pitchFamily="18" charset="0"/>
                          </a:rPr>
                          <m:t>𝑥</m:t>
                        </m:r>
                      </m:e>
                      <m:sub>
                        <m:r>
                          <a:rPr lang="en-US" sz="1600" b="0" i="1" smtClean="0">
                            <a:latin typeface="Cambria Math" panose="02040503050406030204" pitchFamily="18" charset="0"/>
                            <a:cs typeface="Times New Roman" panose="02020603050405020304" pitchFamily="18" charset="0"/>
                          </a:rPr>
                          <m:t>𝑛</m:t>
                        </m:r>
                      </m:sub>
                      <m:sup>
                        <m:r>
                          <a:rPr lang="en-US" sz="1600" i="1">
                            <a:latin typeface="Cambria Math" panose="02040503050406030204" pitchFamily="18" charset="0"/>
                            <a:cs typeface="Times New Roman" panose="02020603050405020304" pitchFamily="18" charset="0"/>
                          </a:rPr>
                          <m:t>∗</m:t>
                        </m:r>
                      </m:sup>
                    </m:sSubSup>
                  </m:oMath>
                </a14:m>
                <a:r>
                  <a:rPr lang="en-US" sz="1600" i="1" dirty="0">
                    <a:cs typeface="Arial" panose="020B0604020202020204" pitchFamily="34" charset="0"/>
                    <a:sym typeface="Symbol" panose="05050102010706020507" pitchFamily="18" charset="2"/>
                  </a:rPr>
                  <a:t>)</a:t>
                </a:r>
                <a:r>
                  <a:rPr lang="vi-VN" sz="1600" i="1" dirty="0">
                    <a:cs typeface="Arial" panose="020B0604020202020204" pitchFamily="34" charset="0"/>
                    <a:sym typeface="Symbol" panose="05050102010706020507" pitchFamily="18" charset="2"/>
                  </a:rPr>
                  <a:t> </a:t>
                </a:r>
                <a:r>
                  <a:rPr lang="en-US" sz="1600" i="1" dirty="0" err="1">
                    <a:cs typeface="Arial" panose="020B0604020202020204" pitchFamily="34" charset="0"/>
                    <a:sym typeface="Symbol" panose="05050102010706020507" pitchFamily="18" charset="2"/>
                  </a:rPr>
                  <a:t>trong</a:t>
                </a:r>
                <a:r>
                  <a:rPr lang="en-US" sz="1600" i="1" dirty="0">
                    <a:cs typeface="Arial" panose="020B0604020202020204" pitchFamily="34" charset="0"/>
                    <a:sym typeface="Symbol" panose="05050102010706020507" pitchFamily="18" charset="2"/>
                  </a:rPr>
                  <a:t> </a:t>
                </a:r>
                <a:r>
                  <a:rPr lang="en-US" sz="1600" i="1" dirty="0" err="1">
                    <a:cs typeface="Arial" panose="020B0604020202020204" pitchFamily="34" charset="0"/>
                    <a:sym typeface="Symbol" panose="05050102010706020507" pitchFamily="18" charset="2"/>
                  </a:rPr>
                  <a:t>đó</a:t>
                </a:r>
                <a:r>
                  <a:rPr lang="en-US" sz="1600" i="1" dirty="0">
                    <a:cs typeface="Arial" panose="020B0604020202020204" pitchFamily="34" charset="0"/>
                    <a:sym typeface="Symbol" panose="05050102010706020507" pitchFamily="18" charset="2"/>
                  </a:rPr>
                  <a:t> </a:t>
                </a:r>
                <a:r>
                  <a:rPr lang="en-US" sz="1600" i="1" dirty="0" err="1">
                    <a:cs typeface="Arial" panose="020B0604020202020204" pitchFamily="34" charset="0"/>
                    <a:sym typeface="Symbol" panose="05050102010706020507" pitchFamily="18" charset="2"/>
                  </a:rPr>
                  <a:t>các</a:t>
                </a:r>
                <a:r>
                  <a:rPr lang="en-US" sz="1600" i="1" dirty="0">
                    <a:cs typeface="Arial" panose="020B0604020202020204" pitchFamily="34" charset="0"/>
                    <a:sym typeface="Symbol" panose="05050102010706020507" pitchFamily="18" charset="2"/>
                  </a:rPr>
                  <a:t> </a:t>
                </a:r>
                <a:r>
                  <a:rPr lang="en-US" sz="1600" i="1" dirty="0" err="1">
                    <a:cs typeface="Arial" panose="020B0604020202020204" pitchFamily="34" charset="0"/>
                    <a:sym typeface="Symbol" panose="05050102010706020507" pitchFamily="18" charset="2"/>
                  </a:rPr>
                  <a:t>thành</a:t>
                </a:r>
                <a:r>
                  <a:rPr lang="en-US" sz="1600" i="1" dirty="0">
                    <a:cs typeface="Arial" panose="020B0604020202020204" pitchFamily="34" charset="0"/>
                    <a:sym typeface="Symbol" panose="05050102010706020507" pitchFamily="18" charset="2"/>
                  </a:rPr>
                  <a:t> </a:t>
                </a:r>
                <a:r>
                  <a:rPr lang="en-US" sz="1600" i="1" dirty="0" err="1">
                    <a:cs typeface="Arial" panose="020B0604020202020204" pitchFamily="34" charset="0"/>
                    <a:sym typeface="Symbol" panose="05050102010706020507" pitchFamily="18" charset="2"/>
                  </a:rPr>
                  <a:t>phần</a:t>
                </a:r>
                <a:r>
                  <a:rPr lang="en-US" sz="1600" i="1" dirty="0">
                    <a:cs typeface="Arial" panose="020B0604020202020204" pitchFamily="34" charset="0"/>
                    <a:sym typeface="Symbol" panose="05050102010706020507" pitchFamily="18" charset="2"/>
                  </a:rPr>
                  <a:t> </a:t>
                </a:r>
                <a:r>
                  <a:rPr lang="en-US" sz="1600" i="1" dirty="0" err="1">
                    <a:cs typeface="Arial" panose="020B0604020202020204" pitchFamily="34" charset="0"/>
                    <a:sym typeface="Symbol" panose="05050102010706020507" pitchFamily="18" charset="2"/>
                  </a:rPr>
                  <a:t>được</a:t>
                </a:r>
                <a:r>
                  <a:rPr lang="en-US" sz="1600" i="1" dirty="0">
                    <a:cs typeface="Arial" panose="020B0604020202020204" pitchFamily="34" charset="0"/>
                    <a:sym typeface="Symbol" panose="05050102010706020507" pitchFamily="18" charset="2"/>
                  </a:rPr>
                  <a:t> </a:t>
                </a:r>
                <a:r>
                  <a:rPr lang="en-US" sz="1600" i="1" dirty="0" err="1">
                    <a:cs typeface="Arial" panose="020B0604020202020204" pitchFamily="34" charset="0"/>
                    <a:sym typeface="Symbol" panose="05050102010706020507" pitchFamily="18" charset="2"/>
                  </a:rPr>
                  <a:t>xác</a:t>
                </a:r>
                <a:r>
                  <a:rPr lang="en-US" sz="1600" i="1" dirty="0">
                    <a:cs typeface="Arial" panose="020B0604020202020204" pitchFamily="34" charset="0"/>
                    <a:sym typeface="Symbol" panose="05050102010706020507" pitchFamily="18" charset="2"/>
                  </a:rPr>
                  <a:t> </a:t>
                </a:r>
                <a:r>
                  <a:rPr lang="en-US" sz="1600" i="1" dirty="0" err="1">
                    <a:cs typeface="Arial" panose="020B0604020202020204" pitchFamily="34" charset="0"/>
                    <a:sym typeface="Symbol" panose="05050102010706020507" pitchFamily="18" charset="2"/>
                  </a:rPr>
                  <a:t>định</a:t>
                </a:r>
                <a:r>
                  <a:rPr lang="en-US" sz="1600" i="1" dirty="0">
                    <a:cs typeface="Arial" panose="020B0604020202020204" pitchFamily="34" charset="0"/>
                    <a:sym typeface="Symbol" panose="05050102010706020507" pitchFamily="18" charset="2"/>
                  </a:rPr>
                  <a:t> </a:t>
                </a:r>
                <a:r>
                  <a:rPr lang="en-US" sz="1600" i="1" dirty="0" err="1">
                    <a:cs typeface="Arial" panose="020B0604020202020204" pitchFamily="34" charset="0"/>
                    <a:sym typeface="Symbol" panose="05050102010706020507" pitchFamily="18" charset="2"/>
                  </a:rPr>
                  <a:t>như</a:t>
                </a:r>
                <a:r>
                  <a:rPr lang="en-US" sz="1600" i="1" dirty="0">
                    <a:cs typeface="Arial" panose="020B0604020202020204" pitchFamily="34" charset="0"/>
                    <a:sym typeface="Symbol" panose="05050102010706020507" pitchFamily="18" charset="2"/>
                  </a:rPr>
                  <a:t> </a:t>
                </a:r>
                <a:r>
                  <a:rPr lang="en-US" sz="1600" i="1" dirty="0" err="1">
                    <a:cs typeface="Arial" panose="020B0604020202020204" pitchFamily="34" charset="0"/>
                    <a:sym typeface="Symbol" panose="05050102010706020507" pitchFamily="18" charset="2"/>
                  </a:rPr>
                  <a:t>sau</a:t>
                </a:r>
                <a:r>
                  <a:rPr lang="vi-VN" sz="1600" i="1" dirty="0">
                    <a:cs typeface="Arial" panose="020B0604020202020204" pitchFamily="34" charset="0"/>
                    <a:sym typeface="Symbol" panose="05050102010706020507" pitchFamily="18" charset="2"/>
                  </a:rPr>
                  <a:t>:</a:t>
                </a:r>
                <a:endParaRPr lang="en-US" sz="1600" i="1" dirty="0">
                  <a:cs typeface="Arial" panose="020B0604020202020204" pitchFamily="34" charset="0"/>
                  <a:sym typeface="Symbol" panose="05050102010706020507" pitchFamily="18" charset="2"/>
                </a:endParaRPr>
              </a:p>
              <a:p>
                <a:pPr marL="0" indent="0" algn="just">
                  <a:buNone/>
                  <a:defRPr/>
                </a:pPr>
                <a:r>
                  <a:rPr lang="en-US" sz="1600" i="1" dirty="0">
                    <a:cs typeface="Arial" panose="020B0604020202020204" pitchFamily="34" charset="0"/>
                    <a:sym typeface="Symbol" panose="05050102010706020507" pitchFamily="18" charset="2"/>
                  </a:rPr>
                  <a:t>  </a:t>
                </a:r>
                <a14:m>
                  <m:oMath xmlns:m="http://schemas.openxmlformats.org/officeDocument/2006/math">
                    <m:sSubSup>
                      <m:sSubSupPr>
                        <m:ctrlPr>
                          <a:rPr lang="en-US" sz="1600" i="1">
                            <a:latin typeface="Cambria Math" panose="02040503050406030204" pitchFamily="18" charset="0"/>
                            <a:cs typeface="Times New Roman" panose="02020603050405020304" pitchFamily="18" charset="0"/>
                          </a:rPr>
                        </m:ctrlPr>
                      </m:sSubSupPr>
                      <m:e>
                        <m:r>
                          <a:rPr lang="en-US" sz="1600" i="1">
                            <a:latin typeface="Cambria Math" panose="02040503050406030204" pitchFamily="18" charset="0"/>
                            <a:cs typeface="Times New Roman" panose="02020603050405020304" pitchFamily="18" charset="0"/>
                          </a:rPr>
                          <m:t>𝑥</m:t>
                        </m:r>
                      </m:e>
                      <m:sub>
                        <m:r>
                          <a:rPr lang="en-US" sz="1600" i="1">
                            <a:latin typeface="Cambria Math" panose="02040503050406030204" pitchFamily="18" charset="0"/>
                            <a:cs typeface="Times New Roman" panose="02020603050405020304" pitchFamily="18" charset="0"/>
                          </a:rPr>
                          <m:t>1</m:t>
                        </m:r>
                      </m:sub>
                      <m:sup>
                        <m:r>
                          <a:rPr lang="en-US" sz="1600" i="1">
                            <a:latin typeface="Cambria Math" panose="02040503050406030204" pitchFamily="18" charset="0"/>
                            <a:cs typeface="Times New Roman" panose="02020603050405020304" pitchFamily="18" charset="0"/>
                          </a:rPr>
                          <m:t>∗</m:t>
                        </m:r>
                      </m:sup>
                    </m:sSubSup>
                  </m:oMath>
                </a14:m>
                <a:r>
                  <a:rPr lang="en-US" sz="1600" i="1" dirty="0">
                    <a:cs typeface="Arial" panose="020B0604020202020204" pitchFamily="34" charset="0"/>
                    <a:sym typeface="Symbol" panose="05050102010706020507" pitchFamily="18" charset="2"/>
                  </a:rPr>
                  <a:t> = c/w</a:t>
                </a:r>
                <a:r>
                  <a:rPr lang="en-US" sz="1600" baseline="-25000" dirty="0">
                    <a:cs typeface="Arial" panose="020B0604020202020204" pitchFamily="34" charset="0"/>
                    <a:sym typeface="Symbol" panose="05050102010706020507" pitchFamily="18" charset="2"/>
                  </a:rPr>
                  <a:t>1</a:t>
                </a:r>
                <a:r>
                  <a:rPr lang="en-US" sz="1600" dirty="0">
                    <a:cs typeface="Arial" panose="020B0604020202020204" pitchFamily="34" charset="0"/>
                    <a:sym typeface="Symbol" panose="05050102010706020507" pitchFamily="18" charset="2"/>
                  </a:rPr>
                  <a:t>, </a:t>
                </a:r>
                <a14:m>
                  <m:oMath xmlns:m="http://schemas.openxmlformats.org/officeDocument/2006/math">
                    <m:sSubSup>
                      <m:sSubSupPr>
                        <m:ctrlPr>
                          <a:rPr lang="en-US" sz="1600" i="1">
                            <a:latin typeface="Cambria Math" panose="02040503050406030204" pitchFamily="18" charset="0"/>
                            <a:cs typeface="Times New Roman" panose="02020603050405020304" pitchFamily="18" charset="0"/>
                          </a:rPr>
                        </m:ctrlPr>
                      </m:sSubSupPr>
                      <m:e>
                        <m:r>
                          <a:rPr lang="en-US" sz="1600" i="1">
                            <a:latin typeface="Cambria Math" panose="02040503050406030204" pitchFamily="18" charset="0"/>
                            <a:cs typeface="Times New Roman" panose="02020603050405020304" pitchFamily="18" charset="0"/>
                          </a:rPr>
                          <m:t>𝑥</m:t>
                        </m:r>
                      </m:e>
                      <m:sub>
                        <m:r>
                          <a:rPr lang="en-US" sz="1600" b="0" i="1" smtClean="0">
                            <a:latin typeface="Cambria Math" panose="02040503050406030204" pitchFamily="18" charset="0"/>
                            <a:cs typeface="Times New Roman" panose="02020603050405020304" pitchFamily="18" charset="0"/>
                          </a:rPr>
                          <m:t>2</m:t>
                        </m:r>
                      </m:sub>
                      <m:sup>
                        <m:r>
                          <a:rPr lang="en-US" sz="1600" i="1">
                            <a:latin typeface="Cambria Math" panose="02040503050406030204" pitchFamily="18" charset="0"/>
                            <a:cs typeface="Times New Roman" panose="02020603050405020304" pitchFamily="18" charset="0"/>
                          </a:rPr>
                          <m:t>∗</m:t>
                        </m:r>
                      </m:sup>
                    </m:sSubSup>
                    <m:sSubSup>
                      <m:sSubSupPr>
                        <m:ctrlPr>
                          <a:rPr lang="en-US" sz="1600" i="1">
                            <a:latin typeface="Cambria Math" panose="02040503050406030204" pitchFamily="18" charset="0"/>
                            <a:cs typeface="Times New Roman" panose="02020603050405020304" pitchFamily="18" charset="0"/>
                          </a:rPr>
                        </m:ctrlPr>
                      </m:sSubSupPr>
                      <m:e>
                        <m:r>
                          <a:rPr lang="en-US" sz="1600" b="0" i="1" smtClean="0">
                            <a:latin typeface="Cambria Math" panose="02040503050406030204" pitchFamily="18" charset="0"/>
                            <a:cs typeface="Times New Roman" panose="02020603050405020304" pitchFamily="18" charset="0"/>
                          </a:rPr>
                          <m:t>=</m:t>
                        </m:r>
                        <m:r>
                          <a:rPr lang="en-US" sz="1600" i="1">
                            <a:latin typeface="Cambria Math" panose="02040503050406030204" pitchFamily="18" charset="0"/>
                            <a:cs typeface="Times New Roman" panose="02020603050405020304" pitchFamily="18" charset="0"/>
                          </a:rPr>
                          <m:t>𝑥</m:t>
                        </m:r>
                      </m:e>
                      <m:sub>
                        <m:r>
                          <a:rPr lang="en-US" sz="1600" b="0" i="1" smtClean="0">
                            <a:latin typeface="Cambria Math" panose="02040503050406030204" pitchFamily="18" charset="0"/>
                            <a:cs typeface="Times New Roman" panose="02020603050405020304" pitchFamily="18" charset="0"/>
                          </a:rPr>
                          <m:t>3</m:t>
                        </m:r>
                      </m:sub>
                      <m:sup>
                        <m:r>
                          <a:rPr lang="en-US" sz="1600" i="1">
                            <a:latin typeface="Cambria Math" panose="02040503050406030204" pitchFamily="18" charset="0"/>
                            <a:cs typeface="Times New Roman" panose="02020603050405020304" pitchFamily="18" charset="0"/>
                          </a:rPr>
                          <m:t>∗</m:t>
                        </m:r>
                      </m:sup>
                    </m:sSubSup>
                    <m:r>
                      <a:rPr lang="en-US" sz="1600" b="0" i="1" smtClean="0">
                        <a:latin typeface="Cambria Math" panose="02040503050406030204" pitchFamily="18" charset="0"/>
                        <a:cs typeface="Times New Roman" panose="02020603050405020304" pitchFamily="18" charset="0"/>
                      </a:rPr>
                      <m:t>=….=</m:t>
                    </m:r>
                    <m:sSubSup>
                      <m:sSubSupPr>
                        <m:ctrlPr>
                          <a:rPr lang="en-US" sz="1600" i="1">
                            <a:latin typeface="Cambria Math" panose="02040503050406030204" pitchFamily="18" charset="0"/>
                            <a:cs typeface="Times New Roman" panose="02020603050405020304" pitchFamily="18" charset="0"/>
                          </a:rPr>
                        </m:ctrlPr>
                      </m:sSubSupPr>
                      <m:e>
                        <m:r>
                          <a:rPr lang="en-US" sz="1600" i="1">
                            <a:latin typeface="Cambria Math" panose="02040503050406030204" pitchFamily="18" charset="0"/>
                            <a:cs typeface="Times New Roman" panose="02020603050405020304" pitchFamily="18" charset="0"/>
                          </a:rPr>
                          <m:t>𝑥</m:t>
                        </m:r>
                      </m:e>
                      <m:sub>
                        <m:r>
                          <a:rPr lang="en-US" sz="1600" b="0" i="1" smtClean="0">
                            <a:latin typeface="Cambria Math" panose="02040503050406030204" pitchFamily="18" charset="0"/>
                            <a:cs typeface="Times New Roman" panose="02020603050405020304" pitchFamily="18" charset="0"/>
                          </a:rPr>
                          <m:t>𝑛</m:t>
                        </m:r>
                      </m:sub>
                      <m:sup>
                        <m:r>
                          <a:rPr lang="en-US" sz="1600" i="1">
                            <a:latin typeface="Cambria Math" panose="02040503050406030204" pitchFamily="18" charset="0"/>
                            <a:cs typeface="Times New Roman" panose="02020603050405020304" pitchFamily="18" charset="0"/>
                          </a:rPr>
                          <m:t>∗</m:t>
                        </m:r>
                      </m:sup>
                    </m:sSubSup>
                    <m:r>
                      <a:rPr lang="en-US" sz="1600" b="0" i="1" smtClean="0">
                        <a:latin typeface="Cambria Math" panose="02040503050406030204" pitchFamily="18" charset="0"/>
                        <a:cs typeface="Times New Roman" panose="02020603050405020304" pitchFamily="18" charset="0"/>
                      </a:rPr>
                      <m:t>=0</m:t>
                    </m:r>
                  </m:oMath>
                </a14:m>
                <a:endParaRPr lang="vi-VN" sz="1600" baseline="-25000" dirty="0">
                  <a:cs typeface="Arial" panose="020B0604020202020204" pitchFamily="34" charset="0"/>
                  <a:sym typeface="Symbol" panose="05050102010706020507" pitchFamily="18" charset="2"/>
                </a:endParaRPr>
              </a:p>
              <a:p>
                <a:pPr marL="0" indent="0">
                  <a:buFont typeface="Wingdings" panose="05000000000000000000" pitchFamily="2" charset="2"/>
                  <a:buNone/>
                  <a:defRPr/>
                </a:pPr>
                <a:r>
                  <a:rPr lang="en-US" sz="1600" i="1" dirty="0" err="1">
                    <a:cs typeface="Arial" panose="020B0604020202020204" pitchFamily="34" charset="0"/>
                  </a:rPr>
                  <a:t>và</a:t>
                </a:r>
                <a:r>
                  <a:rPr lang="en-US" sz="1600" i="1" dirty="0">
                    <a:cs typeface="Arial" panose="020B0604020202020204" pitchFamily="34" charset="0"/>
                  </a:rPr>
                  <a:t> </a:t>
                </a:r>
                <a:r>
                  <a:rPr lang="en-US" sz="1600" i="1" dirty="0" err="1">
                    <a:cs typeface="Arial" panose="020B0604020202020204" pitchFamily="34" charset="0"/>
                  </a:rPr>
                  <a:t>giá</a:t>
                </a:r>
                <a:r>
                  <a:rPr lang="en-US" sz="1600" i="1" dirty="0">
                    <a:cs typeface="Arial" panose="020B0604020202020204" pitchFamily="34" charset="0"/>
                  </a:rPr>
                  <a:t> </a:t>
                </a:r>
                <a:r>
                  <a:rPr lang="en-US" sz="1600" i="1" dirty="0" err="1">
                    <a:cs typeface="Arial" panose="020B0604020202020204" pitchFamily="34" charset="0"/>
                  </a:rPr>
                  <a:t>trị</a:t>
                </a:r>
                <a:r>
                  <a:rPr lang="en-US" sz="1600" i="1" dirty="0">
                    <a:cs typeface="Arial" panose="020B0604020202020204" pitchFamily="34" charset="0"/>
                  </a:rPr>
                  <a:t> </a:t>
                </a:r>
                <a:r>
                  <a:rPr lang="en-US" sz="1600" i="1" dirty="0" err="1">
                    <a:cs typeface="Arial" panose="020B0604020202020204" pitchFamily="34" charset="0"/>
                  </a:rPr>
                  <a:t>hàm</a:t>
                </a:r>
                <a:r>
                  <a:rPr lang="en-US" sz="1600" i="1" dirty="0">
                    <a:cs typeface="Arial" panose="020B0604020202020204" pitchFamily="34" charset="0"/>
                  </a:rPr>
                  <a:t> </a:t>
                </a:r>
                <a:r>
                  <a:rPr lang="en-US" sz="1600" i="1" dirty="0" err="1">
                    <a:cs typeface="Arial" panose="020B0604020202020204" pitchFamily="34" charset="0"/>
                  </a:rPr>
                  <a:t>mục</a:t>
                </a:r>
                <a:r>
                  <a:rPr lang="en-US" sz="1600" i="1" dirty="0">
                    <a:cs typeface="Arial" panose="020B0604020202020204" pitchFamily="34" charset="0"/>
                  </a:rPr>
                  <a:t> </a:t>
                </a:r>
                <a:r>
                  <a:rPr lang="en-US" sz="1600" i="1" dirty="0" err="1">
                    <a:cs typeface="Arial" panose="020B0604020202020204" pitchFamily="34" charset="0"/>
                  </a:rPr>
                  <a:t>tiêu</a:t>
                </a:r>
                <a:r>
                  <a:rPr lang="en-US" sz="1600" i="1" dirty="0">
                    <a:cs typeface="Arial" panose="020B0604020202020204" pitchFamily="34" charset="0"/>
                  </a:rPr>
                  <a:t> </a:t>
                </a:r>
                <a:r>
                  <a:rPr lang="en-US" sz="1600" i="1" dirty="0" err="1">
                    <a:cs typeface="Arial" panose="020B0604020202020204" pitchFamily="34" charset="0"/>
                  </a:rPr>
                  <a:t>tối</a:t>
                </a:r>
                <a:r>
                  <a:rPr lang="en-US" sz="1600" i="1" dirty="0">
                    <a:cs typeface="Arial" panose="020B0604020202020204" pitchFamily="34" charset="0"/>
                  </a:rPr>
                  <a:t> </a:t>
                </a:r>
                <a:r>
                  <a:rPr lang="en-US" sz="1600" i="1" dirty="0" err="1">
                    <a:cs typeface="Arial" panose="020B0604020202020204" pitchFamily="34" charset="0"/>
                  </a:rPr>
                  <a:t>ưu</a:t>
                </a:r>
                <a:r>
                  <a:rPr lang="en-US" sz="1600" i="1" dirty="0">
                    <a:cs typeface="Arial" panose="020B0604020202020204" pitchFamily="34" charset="0"/>
                  </a:rPr>
                  <a:t> </a:t>
                </a:r>
                <a:r>
                  <a:rPr lang="en-US" sz="1600" i="1" dirty="0" err="1">
                    <a:cs typeface="Arial" panose="020B0604020202020204" pitchFamily="34" charset="0"/>
                  </a:rPr>
                  <a:t>là</a:t>
                </a:r>
                <a:r>
                  <a:rPr lang="vi-VN" sz="1600" i="1" dirty="0">
                    <a:cs typeface="Arial" panose="020B0604020202020204" pitchFamily="34" charset="0"/>
                  </a:rPr>
                  <a:t> g* = </a:t>
                </a:r>
                <a:r>
                  <a:rPr lang="en-US" sz="1600" i="1" dirty="0">
                    <a:cs typeface="Arial" panose="020B0604020202020204" pitchFamily="34" charset="0"/>
                  </a:rPr>
                  <a:t>p</a:t>
                </a:r>
                <a:r>
                  <a:rPr lang="vi-VN" sz="1600" baseline="-25000" dirty="0">
                    <a:cs typeface="Arial" panose="020B0604020202020204" pitchFamily="34" charset="0"/>
                  </a:rPr>
                  <a:t>1</a:t>
                </a:r>
                <a:r>
                  <a:rPr lang="en-US" sz="1600" i="1" dirty="0">
                    <a:cs typeface="Arial" panose="020B0604020202020204" pitchFamily="34" charset="0"/>
                  </a:rPr>
                  <a:t>c</a:t>
                </a:r>
                <a:r>
                  <a:rPr lang="vi-VN" sz="1600" i="1" dirty="0">
                    <a:cs typeface="Arial" panose="020B0604020202020204" pitchFamily="34" charset="0"/>
                  </a:rPr>
                  <a:t> /</a:t>
                </a:r>
                <a:r>
                  <a:rPr lang="en-US" sz="1600" i="1" dirty="0">
                    <a:cs typeface="Arial" panose="020B0604020202020204" pitchFamily="34" charset="0"/>
                  </a:rPr>
                  <a:t>w</a:t>
                </a:r>
                <a:r>
                  <a:rPr lang="vi-VN" sz="1600" baseline="-25000" dirty="0">
                    <a:cs typeface="Arial" panose="020B0604020202020204" pitchFamily="34" charset="0"/>
                  </a:rPr>
                  <a:t>1</a:t>
                </a:r>
                <a:r>
                  <a:rPr lang="vi-VN" sz="1600" i="1" dirty="0">
                    <a:cs typeface="Arial" panose="020B0604020202020204" pitchFamily="34" charset="0"/>
                  </a:rPr>
                  <a:t>.</a:t>
                </a:r>
                <a:endParaRPr lang="en-US" sz="1600" i="1" dirty="0">
                  <a:cs typeface="Arial" panose="020B0604020202020204" pitchFamily="34" charset="0"/>
                </a:endParaRPr>
              </a:p>
              <a:p>
                <a:pPr marL="0" indent="0" algn="just">
                  <a:buFontTx/>
                  <a:buNone/>
                  <a:defRPr/>
                </a:pPr>
                <a:r>
                  <a:rPr lang="en-US" sz="1600" b="1" dirty="0" err="1">
                    <a:cs typeface="Arial" panose="020B0604020202020204" pitchFamily="34" charset="0"/>
                  </a:rPr>
                  <a:t>Chứng</a:t>
                </a:r>
                <a:r>
                  <a:rPr lang="en-US" sz="1600" b="1" dirty="0">
                    <a:cs typeface="Arial" panose="020B0604020202020204" pitchFamily="34" charset="0"/>
                  </a:rPr>
                  <a:t> </a:t>
                </a:r>
                <a:r>
                  <a:rPr lang="en-US" sz="1600" b="1" dirty="0" err="1">
                    <a:cs typeface="Arial" panose="020B0604020202020204" pitchFamily="34" charset="0"/>
                  </a:rPr>
                  <a:t>minh</a:t>
                </a:r>
                <a:r>
                  <a:rPr lang="vi-VN" sz="1600" b="1" dirty="0">
                    <a:cs typeface="Arial" panose="020B0604020202020204" pitchFamily="34" charset="0"/>
                  </a:rPr>
                  <a:t>. </a:t>
                </a:r>
                <a:r>
                  <a:rPr lang="vi-VN" sz="1600" dirty="0">
                    <a:cs typeface="Arial" panose="020B0604020202020204" pitchFamily="34" charset="0"/>
                  </a:rPr>
                  <a:t> </a:t>
                </a:r>
                <a:r>
                  <a:rPr lang="en-US" sz="1600" dirty="0" err="1">
                    <a:cs typeface="Arial" panose="020B0604020202020204" pitchFamily="34" charset="0"/>
                  </a:rPr>
                  <a:t>Xét</a:t>
                </a:r>
                <a:r>
                  <a:rPr lang="vi-VN" sz="1600" dirty="0">
                    <a:cs typeface="Arial" panose="020B0604020202020204" pitchFamily="34" charset="0"/>
                  </a:rPr>
                  <a:t> </a:t>
                </a:r>
                <a:r>
                  <a:rPr lang="vi-VN" sz="1600" i="1" dirty="0">
                    <a:cs typeface="Arial" panose="020B0604020202020204" pitchFamily="34" charset="0"/>
                  </a:rPr>
                  <a:t>x</a:t>
                </a:r>
                <a:r>
                  <a:rPr lang="vi-VN" sz="1600" dirty="0">
                    <a:cs typeface="Arial" panose="020B0604020202020204" pitchFamily="34" charset="0"/>
                  </a:rPr>
                  <a:t> = (</a:t>
                </a:r>
                <a:r>
                  <a:rPr lang="vi-VN" sz="1600" i="1" dirty="0">
                    <a:cs typeface="Arial" panose="020B0604020202020204" pitchFamily="34" charset="0"/>
                  </a:rPr>
                  <a:t>x</a:t>
                </a:r>
                <a:r>
                  <a:rPr lang="vi-VN" sz="1600" baseline="-25000" dirty="0">
                    <a:cs typeface="Arial" panose="020B0604020202020204" pitchFamily="34" charset="0"/>
                  </a:rPr>
                  <a:t>1</a:t>
                </a:r>
                <a:r>
                  <a:rPr lang="vi-VN" sz="1600" i="1" dirty="0">
                    <a:cs typeface="Arial" panose="020B0604020202020204" pitchFamily="34" charset="0"/>
                  </a:rPr>
                  <a:t>,..., x</a:t>
                </a:r>
                <a:r>
                  <a:rPr lang="vi-VN" sz="1600" i="1" baseline="-25000" dirty="0">
                    <a:cs typeface="Arial" panose="020B0604020202020204" pitchFamily="34" charset="0"/>
                  </a:rPr>
                  <a:t>n</a:t>
                </a:r>
                <a:r>
                  <a:rPr lang="vi-VN" sz="1600" dirty="0">
                    <a:cs typeface="Arial" panose="020B0604020202020204" pitchFamily="34" charset="0"/>
                  </a:rPr>
                  <a:t>) </a:t>
                </a:r>
                <a:r>
                  <a:rPr lang="en-US" sz="1600" dirty="0" err="1">
                    <a:cs typeface="Arial" panose="020B0604020202020204" pitchFamily="34" charset="0"/>
                  </a:rPr>
                  <a:t>là</a:t>
                </a:r>
                <a:r>
                  <a:rPr lang="en-US" sz="1600" dirty="0">
                    <a:cs typeface="Arial" panose="020B0604020202020204" pitchFamily="34" charset="0"/>
                  </a:rPr>
                  <a:t> </a:t>
                </a:r>
                <a:r>
                  <a:rPr lang="en-US" sz="1600" dirty="0" err="1">
                    <a:cs typeface="Arial" panose="020B0604020202020204" pitchFamily="34" charset="0"/>
                  </a:rPr>
                  <a:t>lời</a:t>
                </a:r>
                <a:r>
                  <a:rPr lang="en-US" sz="1600" dirty="0">
                    <a:cs typeface="Arial" panose="020B0604020202020204" pitchFamily="34" charset="0"/>
                  </a:rPr>
                  <a:t> </a:t>
                </a:r>
                <a:r>
                  <a:rPr lang="en-US" sz="1600" dirty="0" err="1">
                    <a:cs typeface="Arial" panose="020B0604020202020204" pitchFamily="34" charset="0"/>
                  </a:rPr>
                  <a:t>giải</a:t>
                </a:r>
                <a:r>
                  <a:rPr lang="en-US" sz="1600" dirty="0">
                    <a:cs typeface="Arial" panose="020B0604020202020204" pitchFamily="34" charset="0"/>
                  </a:rPr>
                  <a:t> </a:t>
                </a:r>
                <a:r>
                  <a:rPr lang="en-US" sz="1600" dirty="0" err="1">
                    <a:cs typeface="Arial" panose="020B0604020202020204" pitchFamily="34" charset="0"/>
                  </a:rPr>
                  <a:t>tối</a:t>
                </a:r>
                <a:r>
                  <a:rPr lang="en-US" sz="1600" dirty="0">
                    <a:cs typeface="Arial" panose="020B0604020202020204" pitchFamily="34" charset="0"/>
                  </a:rPr>
                  <a:t> </a:t>
                </a:r>
                <a:r>
                  <a:rPr lang="en-US" sz="1600" dirty="0" err="1">
                    <a:cs typeface="Arial" panose="020B0604020202020204" pitchFamily="34" charset="0"/>
                  </a:rPr>
                  <a:t>ưu</a:t>
                </a:r>
                <a:r>
                  <a:rPr lang="en-US" sz="1600" dirty="0">
                    <a:cs typeface="Arial" panose="020B0604020202020204" pitchFamily="34" charset="0"/>
                  </a:rPr>
                  <a:t> </a:t>
                </a:r>
                <a:r>
                  <a:rPr lang="en-US" sz="1600" dirty="0" err="1">
                    <a:cs typeface="Arial" panose="020B0604020202020204" pitchFamily="34" charset="0"/>
                  </a:rPr>
                  <a:t>cho</a:t>
                </a:r>
                <a:r>
                  <a:rPr lang="vi-VN" sz="1600" dirty="0">
                    <a:cs typeface="Arial" panose="020B0604020202020204" pitchFamily="34" charset="0"/>
                  </a:rPr>
                  <a:t> KPC. </a:t>
                </a:r>
                <a:r>
                  <a:rPr lang="en-US" sz="1600" dirty="0">
                    <a:cs typeface="Arial" panose="020B0604020202020204" pitchFamily="34" charset="0"/>
                  </a:rPr>
                  <a:t>Ta </a:t>
                </a:r>
                <a:r>
                  <a:rPr lang="en-US" sz="1600" dirty="0" err="1">
                    <a:cs typeface="Arial" panose="020B0604020202020204" pitchFamily="34" charset="0"/>
                  </a:rPr>
                  <a:t>có</a:t>
                </a:r>
                <a:r>
                  <a:rPr lang="vi-VN" sz="1600" dirty="0">
                    <a:cs typeface="Arial" panose="020B0604020202020204" pitchFamily="34" charset="0"/>
                  </a:rPr>
                  <a:t> </a:t>
                </a:r>
              </a:p>
              <a:p>
                <a:pPr marL="0" indent="0">
                  <a:buFont typeface="Wingdings" panose="05000000000000000000" pitchFamily="2" charset="2"/>
                  <a:buNone/>
                  <a:defRPr/>
                </a:pPr>
                <a:r>
                  <a:rPr lang="en-GB" sz="1600" i="1" dirty="0">
                    <a:cs typeface="Arial" panose="020B0604020202020204" pitchFamily="34" charset="0"/>
                  </a:rPr>
                  <a:t>          </a:t>
                </a:r>
                <a:r>
                  <a:rPr lang="pt-BR" sz="1600" i="1" dirty="0">
                    <a:cs typeface="Arial" panose="020B0604020202020204" pitchFamily="34" charset="0"/>
                  </a:rPr>
                  <a:t>p</a:t>
                </a:r>
                <a:r>
                  <a:rPr lang="pt-BR" sz="1600" i="1" baseline="-25000" dirty="0">
                    <a:cs typeface="Arial" panose="020B0604020202020204" pitchFamily="34" charset="0"/>
                  </a:rPr>
                  <a:t>j</a:t>
                </a:r>
                <a:r>
                  <a:rPr lang="pt-BR" sz="1600" i="1" dirty="0">
                    <a:cs typeface="Arial" panose="020B0604020202020204" pitchFamily="34" charset="0"/>
                  </a:rPr>
                  <a:t>  </a:t>
                </a:r>
                <a:r>
                  <a:rPr lang="en-GB" sz="1600" dirty="0">
                    <a:cs typeface="Arial" panose="020B0604020202020204" pitchFamily="34" charset="0"/>
                    <a:sym typeface="Symbol" panose="05050102010706020507" pitchFamily="18" charset="2"/>
                  </a:rPr>
                  <a:t></a:t>
                </a:r>
                <a:r>
                  <a:rPr lang="pt-BR" sz="1600" i="1" dirty="0">
                    <a:cs typeface="Arial" panose="020B0604020202020204" pitchFamily="34" charset="0"/>
                    <a:sym typeface="Symbol" panose="05050102010706020507" pitchFamily="18" charset="2"/>
                  </a:rPr>
                  <a:t>  </a:t>
                </a:r>
                <a:r>
                  <a:rPr lang="pt-BR" sz="1600" dirty="0">
                    <a:cs typeface="Arial" panose="020B0604020202020204" pitchFamily="34" charset="0"/>
                    <a:sym typeface="Symbol" panose="05050102010706020507" pitchFamily="18" charset="2"/>
                  </a:rPr>
                  <a:t>(</a:t>
                </a:r>
                <a:r>
                  <a:rPr lang="pt-BR" sz="1600" i="1" dirty="0">
                    <a:cs typeface="Arial" panose="020B0604020202020204" pitchFamily="34" charset="0"/>
                    <a:sym typeface="Symbol" panose="05050102010706020507" pitchFamily="18" charset="2"/>
                  </a:rPr>
                  <a:t>p</a:t>
                </a:r>
                <a:r>
                  <a:rPr lang="pt-BR" sz="1600" baseline="-25000" dirty="0">
                    <a:cs typeface="Arial" panose="020B0604020202020204" pitchFamily="34" charset="0"/>
                    <a:sym typeface="Symbol" panose="05050102010706020507" pitchFamily="18" charset="2"/>
                  </a:rPr>
                  <a:t>1</a:t>
                </a:r>
                <a:r>
                  <a:rPr lang="pt-BR" sz="1600" i="1" dirty="0">
                    <a:cs typeface="Arial" panose="020B0604020202020204" pitchFamily="34" charset="0"/>
                    <a:sym typeface="Symbol" panose="05050102010706020507" pitchFamily="18" charset="2"/>
                  </a:rPr>
                  <a:t> / w</a:t>
                </a:r>
                <a:r>
                  <a:rPr lang="pt-BR" sz="1600" baseline="-25000" dirty="0">
                    <a:cs typeface="Arial" panose="020B0604020202020204" pitchFamily="34" charset="0"/>
                    <a:sym typeface="Symbol" panose="05050102010706020507" pitchFamily="18" charset="2"/>
                  </a:rPr>
                  <a:t>1</a:t>
                </a:r>
                <a:r>
                  <a:rPr lang="pt-BR" sz="1600" dirty="0">
                    <a:cs typeface="Arial" panose="020B0604020202020204" pitchFamily="34" charset="0"/>
                    <a:sym typeface="Symbol" panose="05050102010706020507" pitchFamily="18" charset="2"/>
                  </a:rPr>
                  <a:t> )</a:t>
                </a:r>
                <a:r>
                  <a:rPr lang="pt-BR" sz="1600" i="1" dirty="0">
                    <a:cs typeface="Arial" panose="020B0604020202020204" pitchFamily="34" charset="0"/>
                    <a:sym typeface="Symbol" panose="05050102010706020507" pitchFamily="18" charset="2"/>
                  </a:rPr>
                  <a:t> w</a:t>
                </a:r>
                <a:r>
                  <a:rPr lang="pt-BR" sz="1600" i="1" baseline="-25000" dirty="0">
                    <a:cs typeface="Arial" panose="020B0604020202020204" pitchFamily="34" charset="0"/>
                    <a:sym typeface="Symbol" panose="05050102010706020507" pitchFamily="18" charset="2"/>
                  </a:rPr>
                  <a:t>j</a:t>
                </a:r>
                <a:r>
                  <a:rPr lang="pt-BR" sz="1600" i="1" dirty="0">
                    <a:cs typeface="Arial" panose="020B0604020202020204" pitchFamily="34" charset="0"/>
                    <a:sym typeface="Symbol" panose="05050102010706020507" pitchFamily="18" charset="2"/>
                  </a:rPr>
                  <a:t> , j = </a:t>
                </a:r>
                <a:r>
                  <a:rPr lang="pt-BR" sz="1600" dirty="0">
                    <a:cs typeface="Arial" panose="020B0604020202020204" pitchFamily="34" charset="0"/>
                    <a:sym typeface="Symbol" panose="05050102010706020507" pitchFamily="18" charset="2"/>
                  </a:rPr>
                  <a:t>1, 2,</a:t>
                </a:r>
                <a:r>
                  <a:rPr lang="pt-BR" sz="1600" i="1" dirty="0">
                    <a:cs typeface="Arial" panose="020B0604020202020204" pitchFamily="34" charset="0"/>
                    <a:sym typeface="Symbol" panose="05050102010706020507" pitchFamily="18" charset="2"/>
                  </a:rPr>
                  <a:t> ..., n</a:t>
                </a:r>
                <a:endParaRPr lang="en-GB" sz="1600" dirty="0">
                  <a:cs typeface="Arial" panose="020B0604020202020204" pitchFamily="34" charset="0"/>
                  <a:sym typeface="Symbol" panose="05050102010706020507" pitchFamily="18" charset="2"/>
                </a:endParaRPr>
              </a:p>
              <a:p>
                <a:pPr marL="0" indent="0">
                  <a:buFont typeface="Wingdings" panose="05000000000000000000" pitchFamily="2" charset="2"/>
                  <a:buNone/>
                  <a:defRPr/>
                </a:pPr>
                <a:r>
                  <a:rPr lang="en-US" sz="1600" dirty="0">
                    <a:cs typeface="Arial" panose="020B0604020202020204" pitchFamily="34" charset="0"/>
                  </a:rPr>
                  <a:t>    </a:t>
                </a:r>
                <a:r>
                  <a:rPr lang="en-US" sz="1600" dirty="0" err="1">
                    <a:cs typeface="Arial" panose="020B0604020202020204" pitchFamily="34" charset="0"/>
                  </a:rPr>
                  <a:t>vì</a:t>
                </a:r>
                <a:r>
                  <a:rPr lang="pl-PL" sz="1600" dirty="0">
                    <a:cs typeface="Arial" panose="020B0604020202020204" pitchFamily="34" charset="0"/>
                  </a:rPr>
                  <a:t> </a:t>
                </a:r>
                <a:r>
                  <a:rPr lang="pl-PL" sz="1600" i="1" dirty="0">
                    <a:cs typeface="Arial" panose="020B0604020202020204" pitchFamily="34" charset="0"/>
                  </a:rPr>
                  <a:t>x</a:t>
                </a:r>
                <a:r>
                  <a:rPr lang="pl-PL" sz="1600" i="1" baseline="-25000" dirty="0">
                    <a:cs typeface="Arial" panose="020B0604020202020204" pitchFamily="34" charset="0"/>
                  </a:rPr>
                  <a:t>j</a:t>
                </a:r>
                <a:r>
                  <a:rPr lang="pl-PL" sz="1600" i="1" dirty="0">
                    <a:cs typeface="Arial" panose="020B0604020202020204" pitchFamily="34" charset="0"/>
                  </a:rPr>
                  <a:t> </a:t>
                </a:r>
                <a:r>
                  <a:rPr lang="pl-PL" sz="1600" dirty="0">
                    <a:cs typeface="Arial" panose="020B0604020202020204" pitchFamily="34" charset="0"/>
                    <a:sym typeface="Symbol" panose="05050102010706020507" pitchFamily="18" charset="2"/>
                  </a:rPr>
                  <a:t> 0,  </a:t>
                </a:r>
                <a:r>
                  <a:rPr lang="en-US" sz="1600" dirty="0">
                    <a:cs typeface="Arial" panose="020B0604020202020204" pitchFamily="34" charset="0"/>
                    <a:sym typeface="Symbol" panose="05050102010706020507" pitchFamily="18" charset="2"/>
                  </a:rPr>
                  <a:t>ta </a:t>
                </a:r>
                <a:r>
                  <a:rPr lang="en-US" sz="1600" dirty="0" err="1">
                    <a:cs typeface="Arial" panose="020B0604020202020204" pitchFamily="34" charset="0"/>
                    <a:sym typeface="Symbol" panose="05050102010706020507" pitchFamily="18" charset="2"/>
                  </a:rPr>
                  <a:t>có</a:t>
                </a:r>
                <a:endParaRPr lang="pl-PL" sz="1600" i="1" dirty="0">
                  <a:cs typeface="Arial" panose="020B0604020202020204" pitchFamily="34" charset="0"/>
                  <a:sym typeface="Symbol" panose="05050102010706020507" pitchFamily="18" charset="2"/>
                </a:endParaRPr>
              </a:p>
              <a:p>
                <a:pPr marL="0" indent="0">
                  <a:buFont typeface="Wingdings" panose="05000000000000000000" pitchFamily="2" charset="2"/>
                  <a:buNone/>
                  <a:defRPr/>
                </a:pPr>
                <a:r>
                  <a:rPr lang="en-GB" sz="1600" i="1" dirty="0">
                    <a:cs typeface="Arial" panose="020B0604020202020204" pitchFamily="34" charset="0"/>
                  </a:rPr>
                  <a:t>  	      </a:t>
                </a:r>
                <a:r>
                  <a:rPr lang="pt-BR" sz="1600" i="1" dirty="0">
                    <a:cs typeface="Arial" panose="020B0604020202020204" pitchFamily="34" charset="0"/>
                  </a:rPr>
                  <a:t>p</a:t>
                </a:r>
                <a:r>
                  <a:rPr lang="pt-BR" sz="1600" i="1" baseline="-25000" dirty="0">
                    <a:cs typeface="Arial" panose="020B0604020202020204" pitchFamily="34" charset="0"/>
                  </a:rPr>
                  <a:t>j</a:t>
                </a:r>
                <a:r>
                  <a:rPr lang="pt-BR" sz="1600" i="1" dirty="0">
                    <a:cs typeface="Arial" panose="020B0604020202020204" pitchFamily="34" charset="0"/>
                  </a:rPr>
                  <a:t> x</a:t>
                </a:r>
                <a:r>
                  <a:rPr lang="pt-BR" sz="1600" i="1" baseline="-25000" dirty="0">
                    <a:cs typeface="Arial" panose="020B0604020202020204" pitchFamily="34" charset="0"/>
                  </a:rPr>
                  <a:t>j</a:t>
                </a:r>
                <a:r>
                  <a:rPr lang="pt-BR" sz="1600" i="1" dirty="0">
                    <a:cs typeface="Arial" panose="020B0604020202020204" pitchFamily="34" charset="0"/>
                  </a:rPr>
                  <a:t> </a:t>
                </a:r>
                <a:r>
                  <a:rPr lang="en-GB" sz="1600" dirty="0">
                    <a:cs typeface="Arial" panose="020B0604020202020204" pitchFamily="34" charset="0"/>
                    <a:sym typeface="Symbol" panose="05050102010706020507" pitchFamily="18" charset="2"/>
                  </a:rPr>
                  <a:t></a:t>
                </a:r>
                <a:r>
                  <a:rPr lang="pt-BR" sz="1600" i="1" dirty="0">
                    <a:cs typeface="Arial" panose="020B0604020202020204" pitchFamily="34" charset="0"/>
                    <a:sym typeface="Symbol" panose="05050102010706020507" pitchFamily="18" charset="2"/>
                  </a:rPr>
                  <a:t>  </a:t>
                </a:r>
                <a:r>
                  <a:rPr lang="pt-BR" sz="1600" dirty="0">
                    <a:cs typeface="Arial" panose="020B0604020202020204" pitchFamily="34" charset="0"/>
                    <a:sym typeface="Symbol" panose="05050102010706020507" pitchFamily="18" charset="2"/>
                  </a:rPr>
                  <a:t>(</a:t>
                </a:r>
                <a:r>
                  <a:rPr lang="pt-BR" sz="1600" i="1" dirty="0">
                    <a:cs typeface="Arial" panose="020B0604020202020204" pitchFamily="34" charset="0"/>
                    <a:sym typeface="Symbol" panose="05050102010706020507" pitchFamily="18" charset="2"/>
                  </a:rPr>
                  <a:t>p</a:t>
                </a:r>
                <a:r>
                  <a:rPr lang="pt-BR" sz="1600" baseline="-25000" dirty="0">
                    <a:cs typeface="Arial" panose="020B0604020202020204" pitchFamily="34" charset="0"/>
                    <a:sym typeface="Symbol" panose="05050102010706020507" pitchFamily="18" charset="2"/>
                  </a:rPr>
                  <a:t>1</a:t>
                </a:r>
                <a:r>
                  <a:rPr lang="pt-BR" sz="1600" i="1" dirty="0">
                    <a:cs typeface="Arial" panose="020B0604020202020204" pitchFamily="34" charset="0"/>
                    <a:sym typeface="Symbol" panose="05050102010706020507" pitchFamily="18" charset="2"/>
                  </a:rPr>
                  <a:t> / w</a:t>
                </a:r>
                <a:r>
                  <a:rPr lang="pt-BR" sz="1600" baseline="-25000" dirty="0">
                    <a:cs typeface="Arial" panose="020B0604020202020204" pitchFamily="34" charset="0"/>
                    <a:sym typeface="Symbol" panose="05050102010706020507" pitchFamily="18" charset="2"/>
                  </a:rPr>
                  <a:t>1</a:t>
                </a:r>
                <a:r>
                  <a:rPr lang="pt-BR" sz="1600" dirty="0">
                    <a:cs typeface="Arial" panose="020B0604020202020204" pitchFamily="34" charset="0"/>
                    <a:sym typeface="Symbol" panose="05050102010706020507" pitchFamily="18" charset="2"/>
                  </a:rPr>
                  <a:t> )</a:t>
                </a:r>
                <a:r>
                  <a:rPr lang="pt-BR" sz="1600" i="1" dirty="0">
                    <a:cs typeface="Arial" panose="020B0604020202020204" pitchFamily="34" charset="0"/>
                    <a:sym typeface="Symbol" panose="05050102010706020507" pitchFamily="18" charset="2"/>
                  </a:rPr>
                  <a:t> w</a:t>
                </a:r>
                <a:r>
                  <a:rPr lang="pt-BR" sz="1600" i="1" baseline="-25000" dirty="0">
                    <a:cs typeface="Arial" panose="020B0604020202020204" pitchFamily="34" charset="0"/>
                    <a:sym typeface="Symbol" panose="05050102010706020507" pitchFamily="18" charset="2"/>
                  </a:rPr>
                  <a:t>j</a:t>
                </a:r>
                <a:r>
                  <a:rPr lang="pt-BR" sz="1600" i="1" dirty="0">
                    <a:cs typeface="Arial" panose="020B0604020202020204" pitchFamily="34" charset="0"/>
                    <a:sym typeface="Symbol" panose="05050102010706020507" pitchFamily="18" charset="2"/>
                  </a:rPr>
                  <a:t> x</a:t>
                </a:r>
                <a:r>
                  <a:rPr lang="pt-BR" sz="1600" i="1" baseline="-25000" dirty="0">
                    <a:cs typeface="Arial" panose="020B0604020202020204" pitchFamily="34" charset="0"/>
                    <a:sym typeface="Symbol" panose="05050102010706020507" pitchFamily="18" charset="2"/>
                  </a:rPr>
                  <a:t>j</a:t>
                </a:r>
                <a:r>
                  <a:rPr lang="pt-BR" sz="1600" i="1" dirty="0">
                    <a:cs typeface="Arial" panose="020B0604020202020204" pitchFamily="34" charset="0"/>
                    <a:sym typeface="Symbol" panose="05050102010706020507" pitchFamily="18" charset="2"/>
                  </a:rPr>
                  <a:t> , j = </a:t>
                </a:r>
                <a:r>
                  <a:rPr lang="pt-BR" sz="1600" dirty="0">
                    <a:cs typeface="Arial" panose="020B0604020202020204" pitchFamily="34" charset="0"/>
                    <a:sym typeface="Symbol" panose="05050102010706020507" pitchFamily="18" charset="2"/>
                  </a:rPr>
                  <a:t>1, 2,</a:t>
                </a:r>
                <a:r>
                  <a:rPr lang="pt-BR" sz="1600" i="1" dirty="0">
                    <a:cs typeface="Arial" panose="020B0604020202020204" pitchFamily="34" charset="0"/>
                    <a:sym typeface="Symbol" panose="05050102010706020507" pitchFamily="18" charset="2"/>
                  </a:rPr>
                  <a:t> ..., n.</a:t>
                </a:r>
                <a:endParaRPr lang="en-GB" sz="1600" dirty="0">
                  <a:cs typeface="Arial" panose="020B0604020202020204" pitchFamily="34" charset="0"/>
                  <a:sym typeface="Symbol" panose="05050102010706020507" pitchFamily="18" charset="2"/>
                </a:endParaRPr>
              </a:p>
              <a:p>
                <a:pPr>
                  <a:defRPr/>
                </a:pPr>
                <a:r>
                  <a:rPr lang="en-GB" sz="1600" dirty="0" err="1">
                    <a:cs typeface="Arial" panose="020B0604020202020204" pitchFamily="34" charset="0"/>
                  </a:rPr>
                  <a:t>Từ</a:t>
                </a:r>
                <a:r>
                  <a:rPr lang="en-GB" sz="1600" dirty="0">
                    <a:cs typeface="Arial" panose="020B0604020202020204" pitchFamily="34" charset="0"/>
                  </a:rPr>
                  <a:t> </a:t>
                </a:r>
                <a:r>
                  <a:rPr lang="en-GB" sz="1600" dirty="0" err="1">
                    <a:cs typeface="Arial" panose="020B0604020202020204" pitchFamily="34" charset="0"/>
                  </a:rPr>
                  <a:t>đó</a:t>
                </a:r>
                <a:r>
                  <a:rPr lang="en-GB" sz="1600" dirty="0">
                    <a:cs typeface="Arial" panose="020B0604020202020204" pitchFamily="34" charset="0"/>
                  </a:rPr>
                  <a:t> </a:t>
                </a:r>
                <a:r>
                  <a:rPr lang="en-GB" sz="1600" dirty="0" err="1">
                    <a:cs typeface="Arial" panose="020B0604020202020204" pitchFamily="34" charset="0"/>
                  </a:rPr>
                  <a:t>suy</a:t>
                </a:r>
                <a:r>
                  <a:rPr lang="en-GB" sz="1600" dirty="0">
                    <a:cs typeface="Arial" panose="020B0604020202020204" pitchFamily="34" charset="0"/>
                  </a:rPr>
                  <a:t> </a:t>
                </a:r>
                <a:r>
                  <a:rPr lang="en-GB" sz="1600" dirty="0" err="1">
                    <a:cs typeface="Arial" panose="020B0604020202020204" pitchFamily="34" charset="0"/>
                  </a:rPr>
                  <a:t>ra</a:t>
                </a:r>
                <a:endParaRPr lang="en-GB" sz="1600" dirty="0">
                  <a:cs typeface="Arial" panose="020B0604020202020204" pitchFamily="34" charset="0"/>
                </a:endParaRPr>
              </a:p>
              <a:p>
                <a:pPr>
                  <a:defRPr/>
                </a:pPr>
                <a:endParaRPr lang="en-GB" sz="1600" dirty="0">
                  <a:cs typeface="Arial" panose="020B0604020202020204" pitchFamily="34" charset="0"/>
                </a:endParaRPr>
              </a:p>
              <a:p>
                <a:pPr>
                  <a:defRPr/>
                </a:pPr>
                <a:endParaRPr lang="en-GB" sz="1600" dirty="0">
                  <a:cs typeface="Arial" panose="020B0604020202020204" pitchFamily="34" charset="0"/>
                </a:endParaRPr>
              </a:p>
              <a:p>
                <a:pPr marL="0" indent="0">
                  <a:buNone/>
                  <a:defRPr/>
                </a:pPr>
                <a:endParaRPr lang="en-US" sz="1600" dirty="0">
                  <a:cs typeface="Arial" panose="020B0604020202020204" pitchFamily="34" charset="0"/>
                </a:endParaRPr>
              </a:p>
              <a:p>
                <a:pPr marL="0" indent="0">
                  <a:buFont typeface="Wingdings" panose="05000000000000000000" pitchFamily="2" charset="2"/>
                  <a:buNone/>
                  <a:defRPr/>
                </a:pPr>
                <a:endParaRPr lang="en-US" sz="1600" i="1" dirty="0">
                  <a:cs typeface="Arial" panose="020B0604020202020204" pitchFamily="34" charset="0"/>
                </a:endParaRPr>
              </a:p>
            </p:txBody>
          </p:sp>
        </mc:Choice>
        <mc:Fallback xmlns="">
          <p:sp>
            <p:nvSpPr>
              <p:cNvPr id="71" name="Content Placeholder 2">
                <a:extLst>
                  <a:ext uri="{FF2B5EF4-FFF2-40B4-BE49-F238E27FC236}">
                    <a16:creationId xmlns:a16="http://schemas.microsoft.com/office/drawing/2014/main" id="{155A5FFE-2920-4A7B-871A-CA1CBEA4622F}"/>
                  </a:ext>
                </a:extLst>
              </p:cNvPr>
              <p:cNvSpPr>
                <a:spLocks noGrp="1" noRot="1" noChangeAspect="1" noMove="1" noResize="1" noEditPoints="1" noAdjustHandles="1" noChangeArrowheads="1" noChangeShapeType="1" noTextEdit="1"/>
              </p:cNvSpPr>
              <p:nvPr>
                <p:ph sz="quarter" idx="1"/>
              </p:nvPr>
            </p:nvSpPr>
            <p:spPr>
              <a:xfrm>
                <a:off x="205551" y="756205"/>
                <a:ext cx="8687624" cy="4464496"/>
              </a:xfrm>
              <a:blipFill>
                <a:blip r:embed="rId4"/>
                <a:stretch>
                  <a:fillRect l="-421" t="-956" r="-351"/>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B7BF0354-19E6-4C26-B367-F79ECA7E832E}"/>
              </a:ext>
            </a:extLst>
          </p:cNvPr>
          <p:cNvGraphicFramePr>
            <a:graphicFrameLocks noChangeAspect="1"/>
          </p:cNvGraphicFramePr>
          <p:nvPr>
            <p:extLst>
              <p:ext uri="{D42A27DB-BD31-4B8C-83A1-F6EECF244321}">
                <p14:modId xmlns:p14="http://schemas.microsoft.com/office/powerpoint/2010/main" val="2862775390"/>
              </p:ext>
            </p:extLst>
          </p:nvPr>
        </p:nvGraphicFramePr>
        <p:xfrm>
          <a:off x="2743200" y="3425283"/>
          <a:ext cx="2125662" cy="1524000"/>
        </p:xfrm>
        <a:graphic>
          <a:graphicData uri="http://schemas.openxmlformats.org/presentationml/2006/ole">
            <mc:AlternateContent xmlns:mc="http://schemas.openxmlformats.org/markup-compatibility/2006">
              <mc:Choice xmlns:v="urn:schemas-microsoft-com:vml" Requires="v">
                <p:oleObj spid="_x0000_s28686" name="Equation" r:id="rId5" imgW="1625400" imgH="1155600" progId="Equation.DSMT4">
                  <p:embed/>
                </p:oleObj>
              </mc:Choice>
              <mc:Fallback>
                <p:oleObj name="Equation" r:id="rId5" imgW="1625400" imgH="1155600" progId="Equation.DSMT4">
                  <p:embed/>
                  <p:pic>
                    <p:nvPicPr>
                      <p:cNvPr id="6" name="Object 6">
                        <a:extLst>
                          <a:ext uri="{FF2B5EF4-FFF2-40B4-BE49-F238E27FC236}">
                            <a16:creationId xmlns:a16="http://schemas.microsoft.com/office/drawing/2014/main" id="{52348318-F38D-425F-B233-4B02D561C0D2}"/>
                          </a:ext>
                        </a:extLst>
                      </p:cNvPr>
                      <p:cNvPicPr>
                        <a:picLocks noChangeAspect="1" noChangeArrowheads="1"/>
                      </p:cNvPicPr>
                      <p:nvPr/>
                    </p:nvPicPr>
                    <p:blipFill>
                      <a:blip r:embed="rId6"/>
                      <a:srcRect/>
                      <a:stretch>
                        <a:fillRect/>
                      </a:stretch>
                    </p:blipFill>
                    <p:spPr bwMode="auto">
                      <a:xfrm>
                        <a:off x="2743200" y="3425283"/>
                        <a:ext cx="2125662" cy="1524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290749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3</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Cận</a:t>
            </a:r>
            <a:r>
              <a:rPr lang="en-US" altLang="en-US" sz="2000" b="1" dirty="0"/>
              <a:t> </a:t>
            </a:r>
            <a:r>
              <a:rPr lang="en-US" altLang="en-US" sz="2000" b="1" dirty="0" err="1"/>
              <a:t>trên</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71" name="Content Placeholder 2">
            <a:extLst>
              <a:ext uri="{FF2B5EF4-FFF2-40B4-BE49-F238E27FC236}">
                <a16:creationId xmlns:a16="http://schemas.microsoft.com/office/drawing/2014/main" id="{155A5FFE-2920-4A7B-871A-CA1CBEA4622F}"/>
              </a:ext>
            </a:extLst>
          </p:cNvPr>
          <p:cNvSpPr>
            <a:spLocks noGrp="1"/>
          </p:cNvSpPr>
          <p:nvPr>
            <p:ph sz="quarter" idx="1"/>
          </p:nvPr>
        </p:nvSpPr>
        <p:spPr>
          <a:xfrm>
            <a:off x="205551" y="756205"/>
            <a:ext cx="8687624" cy="4464496"/>
          </a:xfrm>
          <a:noFill/>
        </p:spPr>
        <p:txBody>
          <a:bodyPr>
            <a:normAutofit/>
          </a:bodyPr>
          <a:lstStyle/>
          <a:p>
            <a:pPr>
              <a:defRPr/>
            </a:pPr>
            <a:r>
              <a:rPr lang="en-US" sz="1600" dirty="0" err="1">
                <a:cs typeface="Arial" panose="020B0604020202020204" pitchFamily="34" charset="0"/>
              </a:rPr>
              <a:t>Xét</a:t>
            </a:r>
            <a:r>
              <a:rPr lang="en-US" sz="1600" dirty="0">
                <a:cs typeface="Arial" panose="020B0604020202020204" pitchFamily="34" charset="0"/>
              </a:rPr>
              <a:t>  </a:t>
            </a:r>
            <a:r>
              <a:rPr lang="en-US" sz="1600" dirty="0" err="1">
                <a:cs typeface="Arial" panose="020B0604020202020204" pitchFamily="34" charset="0"/>
              </a:rPr>
              <a:t>phương</a:t>
            </a:r>
            <a:r>
              <a:rPr lang="en-US" sz="1600" dirty="0">
                <a:cs typeface="Arial" panose="020B0604020202020204" pitchFamily="34" charset="0"/>
              </a:rPr>
              <a:t> </a:t>
            </a:r>
            <a:r>
              <a:rPr lang="en-US" sz="1600" dirty="0" err="1">
                <a:cs typeface="Arial" panose="020B0604020202020204" pitchFamily="34" charset="0"/>
              </a:rPr>
              <a:t>án</a:t>
            </a:r>
            <a:r>
              <a:rPr lang="en-US" sz="1600" dirty="0">
                <a:cs typeface="Arial" panose="020B0604020202020204" pitchFamily="34" charset="0"/>
              </a:rPr>
              <a:t> </a:t>
            </a:r>
            <a:r>
              <a:rPr lang="en-US" sz="1600" dirty="0" err="1">
                <a:cs typeface="Arial" panose="020B0604020202020204" pitchFamily="34" charset="0"/>
              </a:rPr>
              <a:t>bộ</a:t>
            </a:r>
            <a:r>
              <a:rPr lang="en-US" sz="1600" dirty="0">
                <a:cs typeface="Arial" panose="020B0604020202020204" pitchFamily="34" charset="0"/>
              </a:rPr>
              <a:t> </a:t>
            </a:r>
            <a:r>
              <a:rPr lang="en-US" sz="1600" dirty="0" err="1">
                <a:cs typeface="Arial" panose="020B0604020202020204" pitchFamily="34" charset="0"/>
              </a:rPr>
              <a:t>phận</a:t>
            </a:r>
            <a:r>
              <a:rPr lang="en-US" sz="1600" dirty="0">
                <a:cs typeface="Arial" panose="020B0604020202020204" pitchFamily="34" charset="0"/>
              </a:rPr>
              <a:t> </a:t>
            </a:r>
            <a:r>
              <a:rPr lang="en-US" sz="1600" dirty="0" err="1">
                <a:cs typeface="Arial" panose="020B0604020202020204" pitchFamily="34" charset="0"/>
              </a:rPr>
              <a:t>mức</a:t>
            </a:r>
            <a:r>
              <a:rPr lang="en-US" sz="1600" dirty="0">
                <a:cs typeface="Arial" panose="020B0604020202020204" pitchFamily="34" charset="0"/>
              </a:rPr>
              <a:t> </a:t>
            </a:r>
            <a:r>
              <a:rPr lang="en-US" sz="1600" i="1" dirty="0">
                <a:cs typeface="Arial" panose="020B0604020202020204" pitchFamily="34" charset="0"/>
              </a:rPr>
              <a:t>k</a:t>
            </a:r>
            <a:r>
              <a:rPr lang="vi-VN" sz="1600" dirty="0">
                <a:cs typeface="Arial" panose="020B0604020202020204" pitchFamily="34" charset="0"/>
              </a:rPr>
              <a:t>: (</a:t>
            </a:r>
            <a:r>
              <a:rPr lang="en-US" sz="1600" i="1" dirty="0">
                <a:cs typeface="Arial" panose="020B0604020202020204" pitchFamily="34" charset="0"/>
              </a:rPr>
              <a:t>u</a:t>
            </a:r>
            <a:r>
              <a:rPr lang="vi-VN" sz="1600" baseline="-25000" dirty="0">
                <a:cs typeface="Arial" panose="020B0604020202020204" pitchFamily="34" charset="0"/>
              </a:rPr>
              <a:t>1</a:t>
            </a:r>
            <a:r>
              <a:rPr lang="vi-VN" sz="1600" i="1" dirty="0">
                <a:cs typeface="Arial" panose="020B0604020202020204" pitchFamily="34" charset="0"/>
              </a:rPr>
              <a:t>, </a:t>
            </a:r>
            <a:r>
              <a:rPr lang="en-US" sz="1600" i="1" dirty="0">
                <a:cs typeface="Arial" panose="020B0604020202020204" pitchFamily="34" charset="0"/>
              </a:rPr>
              <a:t>u</a:t>
            </a:r>
            <a:r>
              <a:rPr lang="vi-VN" sz="1600" baseline="-25000" dirty="0">
                <a:cs typeface="Arial" panose="020B0604020202020204" pitchFamily="34" charset="0"/>
              </a:rPr>
              <a:t>2</a:t>
            </a:r>
            <a:r>
              <a:rPr lang="vi-VN" sz="1600" i="1" dirty="0">
                <a:cs typeface="Arial" panose="020B0604020202020204" pitchFamily="34" charset="0"/>
              </a:rPr>
              <a:t>, ..., </a:t>
            </a:r>
            <a:r>
              <a:rPr lang="en-US" sz="1600" i="1" dirty="0">
                <a:cs typeface="Arial" panose="020B0604020202020204" pitchFamily="34" charset="0"/>
              </a:rPr>
              <a:t>u</a:t>
            </a:r>
            <a:r>
              <a:rPr lang="vi-VN" sz="1600" i="1" baseline="-25000" dirty="0">
                <a:cs typeface="Arial" panose="020B0604020202020204" pitchFamily="34" charset="0"/>
              </a:rPr>
              <a:t>k</a:t>
            </a:r>
            <a:r>
              <a:rPr lang="vi-VN" sz="1600" dirty="0">
                <a:cs typeface="Arial" panose="020B0604020202020204" pitchFamily="34" charset="0"/>
              </a:rPr>
              <a:t>)</a:t>
            </a:r>
            <a:r>
              <a:rPr lang="en-US" sz="1600" dirty="0">
                <a:cs typeface="Arial" panose="020B0604020202020204" pitchFamily="34" charset="0"/>
              </a:rPr>
              <a:t>, </a:t>
            </a:r>
            <a:r>
              <a:rPr lang="en-US" sz="1600" dirty="0" err="1">
                <a:cs typeface="Arial" panose="020B0604020202020204" pitchFamily="34" charset="0"/>
              </a:rPr>
              <a:t>khi</a:t>
            </a:r>
            <a:r>
              <a:rPr lang="en-US" sz="1600" dirty="0">
                <a:cs typeface="Arial" panose="020B0604020202020204" pitchFamily="34" charset="0"/>
              </a:rPr>
              <a:t> </a:t>
            </a:r>
            <a:r>
              <a:rPr lang="en-US" sz="1600" dirty="0" err="1">
                <a:cs typeface="Arial" panose="020B0604020202020204" pitchFamily="34" charset="0"/>
              </a:rPr>
              <a:t>đó</a:t>
            </a:r>
            <a:r>
              <a:rPr lang="en-US" sz="1600" dirty="0">
                <a:cs typeface="Arial" panose="020B0604020202020204" pitchFamily="34" charset="0"/>
              </a:rPr>
              <a:t> </a:t>
            </a:r>
            <a:r>
              <a:rPr lang="en-US" sz="1600" dirty="0" err="1">
                <a:cs typeface="Arial" panose="020B0604020202020204" pitchFamily="34" charset="0"/>
              </a:rPr>
              <a:t>giá</a:t>
            </a:r>
            <a:r>
              <a:rPr lang="en-US" sz="1600" dirty="0">
                <a:cs typeface="Arial" panose="020B0604020202020204" pitchFamily="34" charset="0"/>
              </a:rPr>
              <a:t> </a:t>
            </a:r>
            <a:r>
              <a:rPr lang="en-US" sz="1600" dirty="0" err="1">
                <a:cs typeface="Arial" panose="020B0604020202020204" pitchFamily="34" charset="0"/>
              </a:rPr>
              <a:t>trị</a:t>
            </a:r>
            <a:r>
              <a:rPr lang="en-US" sz="1600" dirty="0">
                <a:cs typeface="Arial" panose="020B0604020202020204" pitchFamily="34" charset="0"/>
              </a:rPr>
              <a:t> </a:t>
            </a:r>
            <a:r>
              <a:rPr lang="en-US" sz="1600" dirty="0" err="1">
                <a:cs typeface="Arial" panose="020B0604020202020204" pitchFamily="34" charset="0"/>
              </a:rPr>
              <a:t>bộ</a:t>
            </a:r>
            <a:r>
              <a:rPr lang="en-US" sz="1600" dirty="0">
                <a:cs typeface="Arial" panose="020B0604020202020204" pitchFamily="34" charset="0"/>
              </a:rPr>
              <a:t> </a:t>
            </a:r>
            <a:r>
              <a:rPr lang="en-US" sz="1600" dirty="0" err="1">
                <a:cs typeface="Arial" panose="020B0604020202020204" pitchFamily="34" charset="0"/>
              </a:rPr>
              <a:t>phân</a:t>
            </a:r>
            <a:r>
              <a:rPr lang="en-US" sz="1600" dirty="0">
                <a:cs typeface="Arial" panose="020B0604020202020204" pitchFamily="34" charset="0"/>
              </a:rPr>
              <a:t> </a:t>
            </a:r>
            <a:r>
              <a:rPr lang="en-US" sz="1600" dirty="0" err="1">
                <a:cs typeface="Arial" panose="020B0604020202020204" pitchFamily="34" charset="0"/>
              </a:rPr>
              <a:t>có</a:t>
            </a:r>
            <a:r>
              <a:rPr lang="en-US" sz="1600" dirty="0">
                <a:cs typeface="Arial" panose="020B0604020202020204" pitchFamily="34" charset="0"/>
              </a:rPr>
              <a:t> </a:t>
            </a:r>
            <a:r>
              <a:rPr lang="en-US" sz="1600" dirty="0" err="1">
                <a:cs typeface="Arial" panose="020B0604020202020204" pitchFamily="34" charset="0"/>
              </a:rPr>
              <a:t>được</a:t>
            </a:r>
            <a:r>
              <a:rPr lang="en-US" sz="1600" dirty="0">
                <a:cs typeface="Arial" panose="020B0604020202020204" pitchFamily="34" charset="0"/>
              </a:rPr>
              <a:t> </a:t>
            </a:r>
            <a:r>
              <a:rPr lang="en-US" sz="1600" dirty="0" err="1">
                <a:cs typeface="Arial" panose="020B0604020202020204" pitchFamily="34" charset="0"/>
              </a:rPr>
              <a:t>là</a:t>
            </a:r>
            <a:endParaRPr lang="en-GB" sz="1600" i="1" dirty="0">
              <a:cs typeface="Arial" panose="020B0604020202020204" pitchFamily="34" charset="0"/>
            </a:endParaRPr>
          </a:p>
          <a:p>
            <a:pPr marL="0" indent="0">
              <a:buFont typeface="Wingdings" panose="05000000000000000000" pitchFamily="2" charset="2"/>
              <a:buNone/>
              <a:defRPr/>
            </a:pPr>
            <a:r>
              <a:rPr lang="en-GB" sz="1600" i="1" dirty="0">
                <a:cs typeface="Arial" panose="020B0604020202020204" pitchFamily="34" charset="0"/>
              </a:rPr>
              <a:t>         </a:t>
            </a:r>
            <a:r>
              <a:rPr lang="en-GB" sz="1600" i="1" dirty="0">
                <a:cs typeface="Arial" panose="020B0604020202020204" pitchFamily="34" charset="0"/>
                <a:sym typeface="Symbol" panose="05050102010706020507" pitchFamily="18" charset="2"/>
              </a:rPr>
              <a:t></a:t>
            </a:r>
            <a:r>
              <a:rPr lang="en-GB" sz="1600" i="1" baseline="-25000" dirty="0">
                <a:cs typeface="Arial" panose="020B0604020202020204" pitchFamily="34" charset="0"/>
              </a:rPr>
              <a:t>k</a:t>
            </a:r>
            <a:r>
              <a:rPr lang="en-GB" sz="1600" i="1" dirty="0">
                <a:cs typeface="Arial" panose="020B0604020202020204" pitchFamily="34" charset="0"/>
              </a:rPr>
              <a:t> = p</a:t>
            </a:r>
            <a:r>
              <a:rPr lang="en-GB" sz="1600" baseline="-25000" dirty="0">
                <a:cs typeface="Arial" panose="020B0604020202020204" pitchFamily="34" charset="0"/>
              </a:rPr>
              <a:t>1</a:t>
            </a:r>
            <a:r>
              <a:rPr lang="en-GB" sz="1600" i="1" dirty="0">
                <a:cs typeface="Arial" panose="020B0604020202020204" pitchFamily="34" charset="0"/>
              </a:rPr>
              <a:t>u</a:t>
            </a:r>
            <a:r>
              <a:rPr lang="en-GB" sz="1600" baseline="-25000" dirty="0">
                <a:cs typeface="Arial" panose="020B0604020202020204" pitchFamily="34" charset="0"/>
              </a:rPr>
              <a:t>1</a:t>
            </a:r>
            <a:r>
              <a:rPr lang="en-GB" sz="1600" i="1" dirty="0">
                <a:cs typeface="Arial" panose="020B0604020202020204" pitchFamily="34" charset="0"/>
              </a:rPr>
              <a:t> + p</a:t>
            </a:r>
            <a:r>
              <a:rPr lang="en-GB" sz="1600" baseline="-25000" dirty="0">
                <a:cs typeface="Arial" panose="020B0604020202020204" pitchFamily="34" charset="0"/>
              </a:rPr>
              <a:t>2</a:t>
            </a:r>
            <a:r>
              <a:rPr lang="en-GB" sz="1600" i="1" dirty="0">
                <a:cs typeface="Arial" panose="020B0604020202020204" pitchFamily="34" charset="0"/>
              </a:rPr>
              <a:t>u</a:t>
            </a:r>
            <a:r>
              <a:rPr lang="en-GB" sz="1600" baseline="-25000" dirty="0">
                <a:cs typeface="Arial" panose="020B0604020202020204" pitchFamily="34" charset="0"/>
              </a:rPr>
              <a:t>2</a:t>
            </a:r>
            <a:r>
              <a:rPr lang="en-GB" sz="1600" i="1" dirty="0">
                <a:cs typeface="Arial" panose="020B0604020202020204" pitchFamily="34" charset="0"/>
              </a:rPr>
              <a:t> + . . . + </a:t>
            </a:r>
            <a:r>
              <a:rPr lang="en-GB" sz="1600" i="1" dirty="0" err="1">
                <a:cs typeface="Arial" panose="020B0604020202020204" pitchFamily="34" charset="0"/>
              </a:rPr>
              <a:t>p</a:t>
            </a:r>
            <a:r>
              <a:rPr lang="en-GB" sz="1600" i="1" baseline="-25000" dirty="0" err="1">
                <a:cs typeface="Arial" panose="020B0604020202020204" pitchFamily="34" charset="0"/>
              </a:rPr>
              <a:t>k</a:t>
            </a:r>
            <a:r>
              <a:rPr lang="en-GB" sz="1600" i="1" dirty="0" err="1">
                <a:cs typeface="Arial" panose="020B0604020202020204" pitchFamily="34" charset="0"/>
              </a:rPr>
              <a:t>u</a:t>
            </a:r>
            <a:r>
              <a:rPr lang="en-GB" sz="1600" i="1" baseline="-25000" dirty="0" err="1">
                <a:cs typeface="Arial" panose="020B0604020202020204" pitchFamily="34" charset="0"/>
              </a:rPr>
              <a:t>k</a:t>
            </a:r>
            <a:r>
              <a:rPr lang="en-GB" sz="1600" i="1" dirty="0">
                <a:cs typeface="Arial" panose="020B0604020202020204" pitchFamily="34" charset="0"/>
              </a:rPr>
              <a:t>	</a:t>
            </a:r>
            <a:endParaRPr lang="en-GB" sz="1600" dirty="0">
              <a:cs typeface="Arial" panose="020B0604020202020204" pitchFamily="34" charset="0"/>
            </a:endParaRPr>
          </a:p>
          <a:p>
            <a:pPr marL="0" indent="0">
              <a:buFont typeface="Wingdings" panose="05000000000000000000" pitchFamily="2" charset="2"/>
              <a:buNone/>
              <a:defRPr/>
            </a:pPr>
            <a:r>
              <a:rPr lang="en-US" sz="1600" i="1" dirty="0" err="1">
                <a:cs typeface="Arial" panose="020B0604020202020204" pitchFamily="34" charset="0"/>
              </a:rPr>
              <a:t>Khả</a:t>
            </a:r>
            <a:r>
              <a:rPr lang="en-US" sz="1600" i="1" dirty="0">
                <a:cs typeface="Arial" panose="020B0604020202020204" pitchFamily="34" charset="0"/>
              </a:rPr>
              <a:t> </a:t>
            </a:r>
            <a:r>
              <a:rPr lang="en-US" sz="1600" i="1" dirty="0" err="1">
                <a:cs typeface="Arial" panose="020B0604020202020204" pitchFamily="34" charset="0"/>
              </a:rPr>
              <a:t>năng</a:t>
            </a:r>
            <a:r>
              <a:rPr lang="en-US" sz="1600" i="1" dirty="0">
                <a:cs typeface="Arial" panose="020B0604020202020204" pitchFamily="34" charset="0"/>
              </a:rPr>
              <a:t> </a:t>
            </a:r>
            <a:r>
              <a:rPr lang="en-US" sz="1600" i="1" dirty="0" err="1">
                <a:cs typeface="Arial" panose="020B0604020202020204" pitchFamily="34" charset="0"/>
              </a:rPr>
              <a:t>chứa</a:t>
            </a:r>
            <a:r>
              <a:rPr lang="en-US" sz="1600" i="1" dirty="0">
                <a:cs typeface="Arial" panose="020B0604020202020204" pitchFamily="34" charset="0"/>
              </a:rPr>
              <a:t> </a:t>
            </a:r>
            <a:r>
              <a:rPr lang="en-US" sz="1600" i="1" dirty="0" err="1">
                <a:cs typeface="Arial" panose="020B0604020202020204" pitchFamily="34" charset="0"/>
              </a:rPr>
              <a:t>còn</a:t>
            </a:r>
            <a:r>
              <a:rPr lang="en-US" sz="1600" i="1" dirty="0">
                <a:cs typeface="Arial" panose="020B0604020202020204" pitchFamily="34" charset="0"/>
              </a:rPr>
              <a:t> </a:t>
            </a:r>
            <a:r>
              <a:rPr lang="en-US" sz="1600" i="1" dirty="0" err="1">
                <a:cs typeface="Arial" panose="020B0604020202020204" pitchFamily="34" charset="0"/>
              </a:rPr>
              <a:t>lại</a:t>
            </a:r>
            <a:r>
              <a:rPr lang="en-US" sz="1600" i="1" dirty="0">
                <a:cs typeface="Arial" panose="020B0604020202020204" pitchFamily="34" charset="0"/>
              </a:rPr>
              <a:t> </a:t>
            </a:r>
            <a:r>
              <a:rPr lang="en-US" sz="1600" i="1" dirty="0" err="1">
                <a:cs typeface="Arial" panose="020B0604020202020204" pitchFamily="34" charset="0"/>
              </a:rPr>
              <a:t>của</a:t>
            </a:r>
            <a:r>
              <a:rPr lang="en-US" sz="1600" i="1" dirty="0">
                <a:cs typeface="Arial" panose="020B0604020202020204" pitchFamily="34" charset="0"/>
              </a:rPr>
              <a:t> </a:t>
            </a:r>
            <a:r>
              <a:rPr lang="en-US" sz="1600" i="1" dirty="0" err="1">
                <a:cs typeface="Arial" panose="020B0604020202020204" pitchFamily="34" charset="0"/>
              </a:rPr>
              <a:t>cái</a:t>
            </a:r>
            <a:r>
              <a:rPr lang="en-US" sz="1600" i="1" dirty="0">
                <a:cs typeface="Arial" panose="020B0604020202020204" pitchFamily="34" charset="0"/>
              </a:rPr>
              <a:t> </a:t>
            </a:r>
            <a:r>
              <a:rPr lang="en-US" sz="1600" i="1" dirty="0" err="1">
                <a:cs typeface="Arial" panose="020B0604020202020204" pitchFamily="34" charset="0"/>
              </a:rPr>
              <a:t>túi</a:t>
            </a:r>
            <a:r>
              <a:rPr lang="en-US" sz="1600" i="1" dirty="0">
                <a:cs typeface="Arial" panose="020B0604020202020204" pitchFamily="34" charset="0"/>
              </a:rPr>
              <a:t> </a:t>
            </a:r>
            <a:r>
              <a:rPr lang="en-US" sz="1600" i="1" dirty="0" err="1">
                <a:cs typeface="Arial" panose="020B0604020202020204" pitchFamily="34" charset="0"/>
              </a:rPr>
              <a:t>là</a:t>
            </a:r>
            <a:endParaRPr lang="vi-VN" sz="1600" i="1" dirty="0">
              <a:cs typeface="Arial" panose="020B0604020202020204" pitchFamily="34" charset="0"/>
            </a:endParaRPr>
          </a:p>
          <a:p>
            <a:pPr marL="0" indent="0">
              <a:buFont typeface="Wingdings" panose="05000000000000000000" pitchFamily="2" charset="2"/>
              <a:buNone/>
              <a:defRPr/>
            </a:pPr>
            <a:r>
              <a:rPr lang="en-US" sz="1600" i="1" dirty="0">
                <a:cs typeface="Arial" panose="020B0604020202020204" pitchFamily="34" charset="0"/>
              </a:rPr>
              <a:t>      </a:t>
            </a:r>
            <a:r>
              <a:rPr lang="pl-PL" sz="1600" i="1" dirty="0">
                <a:cs typeface="Arial" panose="020B0604020202020204" pitchFamily="34" charset="0"/>
              </a:rPr>
              <a:t>    </a:t>
            </a:r>
            <a:r>
              <a:rPr lang="en-US" sz="1600" i="1" dirty="0">
                <a:cs typeface="Arial" panose="020B0604020202020204" pitchFamily="34" charset="0"/>
              </a:rPr>
              <a:t>c</a:t>
            </a:r>
            <a:r>
              <a:rPr lang="pl-PL" sz="1600" i="1" baseline="-25000" dirty="0">
                <a:cs typeface="Arial" panose="020B0604020202020204" pitchFamily="34" charset="0"/>
              </a:rPr>
              <a:t>k</a:t>
            </a:r>
            <a:r>
              <a:rPr lang="pl-PL" sz="1600" i="1" dirty="0">
                <a:cs typeface="Arial" panose="020B0604020202020204" pitchFamily="34" charset="0"/>
              </a:rPr>
              <a:t> = </a:t>
            </a:r>
            <a:r>
              <a:rPr lang="en-US" sz="1600" i="1" dirty="0">
                <a:cs typeface="Arial" panose="020B0604020202020204" pitchFamily="34" charset="0"/>
              </a:rPr>
              <a:t>c</a:t>
            </a:r>
            <a:r>
              <a:rPr lang="pl-PL" sz="1600" i="1" dirty="0">
                <a:cs typeface="Arial" panose="020B0604020202020204" pitchFamily="34" charset="0"/>
              </a:rPr>
              <a:t> – </a:t>
            </a:r>
            <a:r>
              <a:rPr lang="pl-PL" sz="1600" dirty="0">
                <a:cs typeface="Arial" panose="020B0604020202020204" pitchFamily="34" charset="0"/>
              </a:rPr>
              <a:t>(</a:t>
            </a:r>
            <a:r>
              <a:rPr lang="en-US" sz="1600" i="1" dirty="0">
                <a:cs typeface="Arial" panose="020B0604020202020204" pitchFamily="34" charset="0"/>
              </a:rPr>
              <a:t>w</a:t>
            </a:r>
            <a:r>
              <a:rPr lang="pl-PL" sz="1600" baseline="-25000" dirty="0">
                <a:cs typeface="Arial" panose="020B0604020202020204" pitchFamily="34" charset="0"/>
              </a:rPr>
              <a:t>1</a:t>
            </a:r>
            <a:r>
              <a:rPr lang="en-US" sz="1600" i="1" dirty="0">
                <a:cs typeface="Arial" panose="020B0604020202020204" pitchFamily="34" charset="0"/>
              </a:rPr>
              <a:t>u</a:t>
            </a:r>
            <a:r>
              <a:rPr lang="pl-PL" sz="1600" baseline="-25000" dirty="0">
                <a:cs typeface="Arial" panose="020B0604020202020204" pitchFamily="34" charset="0"/>
              </a:rPr>
              <a:t>1</a:t>
            </a:r>
            <a:r>
              <a:rPr lang="pl-PL" sz="1600" i="1" dirty="0">
                <a:cs typeface="Arial" panose="020B0604020202020204" pitchFamily="34" charset="0"/>
              </a:rPr>
              <a:t> + </a:t>
            </a:r>
            <a:r>
              <a:rPr lang="en-US" sz="1600" i="1" dirty="0">
                <a:cs typeface="Arial" panose="020B0604020202020204" pitchFamily="34" charset="0"/>
              </a:rPr>
              <a:t>w</a:t>
            </a:r>
            <a:r>
              <a:rPr lang="pl-PL" sz="1600" baseline="-25000" dirty="0">
                <a:cs typeface="Arial" panose="020B0604020202020204" pitchFamily="34" charset="0"/>
              </a:rPr>
              <a:t>2</a:t>
            </a:r>
            <a:r>
              <a:rPr lang="en-US" sz="1600" i="1" dirty="0">
                <a:cs typeface="Arial" panose="020B0604020202020204" pitchFamily="34" charset="0"/>
              </a:rPr>
              <a:t>u</a:t>
            </a:r>
            <a:r>
              <a:rPr lang="pl-PL" sz="1600" baseline="-25000" dirty="0">
                <a:cs typeface="Arial" panose="020B0604020202020204" pitchFamily="34" charset="0"/>
              </a:rPr>
              <a:t>2</a:t>
            </a:r>
            <a:r>
              <a:rPr lang="pl-PL" sz="1600" i="1" dirty="0">
                <a:cs typeface="Arial" panose="020B0604020202020204" pitchFamily="34" charset="0"/>
              </a:rPr>
              <a:t> + . . . + </a:t>
            </a:r>
            <a:r>
              <a:rPr lang="en-US" sz="1600" i="1" dirty="0">
                <a:cs typeface="Arial" panose="020B0604020202020204" pitchFamily="34" charset="0"/>
              </a:rPr>
              <a:t>w</a:t>
            </a:r>
            <a:r>
              <a:rPr lang="pl-PL" sz="1600" i="1" baseline="-25000" dirty="0">
                <a:cs typeface="Arial" panose="020B0604020202020204" pitchFamily="34" charset="0"/>
              </a:rPr>
              <a:t>k</a:t>
            </a:r>
            <a:r>
              <a:rPr lang="en-US" sz="1600" i="1" dirty="0">
                <a:cs typeface="Arial" panose="020B0604020202020204" pitchFamily="34" charset="0"/>
              </a:rPr>
              <a:t>u</a:t>
            </a:r>
            <a:r>
              <a:rPr lang="pl-PL" sz="1600" i="1" baseline="-25000" dirty="0">
                <a:cs typeface="Arial" panose="020B0604020202020204" pitchFamily="34" charset="0"/>
              </a:rPr>
              <a:t>k</a:t>
            </a:r>
            <a:r>
              <a:rPr lang="pl-PL" sz="1600" dirty="0">
                <a:cs typeface="Arial" panose="020B0604020202020204" pitchFamily="34" charset="0"/>
              </a:rPr>
              <a:t>)</a:t>
            </a:r>
            <a:endParaRPr lang="en-US" sz="1600" i="1" dirty="0">
              <a:cs typeface="Arial" panose="020B0604020202020204" pitchFamily="34" charset="0"/>
            </a:endParaRPr>
          </a:p>
          <a:p>
            <a:r>
              <a:rPr lang="en-GB" altLang="en-US" sz="1600" dirty="0">
                <a:cs typeface="Arial" panose="020B0604020202020204" pitchFamily="34" charset="0"/>
              </a:rPr>
              <a:t>Ta </a:t>
            </a:r>
            <a:r>
              <a:rPr lang="en-GB" altLang="en-US" sz="1600" dirty="0" err="1">
                <a:cs typeface="Arial" panose="020B0604020202020204" pitchFamily="34" charset="0"/>
              </a:rPr>
              <a:t>có</a:t>
            </a:r>
            <a:r>
              <a:rPr lang="en-GB" altLang="en-US" sz="1600" dirty="0">
                <a:cs typeface="Arial" panose="020B0604020202020204" pitchFamily="34" charset="0"/>
              </a:rPr>
              <a:t>:</a:t>
            </a:r>
          </a:p>
          <a:p>
            <a:endParaRPr lang="en-GB" altLang="en-US" sz="1600" dirty="0">
              <a:cs typeface="Arial" panose="020B0604020202020204" pitchFamily="34" charset="0"/>
            </a:endParaRPr>
          </a:p>
          <a:p>
            <a:endParaRPr lang="en-GB" altLang="en-US" sz="1600" dirty="0">
              <a:cs typeface="Arial" panose="020B0604020202020204" pitchFamily="34" charset="0"/>
            </a:endParaRPr>
          </a:p>
          <a:p>
            <a:endParaRPr lang="en-GB" altLang="en-US" sz="1600" dirty="0">
              <a:cs typeface="Arial" panose="020B0604020202020204" pitchFamily="34" charset="0"/>
            </a:endParaRPr>
          </a:p>
          <a:p>
            <a:endParaRPr lang="en-GB" altLang="en-US" sz="1600" dirty="0">
              <a:cs typeface="Arial" panose="020B0604020202020204" pitchFamily="34" charset="0"/>
            </a:endParaRPr>
          </a:p>
          <a:p>
            <a:endParaRPr lang="en-GB" altLang="en-US" sz="1600" dirty="0">
              <a:cs typeface="Arial" panose="020B0604020202020204" pitchFamily="34" charset="0"/>
            </a:endParaRPr>
          </a:p>
          <a:p>
            <a:endParaRPr lang="en-US" altLang="en-US" sz="1600" dirty="0">
              <a:cs typeface="Arial" panose="020B0604020202020204" pitchFamily="34" charset="0"/>
            </a:endParaRPr>
          </a:p>
          <a:p>
            <a:r>
              <a:rPr lang="en-US" altLang="en-US" sz="1600" dirty="0" err="1">
                <a:cs typeface="Arial" panose="020B0604020202020204" pitchFamily="34" charset="0"/>
              </a:rPr>
              <a:t>Từ</a:t>
            </a:r>
            <a:r>
              <a:rPr lang="en-US" altLang="en-US" sz="1600" dirty="0">
                <a:cs typeface="Arial" panose="020B0604020202020204" pitchFamily="34" charset="0"/>
              </a:rPr>
              <a:t> </a:t>
            </a:r>
            <a:r>
              <a:rPr lang="en-US" altLang="en-US" sz="1600" dirty="0" err="1">
                <a:cs typeface="Arial" panose="020B0604020202020204" pitchFamily="34" charset="0"/>
              </a:rPr>
              <a:t>đó</a:t>
            </a:r>
            <a:r>
              <a:rPr lang="en-US" altLang="en-US" sz="1600" dirty="0">
                <a:cs typeface="Arial" panose="020B0604020202020204" pitchFamily="34" charset="0"/>
              </a:rPr>
              <a:t> ta </a:t>
            </a:r>
            <a:r>
              <a:rPr lang="en-US" altLang="en-US" sz="1600" dirty="0" err="1">
                <a:cs typeface="Arial" panose="020B0604020202020204" pitchFamily="34" charset="0"/>
              </a:rPr>
              <a:t>có</a:t>
            </a:r>
            <a:r>
              <a:rPr lang="en-US" altLang="en-US" sz="1600" dirty="0">
                <a:cs typeface="Arial" panose="020B0604020202020204" pitchFamily="34" charset="0"/>
              </a:rPr>
              <a:t> </a:t>
            </a:r>
            <a:r>
              <a:rPr lang="en-US" altLang="en-US" sz="1600" dirty="0" err="1">
                <a:cs typeface="Arial" panose="020B0604020202020204" pitchFamily="34" charset="0"/>
              </a:rPr>
              <a:t>cận</a:t>
            </a:r>
            <a:r>
              <a:rPr lang="en-US" altLang="en-US" sz="1600" dirty="0">
                <a:cs typeface="Arial" panose="020B0604020202020204" pitchFamily="34" charset="0"/>
              </a:rPr>
              <a:t> </a:t>
            </a:r>
            <a:r>
              <a:rPr lang="en-US" altLang="en-US" sz="1600" dirty="0" err="1">
                <a:cs typeface="Arial" panose="020B0604020202020204" pitchFamily="34" charset="0"/>
              </a:rPr>
              <a:t>trên</a:t>
            </a:r>
            <a:r>
              <a:rPr lang="en-US" altLang="en-US" sz="1600" dirty="0">
                <a:cs typeface="Arial" panose="020B0604020202020204" pitchFamily="34" charset="0"/>
              </a:rPr>
              <a:t> </a:t>
            </a:r>
            <a:r>
              <a:rPr lang="en-US" altLang="en-US" sz="1600" dirty="0" err="1">
                <a:cs typeface="Arial" panose="020B0604020202020204" pitchFamily="34" charset="0"/>
              </a:rPr>
              <a:t>hàm</a:t>
            </a:r>
            <a:r>
              <a:rPr lang="en-US" altLang="en-US" sz="1600" dirty="0">
                <a:cs typeface="Arial" panose="020B0604020202020204" pitchFamily="34" charset="0"/>
              </a:rPr>
              <a:t> </a:t>
            </a:r>
            <a:r>
              <a:rPr lang="en-US" altLang="en-US" sz="1600" dirty="0" err="1">
                <a:cs typeface="Arial" panose="020B0604020202020204" pitchFamily="34" charset="0"/>
              </a:rPr>
              <a:t>mục</a:t>
            </a:r>
            <a:r>
              <a:rPr lang="en-US" altLang="en-US" sz="1600" dirty="0">
                <a:cs typeface="Arial" panose="020B0604020202020204" pitchFamily="34" charset="0"/>
              </a:rPr>
              <a:t> </a:t>
            </a:r>
            <a:r>
              <a:rPr lang="en-US" altLang="en-US" sz="1600" dirty="0" err="1">
                <a:cs typeface="Arial" panose="020B0604020202020204" pitchFamily="34" charset="0"/>
              </a:rPr>
              <a:t>tiêu</a:t>
            </a:r>
            <a:r>
              <a:rPr lang="en-US" altLang="en-US" sz="1600" dirty="0">
                <a:cs typeface="Arial" panose="020B0604020202020204" pitchFamily="34" charset="0"/>
              </a:rPr>
              <a:t> </a:t>
            </a:r>
            <a:r>
              <a:rPr lang="en-US" altLang="en-US" sz="1600" dirty="0" err="1">
                <a:cs typeface="Arial" panose="020B0604020202020204" pitchFamily="34" charset="0"/>
              </a:rPr>
              <a:t>ứng</a:t>
            </a:r>
            <a:r>
              <a:rPr lang="en-US" altLang="en-US" sz="1600" dirty="0">
                <a:cs typeface="Arial" panose="020B0604020202020204" pitchFamily="34" charset="0"/>
              </a:rPr>
              <a:t> </a:t>
            </a:r>
            <a:r>
              <a:rPr lang="en-US" altLang="en-US" sz="1600" dirty="0" err="1">
                <a:cs typeface="Arial" panose="020B0604020202020204" pitchFamily="34" charset="0"/>
              </a:rPr>
              <a:t>với</a:t>
            </a:r>
            <a:r>
              <a:rPr lang="en-US" altLang="en-US" sz="1600" dirty="0">
                <a:cs typeface="Arial" panose="020B0604020202020204" pitchFamily="34" charset="0"/>
              </a:rPr>
              <a:t> </a:t>
            </a:r>
            <a:r>
              <a:rPr lang="en-US" altLang="en-US" sz="1600" dirty="0" err="1">
                <a:cs typeface="Arial" panose="020B0604020202020204" pitchFamily="34" charset="0"/>
              </a:rPr>
              <a:t>phương</a:t>
            </a:r>
            <a:r>
              <a:rPr lang="en-US" altLang="en-US" sz="1600" dirty="0">
                <a:cs typeface="Arial" panose="020B0604020202020204" pitchFamily="34" charset="0"/>
              </a:rPr>
              <a:t> </a:t>
            </a:r>
            <a:r>
              <a:rPr lang="en-US" altLang="en-US" sz="1600" dirty="0" err="1">
                <a:cs typeface="Arial" panose="020B0604020202020204" pitchFamily="34" charset="0"/>
              </a:rPr>
              <a:t>án</a:t>
            </a:r>
            <a:r>
              <a:rPr lang="en-US" altLang="en-US" sz="1600" dirty="0">
                <a:cs typeface="Arial" panose="020B0604020202020204" pitchFamily="34" charset="0"/>
              </a:rPr>
              <a:t> </a:t>
            </a:r>
            <a:r>
              <a:rPr lang="en-US" altLang="en-US" sz="1600" dirty="0" err="1">
                <a:cs typeface="Arial" panose="020B0604020202020204" pitchFamily="34" charset="0"/>
              </a:rPr>
              <a:t>bộ</a:t>
            </a:r>
            <a:r>
              <a:rPr lang="en-US" altLang="en-US" sz="1600" dirty="0">
                <a:cs typeface="Arial" panose="020B0604020202020204" pitchFamily="34" charset="0"/>
              </a:rPr>
              <a:t> </a:t>
            </a:r>
            <a:r>
              <a:rPr lang="en-US" altLang="en-US" sz="1600" dirty="0" err="1">
                <a:cs typeface="Arial" panose="020B0604020202020204" pitchFamily="34" charset="0"/>
              </a:rPr>
              <a:t>phận</a:t>
            </a:r>
            <a:r>
              <a:rPr lang="vi-VN" altLang="en-US" sz="1600" dirty="0">
                <a:cs typeface="Arial" panose="020B0604020202020204" pitchFamily="34" charset="0"/>
              </a:rPr>
              <a:t> (</a:t>
            </a:r>
            <a:r>
              <a:rPr lang="vi-VN" altLang="en-US" sz="1600" i="1" dirty="0">
                <a:cs typeface="Arial" panose="020B0604020202020204" pitchFamily="34" charset="0"/>
              </a:rPr>
              <a:t>u</a:t>
            </a:r>
            <a:r>
              <a:rPr lang="vi-VN" altLang="en-US" sz="1600" baseline="-25000" dirty="0">
                <a:cs typeface="Arial" panose="020B0604020202020204" pitchFamily="34" charset="0"/>
              </a:rPr>
              <a:t>1</a:t>
            </a:r>
            <a:r>
              <a:rPr lang="vi-VN" altLang="en-US" sz="1600" i="1" dirty="0">
                <a:cs typeface="Arial" panose="020B0604020202020204" pitchFamily="34" charset="0"/>
              </a:rPr>
              <a:t>, u</a:t>
            </a:r>
            <a:r>
              <a:rPr lang="vi-VN" altLang="en-US" sz="1600" baseline="-25000" dirty="0">
                <a:cs typeface="Arial" panose="020B0604020202020204" pitchFamily="34" charset="0"/>
              </a:rPr>
              <a:t>2</a:t>
            </a:r>
            <a:r>
              <a:rPr lang="vi-VN" altLang="en-US" sz="1600" i="1" dirty="0">
                <a:cs typeface="Arial" panose="020B0604020202020204" pitchFamily="34" charset="0"/>
              </a:rPr>
              <a:t>, ..., u</a:t>
            </a:r>
            <a:r>
              <a:rPr lang="vi-VN" altLang="en-US" sz="1600" i="1" baseline="-25000" dirty="0">
                <a:cs typeface="Arial" panose="020B0604020202020204" pitchFamily="34" charset="0"/>
              </a:rPr>
              <a:t>k</a:t>
            </a:r>
            <a:r>
              <a:rPr lang="vi-VN" altLang="en-US" sz="1600" dirty="0">
                <a:cs typeface="Arial" panose="020B0604020202020204" pitchFamily="34" charset="0"/>
              </a:rPr>
              <a:t>) </a:t>
            </a:r>
            <a:r>
              <a:rPr lang="en-US" altLang="en-US" sz="1600" dirty="0" err="1">
                <a:cs typeface="Arial" panose="020B0604020202020204" pitchFamily="34" charset="0"/>
              </a:rPr>
              <a:t>là</a:t>
            </a:r>
            <a:r>
              <a:rPr lang="en-US" altLang="en-US" sz="1600" dirty="0">
                <a:cs typeface="Arial" panose="020B0604020202020204" pitchFamily="34" charset="0"/>
              </a:rPr>
              <a:t> </a:t>
            </a:r>
            <a:r>
              <a:rPr lang="en-US" altLang="en-US" sz="1600" dirty="0" err="1">
                <a:cs typeface="Arial" panose="020B0604020202020204" pitchFamily="34" charset="0"/>
              </a:rPr>
              <a:t>hàm</a:t>
            </a:r>
            <a:r>
              <a:rPr lang="en-GB" altLang="en-US" sz="1600" i="1" dirty="0">
                <a:cs typeface="Arial" panose="020B0604020202020204" pitchFamily="34" charset="0"/>
              </a:rPr>
              <a:t>     </a:t>
            </a:r>
            <a:r>
              <a:rPr lang="en-GB" altLang="en-US" sz="1600" i="1" dirty="0">
                <a:solidFill>
                  <a:srgbClr val="C00000"/>
                </a:solidFill>
                <a:cs typeface="Arial" panose="020B0604020202020204" pitchFamily="34" charset="0"/>
              </a:rPr>
              <a:t>g</a:t>
            </a:r>
            <a:r>
              <a:rPr lang="en-GB" altLang="en-US" sz="1600" dirty="0">
                <a:solidFill>
                  <a:srgbClr val="C00000"/>
                </a:solidFill>
                <a:cs typeface="Arial" panose="020B0604020202020204" pitchFamily="34" charset="0"/>
              </a:rPr>
              <a:t>(</a:t>
            </a:r>
            <a:r>
              <a:rPr lang="en-GB" altLang="en-US" sz="1600" i="1" dirty="0">
                <a:solidFill>
                  <a:srgbClr val="C00000"/>
                </a:solidFill>
                <a:cs typeface="Arial" panose="020B0604020202020204" pitchFamily="34" charset="0"/>
              </a:rPr>
              <a:t>u</a:t>
            </a:r>
            <a:r>
              <a:rPr lang="en-GB" altLang="en-US" sz="1600" baseline="-25000" dirty="0">
                <a:solidFill>
                  <a:srgbClr val="C00000"/>
                </a:solidFill>
                <a:cs typeface="Arial" panose="020B0604020202020204" pitchFamily="34" charset="0"/>
              </a:rPr>
              <a:t>1</a:t>
            </a:r>
            <a:r>
              <a:rPr lang="en-GB" altLang="en-US" sz="1600" i="1" dirty="0">
                <a:solidFill>
                  <a:srgbClr val="C00000"/>
                </a:solidFill>
                <a:cs typeface="Arial" panose="020B0604020202020204" pitchFamily="34" charset="0"/>
              </a:rPr>
              <a:t>, u</a:t>
            </a:r>
            <a:r>
              <a:rPr lang="en-GB" altLang="en-US" sz="1600" baseline="-25000" dirty="0">
                <a:solidFill>
                  <a:srgbClr val="C00000"/>
                </a:solidFill>
                <a:cs typeface="Arial" panose="020B0604020202020204" pitchFamily="34" charset="0"/>
              </a:rPr>
              <a:t>2</a:t>
            </a:r>
            <a:r>
              <a:rPr lang="en-GB" altLang="en-US" sz="1600" i="1" dirty="0">
                <a:solidFill>
                  <a:srgbClr val="C00000"/>
                </a:solidFill>
                <a:cs typeface="Arial" panose="020B0604020202020204" pitchFamily="34" charset="0"/>
              </a:rPr>
              <a:t>,..., </a:t>
            </a:r>
            <a:r>
              <a:rPr lang="en-GB" altLang="en-US" sz="1600" i="1" dirty="0" err="1">
                <a:solidFill>
                  <a:srgbClr val="C00000"/>
                </a:solidFill>
                <a:cs typeface="Arial" panose="020B0604020202020204" pitchFamily="34" charset="0"/>
              </a:rPr>
              <a:t>u</a:t>
            </a:r>
            <a:r>
              <a:rPr lang="en-GB" altLang="en-US" sz="1600" i="1" baseline="-25000" dirty="0" err="1">
                <a:solidFill>
                  <a:srgbClr val="C00000"/>
                </a:solidFill>
                <a:cs typeface="Arial" panose="020B0604020202020204" pitchFamily="34" charset="0"/>
              </a:rPr>
              <a:t>k</a:t>
            </a:r>
            <a:r>
              <a:rPr lang="en-GB" altLang="en-US" sz="1600" dirty="0">
                <a:solidFill>
                  <a:srgbClr val="C00000"/>
                </a:solidFill>
                <a:cs typeface="Arial" panose="020B0604020202020204" pitchFamily="34" charset="0"/>
              </a:rPr>
              <a:t>) = </a:t>
            </a:r>
            <a:r>
              <a:rPr lang="en-GB" altLang="en-US" sz="1600" i="1" dirty="0">
                <a:solidFill>
                  <a:srgbClr val="C00000"/>
                </a:solidFill>
                <a:cs typeface="Arial" panose="020B0604020202020204" pitchFamily="34" charset="0"/>
                <a:sym typeface="Symbol" panose="05050102010706020507" pitchFamily="18" charset="2"/>
              </a:rPr>
              <a:t></a:t>
            </a:r>
            <a:r>
              <a:rPr lang="en-GB" altLang="en-US" sz="1600" i="1" baseline="-25000" dirty="0">
                <a:solidFill>
                  <a:srgbClr val="C00000"/>
                </a:solidFill>
                <a:cs typeface="Arial" panose="020B0604020202020204" pitchFamily="34" charset="0"/>
              </a:rPr>
              <a:t>k</a:t>
            </a:r>
            <a:r>
              <a:rPr lang="en-GB" altLang="en-US" sz="1600" i="1" dirty="0">
                <a:solidFill>
                  <a:srgbClr val="C00000"/>
                </a:solidFill>
                <a:cs typeface="Arial" panose="020B0604020202020204" pitchFamily="34" charset="0"/>
              </a:rPr>
              <a:t> + p</a:t>
            </a:r>
            <a:r>
              <a:rPr lang="en-GB" altLang="en-US" sz="1600" i="1" baseline="-25000" dirty="0">
                <a:solidFill>
                  <a:srgbClr val="C00000"/>
                </a:solidFill>
                <a:cs typeface="Arial" panose="020B0604020202020204" pitchFamily="34" charset="0"/>
              </a:rPr>
              <a:t>k+</a:t>
            </a:r>
            <a:r>
              <a:rPr lang="en-GB" altLang="en-US" sz="1600" baseline="-25000" dirty="0">
                <a:solidFill>
                  <a:srgbClr val="C00000"/>
                </a:solidFill>
                <a:cs typeface="Arial" panose="020B0604020202020204" pitchFamily="34" charset="0"/>
              </a:rPr>
              <a:t>1</a:t>
            </a:r>
            <a:r>
              <a:rPr lang="en-GB" altLang="en-US" sz="1600" i="1" dirty="0">
                <a:solidFill>
                  <a:srgbClr val="C00000"/>
                </a:solidFill>
                <a:cs typeface="Arial" panose="020B0604020202020204" pitchFamily="34" charset="0"/>
              </a:rPr>
              <a:t> c</a:t>
            </a:r>
            <a:r>
              <a:rPr lang="en-GB" altLang="en-US" sz="1600" i="1" baseline="-25000" dirty="0">
                <a:solidFill>
                  <a:srgbClr val="C00000"/>
                </a:solidFill>
                <a:cs typeface="Arial" panose="020B0604020202020204" pitchFamily="34" charset="0"/>
              </a:rPr>
              <a:t>k</a:t>
            </a:r>
            <a:r>
              <a:rPr lang="en-GB" altLang="en-US" sz="1600" i="1" dirty="0">
                <a:solidFill>
                  <a:srgbClr val="C00000"/>
                </a:solidFill>
                <a:cs typeface="Arial" panose="020B0604020202020204" pitchFamily="34" charset="0"/>
              </a:rPr>
              <a:t> / w</a:t>
            </a:r>
            <a:r>
              <a:rPr lang="en-GB" altLang="en-US" sz="1600" i="1" baseline="-25000" dirty="0">
                <a:solidFill>
                  <a:srgbClr val="C00000"/>
                </a:solidFill>
                <a:cs typeface="Arial" panose="020B0604020202020204" pitchFamily="34" charset="0"/>
              </a:rPr>
              <a:t>k+</a:t>
            </a:r>
            <a:r>
              <a:rPr lang="en-GB" altLang="en-US" sz="1600" baseline="-25000" dirty="0">
                <a:solidFill>
                  <a:srgbClr val="C00000"/>
                </a:solidFill>
                <a:cs typeface="Arial" panose="020B0604020202020204" pitchFamily="34" charset="0"/>
              </a:rPr>
              <a:t>1</a:t>
            </a:r>
            <a:endParaRPr lang="en-GB" altLang="en-US" sz="1600" dirty="0">
              <a:solidFill>
                <a:srgbClr val="C00000"/>
              </a:solidFill>
              <a:cs typeface="Arial" panose="020B0604020202020204" pitchFamily="34" charset="0"/>
            </a:endParaRPr>
          </a:p>
          <a:p>
            <a:pPr>
              <a:buNone/>
            </a:pPr>
            <a:endParaRPr lang="en-US" altLang="en-US" sz="1600" dirty="0">
              <a:solidFill>
                <a:schemeClr val="tx2"/>
              </a:solidFill>
              <a:cs typeface="Arial" panose="020B0604020202020204" pitchFamily="34" charset="0"/>
            </a:endParaRPr>
          </a:p>
          <a:p>
            <a:pPr marL="0" indent="0">
              <a:buFont typeface="Wingdings" panose="05000000000000000000" pitchFamily="2" charset="2"/>
              <a:buNone/>
              <a:defRPr/>
            </a:pPr>
            <a:endParaRPr lang="en-US" sz="1600" i="1" dirty="0">
              <a:cs typeface="Arial" panose="020B0604020202020204" pitchFamily="34" charset="0"/>
            </a:endParaRPr>
          </a:p>
        </p:txBody>
      </p:sp>
      <p:graphicFrame>
        <p:nvGraphicFramePr>
          <p:cNvPr id="8" name="Object 7">
            <a:extLst>
              <a:ext uri="{FF2B5EF4-FFF2-40B4-BE49-F238E27FC236}">
                <a16:creationId xmlns:a16="http://schemas.microsoft.com/office/drawing/2014/main" id="{83FB2B82-BC65-4359-A1F6-591BE27B7455}"/>
              </a:ext>
            </a:extLst>
          </p:cNvPr>
          <p:cNvGraphicFramePr>
            <a:graphicFrameLocks noChangeAspect="1"/>
          </p:cNvGraphicFramePr>
          <p:nvPr>
            <p:extLst>
              <p:ext uri="{D42A27DB-BD31-4B8C-83A1-F6EECF244321}">
                <p14:modId xmlns:p14="http://schemas.microsoft.com/office/powerpoint/2010/main" val="4288473630"/>
              </p:ext>
            </p:extLst>
          </p:nvPr>
        </p:nvGraphicFramePr>
        <p:xfrm>
          <a:off x="1905000" y="2210394"/>
          <a:ext cx="6632575" cy="2211388"/>
        </p:xfrm>
        <a:graphic>
          <a:graphicData uri="http://schemas.openxmlformats.org/presentationml/2006/ole">
            <mc:AlternateContent xmlns:mc="http://schemas.openxmlformats.org/markup-compatibility/2006">
              <mc:Choice xmlns:v="urn:schemas-microsoft-com:vml" Requires="v">
                <p:oleObj spid="_x0000_s29709" name="Equation" r:id="rId4" imgW="4190760" imgH="1396800" progId="Equation.DSMT4">
                  <p:embed/>
                </p:oleObj>
              </mc:Choice>
              <mc:Fallback>
                <p:oleObj name="Equation" r:id="rId4" imgW="4190760" imgH="1396800" progId="Equation.DSMT4">
                  <p:embed/>
                  <p:pic>
                    <p:nvPicPr>
                      <p:cNvPr id="7" name="Object 6">
                        <a:extLst>
                          <a:ext uri="{FF2B5EF4-FFF2-40B4-BE49-F238E27FC236}">
                            <a16:creationId xmlns:a16="http://schemas.microsoft.com/office/drawing/2014/main" id="{6DD3C93A-B1B0-472C-B466-CB70A653742D}"/>
                          </a:ext>
                        </a:extLst>
                      </p:cNvPr>
                      <p:cNvPicPr>
                        <a:picLocks noChangeAspect="1" noChangeArrowheads="1"/>
                      </p:cNvPicPr>
                      <p:nvPr/>
                    </p:nvPicPr>
                    <p:blipFill>
                      <a:blip r:embed="rId5"/>
                      <a:srcRect/>
                      <a:stretch>
                        <a:fillRect/>
                      </a:stretch>
                    </p:blipFill>
                    <p:spPr bwMode="auto">
                      <a:xfrm>
                        <a:off x="1905000" y="2210394"/>
                        <a:ext cx="6632575" cy="22113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670931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4</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Cận</a:t>
            </a:r>
            <a:r>
              <a:rPr lang="en-US" altLang="en-US" sz="2000" b="1" dirty="0"/>
              <a:t> </a:t>
            </a:r>
            <a:r>
              <a:rPr lang="en-US" altLang="en-US" sz="2000" b="1" dirty="0" err="1"/>
              <a:t>trên</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71" name="Content Placeholder 2">
            <a:extLst>
              <a:ext uri="{FF2B5EF4-FFF2-40B4-BE49-F238E27FC236}">
                <a16:creationId xmlns:a16="http://schemas.microsoft.com/office/drawing/2014/main" id="{155A5FFE-2920-4A7B-871A-CA1CBEA4622F}"/>
              </a:ext>
            </a:extLst>
          </p:cNvPr>
          <p:cNvSpPr>
            <a:spLocks noGrp="1"/>
          </p:cNvSpPr>
          <p:nvPr>
            <p:ph sz="quarter" idx="1"/>
          </p:nvPr>
        </p:nvSpPr>
        <p:spPr>
          <a:xfrm>
            <a:off x="205551" y="756205"/>
            <a:ext cx="8687624" cy="4464496"/>
          </a:xfrm>
          <a:noFill/>
        </p:spPr>
        <p:txBody>
          <a:bodyPr>
            <a:normAutofit/>
          </a:bodyPr>
          <a:lstStyle/>
          <a:p>
            <a:pPr>
              <a:defRPr/>
            </a:pPr>
            <a:r>
              <a:rPr lang="en-US" sz="1600" dirty="0" err="1">
                <a:cs typeface="Arial" panose="020B0604020202020204" pitchFamily="34" charset="0"/>
              </a:rPr>
              <a:t>Ví</a:t>
            </a:r>
            <a:r>
              <a:rPr lang="en-US" sz="1600" dirty="0">
                <a:cs typeface="Arial" panose="020B0604020202020204" pitchFamily="34" charset="0"/>
              </a:rPr>
              <a:t> </a:t>
            </a:r>
            <a:r>
              <a:rPr lang="en-US" sz="1600" dirty="0" err="1">
                <a:cs typeface="Arial" panose="020B0604020202020204" pitchFamily="34" charset="0"/>
              </a:rPr>
              <a:t>dụ</a:t>
            </a:r>
            <a:r>
              <a:rPr lang="en-US" sz="1600" dirty="0">
                <a:cs typeface="Arial" panose="020B0604020202020204" pitchFamily="34" charset="0"/>
              </a:rPr>
              <a:t>: </a:t>
            </a:r>
            <a:r>
              <a:rPr lang="en-US" sz="1600" dirty="0" err="1">
                <a:cs typeface="Arial" panose="020B0604020202020204" pitchFamily="34" charset="0"/>
              </a:rPr>
              <a:t>giải</a:t>
            </a:r>
            <a:r>
              <a:rPr lang="en-US" sz="1600" dirty="0">
                <a:cs typeface="Arial" panose="020B0604020202020204" pitchFamily="34" charset="0"/>
              </a:rPr>
              <a:t> </a:t>
            </a:r>
            <a:r>
              <a:rPr lang="en-US" sz="1600" dirty="0" err="1">
                <a:cs typeface="Arial" panose="020B0604020202020204" pitchFamily="34" charset="0"/>
              </a:rPr>
              <a:t>bài</a:t>
            </a:r>
            <a:r>
              <a:rPr lang="en-US" sz="1600" dirty="0">
                <a:cs typeface="Arial" panose="020B0604020202020204" pitchFamily="34" charset="0"/>
              </a:rPr>
              <a:t> </a:t>
            </a:r>
            <a:r>
              <a:rPr lang="en-US" sz="1600" dirty="0" err="1">
                <a:cs typeface="Arial" panose="020B0604020202020204" pitchFamily="34" charset="0"/>
              </a:rPr>
              <a:t>toán</a:t>
            </a:r>
            <a:r>
              <a:rPr lang="en-US" sz="1600" dirty="0">
                <a:cs typeface="Arial" panose="020B0604020202020204" pitchFamily="34" charset="0"/>
              </a:rPr>
              <a:t> </a:t>
            </a:r>
            <a:r>
              <a:rPr lang="en-US" sz="1600" dirty="0" err="1">
                <a:cs typeface="Arial" panose="020B0604020202020204" pitchFamily="34" charset="0"/>
              </a:rPr>
              <a:t>cái</a:t>
            </a:r>
            <a:r>
              <a:rPr lang="en-US" sz="1600" dirty="0">
                <a:cs typeface="Arial" panose="020B0604020202020204" pitchFamily="34" charset="0"/>
              </a:rPr>
              <a:t> </a:t>
            </a:r>
            <a:r>
              <a:rPr lang="en-US" sz="1600" dirty="0" err="1">
                <a:cs typeface="Arial" panose="020B0604020202020204" pitchFamily="34" charset="0"/>
              </a:rPr>
              <a:t>túi</a:t>
            </a:r>
            <a:r>
              <a:rPr lang="en-US" sz="1600" dirty="0">
                <a:cs typeface="Arial" panose="020B0604020202020204" pitchFamily="34" charset="0"/>
              </a:rPr>
              <a:t> </a:t>
            </a:r>
            <a:r>
              <a:rPr lang="en-US" sz="1600" dirty="0" err="1">
                <a:cs typeface="Arial" panose="020B0604020202020204" pitchFamily="34" charset="0"/>
              </a:rPr>
              <a:t>sau</a:t>
            </a:r>
            <a:r>
              <a:rPr lang="en-US" sz="1600" dirty="0">
                <a:cs typeface="Arial" panose="020B0604020202020204" pitchFamily="34" charset="0"/>
              </a:rPr>
              <a:t> </a:t>
            </a:r>
            <a:r>
              <a:rPr lang="en-US" sz="1600" dirty="0" err="1">
                <a:cs typeface="Arial" panose="020B0604020202020204" pitchFamily="34" charset="0"/>
              </a:rPr>
              <a:t>đây</a:t>
            </a:r>
            <a:r>
              <a:rPr lang="en-US" sz="1600" dirty="0">
                <a:cs typeface="Arial" panose="020B0604020202020204" pitchFamily="34" charset="0"/>
              </a:rPr>
              <a:t> </a:t>
            </a:r>
            <a:r>
              <a:rPr lang="en-US" sz="1600" dirty="0" err="1">
                <a:cs typeface="Arial" panose="020B0604020202020204" pitchFamily="34" charset="0"/>
              </a:rPr>
              <a:t>bằng</a:t>
            </a:r>
            <a:r>
              <a:rPr lang="en-US" sz="1600" dirty="0">
                <a:cs typeface="Arial" panose="020B0604020202020204" pitchFamily="34" charset="0"/>
              </a:rPr>
              <a:t> </a:t>
            </a:r>
            <a:r>
              <a:rPr lang="en-US" sz="1600" dirty="0" err="1">
                <a:cs typeface="Arial" panose="020B0604020202020204" pitchFamily="34" charset="0"/>
              </a:rPr>
              <a:t>thuật</a:t>
            </a:r>
            <a:r>
              <a:rPr lang="en-US" sz="1600" dirty="0">
                <a:cs typeface="Arial" panose="020B0604020202020204" pitchFamily="34" charset="0"/>
              </a:rPr>
              <a:t> </a:t>
            </a:r>
            <a:r>
              <a:rPr lang="en-US" sz="1600" dirty="0" err="1">
                <a:cs typeface="Arial" panose="020B0604020202020204" pitchFamily="34" charset="0"/>
              </a:rPr>
              <a:t>toán</a:t>
            </a:r>
            <a:r>
              <a:rPr lang="en-US" sz="1600" dirty="0">
                <a:cs typeface="Arial" panose="020B0604020202020204" pitchFamily="34" charset="0"/>
              </a:rPr>
              <a:t> </a:t>
            </a:r>
            <a:r>
              <a:rPr lang="en-US" sz="1600" dirty="0" err="1">
                <a:cs typeface="Arial" panose="020B0604020202020204" pitchFamily="34" charset="0"/>
              </a:rPr>
              <a:t>nhánh</a:t>
            </a:r>
            <a:r>
              <a:rPr lang="en-US" sz="1600" dirty="0">
                <a:cs typeface="Arial" panose="020B0604020202020204" pitchFamily="34" charset="0"/>
              </a:rPr>
              <a:t> </a:t>
            </a:r>
            <a:r>
              <a:rPr lang="en-US" sz="1600" dirty="0" err="1">
                <a:cs typeface="Arial" panose="020B0604020202020204" pitchFamily="34" charset="0"/>
              </a:rPr>
              <a:t>và</a:t>
            </a:r>
            <a:r>
              <a:rPr lang="en-US" sz="1600" dirty="0">
                <a:cs typeface="Arial" panose="020B0604020202020204" pitchFamily="34" charset="0"/>
              </a:rPr>
              <a:t> </a:t>
            </a:r>
            <a:r>
              <a:rPr lang="en-US" sz="1600" dirty="0" err="1">
                <a:cs typeface="Arial" panose="020B0604020202020204" pitchFamily="34" charset="0"/>
              </a:rPr>
              <a:t>cận</a:t>
            </a:r>
            <a:endParaRPr lang="en-US" sz="1600" i="1" dirty="0">
              <a:cs typeface="Arial" panose="020B0604020202020204" pitchFamily="34" charset="0"/>
            </a:endParaRPr>
          </a:p>
        </p:txBody>
      </p:sp>
      <p:pic>
        <p:nvPicPr>
          <p:cNvPr id="7" name="Picture 6">
            <a:extLst>
              <a:ext uri="{FF2B5EF4-FFF2-40B4-BE49-F238E27FC236}">
                <a16:creationId xmlns:a16="http://schemas.microsoft.com/office/drawing/2014/main" id="{EB2D20F9-B527-4588-98B3-0299205B5668}"/>
              </a:ext>
            </a:extLst>
          </p:cNvPr>
          <p:cNvPicPr>
            <a:picLocks noChangeAspect="1"/>
          </p:cNvPicPr>
          <p:nvPr/>
        </p:nvPicPr>
        <p:blipFill>
          <a:blip r:embed="rId3"/>
          <a:stretch>
            <a:fillRect/>
          </a:stretch>
        </p:blipFill>
        <p:spPr>
          <a:xfrm>
            <a:off x="2057400" y="1219200"/>
            <a:ext cx="4495800" cy="1156003"/>
          </a:xfrm>
          <a:prstGeom prst="rect">
            <a:avLst/>
          </a:prstGeom>
        </p:spPr>
      </p:pic>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1A22BAE1-F50E-0F10-80F1-248FC39AC1F0}"/>
                  </a:ext>
                </a:extLst>
              </p14:cNvPr>
              <p14:cNvContentPartPr/>
              <p14:nvPr/>
            </p14:nvContentPartPr>
            <p14:xfrm>
              <a:off x="275400" y="1058760"/>
              <a:ext cx="8371800" cy="3342960"/>
            </p14:xfrm>
          </p:contentPart>
        </mc:Choice>
        <mc:Fallback>
          <p:pic>
            <p:nvPicPr>
              <p:cNvPr id="2" name="Ink 1">
                <a:extLst>
                  <a:ext uri="{FF2B5EF4-FFF2-40B4-BE49-F238E27FC236}">
                    <a16:creationId xmlns:a16="http://schemas.microsoft.com/office/drawing/2014/main" id="{1A22BAE1-F50E-0F10-80F1-248FC39AC1F0}"/>
                  </a:ext>
                </a:extLst>
              </p:cNvPr>
              <p:cNvPicPr/>
              <p:nvPr/>
            </p:nvPicPr>
            <p:blipFill>
              <a:blip r:embed="rId5"/>
              <a:stretch>
                <a:fillRect/>
              </a:stretch>
            </p:blipFill>
            <p:spPr>
              <a:xfrm>
                <a:off x="266040" y="1049400"/>
                <a:ext cx="8390520" cy="33616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4" name="Ink 3">
                <a:extLst>
                  <a:ext uri="{FF2B5EF4-FFF2-40B4-BE49-F238E27FC236}">
                    <a16:creationId xmlns:a16="http://schemas.microsoft.com/office/drawing/2014/main" id="{8B711266-B4A3-E570-D238-0476E519AF61}"/>
                  </a:ext>
                </a:extLst>
              </p14:cNvPr>
              <p14:cNvContentPartPr/>
              <p14:nvPr/>
            </p14:nvContentPartPr>
            <p14:xfrm>
              <a:off x="5175360" y="3789000"/>
              <a:ext cx="533520" cy="556200"/>
            </p14:xfrm>
          </p:contentPart>
        </mc:Choice>
        <mc:Fallback>
          <p:pic>
            <p:nvPicPr>
              <p:cNvPr id="4" name="Ink 3">
                <a:extLst>
                  <a:ext uri="{FF2B5EF4-FFF2-40B4-BE49-F238E27FC236}">
                    <a16:creationId xmlns:a16="http://schemas.microsoft.com/office/drawing/2014/main" id="{8B711266-B4A3-E570-D238-0476E519AF61}"/>
                  </a:ext>
                </a:extLst>
              </p:cNvPr>
              <p:cNvPicPr/>
              <p:nvPr/>
            </p:nvPicPr>
            <p:blipFill>
              <a:blip r:embed="rId7"/>
              <a:stretch>
                <a:fillRect/>
              </a:stretch>
            </p:blipFill>
            <p:spPr>
              <a:xfrm>
                <a:off x="5166000" y="3779640"/>
                <a:ext cx="552240" cy="574920"/>
              </a:xfrm>
              <a:prstGeom prst="rect">
                <a:avLst/>
              </a:prstGeom>
            </p:spPr>
          </p:pic>
        </mc:Fallback>
      </mc:AlternateContent>
    </p:spTree>
    <p:extLst>
      <p:ext uri="{BB962C8B-B14F-4D97-AF65-F5344CB8AC3E}">
        <p14:creationId xmlns:p14="http://schemas.microsoft.com/office/powerpoint/2010/main" val="25835670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C6FCC51-B64E-8FB7-A4F6-C02145FEF756}"/>
              </a:ext>
            </a:extLst>
          </p:cNvPr>
          <p:cNvSpPr>
            <a:spLocks noGrp="1"/>
          </p:cNvSpPr>
          <p:nvPr>
            <p:ph type="sldNum" sz="quarter" idx="12"/>
          </p:nvPr>
        </p:nvSpPr>
        <p:spPr/>
        <p:txBody>
          <a:bodyPr/>
          <a:lstStyle/>
          <a:p>
            <a:pPr>
              <a:defRPr/>
            </a:pPr>
            <a:fld id="{482C6DD7-90B1-4C98-BC9F-85B77C394F6F}" type="slidenum">
              <a:rPr lang="en-US" smtClean="0"/>
              <a:pPr>
                <a:defRPr/>
              </a:pPr>
              <a:t>35</a:t>
            </a:fld>
            <a:endParaRPr lang="en-US"/>
          </a:p>
        </p:txBody>
      </p:sp>
      <p:pic>
        <p:nvPicPr>
          <p:cNvPr id="3" name="Picture 2">
            <a:extLst>
              <a:ext uri="{FF2B5EF4-FFF2-40B4-BE49-F238E27FC236}">
                <a16:creationId xmlns:a16="http://schemas.microsoft.com/office/drawing/2014/main" id="{9A3BA610-B934-7DB7-884C-E42E3749438E}"/>
              </a:ext>
            </a:extLst>
          </p:cNvPr>
          <p:cNvPicPr>
            <a:picLocks noChangeAspect="1"/>
          </p:cNvPicPr>
          <p:nvPr/>
        </p:nvPicPr>
        <p:blipFill>
          <a:blip r:embed="rId2"/>
          <a:stretch>
            <a:fillRect/>
          </a:stretch>
        </p:blipFill>
        <p:spPr>
          <a:xfrm>
            <a:off x="228600" y="228601"/>
            <a:ext cx="3259835" cy="838200"/>
          </a:xfrm>
          <a:prstGeom prst="rect">
            <a:avLst/>
          </a:prstGeom>
        </p:spPr>
      </p:pic>
      <mc:AlternateContent xmlns:mc="http://schemas.openxmlformats.org/markup-compatibility/2006">
        <mc:Choice xmlns:p14="http://schemas.microsoft.com/office/powerpoint/2010/main" Requires="p14">
          <p:contentPart p14:bwMode="auto" r:id="rId3">
            <p14:nvContentPartPr>
              <p14:cNvPr id="4" name="Ink 3">
                <a:extLst>
                  <a:ext uri="{FF2B5EF4-FFF2-40B4-BE49-F238E27FC236}">
                    <a16:creationId xmlns:a16="http://schemas.microsoft.com/office/drawing/2014/main" id="{B222339A-7997-89D2-B7BF-DC39090001AD}"/>
                  </a:ext>
                </a:extLst>
              </p14:cNvPr>
              <p14:cNvContentPartPr/>
              <p14:nvPr/>
            </p14:nvContentPartPr>
            <p14:xfrm>
              <a:off x="203040" y="137160"/>
              <a:ext cx="8629560" cy="5906160"/>
            </p14:xfrm>
          </p:contentPart>
        </mc:Choice>
        <mc:Fallback>
          <p:pic>
            <p:nvPicPr>
              <p:cNvPr id="4" name="Ink 3">
                <a:extLst>
                  <a:ext uri="{FF2B5EF4-FFF2-40B4-BE49-F238E27FC236}">
                    <a16:creationId xmlns:a16="http://schemas.microsoft.com/office/drawing/2014/main" id="{B222339A-7997-89D2-B7BF-DC39090001AD}"/>
                  </a:ext>
                </a:extLst>
              </p:cNvPr>
              <p:cNvPicPr/>
              <p:nvPr/>
            </p:nvPicPr>
            <p:blipFill>
              <a:blip r:embed="rId4"/>
              <a:stretch>
                <a:fillRect/>
              </a:stretch>
            </p:blipFill>
            <p:spPr>
              <a:xfrm>
                <a:off x="193680" y="127800"/>
                <a:ext cx="8648280" cy="5924880"/>
              </a:xfrm>
              <a:prstGeom prst="rect">
                <a:avLst/>
              </a:prstGeom>
            </p:spPr>
          </p:pic>
        </mc:Fallback>
      </mc:AlternateContent>
    </p:spTree>
    <p:extLst>
      <p:ext uri="{BB962C8B-B14F-4D97-AF65-F5344CB8AC3E}">
        <p14:creationId xmlns:p14="http://schemas.microsoft.com/office/powerpoint/2010/main" val="36049353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6</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Bài</a:t>
            </a:r>
            <a:r>
              <a:rPr lang="en-US" altLang="en-US" sz="2000" b="1" dirty="0"/>
              <a:t> </a:t>
            </a:r>
            <a:r>
              <a:rPr lang="en-US" altLang="en-US" sz="2000" b="1" dirty="0" err="1"/>
              <a:t>toán</a:t>
            </a:r>
            <a:r>
              <a:rPr lang="en-US" altLang="en-US" sz="2000" b="1" dirty="0"/>
              <a:t> </a:t>
            </a:r>
            <a:r>
              <a:rPr lang="en-US" altLang="en-US" sz="2000" b="1" dirty="0" err="1"/>
              <a:t>lập</a:t>
            </a:r>
            <a:r>
              <a:rPr lang="en-US" altLang="en-US" sz="2000" b="1" dirty="0"/>
              <a:t> </a:t>
            </a:r>
            <a:r>
              <a:rPr lang="en-US" altLang="en-US" sz="2000" b="1" dirty="0" err="1"/>
              <a:t>lịch</a:t>
            </a:r>
            <a:r>
              <a:rPr lang="en-US" altLang="en-US" sz="2000" b="1" dirty="0"/>
              <a:t> </a:t>
            </a:r>
            <a:r>
              <a:rPr lang="en-US" altLang="en-US" sz="2000" b="1" dirty="0" err="1"/>
              <a:t>trên</a:t>
            </a:r>
            <a:r>
              <a:rPr lang="en-US" altLang="en-US" sz="2000" b="1" dirty="0"/>
              <a:t> </a:t>
            </a:r>
            <a:r>
              <a:rPr lang="en-US" altLang="en-US" sz="2000" b="1" dirty="0" err="1"/>
              <a:t>hai</a:t>
            </a:r>
            <a:r>
              <a:rPr lang="en-US" altLang="en-US" sz="2000" b="1" dirty="0"/>
              <a:t> </a:t>
            </a:r>
            <a:r>
              <a:rPr lang="en-US" altLang="en-US" sz="2000" b="1" dirty="0" err="1"/>
              <a:t>máy</a:t>
            </a:r>
            <a:r>
              <a:rPr lang="en-US" altLang="en-US" sz="2000" b="1" dirty="0"/>
              <a:t> – </a:t>
            </a:r>
            <a:r>
              <a:rPr lang="en-US" altLang="en-US" sz="2000" b="1" dirty="0" err="1"/>
              <a:t>Thuật</a:t>
            </a:r>
            <a:r>
              <a:rPr lang="en-US" altLang="en-US" sz="2000" b="1" dirty="0"/>
              <a:t> </a:t>
            </a:r>
            <a:r>
              <a:rPr lang="en-US" altLang="en-US" sz="2000" b="1" dirty="0" err="1"/>
              <a:t>toán</a:t>
            </a:r>
            <a:r>
              <a:rPr lang="en-US" altLang="en-US" sz="2000" b="1" dirty="0"/>
              <a:t> Johnson</a:t>
            </a:r>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71" name="Content Placeholder 2">
            <a:extLst>
              <a:ext uri="{FF2B5EF4-FFF2-40B4-BE49-F238E27FC236}">
                <a16:creationId xmlns:a16="http://schemas.microsoft.com/office/drawing/2014/main" id="{155A5FFE-2920-4A7B-871A-CA1CBEA4622F}"/>
              </a:ext>
            </a:extLst>
          </p:cNvPr>
          <p:cNvSpPr>
            <a:spLocks noGrp="1"/>
          </p:cNvSpPr>
          <p:nvPr>
            <p:ph sz="quarter" idx="1"/>
          </p:nvPr>
        </p:nvSpPr>
        <p:spPr>
          <a:xfrm>
            <a:off x="205551" y="756205"/>
            <a:ext cx="8687624" cy="4464496"/>
          </a:xfrm>
          <a:noFill/>
        </p:spPr>
        <p:txBody>
          <a:bodyPr>
            <a:normAutofit/>
          </a:bodyPr>
          <a:lstStyle/>
          <a:p>
            <a:pPr>
              <a:defRPr/>
            </a:pPr>
            <a:r>
              <a:rPr lang="en-US" sz="1600" dirty="0" err="1">
                <a:cs typeface="Arial" panose="020B0604020202020204" pitchFamily="34" charset="0"/>
              </a:rPr>
              <a:t>Có</a:t>
            </a:r>
            <a:r>
              <a:rPr lang="en-US" sz="1600" dirty="0">
                <a:cs typeface="Arial" panose="020B0604020202020204" pitchFamily="34" charset="0"/>
              </a:rPr>
              <a:t> n </a:t>
            </a:r>
            <a:r>
              <a:rPr lang="en-US" sz="1600" dirty="0" err="1">
                <a:cs typeface="Arial" panose="020B0604020202020204" pitchFamily="34" charset="0"/>
              </a:rPr>
              <a:t>công</a:t>
            </a:r>
            <a:r>
              <a:rPr lang="en-US" sz="1600" dirty="0">
                <a:cs typeface="Arial" panose="020B0604020202020204" pitchFamily="34" charset="0"/>
              </a:rPr>
              <a:t> </a:t>
            </a:r>
            <a:r>
              <a:rPr lang="en-US" sz="1600" dirty="0" err="1">
                <a:cs typeface="Arial" panose="020B0604020202020204" pitchFamily="34" charset="0"/>
              </a:rPr>
              <a:t>việc</a:t>
            </a:r>
            <a:r>
              <a:rPr lang="en-US" sz="1600" dirty="0">
                <a:cs typeface="Arial" panose="020B0604020202020204" pitchFamily="34" charset="0"/>
              </a:rPr>
              <a:t> </a:t>
            </a:r>
            <a:r>
              <a:rPr lang="en-US" sz="1600" dirty="0" err="1">
                <a:cs typeface="Arial" panose="020B0604020202020204" pitchFamily="34" charset="0"/>
              </a:rPr>
              <a:t>cần</a:t>
            </a:r>
            <a:r>
              <a:rPr lang="en-US" sz="1600" dirty="0">
                <a:cs typeface="Arial" panose="020B0604020202020204" pitchFamily="34" charset="0"/>
              </a:rPr>
              <a:t> </a:t>
            </a:r>
            <a:r>
              <a:rPr lang="en-US" sz="1600" dirty="0" err="1">
                <a:cs typeface="Arial" panose="020B0604020202020204" pitchFamily="34" charset="0"/>
              </a:rPr>
              <a:t>được</a:t>
            </a:r>
            <a:r>
              <a:rPr lang="en-US" sz="1600" dirty="0">
                <a:cs typeface="Arial" panose="020B0604020202020204" pitchFamily="34" charset="0"/>
              </a:rPr>
              <a:t> </a:t>
            </a:r>
            <a:r>
              <a:rPr lang="en-US" sz="1600" dirty="0" err="1">
                <a:cs typeface="Arial" panose="020B0604020202020204" pitchFamily="34" charset="0"/>
              </a:rPr>
              <a:t>xử</a:t>
            </a:r>
            <a:r>
              <a:rPr lang="en-US" sz="1600" dirty="0">
                <a:cs typeface="Arial" panose="020B0604020202020204" pitchFamily="34" charset="0"/>
              </a:rPr>
              <a:t> </a:t>
            </a:r>
            <a:r>
              <a:rPr lang="en-US" sz="1600" dirty="0" err="1">
                <a:cs typeface="Arial" panose="020B0604020202020204" pitchFamily="34" charset="0"/>
              </a:rPr>
              <a:t>lý</a:t>
            </a:r>
            <a:r>
              <a:rPr lang="en-US" sz="1600" dirty="0">
                <a:cs typeface="Arial" panose="020B0604020202020204" pitchFamily="34" charset="0"/>
              </a:rPr>
              <a:t> </a:t>
            </a:r>
            <a:r>
              <a:rPr lang="en-US" sz="1600" dirty="0" err="1">
                <a:cs typeface="Arial" panose="020B0604020202020204" pitchFamily="34" charset="0"/>
              </a:rPr>
              <a:t>trên</a:t>
            </a:r>
            <a:r>
              <a:rPr lang="en-US" sz="1600" dirty="0">
                <a:cs typeface="Arial" panose="020B0604020202020204" pitchFamily="34" charset="0"/>
              </a:rPr>
              <a:t> 2 </a:t>
            </a:r>
            <a:r>
              <a:rPr lang="en-US" sz="1600" dirty="0" err="1">
                <a:cs typeface="Arial" panose="020B0604020202020204" pitchFamily="34" charset="0"/>
              </a:rPr>
              <a:t>máy</a:t>
            </a:r>
            <a:r>
              <a:rPr lang="en-US" sz="1600" dirty="0">
                <a:cs typeface="Arial" panose="020B0604020202020204" pitchFamily="34" charset="0"/>
              </a:rPr>
              <a:t> A </a:t>
            </a:r>
            <a:r>
              <a:rPr lang="en-US" sz="1600" dirty="0" err="1">
                <a:cs typeface="Arial" panose="020B0604020202020204" pitchFamily="34" charset="0"/>
              </a:rPr>
              <a:t>và</a:t>
            </a:r>
            <a:r>
              <a:rPr lang="en-US" sz="1600" dirty="0">
                <a:cs typeface="Arial" panose="020B0604020202020204" pitchFamily="34" charset="0"/>
              </a:rPr>
              <a:t> B: </a:t>
            </a:r>
            <a:r>
              <a:rPr lang="en-US" sz="1600" dirty="0" err="1">
                <a:cs typeface="Arial" panose="020B0604020202020204" pitchFamily="34" charset="0"/>
              </a:rPr>
              <a:t>xử</a:t>
            </a:r>
            <a:r>
              <a:rPr lang="en-US" sz="1600" dirty="0">
                <a:cs typeface="Arial" panose="020B0604020202020204" pitchFamily="34" charset="0"/>
              </a:rPr>
              <a:t> </a:t>
            </a:r>
            <a:r>
              <a:rPr lang="en-US" sz="1600" dirty="0" err="1">
                <a:cs typeface="Arial" panose="020B0604020202020204" pitchFamily="34" charset="0"/>
              </a:rPr>
              <a:t>lý</a:t>
            </a:r>
            <a:r>
              <a:rPr lang="en-US" sz="1600" dirty="0">
                <a:cs typeface="Arial" panose="020B0604020202020204" pitchFamily="34" charset="0"/>
              </a:rPr>
              <a:t> A </a:t>
            </a:r>
            <a:r>
              <a:rPr lang="en-US" sz="1600" dirty="0" err="1">
                <a:cs typeface="Arial" panose="020B0604020202020204" pitchFamily="34" charset="0"/>
              </a:rPr>
              <a:t>trước</a:t>
            </a:r>
            <a:r>
              <a:rPr lang="en-US" sz="1600" dirty="0">
                <a:cs typeface="Arial" panose="020B0604020202020204" pitchFamily="34" charset="0"/>
              </a:rPr>
              <a:t> </a:t>
            </a:r>
            <a:r>
              <a:rPr lang="en-US" sz="1600" dirty="0" err="1">
                <a:cs typeface="Arial" panose="020B0604020202020204" pitchFamily="34" charset="0"/>
              </a:rPr>
              <a:t>và</a:t>
            </a:r>
            <a:r>
              <a:rPr lang="en-US" sz="1600" dirty="0">
                <a:cs typeface="Arial" panose="020B0604020202020204" pitchFamily="34" charset="0"/>
              </a:rPr>
              <a:t> B </a:t>
            </a:r>
            <a:r>
              <a:rPr lang="en-US" sz="1600" dirty="0" err="1">
                <a:cs typeface="Arial" panose="020B0604020202020204" pitchFamily="34" charset="0"/>
              </a:rPr>
              <a:t>sau</a:t>
            </a:r>
            <a:endParaRPr lang="en-US" sz="1600" dirty="0">
              <a:cs typeface="Arial" panose="020B0604020202020204" pitchFamily="34" charset="0"/>
            </a:endParaRPr>
          </a:p>
          <a:p>
            <a:pPr>
              <a:defRPr/>
            </a:pPr>
            <a:r>
              <a:rPr lang="en-US" sz="1600" i="1" dirty="0">
                <a:cs typeface="Arial" panose="020B0604020202020204" pitchFamily="34" charset="0"/>
              </a:rPr>
              <a:t>a</a:t>
            </a:r>
            <a:r>
              <a:rPr lang="en-US" sz="1600" i="1" baseline="-25000" dirty="0">
                <a:cs typeface="Arial" panose="020B0604020202020204" pitchFamily="34" charset="0"/>
              </a:rPr>
              <a:t>i</a:t>
            </a:r>
            <a:r>
              <a:rPr lang="en-US" sz="1600" dirty="0">
                <a:cs typeface="Arial" panose="020B0604020202020204" pitchFamily="34" charset="0"/>
              </a:rPr>
              <a:t> </a:t>
            </a:r>
            <a:r>
              <a:rPr lang="en-US" sz="1600" dirty="0" err="1">
                <a:cs typeface="Arial" panose="020B0604020202020204" pitchFamily="34" charset="0"/>
              </a:rPr>
              <a:t>và</a:t>
            </a:r>
            <a:r>
              <a:rPr lang="en-US" sz="1600" dirty="0">
                <a:cs typeface="Arial" panose="020B0604020202020204" pitchFamily="34" charset="0"/>
              </a:rPr>
              <a:t> </a:t>
            </a:r>
            <a:r>
              <a:rPr lang="en-US" sz="1600" i="1" dirty="0">
                <a:cs typeface="Arial" panose="020B0604020202020204" pitchFamily="34" charset="0"/>
              </a:rPr>
              <a:t>b</a:t>
            </a:r>
            <a:r>
              <a:rPr lang="en-US" sz="1600" i="1" baseline="-25000" dirty="0">
                <a:cs typeface="Arial" panose="020B0604020202020204" pitchFamily="34" charset="0"/>
              </a:rPr>
              <a:t>i</a:t>
            </a:r>
            <a:r>
              <a:rPr lang="en-US" sz="1600" dirty="0">
                <a:cs typeface="Arial" panose="020B0604020202020204" pitchFamily="34" charset="0"/>
              </a:rPr>
              <a:t> </a:t>
            </a:r>
            <a:r>
              <a:rPr lang="en-US" sz="1600" dirty="0" err="1">
                <a:cs typeface="Arial" panose="020B0604020202020204" pitchFamily="34" charset="0"/>
              </a:rPr>
              <a:t>tương</a:t>
            </a:r>
            <a:r>
              <a:rPr lang="en-US" sz="1600" dirty="0">
                <a:cs typeface="Arial" panose="020B0604020202020204" pitchFamily="34" charset="0"/>
              </a:rPr>
              <a:t> </a:t>
            </a:r>
            <a:r>
              <a:rPr lang="en-US" sz="1600" dirty="0" err="1">
                <a:cs typeface="Arial" panose="020B0604020202020204" pitchFamily="34" charset="0"/>
              </a:rPr>
              <a:t>ứng</a:t>
            </a:r>
            <a:r>
              <a:rPr lang="en-US" sz="1600" dirty="0">
                <a:cs typeface="Arial" panose="020B0604020202020204" pitchFamily="34" charset="0"/>
              </a:rPr>
              <a:t> </a:t>
            </a:r>
            <a:r>
              <a:rPr lang="en-US" sz="1600" dirty="0" err="1">
                <a:cs typeface="Arial" panose="020B0604020202020204" pitchFamily="34" charset="0"/>
              </a:rPr>
              <a:t>là</a:t>
            </a:r>
            <a:r>
              <a:rPr lang="en-US" sz="1600" dirty="0">
                <a:cs typeface="Arial" panose="020B0604020202020204" pitchFamily="34" charset="0"/>
              </a:rPr>
              <a:t> </a:t>
            </a:r>
            <a:r>
              <a:rPr lang="en-US" sz="1600" dirty="0" err="1">
                <a:cs typeface="Arial" panose="020B0604020202020204" pitchFamily="34" charset="0"/>
              </a:rPr>
              <a:t>thời</a:t>
            </a:r>
            <a:r>
              <a:rPr lang="en-US" sz="1600" dirty="0">
                <a:cs typeface="Arial" panose="020B0604020202020204" pitchFamily="34" charset="0"/>
              </a:rPr>
              <a:t> </a:t>
            </a:r>
            <a:r>
              <a:rPr lang="en-US" sz="1600" dirty="0" err="1">
                <a:cs typeface="Arial" panose="020B0604020202020204" pitchFamily="34" charset="0"/>
              </a:rPr>
              <a:t>gian</a:t>
            </a:r>
            <a:r>
              <a:rPr lang="en-US" sz="1600" dirty="0">
                <a:cs typeface="Arial" panose="020B0604020202020204" pitchFamily="34" charset="0"/>
              </a:rPr>
              <a:t> </a:t>
            </a:r>
            <a:r>
              <a:rPr lang="en-US" sz="1600" dirty="0" err="1">
                <a:cs typeface="Arial" panose="020B0604020202020204" pitchFamily="34" charset="0"/>
              </a:rPr>
              <a:t>xử</a:t>
            </a:r>
            <a:r>
              <a:rPr lang="en-US" sz="1600" dirty="0">
                <a:cs typeface="Arial" panose="020B0604020202020204" pitchFamily="34" charset="0"/>
              </a:rPr>
              <a:t> </a:t>
            </a:r>
            <a:r>
              <a:rPr lang="en-US" sz="1600" dirty="0" err="1">
                <a:cs typeface="Arial" panose="020B0604020202020204" pitchFamily="34" charset="0"/>
              </a:rPr>
              <a:t>lý</a:t>
            </a:r>
            <a:r>
              <a:rPr lang="en-US" sz="1600" dirty="0">
                <a:cs typeface="Arial" panose="020B0604020202020204" pitchFamily="34" charset="0"/>
              </a:rPr>
              <a:t> </a:t>
            </a:r>
            <a:r>
              <a:rPr lang="en-US" sz="1600" dirty="0" err="1">
                <a:cs typeface="Arial" panose="020B0604020202020204" pitchFamily="34" charset="0"/>
              </a:rPr>
              <a:t>của</a:t>
            </a:r>
            <a:r>
              <a:rPr lang="en-US" sz="1600" dirty="0">
                <a:cs typeface="Arial" panose="020B0604020202020204" pitchFamily="34" charset="0"/>
              </a:rPr>
              <a:t> </a:t>
            </a:r>
            <a:r>
              <a:rPr lang="en-US" sz="1600" dirty="0" err="1">
                <a:cs typeface="Arial" panose="020B0604020202020204" pitchFamily="34" charset="0"/>
              </a:rPr>
              <a:t>công</a:t>
            </a:r>
            <a:r>
              <a:rPr lang="en-US" sz="1600" dirty="0">
                <a:cs typeface="Arial" panose="020B0604020202020204" pitchFamily="34" charset="0"/>
              </a:rPr>
              <a:t> </a:t>
            </a:r>
            <a:r>
              <a:rPr lang="en-US" sz="1600" dirty="0" err="1">
                <a:cs typeface="Arial" panose="020B0604020202020204" pitchFamily="34" charset="0"/>
              </a:rPr>
              <a:t>việc</a:t>
            </a:r>
            <a:r>
              <a:rPr lang="en-US" sz="1600" dirty="0">
                <a:cs typeface="Arial" panose="020B0604020202020204" pitchFamily="34" charset="0"/>
              </a:rPr>
              <a:t> </a:t>
            </a:r>
            <a:r>
              <a:rPr lang="en-US" sz="1600" i="1" dirty="0" err="1">
                <a:cs typeface="Arial" panose="020B0604020202020204" pitchFamily="34" charset="0"/>
              </a:rPr>
              <a:t>i</a:t>
            </a:r>
            <a:r>
              <a:rPr lang="en-US" sz="1600" dirty="0">
                <a:cs typeface="Arial" panose="020B0604020202020204" pitchFamily="34" charset="0"/>
              </a:rPr>
              <a:t> </a:t>
            </a:r>
            <a:r>
              <a:rPr lang="en-US" sz="1600" dirty="0" err="1">
                <a:cs typeface="Arial" panose="020B0604020202020204" pitchFamily="34" charset="0"/>
              </a:rPr>
              <a:t>trên</a:t>
            </a:r>
            <a:r>
              <a:rPr lang="en-US" sz="1600" dirty="0">
                <a:cs typeface="Arial" panose="020B0604020202020204" pitchFamily="34" charset="0"/>
              </a:rPr>
              <a:t> </a:t>
            </a:r>
            <a:r>
              <a:rPr lang="en-US" sz="1600" dirty="0" err="1">
                <a:cs typeface="Arial" panose="020B0604020202020204" pitchFamily="34" charset="0"/>
              </a:rPr>
              <a:t>máy</a:t>
            </a:r>
            <a:r>
              <a:rPr lang="en-US" sz="1600" dirty="0">
                <a:cs typeface="Arial" panose="020B0604020202020204" pitchFamily="34" charset="0"/>
              </a:rPr>
              <a:t> </a:t>
            </a:r>
            <a:r>
              <a:rPr lang="en-US" sz="1600" i="1" dirty="0">
                <a:cs typeface="Arial" panose="020B0604020202020204" pitchFamily="34" charset="0"/>
              </a:rPr>
              <a:t>A</a:t>
            </a:r>
            <a:r>
              <a:rPr lang="en-US" sz="1600" dirty="0">
                <a:cs typeface="Arial" panose="020B0604020202020204" pitchFamily="34" charset="0"/>
              </a:rPr>
              <a:t> </a:t>
            </a:r>
            <a:r>
              <a:rPr lang="en-US" sz="1600" dirty="0" err="1">
                <a:cs typeface="Arial" panose="020B0604020202020204" pitchFamily="34" charset="0"/>
              </a:rPr>
              <a:t>và</a:t>
            </a:r>
            <a:r>
              <a:rPr lang="en-US" sz="1600" dirty="0">
                <a:cs typeface="Arial" panose="020B0604020202020204" pitchFamily="34" charset="0"/>
              </a:rPr>
              <a:t> </a:t>
            </a:r>
            <a:r>
              <a:rPr lang="en-US" sz="1600" dirty="0" err="1">
                <a:cs typeface="Arial" panose="020B0604020202020204" pitchFamily="34" charset="0"/>
              </a:rPr>
              <a:t>máy</a:t>
            </a:r>
            <a:r>
              <a:rPr lang="en-US" sz="1600" dirty="0">
                <a:cs typeface="Arial" panose="020B0604020202020204" pitchFamily="34" charset="0"/>
              </a:rPr>
              <a:t> </a:t>
            </a:r>
            <a:r>
              <a:rPr lang="en-US" sz="1600" i="1" dirty="0">
                <a:cs typeface="Arial" panose="020B0604020202020204" pitchFamily="34" charset="0"/>
              </a:rPr>
              <a:t>B</a:t>
            </a:r>
          </a:p>
          <a:p>
            <a:pPr>
              <a:defRPr/>
            </a:pPr>
            <a:r>
              <a:rPr lang="en-US" sz="1600" dirty="0" err="1">
                <a:cs typeface="Arial" panose="020B0604020202020204" pitchFamily="34" charset="0"/>
              </a:rPr>
              <a:t>Tính</a:t>
            </a:r>
            <a:r>
              <a:rPr lang="en-US" sz="1600" dirty="0">
                <a:cs typeface="Arial" panose="020B0604020202020204" pitchFamily="34" charset="0"/>
              </a:rPr>
              <a:t> </a:t>
            </a:r>
            <a:r>
              <a:rPr lang="en-US" sz="1600" dirty="0" err="1">
                <a:cs typeface="Arial" panose="020B0604020202020204" pitchFamily="34" charset="0"/>
              </a:rPr>
              <a:t>toán</a:t>
            </a:r>
            <a:r>
              <a:rPr lang="en-US" sz="1600" dirty="0">
                <a:cs typeface="Arial" panose="020B0604020202020204" pitchFamily="34" charset="0"/>
              </a:rPr>
              <a:t> </a:t>
            </a:r>
            <a:r>
              <a:rPr lang="en-US" sz="1600" dirty="0" err="1">
                <a:cs typeface="Arial" panose="020B0604020202020204" pitchFamily="34" charset="0"/>
              </a:rPr>
              <a:t>lịch</a:t>
            </a:r>
            <a:r>
              <a:rPr lang="en-US" sz="1600" dirty="0">
                <a:cs typeface="Arial" panose="020B0604020202020204" pitchFamily="34" charset="0"/>
              </a:rPr>
              <a:t> </a:t>
            </a:r>
            <a:r>
              <a:rPr lang="en-US" sz="1600" dirty="0" err="1">
                <a:cs typeface="Arial" panose="020B0604020202020204" pitchFamily="34" charset="0"/>
              </a:rPr>
              <a:t>trình</a:t>
            </a:r>
            <a:r>
              <a:rPr lang="en-US" sz="1600" dirty="0">
                <a:cs typeface="Arial" panose="020B0604020202020204" pitchFamily="34" charset="0"/>
              </a:rPr>
              <a:t> (</a:t>
            </a:r>
            <a:r>
              <a:rPr lang="en-US" sz="1600" dirty="0" err="1">
                <a:cs typeface="Arial" panose="020B0604020202020204" pitchFamily="34" charset="0"/>
              </a:rPr>
              <a:t>thứ</a:t>
            </a:r>
            <a:r>
              <a:rPr lang="en-US" sz="1600" dirty="0">
                <a:cs typeface="Arial" panose="020B0604020202020204" pitchFamily="34" charset="0"/>
              </a:rPr>
              <a:t> </a:t>
            </a:r>
            <a:r>
              <a:rPr lang="en-US" sz="1600" dirty="0" err="1">
                <a:cs typeface="Arial" panose="020B0604020202020204" pitchFamily="34" charset="0"/>
              </a:rPr>
              <a:t>tự</a:t>
            </a:r>
            <a:r>
              <a:rPr lang="en-US" sz="1600" dirty="0">
                <a:cs typeface="Arial" panose="020B0604020202020204" pitchFamily="34" charset="0"/>
              </a:rPr>
              <a:t>) </a:t>
            </a:r>
            <a:r>
              <a:rPr lang="en-US" sz="1600" dirty="0" err="1">
                <a:cs typeface="Arial" panose="020B0604020202020204" pitchFamily="34" charset="0"/>
              </a:rPr>
              <a:t>thực</a:t>
            </a:r>
            <a:r>
              <a:rPr lang="en-US" sz="1600" dirty="0">
                <a:cs typeface="Arial" panose="020B0604020202020204" pitchFamily="34" charset="0"/>
              </a:rPr>
              <a:t> </a:t>
            </a:r>
            <a:r>
              <a:rPr lang="en-US" sz="1600" dirty="0" err="1">
                <a:cs typeface="Arial" panose="020B0604020202020204" pitchFamily="34" charset="0"/>
              </a:rPr>
              <a:t>hiện</a:t>
            </a:r>
            <a:r>
              <a:rPr lang="en-US" sz="1600" dirty="0">
                <a:cs typeface="Arial" panose="020B0604020202020204" pitchFamily="34" charset="0"/>
              </a:rPr>
              <a:t> </a:t>
            </a:r>
            <a:r>
              <a:rPr lang="en-US" sz="1600" dirty="0" err="1">
                <a:cs typeface="Arial" panose="020B0604020202020204" pitchFamily="34" charset="0"/>
              </a:rPr>
              <a:t>các</a:t>
            </a:r>
            <a:r>
              <a:rPr lang="en-US" sz="1600" dirty="0">
                <a:cs typeface="Arial" panose="020B0604020202020204" pitchFamily="34" charset="0"/>
              </a:rPr>
              <a:t> </a:t>
            </a:r>
            <a:r>
              <a:rPr lang="en-US" sz="1600" dirty="0" err="1">
                <a:cs typeface="Arial" panose="020B0604020202020204" pitchFamily="34" charset="0"/>
              </a:rPr>
              <a:t>công</a:t>
            </a:r>
            <a:r>
              <a:rPr lang="en-US" sz="1600" dirty="0">
                <a:cs typeface="Arial" panose="020B0604020202020204" pitchFamily="34" charset="0"/>
              </a:rPr>
              <a:t> </a:t>
            </a:r>
            <a:r>
              <a:rPr lang="en-US" sz="1600" dirty="0" err="1">
                <a:cs typeface="Arial" panose="020B0604020202020204" pitchFamily="34" charset="0"/>
              </a:rPr>
              <a:t>việc</a:t>
            </a:r>
            <a:r>
              <a:rPr lang="en-US" sz="1600" dirty="0">
                <a:cs typeface="Arial" panose="020B0604020202020204" pitchFamily="34" charset="0"/>
              </a:rPr>
              <a:t> </a:t>
            </a:r>
            <a:r>
              <a:rPr lang="en-US" sz="1600" dirty="0" err="1">
                <a:cs typeface="Arial" panose="020B0604020202020204" pitchFamily="34" charset="0"/>
              </a:rPr>
              <a:t>trên</a:t>
            </a:r>
            <a:r>
              <a:rPr lang="en-US" sz="1600" dirty="0">
                <a:cs typeface="Arial" panose="020B0604020202020204" pitchFamily="34" charset="0"/>
              </a:rPr>
              <a:t> 2 </a:t>
            </a:r>
            <a:r>
              <a:rPr lang="en-US" sz="1600" dirty="0" err="1">
                <a:cs typeface="Arial" panose="020B0604020202020204" pitchFamily="34" charset="0"/>
              </a:rPr>
              <a:t>máy</a:t>
            </a:r>
            <a:r>
              <a:rPr lang="en-US" sz="1600" dirty="0">
                <a:cs typeface="Arial" panose="020B0604020202020204" pitchFamily="34" charset="0"/>
              </a:rPr>
              <a:t> </a:t>
            </a:r>
            <a:r>
              <a:rPr lang="en-US" sz="1600" dirty="0" err="1">
                <a:cs typeface="Arial" panose="020B0604020202020204" pitchFamily="34" charset="0"/>
              </a:rPr>
              <a:t>sao</a:t>
            </a:r>
            <a:r>
              <a:rPr lang="en-US" sz="1600" dirty="0">
                <a:cs typeface="Arial" panose="020B0604020202020204" pitchFamily="34" charset="0"/>
              </a:rPr>
              <a:t> </a:t>
            </a:r>
            <a:r>
              <a:rPr lang="en-US" sz="1600" dirty="0" err="1">
                <a:cs typeface="Arial" panose="020B0604020202020204" pitchFamily="34" charset="0"/>
              </a:rPr>
              <a:t>cho</a:t>
            </a:r>
            <a:r>
              <a:rPr lang="en-US" sz="1600" dirty="0">
                <a:cs typeface="Arial" panose="020B0604020202020204" pitchFamily="34" charset="0"/>
              </a:rPr>
              <a:t> </a:t>
            </a:r>
            <a:r>
              <a:rPr lang="en-US" sz="1600" dirty="0" err="1">
                <a:cs typeface="Arial" panose="020B0604020202020204" pitchFamily="34" charset="0"/>
              </a:rPr>
              <a:t>thời</a:t>
            </a:r>
            <a:r>
              <a:rPr lang="en-US" sz="1600" dirty="0">
                <a:cs typeface="Arial" panose="020B0604020202020204" pitchFamily="34" charset="0"/>
              </a:rPr>
              <a:t> </a:t>
            </a:r>
            <a:r>
              <a:rPr lang="en-US" sz="1600" dirty="0" err="1">
                <a:cs typeface="Arial" panose="020B0604020202020204" pitchFamily="34" charset="0"/>
              </a:rPr>
              <a:t>gian</a:t>
            </a:r>
            <a:r>
              <a:rPr lang="en-US" sz="1600" dirty="0">
                <a:cs typeface="Arial" panose="020B0604020202020204" pitchFamily="34" charset="0"/>
              </a:rPr>
              <a:t> </a:t>
            </a:r>
            <a:r>
              <a:rPr lang="en-US" sz="1600" dirty="0" err="1">
                <a:cs typeface="Arial" panose="020B0604020202020204" pitchFamily="34" charset="0"/>
              </a:rPr>
              <a:t>hoàn</a:t>
            </a:r>
            <a:r>
              <a:rPr lang="en-US" sz="1600" dirty="0">
                <a:cs typeface="Arial" panose="020B0604020202020204" pitchFamily="34" charset="0"/>
              </a:rPr>
              <a:t> </a:t>
            </a:r>
            <a:r>
              <a:rPr lang="en-US" sz="1600" dirty="0" err="1">
                <a:cs typeface="Arial" panose="020B0604020202020204" pitchFamily="34" charset="0"/>
              </a:rPr>
              <a:t>thành</a:t>
            </a:r>
            <a:r>
              <a:rPr lang="en-US" sz="1600" dirty="0">
                <a:cs typeface="Arial" panose="020B0604020202020204" pitchFamily="34" charset="0"/>
              </a:rPr>
              <a:t> </a:t>
            </a:r>
            <a:r>
              <a:rPr lang="en-US" sz="1600" dirty="0" err="1">
                <a:cs typeface="Arial" panose="020B0604020202020204" pitchFamily="34" charset="0"/>
              </a:rPr>
              <a:t>là</a:t>
            </a:r>
            <a:r>
              <a:rPr lang="en-US" sz="1600" dirty="0">
                <a:cs typeface="Arial" panose="020B0604020202020204" pitchFamily="34" charset="0"/>
              </a:rPr>
              <a:t> </a:t>
            </a:r>
            <a:r>
              <a:rPr lang="en-US" sz="1600" dirty="0" err="1">
                <a:cs typeface="Arial" panose="020B0604020202020204" pitchFamily="34" charset="0"/>
              </a:rPr>
              <a:t>nhỏ</a:t>
            </a:r>
            <a:r>
              <a:rPr lang="en-US" sz="1600" dirty="0">
                <a:cs typeface="Arial" panose="020B0604020202020204" pitchFamily="34" charset="0"/>
              </a:rPr>
              <a:t> </a:t>
            </a:r>
            <a:r>
              <a:rPr lang="en-US" sz="1600" dirty="0" err="1">
                <a:cs typeface="Arial" panose="020B0604020202020204" pitchFamily="34" charset="0"/>
              </a:rPr>
              <a:t>nhất</a:t>
            </a:r>
            <a:endParaRPr lang="en-US" sz="1600" dirty="0">
              <a:cs typeface="Arial" panose="020B0604020202020204" pitchFamily="34" charset="0"/>
            </a:endParaRPr>
          </a:p>
          <a:p>
            <a:pPr>
              <a:defRPr/>
            </a:pPr>
            <a:endParaRPr lang="en-US" sz="1600" dirty="0">
              <a:cs typeface="Arial" panose="020B0604020202020204" pitchFamily="34" charset="0"/>
            </a:endParaRPr>
          </a:p>
        </p:txBody>
      </p:sp>
      <p:pic>
        <p:nvPicPr>
          <p:cNvPr id="8" name="Picture 7">
            <a:extLst>
              <a:ext uri="{FF2B5EF4-FFF2-40B4-BE49-F238E27FC236}">
                <a16:creationId xmlns:a16="http://schemas.microsoft.com/office/drawing/2014/main" id="{32629571-7DDC-4A97-BABD-372FE01D226E}"/>
              </a:ext>
            </a:extLst>
          </p:cNvPr>
          <p:cNvPicPr>
            <a:picLocks noChangeAspect="1"/>
          </p:cNvPicPr>
          <p:nvPr/>
        </p:nvPicPr>
        <p:blipFill>
          <a:blip r:embed="rId3"/>
          <a:stretch>
            <a:fillRect/>
          </a:stretch>
        </p:blipFill>
        <p:spPr>
          <a:xfrm>
            <a:off x="448234" y="2438400"/>
            <a:ext cx="8247531" cy="2564781"/>
          </a:xfrm>
          <a:prstGeom prst="rect">
            <a:avLst/>
          </a:prstGeom>
        </p:spPr>
      </p:pic>
    </p:spTree>
    <p:extLst>
      <p:ext uri="{BB962C8B-B14F-4D97-AF65-F5344CB8AC3E}">
        <p14:creationId xmlns:p14="http://schemas.microsoft.com/office/powerpoint/2010/main" val="36553229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7</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Bài</a:t>
            </a:r>
            <a:r>
              <a:rPr lang="en-US" altLang="en-US" sz="2000" b="1" dirty="0"/>
              <a:t> </a:t>
            </a:r>
            <a:r>
              <a:rPr lang="en-US" altLang="en-US" sz="2000" b="1" dirty="0" err="1"/>
              <a:t>toán</a:t>
            </a:r>
            <a:r>
              <a:rPr lang="en-US" altLang="en-US" sz="2000" b="1" dirty="0"/>
              <a:t> </a:t>
            </a:r>
            <a:r>
              <a:rPr lang="en-US" altLang="en-US" sz="2000" b="1" dirty="0" err="1"/>
              <a:t>lập</a:t>
            </a:r>
            <a:r>
              <a:rPr lang="en-US" altLang="en-US" sz="2000" b="1" dirty="0"/>
              <a:t> </a:t>
            </a:r>
            <a:r>
              <a:rPr lang="en-US" altLang="en-US" sz="2000" b="1" dirty="0" err="1"/>
              <a:t>lịch</a:t>
            </a:r>
            <a:r>
              <a:rPr lang="en-US" altLang="en-US" sz="2000" b="1" dirty="0"/>
              <a:t> </a:t>
            </a:r>
            <a:r>
              <a:rPr lang="en-US" altLang="en-US" sz="2000" b="1" dirty="0" err="1"/>
              <a:t>trên</a:t>
            </a:r>
            <a:r>
              <a:rPr lang="en-US" altLang="en-US" sz="2000" b="1" dirty="0"/>
              <a:t> </a:t>
            </a:r>
            <a:r>
              <a:rPr lang="en-US" altLang="en-US" sz="2000" b="1" dirty="0" err="1"/>
              <a:t>hai</a:t>
            </a:r>
            <a:r>
              <a:rPr lang="en-US" altLang="en-US" sz="2000" b="1" dirty="0"/>
              <a:t> </a:t>
            </a:r>
            <a:r>
              <a:rPr lang="en-US" altLang="en-US" sz="2000" b="1" dirty="0" err="1"/>
              <a:t>máy</a:t>
            </a:r>
            <a:r>
              <a:rPr lang="en-US" altLang="en-US" sz="2000" b="1" dirty="0"/>
              <a:t> – </a:t>
            </a:r>
            <a:r>
              <a:rPr lang="en-US" altLang="en-US" sz="2000" b="1" dirty="0" err="1"/>
              <a:t>Thuật</a:t>
            </a:r>
            <a:r>
              <a:rPr lang="en-US" altLang="en-US" sz="2000" b="1" dirty="0"/>
              <a:t> </a:t>
            </a:r>
            <a:r>
              <a:rPr lang="en-US" altLang="en-US" sz="2000" b="1" dirty="0" err="1"/>
              <a:t>toán</a:t>
            </a:r>
            <a:r>
              <a:rPr lang="en-US" altLang="en-US" sz="2000" b="1" dirty="0"/>
              <a:t> Johnson</a:t>
            </a:r>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71" name="Content Placeholder 2">
            <a:extLst>
              <a:ext uri="{FF2B5EF4-FFF2-40B4-BE49-F238E27FC236}">
                <a16:creationId xmlns:a16="http://schemas.microsoft.com/office/drawing/2014/main" id="{155A5FFE-2920-4A7B-871A-CA1CBEA4622F}"/>
              </a:ext>
            </a:extLst>
          </p:cNvPr>
          <p:cNvSpPr>
            <a:spLocks noGrp="1"/>
          </p:cNvSpPr>
          <p:nvPr>
            <p:ph sz="quarter" idx="1"/>
          </p:nvPr>
        </p:nvSpPr>
        <p:spPr>
          <a:xfrm>
            <a:off x="205551" y="756205"/>
            <a:ext cx="8687624" cy="4464496"/>
          </a:xfrm>
          <a:noFill/>
        </p:spPr>
        <p:txBody>
          <a:bodyPr>
            <a:normAutofit/>
          </a:bodyPr>
          <a:lstStyle/>
          <a:p>
            <a:pPr marL="0" indent="0">
              <a:buNone/>
              <a:defRPr/>
            </a:pPr>
            <a:r>
              <a:rPr lang="en-US" sz="1600" b="1" dirty="0" err="1">
                <a:cs typeface="Arial" panose="020B0604020202020204" pitchFamily="34" charset="0"/>
              </a:rPr>
              <a:t>Thuật</a:t>
            </a:r>
            <a:r>
              <a:rPr lang="en-US" sz="1600" b="1" dirty="0">
                <a:cs typeface="Arial" panose="020B0604020202020204" pitchFamily="34" charset="0"/>
              </a:rPr>
              <a:t> </a:t>
            </a:r>
            <a:r>
              <a:rPr lang="en-US" sz="1600" b="1" dirty="0" err="1">
                <a:cs typeface="Arial" panose="020B0604020202020204" pitchFamily="34" charset="0"/>
              </a:rPr>
              <a:t>toán</a:t>
            </a:r>
            <a:r>
              <a:rPr lang="en-US" sz="1600" b="1" dirty="0">
                <a:cs typeface="Arial" panose="020B0604020202020204" pitchFamily="34" charset="0"/>
              </a:rPr>
              <a:t> Johnson</a:t>
            </a:r>
          </a:p>
          <a:p>
            <a:pPr>
              <a:defRPr/>
            </a:pPr>
            <a:r>
              <a:rPr lang="en-US" sz="1600" dirty="0">
                <a:cs typeface="Arial" panose="020B0604020202020204" pitchFamily="34" charset="0"/>
              </a:rPr>
              <a:t>Chia </a:t>
            </a:r>
            <a:r>
              <a:rPr lang="en-US" sz="1600" dirty="0" err="1">
                <a:cs typeface="Arial" panose="020B0604020202020204" pitchFamily="34" charset="0"/>
              </a:rPr>
              <a:t>các</a:t>
            </a:r>
            <a:r>
              <a:rPr lang="en-US" sz="1600" dirty="0">
                <a:cs typeface="Arial" panose="020B0604020202020204" pitchFamily="34" charset="0"/>
              </a:rPr>
              <a:t> </a:t>
            </a:r>
            <a:r>
              <a:rPr lang="en-US" sz="1600" dirty="0" err="1">
                <a:cs typeface="Arial" panose="020B0604020202020204" pitchFamily="34" charset="0"/>
              </a:rPr>
              <a:t>công</a:t>
            </a:r>
            <a:r>
              <a:rPr lang="en-US" sz="1600" dirty="0">
                <a:cs typeface="Arial" panose="020B0604020202020204" pitchFamily="34" charset="0"/>
              </a:rPr>
              <a:t> </a:t>
            </a:r>
            <a:r>
              <a:rPr lang="en-US" sz="1600" dirty="0" err="1">
                <a:cs typeface="Arial" panose="020B0604020202020204" pitchFamily="34" charset="0"/>
              </a:rPr>
              <a:t>việc</a:t>
            </a:r>
            <a:r>
              <a:rPr lang="en-US" sz="1600" dirty="0">
                <a:cs typeface="Arial" panose="020B0604020202020204" pitchFamily="34" charset="0"/>
              </a:rPr>
              <a:t> </a:t>
            </a:r>
            <a:r>
              <a:rPr lang="en-US" sz="1600" dirty="0" err="1">
                <a:cs typeface="Arial" panose="020B0604020202020204" pitchFamily="34" charset="0"/>
              </a:rPr>
              <a:t>thành</a:t>
            </a:r>
            <a:r>
              <a:rPr lang="en-US" sz="1600" dirty="0">
                <a:cs typeface="Arial" panose="020B0604020202020204" pitchFamily="34" charset="0"/>
              </a:rPr>
              <a:t> 2 </a:t>
            </a:r>
            <a:r>
              <a:rPr lang="en-US" sz="1600" dirty="0" err="1">
                <a:cs typeface="Arial" panose="020B0604020202020204" pitchFamily="34" charset="0"/>
              </a:rPr>
              <a:t>tập</a:t>
            </a:r>
            <a:endParaRPr lang="en-US" sz="1600" dirty="0">
              <a:cs typeface="Arial" panose="020B0604020202020204" pitchFamily="34" charset="0"/>
            </a:endParaRPr>
          </a:p>
          <a:p>
            <a:pPr lvl="1"/>
            <a:r>
              <a:rPr lang="en-US" sz="1600" i="1" dirty="0">
                <a:solidFill>
                  <a:srgbClr val="000000"/>
                </a:solidFill>
                <a:cs typeface="Arial" panose="020B0604020202020204" pitchFamily="34" charset="0"/>
              </a:rPr>
              <a:t>N</a:t>
            </a:r>
            <a:r>
              <a:rPr lang="en-US" sz="1600" baseline="-25000" dirty="0">
                <a:solidFill>
                  <a:srgbClr val="000000"/>
                </a:solidFill>
                <a:cs typeface="Arial" panose="020B0604020202020204" pitchFamily="34" charset="0"/>
              </a:rPr>
              <a:t>1</a:t>
            </a:r>
            <a:r>
              <a:rPr lang="en-US" sz="1600" dirty="0">
                <a:solidFill>
                  <a:srgbClr val="000000"/>
                </a:solidFill>
                <a:cs typeface="Arial" panose="020B0604020202020204" pitchFamily="34" charset="0"/>
              </a:rPr>
              <a:t>: </a:t>
            </a:r>
            <a:r>
              <a:rPr lang="en-US" sz="1600" dirty="0" err="1">
                <a:solidFill>
                  <a:srgbClr val="000000"/>
                </a:solidFill>
                <a:cs typeface="Arial" panose="020B0604020202020204" pitchFamily="34" charset="0"/>
              </a:rPr>
              <a:t>tập</a:t>
            </a:r>
            <a:r>
              <a:rPr lang="en-US" sz="1600" dirty="0">
                <a:solidFill>
                  <a:srgbClr val="000000"/>
                </a:solidFill>
                <a:cs typeface="Arial" panose="020B0604020202020204" pitchFamily="34" charset="0"/>
              </a:rPr>
              <a:t> </a:t>
            </a:r>
            <a:r>
              <a:rPr lang="en-US" sz="1600" dirty="0" err="1">
                <a:solidFill>
                  <a:srgbClr val="000000"/>
                </a:solidFill>
                <a:cs typeface="Arial" panose="020B0604020202020204" pitchFamily="34" charset="0"/>
              </a:rPr>
              <a:t>các</a:t>
            </a:r>
            <a:r>
              <a:rPr lang="en-US" sz="1600" dirty="0">
                <a:solidFill>
                  <a:srgbClr val="000000"/>
                </a:solidFill>
                <a:cs typeface="Arial" panose="020B0604020202020204" pitchFamily="34" charset="0"/>
              </a:rPr>
              <a:t> </a:t>
            </a:r>
            <a:r>
              <a:rPr lang="en-US" sz="1600" dirty="0" err="1">
                <a:solidFill>
                  <a:srgbClr val="000000"/>
                </a:solidFill>
                <a:cs typeface="Arial" panose="020B0604020202020204" pitchFamily="34" charset="0"/>
              </a:rPr>
              <a:t>công</a:t>
            </a:r>
            <a:r>
              <a:rPr lang="en-US" sz="1600" dirty="0">
                <a:solidFill>
                  <a:srgbClr val="000000"/>
                </a:solidFill>
                <a:cs typeface="Arial" panose="020B0604020202020204" pitchFamily="34" charset="0"/>
              </a:rPr>
              <a:t> </a:t>
            </a:r>
            <a:r>
              <a:rPr lang="en-US" sz="1600" dirty="0" err="1">
                <a:solidFill>
                  <a:srgbClr val="000000"/>
                </a:solidFill>
                <a:cs typeface="Arial" panose="020B0604020202020204" pitchFamily="34" charset="0"/>
              </a:rPr>
              <a:t>việc</a:t>
            </a:r>
            <a:r>
              <a:rPr lang="en-US" sz="1600" dirty="0">
                <a:solidFill>
                  <a:srgbClr val="000000"/>
                </a:solidFill>
                <a:cs typeface="Arial" panose="020B0604020202020204" pitchFamily="34" charset="0"/>
              </a:rPr>
              <a:t> </a:t>
            </a:r>
            <a:r>
              <a:rPr lang="en-US" sz="1600" i="1" dirty="0" err="1">
                <a:solidFill>
                  <a:srgbClr val="000000"/>
                </a:solidFill>
                <a:cs typeface="Arial" panose="020B0604020202020204" pitchFamily="34" charset="0"/>
              </a:rPr>
              <a:t>i</a:t>
            </a:r>
            <a:r>
              <a:rPr lang="en-US" sz="1600" dirty="0">
                <a:solidFill>
                  <a:srgbClr val="000000"/>
                </a:solidFill>
                <a:cs typeface="Arial" panose="020B0604020202020204" pitchFamily="34" charset="0"/>
              </a:rPr>
              <a:t> </a:t>
            </a:r>
            <a:r>
              <a:rPr lang="en-US" sz="1600" dirty="0" err="1">
                <a:solidFill>
                  <a:srgbClr val="000000"/>
                </a:solidFill>
                <a:cs typeface="Arial" panose="020B0604020202020204" pitchFamily="34" charset="0"/>
              </a:rPr>
              <a:t>sao</a:t>
            </a:r>
            <a:r>
              <a:rPr lang="en-US" sz="1600" dirty="0">
                <a:solidFill>
                  <a:srgbClr val="000000"/>
                </a:solidFill>
                <a:cs typeface="Arial" panose="020B0604020202020204" pitchFamily="34" charset="0"/>
              </a:rPr>
              <a:t> </a:t>
            </a:r>
            <a:r>
              <a:rPr lang="en-US" sz="1600" dirty="0" err="1">
                <a:solidFill>
                  <a:srgbClr val="000000"/>
                </a:solidFill>
                <a:cs typeface="Arial" panose="020B0604020202020204" pitchFamily="34" charset="0"/>
              </a:rPr>
              <a:t>cho</a:t>
            </a:r>
            <a:r>
              <a:rPr lang="en-US" sz="1600" dirty="0">
                <a:solidFill>
                  <a:srgbClr val="000000"/>
                </a:solidFill>
                <a:cs typeface="Arial" panose="020B0604020202020204" pitchFamily="34" charset="0"/>
              </a:rPr>
              <a:t> </a:t>
            </a:r>
            <a:r>
              <a:rPr lang="en-US" sz="1600" i="1" dirty="0">
                <a:solidFill>
                  <a:srgbClr val="000000"/>
                </a:solidFill>
                <a:cs typeface="Arial" panose="020B0604020202020204" pitchFamily="34" charset="0"/>
              </a:rPr>
              <a:t>a</a:t>
            </a:r>
            <a:r>
              <a:rPr lang="en-US" sz="1600" i="1" baseline="-25000" dirty="0">
                <a:solidFill>
                  <a:srgbClr val="000000"/>
                </a:solidFill>
                <a:cs typeface="Arial" panose="020B0604020202020204" pitchFamily="34" charset="0"/>
              </a:rPr>
              <a:t>i</a:t>
            </a:r>
            <a:r>
              <a:rPr lang="en-US" sz="1600" dirty="0">
                <a:solidFill>
                  <a:srgbClr val="000000"/>
                </a:solidFill>
                <a:cs typeface="Arial" panose="020B0604020202020204" pitchFamily="34" charset="0"/>
              </a:rPr>
              <a:t> </a:t>
            </a:r>
            <a:r>
              <a:rPr lang="en-US" sz="1600" dirty="0">
                <a:solidFill>
                  <a:srgbClr val="000000"/>
                </a:solidFill>
                <a:cs typeface="Arial" panose="020B0604020202020204" pitchFamily="34" charset="0"/>
                <a:sym typeface="Symbol" panose="05050102010706020507" pitchFamily="18" charset="2"/>
              </a:rPr>
              <a:t> </a:t>
            </a:r>
            <a:r>
              <a:rPr lang="en-US" sz="1600" i="1" dirty="0">
                <a:solidFill>
                  <a:srgbClr val="000000"/>
                </a:solidFill>
                <a:cs typeface="Arial" panose="020B0604020202020204" pitchFamily="34" charset="0"/>
                <a:sym typeface="Symbol" panose="05050102010706020507" pitchFamily="18" charset="2"/>
              </a:rPr>
              <a:t>b</a:t>
            </a:r>
            <a:r>
              <a:rPr lang="en-US" sz="1600" i="1" baseline="-25000" dirty="0">
                <a:solidFill>
                  <a:srgbClr val="000000"/>
                </a:solidFill>
                <a:cs typeface="Arial" panose="020B0604020202020204" pitchFamily="34" charset="0"/>
                <a:sym typeface="Symbol" panose="05050102010706020507" pitchFamily="18" charset="2"/>
              </a:rPr>
              <a:t>i</a:t>
            </a:r>
          </a:p>
          <a:p>
            <a:pPr lvl="1"/>
            <a:r>
              <a:rPr lang="en-US" sz="1600" i="1" dirty="0">
                <a:solidFill>
                  <a:srgbClr val="000000"/>
                </a:solidFill>
                <a:cs typeface="Arial" panose="020B0604020202020204" pitchFamily="34" charset="0"/>
                <a:sym typeface="Symbol" panose="05050102010706020507" pitchFamily="18" charset="2"/>
              </a:rPr>
              <a:t>N</a:t>
            </a:r>
            <a:r>
              <a:rPr lang="en-US" sz="1600" baseline="-25000" dirty="0">
                <a:solidFill>
                  <a:srgbClr val="000000"/>
                </a:solidFill>
                <a:cs typeface="Arial" panose="020B0604020202020204" pitchFamily="34" charset="0"/>
                <a:sym typeface="Symbol" panose="05050102010706020507" pitchFamily="18" charset="2"/>
              </a:rPr>
              <a:t>2</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tập</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các</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công</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việc</a:t>
            </a:r>
            <a:r>
              <a:rPr lang="en-US" sz="1600" dirty="0">
                <a:solidFill>
                  <a:srgbClr val="000000"/>
                </a:solidFill>
                <a:cs typeface="Arial" panose="020B0604020202020204" pitchFamily="34" charset="0"/>
                <a:sym typeface="Symbol" panose="05050102010706020507" pitchFamily="18" charset="2"/>
              </a:rPr>
              <a:t>  </a:t>
            </a:r>
            <a:r>
              <a:rPr lang="en-US" sz="1600" i="1" dirty="0" err="1">
                <a:solidFill>
                  <a:srgbClr val="000000"/>
                </a:solidFill>
                <a:cs typeface="Arial" panose="020B0604020202020204" pitchFamily="34" charset="0"/>
                <a:sym typeface="Symbol" panose="05050102010706020507" pitchFamily="18" charset="2"/>
              </a:rPr>
              <a:t>i</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sao</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cho</a:t>
            </a:r>
            <a:r>
              <a:rPr lang="en-US" sz="1600" dirty="0">
                <a:solidFill>
                  <a:srgbClr val="000000"/>
                </a:solidFill>
                <a:cs typeface="Arial" panose="020B0604020202020204" pitchFamily="34" charset="0"/>
                <a:sym typeface="Symbol" panose="05050102010706020507" pitchFamily="18" charset="2"/>
              </a:rPr>
              <a:t> </a:t>
            </a:r>
            <a:r>
              <a:rPr lang="en-US" sz="1600" i="1" dirty="0">
                <a:solidFill>
                  <a:srgbClr val="000000"/>
                </a:solidFill>
                <a:cs typeface="Arial" panose="020B0604020202020204" pitchFamily="34" charset="0"/>
                <a:sym typeface="Symbol" panose="05050102010706020507" pitchFamily="18" charset="2"/>
              </a:rPr>
              <a:t>a</a:t>
            </a:r>
            <a:r>
              <a:rPr lang="en-US" sz="1600" i="1" baseline="-25000" dirty="0">
                <a:solidFill>
                  <a:srgbClr val="000000"/>
                </a:solidFill>
                <a:cs typeface="Arial" panose="020B0604020202020204" pitchFamily="34" charset="0"/>
                <a:sym typeface="Symbol" panose="05050102010706020507" pitchFamily="18" charset="2"/>
              </a:rPr>
              <a:t>i</a:t>
            </a:r>
            <a:r>
              <a:rPr lang="en-US" sz="1600" dirty="0">
                <a:solidFill>
                  <a:srgbClr val="000000"/>
                </a:solidFill>
                <a:cs typeface="Arial" panose="020B0604020202020204" pitchFamily="34" charset="0"/>
                <a:sym typeface="Symbol" panose="05050102010706020507" pitchFamily="18" charset="2"/>
              </a:rPr>
              <a:t>  </a:t>
            </a:r>
            <a:r>
              <a:rPr lang="en-US" sz="1600" i="1" dirty="0">
                <a:solidFill>
                  <a:srgbClr val="000000"/>
                </a:solidFill>
                <a:cs typeface="Arial" panose="020B0604020202020204" pitchFamily="34" charset="0"/>
                <a:sym typeface="Symbol" panose="05050102010706020507" pitchFamily="18" charset="2"/>
              </a:rPr>
              <a:t>b</a:t>
            </a:r>
            <a:r>
              <a:rPr lang="en-US" sz="1600" i="1" baseline="-25000" dirty="0">
                <a:solidFill>
                  <a:srgbClr val="000000"/>
                </a:solidFill>
                <a:cs typeface="Arial" panose="020B0604020202020204" pitchFamily="34" charset="0"/>
                <a:sym typeface="Symbol" panose="05050102010706020507" pitchFamily="18" charset="2"/>
              </a:rPr>
              <a:t>i</a:t>
            </a:r>
          </a:p>
          <a:p>
            <a:r>
              <a:rPr lang="en-US" sz="1600" dirty="0" err="1">
                <a:solidFill>
                  <a:srgbClr val="000000"/>
                </a:solidFill>
                <a:cs typeface="Arial" panose="020B0604020202020204" pitchFamily="34" charset="0"/>
                <a:sym typeface="Symbol" panose="05050102010706020507" pitchFamily="18" charset="2"/>
              </a:rPr>
              <a:t>Sắp</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xếp</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các</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công</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việc</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trong</a:t>
            </a:r>
            <a:r>
              <a:rPr lang="en-US" sz="1600" dirty="0">
                <a:solidFill>
                  <a:srgbClr val="000000"/>
                </a:solidFill>
                <a:cs typeface="Arial" panose="020B0604020202020204" pitchFamily="34" charset="0"/>
                <a:sym typeface="Symbol" panose="05050102010706020507" pitchFamily="18" charset="2"/>
              </a:rPr>
              <a:t> </a:t>
            </a:r>
            <a:r>
              <a:rPr lang="en-US" sz="1600" i="1" dirty="0">
                <a:solidFill>
                  <a:srgbClr val="000000"/>
                </a:solidFill>
                <a:cs typeface="Arial" panose="020B0604020202020204" pitchFamily="34" charset="0"/>
                <a:sym typeface="Symbol" panose="05050102010706020507" pitchFamily="18" charset="2"/>
              </a:rPr>
              <a:t>N</a:t>
            </a:r>
            <a:r>
              <a:rPr lang="en-US" sz="1600" baseline="-25000" dirty="0">
                <a:solidFill>
                  <a:srgbClr val="000000"/>
                </a:solidFill>
                <a:cs typeface="Arial" panose="020B0604020202020204" pitchFamily="34" charset="0"/>
                <a:sym typeface="Symbol" panose="05050102010706020507" pitchFamily="18" charset="2"/>
              </a:rPr>
              <a:t>1</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theo</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thứ</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tự</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không</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giảm</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của</a:t>
            </a:r>
            <a:r>
              <a:rPr lang="en-US" sz="1600" dirty="0">
                <a:solidFill>
                  <a:srgbClr val="000000"/>
                </a:solidFill>
                <a:cs typeface="Arial" panose="020B0604020202020204" pitchFamily="34" charset="0"/>
                <a:sym typeface="Symbol" panose="05050102010706020507" pitchFamily="18" charset="2"/>
              </a:rPr>
              <a:t> </a:t>
            </a:r>
            <a:r>
              <a:rPr lang="en-US" sz="1600" i="1" dirty="0">
                <a:solidFill>
                  <a:srgbClr val="000000"/>
                </a:solidFill>
                <a:cs typeface="Arial" panose="020B0604020202020204" pitchFamily="34" charset="0"/>
                <a:sym typeface="Symbol" panose="05050102010706020507" pitchFamily="18" charset="2"/>
              </a:rPr>
              <a:t>a</a:t>
            </a:r>
            <a:r>
              <a:rPr lang="en-US" sz="1600" i="1" baseline="-25000" dirty="0">
                <a:solidFill>
                  <a:srgbClr val="000000"/>
                </a:solidFill>
                <a:cs typeface="Arial" panose="020B0604020202020204" pitchFamily="34" charset="0"/>
                <a:sym typeface="Symbol" panose="05050102010706020507" pitchFamily="18" charset="2"/>
              </a:rPr>
              <a:t>i</a:t>
            </a:r>
            <a:r>
              <a:rPr lang="en-US" sz="1600" dirty="0">
                <a:solidFill>
                  <a:srgbClr val="000000"/>
                </a:solidFill>
                <a:cs typeface="Arial" panose="020B0604020202020204" pitchFamily="34" charset="0"/>
                <a:sym typeface="Symbol" panose="05050102010706020507" pitchFamily="18" charset="2"/>
              </a:rPr>
              <a:t> </a:t>
            </a:r>
            <a:r>
              <a:rPr lang="en-US" sz="1600" dirty="0">
                <a:solidFill>
                  <a:srgbClr val="000000"/>
                </a:solidFill>
                <a:cs typeface="Arial" panose="020B0604020202020204" pitchFamily="34" charset="0"/>
                <a:sym typeface="Wingdings" panose="05000000000000000000" pitchFamily="2" charset="2"/>
              </a:rPr>
              <a:t></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được</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danh</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sách</a:t>
            </a:r>
            <a:r>
              <a:rPr lang="en-US" sz="1600" dirty="0">
                <a:solidFill>
                  <a:srgbClr val="000000"/>
                </a:solidFill>
                <a:cs typeface="Arial" panose="020B0604020202020204" pitchFamily="34" charset="0"/>
                <a:sym typeface="Symbol" panose="05050102010706020507" pitchFamily="18" charset="2"/>
              </a:rPr>
              <a:t> </a:t>
            </a:r>
            <a:r>
              <a:rPr lang="en-US" sz="1600" i="1" dirty="0">
                <a:solidFill>
                  <a:srgbClr val="000000"/>
                </a:solidFill>
                <a:cs typeface="Arial" panose="020B0604020202020204" pitchFamily="34" charset="0"/>
                <a:sym typeface="Symbol" panose="05050102010706020507" pitchFamily="18" charset="2"/>
              </a:rPr>
              <a:t>L</a:t>
            </a:r>
            <a:r>
              <a:rPr lang="en-US" sz="1600" baseline="-25000" dirty="0">
                <a:solidFill>
                  <a:srgbClr val="000000"/>
                </a:solidFill>
                <a:cs typeface="Arial" panose="020B0604020202020204" pitchFamily="34" charset="0"/>
                <a:sym typeface="Symbol" panose="05050102010706020507" pitchFamily="18" charset="2"/>
              </a:rPr>
              <a:t>1</a:t>
            </a:r>
          </a:p>
          <a:p>
            <a:r>
              <a:rPr lang="en-US" sz="1600" dirty="0" err="1">
                <a:solidFill>
                  <a:srgbClr val="000000"/>
                </a:solidFill>
                <a:cs typeface="Arial" panose="020B0604020202020204" pitchFamily="34" charset="0"/>
                <a:sym typeface="Symbol" panose="05050102010706020507" pitchFamily="18" charset="2"/>
              </a:rPr>
              <a:t>Sắp</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xếp</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các</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công</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việc</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trong</a:t>
            </a:r>
            <a:r>
              <a:rPr lang="en-US" sz="1600" dirty="0">
                <a:solidFill>
                  <a:srgbClr val="000000"/>
                </a:solidFill>
                <a:cs typeface="Arial" panose="020B0604020202020204" pitchFamily="34" charset="0"/>
                <a:sym typeface="Symbol" panose="05050102010706020507" pitchFamily="18" charset="2"/>
              </a:rPr>
              <a:t> </a:t>
            </a:r>
            <a:r>
              <a:rPr lang="en-US" sz="1600" i="1" dirty="0">
                <a:solidFill>
                  <a:srgbClr val="000000"/>
                </a:solidFill>
                <a:cs typeface="Arial" panose="020B0604020202020204" pitchFamily="34" charset="0"/>
                <a:sym typeface="Symbol" panose="05050102010706020507" pitchFamily="18" charset="2"/>
              </a:rPr>
              <a:t>N</a:t>
            </a:r>
            <a:r>
              <a:rPr lang="en-US" sz="1600" baseline="-25000" dirty="0">
                <a:solidFill>
                  <a:srgbClr val="000000"/>
                </a:solidFill>
                <a:cs typeface="Arial" panose="020B0604020202020204" pitchFamily="34" charset="0"/>
                <a:sym typeface="Symbol" panose="05050102010706020507" pitchFamily="18" charset="2"/>
              </a:rPr>
              <a:t>2</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theo</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thứ</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tự</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không</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tăng</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của</a:t>
            </a:r>
            <a:r>
              <a:rPr lang="en-US" sz="1600" dirty="0">
                <a:solidFill>
                  <a:srgbClr val="000000"/>
                </a:solidFill>
                <a:cs typeface="Arial" panose="020B0604020202020204" pitchFamily="34" charset="0"/>
                <a:sym typeface="Symbol" panose="05050102010706020507" pitchFamily="18" charset="2"/>
              </a:rPr>
              <a:t> </a:t>
            </a:r>
            <a:r>
              <a:rPr lang="en-US" sz="1600" i="1" dirty="0">
                <a:solidFill>
                  <a:srgbClr val="000000"/>
                </a:solidFill>
                <a:cs typeface="Arial" panose="020B0604020202020204" pitchFamily="34" charset="0"/>
                <a:sym typeface="Symbol" panose="05050102010706020507" pitchFamily="18" charset="2"/>
              </a:rPr>
              <a:t>b</a:t>
            </a:r>
            <a:r>
              <a:rPr lang="en-US" sz="1600" i="1" baseline="-25000" dirty="0">
                <a:solidFill>
                  <a:srgbClr val="000000"/>
                </a:solidFill>
                <a:cs typeface="Arial" panose="020B0604020202020204" pitchFamily="34" charset="0"/>
                <a:sym typeface="Symbol" panose="05050102010706020507" pitchFamily="18" charset="2"/>
              </a:rPr>
              <a:t>i</a:t>
            </a:r>
            <a:r>
              <a:rPr lang="en-US" sz="1600" dirty="0">
                <a:solidFill>
                  <a:srgbClr val="000000"/>
                </a:solidFill>
                <a:cs typeface="Arial" panose="020B0604020202020204" pitchFamily="34" charset="0"/>
                <a:sym typeface="Symbol" panose="05050102010706020507" pitchFamily="18" charset="2"/>
              </a:rPr>
              <a:t> </a:t>
            </a:r>
            <a:r>
              <a:rPr lang="en-US" sz="1600" dirty="0">
                <a:solidFill>
                  <a:srgbClr val="000000"/>
                </a:solidFill>
                <a:cs typeface="Arial" panose="020B0604020202020204" pitchFamily="34" charset="0"/>
                <a:sym typeface="Wingdings" panose="05000000000000000000" pitchFamily="2" charset="2"/>
              </a:rPr>
              <a:t></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được</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danh</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sách</a:t>
            </a:r>
            <a:r>
              <a:rPr lang="en-US" sz="1600" dirty="0">
                <a:solidFill>
                  <a:srgbClr val="000000"/>
                </a:solidFill>
                <a:cs typeface="Arial" panose="020B0604020202020204" pitchFamily="34" charset="0"/>
                <a:sym typeface="Symbol" panose="05050102010706020507" pitchFamily="18" charset="2"/>
              </a:rPr>
              <a:t> </a:t>
            </a:r>
            <a:r>
              <a:rPr lang="en-US" sz="1600" i="1" dirty="0">
                <a:solidFill>
                  <a:srgbClr val="000000"/>
                </a:solidFill>
                <a:cs typeface="Arial" panose="020B0604020202020204" pitchFamily="34" charset="0"/>
                <a:sym typeface="Symbol" panose="05050102010706020507" pitchFamily="18" charset="2"/>
              </a:rPr>
              <a:t>L</a:t>
            </a:r>
            <a:r>
              <a:rPr lang="en-US" sz="1600" baseline="-25000" dirty="0">
                <a:solidFill>
                  <a:srgbClr val="000000"/>
                </a:solidFill>
                <a:cs typeface="Arial" panose="020B0604020202020204" pitchFamily="34" charset="0"/>
                <a:sym typeface="Symbol" panose="05050102010706020507" pitchFamily="18" charset="2"/>
              </a:rPr>
              <a:t>2</a:t>
            </a:r>
          </a:p>
          <a:p>
            <a:r>
              <a:rPr lang="en-US" sz="1600" dirty="0" err="1">
                <a:solidFill>
                  <a:srgbClr val="000000"/>
                </a:solidFill>
                <a:cs typeface="Arial" panose="020B0604020202020204" pitchFamily="34" charset="0"/>
                <a:sym typeface="Symbol" panose="05050102010706020507" pitchFamily="18" charset="2"/>
              </a:rPr>
              <a:t>Nối</a:t>
            </a:r>
            <a:r>
              <a:rPr lang="en-US" sz="1600" dirty="0">
                <a:solidFill>
                  <a:srgbClr val="000000"/>
                </a:solidFill>
                <a:cs typeface="Arial" panose="020B0604020202020204" pitchFamily="34" charset="0"/>
                <a:sym typeface="Symbol" panose="05050102010706020507" pitchFamily="18" charset="2"/>
              </a:rPr>
              <a:t> 2 </a:t>
            </a:r>
            <a:r>
              <a:rPr lang="en-US" sz="1600" dirty="0" err="1">
                <a:solidFill>
                  <a:srgbClr val="000000"/>
                </a:solidFill>
                <a:cs typeface="Arial" panose="020B0604020202020204" pitchFamily="34" charset="0"/>
                <a:sym typeface="Symbol" panose="05050102010706020507" pitchFamily="18" charset="2"/>
              </a:rPr>
              <a:t>danh</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sách</a:t>
            </a:r>
            <a:r>
              <a:rPr lang="en-US" sz="1600" dirty="0">
                <a:solidFill>
                  <a:srgbClr val="000000"/>
                </a:solidFill>
                <a:cs typeface="Arial" panose="020B0604020202020204" pitchFamily="34" charset="0"/>
                <a:sym typeface="Symbol" panose="05050102010706020507" pitchFamily="18" charset="2"/>
              </a:rPr>
              <a:t> </a:t>
            </a:r>
            <a:r>
              <a:rPr lang="en-US" sz="1600" i="1" dirty="0">
                <a:solidFill>
                  <a:srgbClr val="000000"/>
                </a:solidFill>
                <a:cs typeface="Arial" panose="020B0604020202020204" pitchFamily="34" charset="0"/>
                <a:sym typeface="Symbol" panose="05050102010706020507" pitchFamily="18" charset="2"/>
              </a:rPr>
              <a:t>L</a:t>
            </a:r>
            <a:r>
              <a:rPr lang="en-US" sz="1600" baseline="-25000" dirty="0">
                <a:solidFill>
                  <a:srgbClr val="000000"/>
                </a:solidFill>
                <a:cs typeface="Arial" panose="020B0604020202020204" pitchFamily="34" charset="0"/>
                <a:sym typeface="Symbol" panose="05050102010706020507" pitchFamily="18" charset="2"/>
              </a:rPr>
              <a:t>1</a:t>
            </a:r>
            <a:r>
              <a:rPr lang="en-US" sz="1600" dirty="0">
                <a:solidFill>
                  <a:srgbClr val="000000"/>
                </a:solidFill>
                <a:cs typeface="Arial" panose="020B0604020202020204" pitchFamily="34" charset="0"/>
                <a:sym typeface="Symbol" panose="05050102010706020507" pitchFamily="18" charset="2"/>
              </a:rPr>
              <a:t>::</a:t>
            </a:r>
            <a:r>
              <a:rPr lang="en-US" sz="1600" i="1" dirty="0">
                <a:solidFill>
                  <a:srgbClr val="000000"/>
                </a:solidFill>
                <a:cs typeface="Arial" panose="020B0604020202020204" pitchFamily="34" charset="0"/>
                <a:sym typeface="Symbol" panose="05050102010706020507" pitchFamily="18" charset="2"/>
              </a:rPr>
              <a:t>L</a:t>
            </a:r>
            <a:r>
              <a:rPr lang="en-US" sz="1600" baseline="-25000" dirty="0">
                <a:solidFill>
                  <a:srgbClr val="000000"/>
                </a:solidFill>
                <a:cs typeface="Arial" panose="020B0604020202020204" pitchFamily="34" charset="0"/>
                <a:sym typeface="Symbol" panose="05050102010706020507" pitchFamily="18" charset="2"/>
              </a:rPr>
              <a:t>2</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là</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một</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lời</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giải</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tối</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ưu</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cho</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bài</a:t>
            </a:r>
            <a:r>
              <a:rPr lang="en-US" sz="1600" dirty="0">
                <a:solidFill>
                  <a:srgbClr val="000000"/>
                </a:solidFill>
                <a:cs typeface="Arial" panose="020B0604020202020204" pitchFamily="34" charset="0"/>
                <a:sym typeface="Symbol" panose="05050102010706020507" pitchFamily="18" charset="2"/>
              </a:rPr>
              <a:t> </a:t>
            </a:r>
            <a:r>
              <a:rPr lang="en-US" sz="1600" dirty="0" err="1">
                <a:solidFill>
                  <a:srgbClr val="000000"/>
                </a:solidFill>
                <a:cs typeface="Arial" panose="020B0604020202020204" pitchFamily="34" charset="0"/>
                <a:sym typeface="Symbol" panose="05050102010706020507" pitchFamily="18" charset="2"/>
              </a:rPr>
              <a:t>toán</a:t>
            </a:r>
            <a:endParaRPr lang="en-US" sz="1600" dirty="0">
              <a:cs typeface="Arial" panose="020B0604020202020204" pitchFamily="34" charset="0"/>
            </a:endParaRPr>
          </a:p>
          <a:p>
            <a:pPr lvl="1">
              <a:defRPr/>
            </a:pPr>
            <a:endParaRPr lang="en-US" sz="1200" dirty="0">
              <a:cs typeface="Arial" panose="020B0604020202020204" pitchFamily="34" charset="0"/>
            </a:endParaRPr>
          </a:p>
        </p:txBody>
      </p:sp>
    </p:spTree>
    <p:extLst>
      <p:ext uri="{BB962C8B-B14F-4D97-AF65-F5344CB8AC3E}">
        <p14:creationId xmlns:p14="http://schemas.microsoft.com/office/powerpoint/2010/main" val="19852185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8</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Bài</a:t>
            </a:r>
            <a:r>
              <a:rPr lang="en-US" altLang="en-US" sz="2000" b="1" dirty="0"/>
              <a:t> </a:t>
            </a:r>
            <a:r>
              <a:rPr lang="en-US" altLang="en-US" sz="2000" b="1" dirty="0" err="1"/>
              <a:t>toán</a:t>
            </a:r>
            <a:r>
              <a:rPr lang="en-US" altLang="en-US" sz="2000" b="1" dirty="0"/>
              <a:t> </a:t>
            </a:r>
            <a:r>
              <a:rPr lang="en-US" altLang="en-US" sz="2000" b="1" dirty="0" err="1"/>
              <a:t>lập</a:t>
            </a:r>
            <a:r>
              <a:rPr lang="en-US" altLang="en-US" sz="2000" b="1" dirty="0"/>
              <a:t> </a:t>
            </a:r>
            <a:r>
              <a:rPr lang="en-US" altLang="en-US" sz="2000" b="1" dirty="0" err="1"/>
              <a:t>lịch</a:t>
            </a:r>
            <a:r>
              <a:rPr lang="en-US" altLang="en-US" sz="2000" b="1" dirty="0"/>
              <a:t> </a:t>
            </a:r>
            <a:r>
              <a:rPr lang="en-US" altLang="en-US" sz="2000" b="1" dirty="0" err="1"/>
              <a:t>trên</a:t>
            </a:r>
            <a:r>
              <a:rPr lang="en-US" altLang="en-US" sz="2000" b="1" dirty="0"/>
              <a:t> </a:t>
            </a:r>
            <a:r>
              <a:rPr lang="en-US" altLang="en-US" sz="2000" b="1" dirty="0" err="1"/>
              <a:t>hai</a:t>
            </a:r>
            <a:r>
              <a:rPr lang="en-US" altLang="en-US" sz="2000" b="1" dirty="0"/>
              <a:t> </a:t>
            </a:r>
            <a:r>
              <a:rPr lang="en-US" altLang="en-US" sz="2000" b="1" dirty="0" err="1"/>
              <a:t>máy</a:t>
            </a:r>
            <a:r>
              <a:rPr lang="en-US" altLang="en-US" sz="2000" b="1" dirty="0"/>
              <a:t> – </a:t>
            </a:r>
            <a:r>
              <a:rPr lang="en-US" altLang="en-US" sz="2000" b="1" dirty="0" err="1"/>
              <a:t>Thuật</a:t>
            </a:r>
            <a:r>
              <a:rPr lang="en-US" altLang="en-US" sz="2000" b="1" dirty="0"/>
              <a:t> </a:t>
            </a:r>
            <a:r>
              <a:rPr lang="en-US" altLang="en-US" sz="2000" b="1" dirty="0" err="1"/>
              <a:t>toán</a:t>
            </a:r>
            <a:r>
              <a:rPr lang="en-US" altLang="en-US" sz="2000" b="1" dirty="0"/>
              <a:t> Johnson</a:t>
            </a:r>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71" name="Content Placeholder 2">
            <a:extLst>
              <a:ext uri="{FF2B5EF4-FFF2-40B4-BE49-F238E27FC236}">
                <a16:creationId xmlns:a16="http://schemas.microsoft.com/office/drawing/2014/main" id="{155A5FFE-2920-4A7B-871A-CA1CBEA4622F}"/>
              </a:ext>
            </a:extLst>
          </p:cNvPr>
          <p:cNvSpPr>
            <a:spLocks noGrp="1"/>
          </p:cNvSpPr>
          <p:nvPr>
            <p:ph sz="quarter" idx="1"/>
          </p:nvPr>
        </p:nvSpPr>
        <p:spPr>
          <a:xfrm>
            <a:off x="205551" y="756205"/>
            <a:ext cx="8687624" cy="4464496"/>
          </a:xfrm>
          <a:noFill/>
        </p:spPr>
        <p:txBody>
          <a:bodyPr>
            <a:normAutofit/>
          </a:bodyPr>
          <a:lstStyle/>
          <a:p>
            <a:pPr marL="0" indent="0">
              <a:buNone/>
              <a:defRPr/>
            </a:pPr>
            <a:r>
              <a:rPr lang="en-US" sz="1600" b="1" dirty="0" err="1">
                <a:cs typeface="Arial" panose="020B0604020202020204" pitchFamily="34" charset="0"/>
              </a:rPr>
              <a:t>Ví</a:t>
            </a:r>
            <a:r>
              <a:rPr lang="en-US" sz="1600" b="1" dirty="0">
                <a:cs typeface="Arial" panose="020B0604020202020204" pitchFamily="34" charset="0"/>
              </a:rPr>
              <a:t> </a:t>
            </a:r>
            <a:r>
              <a:rPr lang="en-US" sz="1600" b="1" dirty="0" err="1">
                <a:cs typeface="Arial" panose="020B0604020202020204" pitchFamily="34" charset="0"/>
              </a:rPr>
              <a:t>dụ</a:t>
            </a:r>
            <a:endParaRPr lang="en-US" sz="1600" dirty="0">
              <a:cs typeface="Arial" panose="020B0604020202020204" pitchFamily="34" charset="0"/>
            </a:endParaRPr>
          </a:p>
          <a:p>
            <a:pPr lvl="1">
              <a:defRPr/>
            </a:pPr>
            <a:endParaRPr lang="en-US" sz="1200" dirty="0">
              <a:cs typeface="Arial" panose="020B0604020202020204" pitchFamily="34" charset="0"/>
            </a:endParaRPr>
          </a:p>
        </p:txBody>
      </p:sp>
      <p:graphicFrame>
        <p:nvGraphicFramePr>
          <p:cNvPr id="6" name="Table 2">
            <a:extLst>
              <a:ext uri="{FF2B5EF4-FFF2-40B4-BE49-F238E27FC236}">
                <a16:creationId xmlns:a16="http://schemas.microsoft.com/office/drawing/2014/main" id="{3C6C0F1C-7AF3-4EB2-B16E-1D6A79125E39}"/>
              </a:ext>
            </a:extLst>
          </p:cNvPr>
          <p:cNvGraphicFramePr>
            <a:graphicFrameLocks noGrp="1"/>
          </p:cNvGraphicFramePr>
          <p:nvPr>
            <p:extLst>
              <p:ext uri="{D42A27DB-BD31-4B8C-83A1-F6EECF244321}">
                <p14:modId xmlns:p14="http://schemas.microsoft.com/office/powerpoint/2010/main" val="151702267"/>
              </p:ext>
            </p:extLst>
          </p:nvPr>
        </p:nvGraphicFramePr>
        <p:xfrm>
          <a:off x="1828800" y="838200"/>
          <a:ext cx="4419600" cy="1112520"/>
        </p:xfrm>
        <a:graphic>
          <a:graphicData uri="http://schemas.openxmlformats.org/drawingml/2006/table">
            <a:tbl>
              <a:tblPr firstRow="1" bandRow="1">
                <a:tableStyleId>{5C22544A-7EE6-4342-B048-85BDC9FD1C3A}</a:tableStyleId>
              </a:tblPr>
              <a:tblGrid>
                <a:gridCol w="736600">
                  <a:extLst>
                    <a:ext uri="{9D8B030D-6E8A-4147-A177-3AD203B41FA5}">
                      <a16:colId xmlns:a16="http://schemas.microsoft.com/office/drawing/2014/main" val="232245153"/>
                    </a:ext>
                  </a:extLst>
                </a:gridCol>
                <a:gridCol w="736600">
                  <a:extLst>
                    <a:ext uri="{9D8B030D-6E8A-4147-A177-3AD203B41FA5}">
                      <a16:colId xmlns:a16="http://schemas.microsoft.com/office/drawing/2014/main" val="510627320"/>
                    </a:ext>
                  </a:extLst>
                </a:gridCol>
                <a:gridCol w="736600">
                  <a:extLst>
                    <a:ext uri="{9D8B030D-6E8A-4147-A177-3AD203B41FA5}">
                      <a16:colId xmlns:a16="http://schemas.microsoft.com/office/drawing/2014/main" val="2586641380"/>
                    </a:ext>
                  </a:extLst>
                </a:gridCol>
                <a:gridCol w="736600">
                  <a:extLst>
                    <a:ext uri="{9D8B030D-6E8A-4147-A177-3AD203B41FA5}">
                      <a16:colId xmlns:a16="http://schemas.microsoft.com/office/drawing/2014/main" val="1762345776"/>
                    </a:ext>
                  </a:extLst>
                </a:gridCol>
                <a:gridCol w="736600">
                  <a:extLst>
                    <a:ext uri="{9D8B030D-6E8A-4147-A177-3AD203B41FA5}">
                      <a16:colId xmlns:a16="http://schemas.microsoft.com/office/drawing/2014/main" val="3820041761"/>
                    </a:ext>
                  </a:extLst>
                </a:gridCol>
                <a:gridCol w="736600">
                  <a:extLst>
                    <a:ext uri="{9D8B030D-6E8A-4147-A177-3AD203B41FA5}">
                      <a16:colId xmlns:a16="http://schemas.microsoft.com/office/drawing/2014/main" val="473719453"/>
                    </a:ext>
                  </a:extLst>
                </a:gridCol>
              </a:tblGrid>
              <a:tr h="370840">
                <a:tc>
                  <a:txBody>
                    <a:bodyPr/>
                    <a:lstStyle/>
                    <a:p>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D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D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D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D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D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46394849"/>
                  </a:ext>
                </a:extLst>
              </a:tr>
              <a:tr h="370840">
                <a:tc>
                  <a:txBody>
                    <a:bodyPr/>
                    <a:lstStyle/>
                    <a:p>
                      <a:r>
                        <a:rPr lang="en-US" b="0" dirty="0">
                          <a:solidFill>
                            <a:schemeClr val="tx1"/>
                          </a:solidFill>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4990860"/>
                  </a:ext>
                </a:extLst>
              </a:tr>
              <a:tr h="370840">
                <a:tc>
                  <a:txBody>
                    <a:bodyPr/>
                    <a:lstStyle/>
                    <a:p>
                      <a:r>
                        <a:rPr lang="en-US" b="0" dirty="0">
                          <a:solidFill>
                            <a:schemeClr val="tx1"/>
                          </a:solidFill>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91261573"/>
                  </a:ext>
                </a:extLst>
              </a:tr>
            </a:tbl>
          </a:graphicData>
        </a:graphic>
      </p:graphicFrame>
    </p:spTree>
    <p:extLst>
      <p:ext uri="{BB962C8B-B14F-4D97-AF65-F5344CB8AC3E}">
        <p14:creationId xmlns:p14="http://schemas.microsoft.com/office/powerpoint/2010/main" val="22096748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4</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Bài</a:t>
            </a:r>
            <a:r>
              <a:rPr lang="en-US" altLang="en-US" sz="2000" b="1" dirty="0"/>
              <a:t> </a:t>
            </a:r>
            <a:r>
              <a:rPr lang="en-US" altLang="en-US" sz="2000" b="1" dirty="0" err="1"/>
              <a:t>toán</a:t>
            </a:r>
            <a:r>
              <a:rPr lang="en-US" altLang="en-US" sz="2000" b="1" dirty="0"/>
              <a:t> </a:t>
            </a:r>
            <a:r>
              <a:rPr lang="en-US" altLang="en-US" sz="2000" b="1" dirty="0" err="1"/>
              <a:t>tối</a:t>
            </a:r>
            <a:r>
              <a:rPr lang="en-US" altLang="en-US" sz="2000" b="1" dirty="0"/>
              <a:t> </a:t>
            </a:r>
            <a:r>
              <a:rPr lang="en-US" altLang="en-US" sz="2000" b="1" dirty="0" err="1"/>
              <a:t>ưu</a:t>
            </a:r>
            <a:r>
              <a:rPr lang="en-US" altLang="en-US" sz="2000" b="1" dirty="0"/>
              <a:t> </a:t>
            </a:r>
            <a:r>
              <a:rPr lang="en-US" altLang="en-US" sz="2000" b="1" dirty="0" err="1"/>
              <a:t>tổ</a:t>
            </a:r>
            <a:r>
              <a:rPr lang="en-US" altLang="en-US" sz="2000" b="1" dirty="0"/>
              <a:t> </a:t>
            </a:r>
            <a:r>
              <a:rPr lang="en-US" altLang="en-US" sz="2000" b="1" dirty="0" err="1"/>
              <a:t>hợp</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11" name="Rectangle 3">
            <a:extLst>
              <a:ext uri="{FF2B5EF4-FFF2-40B4-BE49-F238E27FC236}">
                <a16:creationId xmlns:a16="http://schemas.microsoft.com/office/drawing/2014/main" id="{B331B601-2A52-4568-8575-928FBC5A4DA0}"/>
              </a:ext>
            </a:extLst>
          </p:cNvPr>
          <p:cNvSpPr>
            <a:spLocks noGrp="1" noChangeArrowheads="1"/>
          </p:cNvSpPr>
          <p:nvPr>
            <p:ph idx="1"/>
          </p:nvPr>
        </p:nvSpPr>
        <p:spPr>
          <a:xfrm>
            <a:off x="169862" y="762000"/>
            <a:ext cx="8723313" cy="5260571"/>
          </a:xfrm>
        </p:spPr>
        <p:txBody>
          <a:bodyPr>
            <a:normAutofit/>
          </a:bodyPr>
          <a:lstStyle/>
          <a:p>
            <a:pPr algn="just"/>
            <a:r>
              <a:rPr lang="vi-VN" altLang="en-US" sz="1600" dirty="0">
                <a:cs typeface="Arial" panose="020B0604020202020204" pitchFamily="34" charset="0"/>
              </a:rPr>
              <a:t>Trong rất nhiều vấn đề ứng dụng thực tế của tổ hợp, các cấu hình tổ hợp được gán cho một giá trị bằng số đánh giá giá trị sử dụng của cấu hình đối với mục đích sử dụng cụ thể nào đó. </a:t>
            </a:r>
            <a:endParaRPr lang="en-US" altLang="en-US" sz="1600" dirty="0">
              <a:cs typeface="Arial" panose="020B0604020202020204" pitchFamily="34" charset="0"/>
            </a:endParaRPr>
          </a:p>
          <a:p>
            <a:pPr algn="just"/>
            <a:r>
              <a:rPr lang="vi-VN" altLang="en-US" sz="1600" dirty="0">
                <a:cs typeface="Arial" panose="020B0604020202020204" pitchFamily="34" charset="0"/>
              </a:rPr>
              <a:t>Khi đó xuất hiện bài toán: Hãy lựa chọn trong số các cấu hình tổ hợp chấp nhận được cấu hình có giá trị sử dụng tốt nhất. Các bài toán như vậy chúng ta sẽ gọi là bài toán tối ưu tổ hợp. </a:t>
            </a:r>
            <a:endParaRPr lang="en-US" altLang="en-US" sz="1600" dirty="0">
              <a:cs typeface="Arial" panose="020B0604020202020204" pitchFamily="34" charset="0"/>
            </a:endParaRPr>
          </a:p>
        </p:txBody>
      </p:sp>
    </p:spTree>
    <p:extLst>
      <p:ext uri="{BB962C8B-B14F-4D97-AF65-F5344CB8AC3E}">
        <p14:creationId xmlns:p14="http://schemas.microsoft.com/office/powerpoint/2010/main" val="8966044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5</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Bài</a:t>
            </a:r>
            <a:r>
              <a:rPr lang="en-US" altLang="en-US" sz="2000" b="1" dirty="0"/>
              <a:t> </a:t>
            </a:r>
            <a:r>
              <a:rPr lang="en-US" altLang="en-US" sz="2000" b="1" dirty="0" err="1"/>
              <a:t>toán</a:t>
            </a:r>
            <a:r>
              <a:rPr lang="en-US" altLang="en-US" sz="2000" b="1" dirty="0"/>
              <a:t> </a:t>
            </a:r>
            <a:r>
              <a:rPr lang="en-US" altLang="en-US" sz="2000" b="1" dirty="0" err="1"/>
              <a:t>tối</a:t>
            </a:r>
            <a:r>
              <a:rPr lang="en-US" altLang="en-US" sz="2000" b="1" dirty="0"/>
              <a:t> </a:t>
            </a:r>
            <a:r>
              <a:rPr lang="en-US" altLang="en-US" sz="2000" b="1" dirty="0" err="1"/>
              <a:t>ưu</a:t>
            </a:r>
            <a:r>
              <a:rPr lang="en-US" altLang="en-US" sz="2000" b="1" dirty="0"/>
              <a:t> </a:t>
            </a:r>
            <a:r>
              <a:rPr lang="en-US" altLang="en-US" sz="2000" b="1" dirty="0" err="1"/>
              <a:t>tổ</a:t>
            </a:r>
            <a:r>
              <a:rPr lang="en-US" altLang="en-US" sz="2000" b="1" dirty="0"/>
              <a:t> </a:t>
            </a:r>
            <a:r>
              <a:rPr lang="en-US" altLang="en-US" sz="2000" b="1" dirty="0" err="1"/>
              <a:t>hợp</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51CC19F-E931-4197-859B-AB74B4901E73}"/>
              </a:ext>
            </a:extLst>
          </p:cNvPr>
          <p:cNvSpPr>
            <a:spLocks noGrp="1" noChangeArrowheads="1"/>
          </p:cNvSpPr>
          <p:nvPr>
            <p:ph idx="1"/>
          </p:nvPr>
        </p:nvSpPr>
        <p:spPr>
          <a:xfrm>
            <a:off x="169863" y="685800"/>
            <a:ext cx="8723312" cy="5181600"/>
          </a:xfrm>
        </p:spPr>
        <p:txBody>
          <a:bodyPr>
            <a:normAutofit/>
          </a:bodyPr>
          <a:lstStyle/>
          <a:p>
            <a:pPr marL="0" indent="0">
              <a:buFontTx/>
              <a:buNone/>
              <a:defRPr/>
            </a:pPr>
            <a:r>
              <a:rPr lang="vi-VN" sz="1600" dirty="0">
                <a:cs typeface="Arial" panose="020B0604020202020204" pitchFamily="34" charset="0"/>
              </a:rPr>
              <a:t>Dưới dạng tổng quát bài toán tối ưu tổ hợp có thể phát biểu như sau:</a:t>
            </a:r>
            <a:endParaRPr lang="en-US" sz="1600" dirty="0">
              <a:cs typeface="Arial" panose="020B0604020202020204" pitchFamily="34" charset="0"/>
            </a:endParaRPr>
          </a:p>
          <a:p>
            <a:pPr marL="0" indent="0">
              <a:buNone/>
              <a:defRPr/>
            </a:pP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Tìm</a:t>
            </a: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cực</a:t>
            </a: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tiểu</a:t>
            </a:r>
            <a:r>
              <a:rPr lang="en-GB" sz="1600" dirty="0">
                <a:solidFill>
                  <a:srgbClr val="FF0000"/>
                </a:solidFill>
                <a:cs typeface="Arial" panose="020B0604020202020204" pitchFamily="34" charset="0"/>
              </a:rPr>
              <a:t> (hay </a:t>
            </a:r>
            <a:r>
              <a:rPr lang="en-GB" sz="1600" dirty="0" err="1">
                <a:solidFill>
                  <a:srgbClr val="FF0000"/>
                </a:solidFill>
                <a:cs typeface="Arial" panose="020B0604020202020204" pitchFamily="34" charset="0"/>
              </a:rPr>
              <a:t>cực</a:t>
            </a: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đại</a:t>
            </a: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của</a:t>
            </a: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hàm</a:t>
            </a:r>
            <a:endParaRPr lang="en-GB" sz="1600" i="1" dirty="0">
              <a:solidFill>
                <a:srgbClr val="FF0000"/>
              </a:solidFill>
              <a:cs typeface="Arial" panose="020B0604020202020204" pitchFamily="34" charset="0"/>
            </a:endParaRPr>
          </a:p>
          <a:p>
            <a:pPr marL="0" indent="0">
              <a:buFont typeface="Wingdings" panose="05000000000000000000" pitchFamily="2" charset="2"/>
              <a:buNone/>
              <a:defRPr/>
            </a:pPr>
            <a:r>
              <a:rPr lang="en-GB" sz="1600" i="1" dirty="0">
                <a:solidFill>
                  <a:srgbClr val="FF0000"/>
                </a:solidFill>
                <a:cs typeface="Arial" panose="020B0604020202020204" pitchFamily="34" charset="0"/>
              </a:rPr>
              <a:t>	         	f</a:t>
            </a:r>
            <a:r>
              <a:rPr lang="en-GB" sz="1600" dirty="0">
                <a:solidFill>
                  <a:srgbClr val="FF0000"/>
                </a:solidFill>
                <a:cs typeface="Arial" panose="020B0604020202020204" pitchFamily="34" charset="0"/>
              </a:rPr>
              <a:t>(</a:t>
            </a:r>
            <a:r>
              <a:rPr lang="en-GB" sz="1600" i="1" dirty="0">
                <a:solidFill>
                  <a:srgbClr val="FF0000"/>
                </a:solidFill>
                <a:cs typeface="Arial" panose="020B0604020202020204" pitchFamily="34" charset="0"/>
              </a:rPr>
              <a:t>x</a:t>
            </a:r>
            <a:r>
              <a:rPr lang="en-GB" sz="1600" dirty="0">
                <a:solidFill>
                  <a:srgbClr val="FF0000"/>
                </a:solidFill>
                <a:cs typeface="Arial" panose="020B0604020202020204" pitchFamily="34" charset="0"/>
              </a:rPr>
              <a:t>)</a:t>
            </a:r>
            <a:r>
              <a:rPr lang="en-GB" sz="1600" i="1" dirty="0">
                <a:solidFill>
                  <a:srgbClr val="FF0000"/>
                </a:solidFill>
                <a:cs typeface="Arial" panose="020B0604020202020204" pitchFamily="34" charset="0"/>
              </a:rPr>
              <a:t> </a:t>
            </a:r>
            <a:r>
              <a:rPr lang="en-GB" sz="1600" dirty="0">
                <a:solidFill>
                  <a:srgbClr val="FF0000"/>
                </a:solidFill>
                <a:cs typeface="Arial" panose="020B0604020202020204" pitchFamily="34" charset="0"/>
                <a:sym typeface="Symbol" panose="05050102010706020507" pitchFamily="18" charset="2"/>
              </a:rPr>
              <a:t> min (max)</a:t>
            </a:r>
            <a:r>
              <a:rPr lang="en-GB" sz="1600" i="1" dirty="0">
                <a:solidFill>
                  <a:srgbClr val="FF0000"/>
                </a:solidFill>
                <a:cs typeface="Arial" panose="020B0604020202020204" pitchFamily="34" charset="0"/>
                <a:sym typeface="Symbol" panose="05050102010706020507" pitchFamily="18" charset="2"/>
              </a:rPr>
              <a:t>,</a:t>
            </a:r>
            <a:endParaRPr lang="en-GB" sz="1600" dirty="0">
              <a:solidFill>
                <a:srgbClr val="FF0000"/>
              </a:solidFill>
              <a:cs typeface="Arial" panose="020B0604020202020204" pitchFamily="34" charset="0"/>
              <a:sym typeface="Symbol" panose="05050102010706020507" pitchFamily="18" charset="2"/>
            </a:endParaRPr>
          </a:p>
          <a:p>
            <a:pPr marL="0" indent="0">
              <a:buFont typeface="Wingdings" panose="05000000000000000000" pitchFamily="2" charset="2"/>
              <a:buNone/>
              <a:defRPr/>
            </a:pP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với</a:t>
            </a: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điều</a:t>
            </a: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kiện</a:t>
            </a:r>
            <a:endParaRPr lang="en-GB" sz="1600" i="1" dirty="0">
              <a:solidFill>
                <a:srgbClr val="FF0000"/>
              </a:solidFill>
              <a:cs typeface="Arial" panose="020B0604020202020204" pitchFamily="34" charset="0"/>
            </a:endParaRPr>
          </a:p>
          <a:p>
            <a:pPr marL="0" indent="0">
              <a:buFont typeface="Wingdings" panose="05000000000000000000" pitchFamily="2" charset="2"/>
              <a:buNone/>
              <a:defRPr/>
            </a:pPr>
            <a:r>
              <a:rPr lang="en-GB" sz="1600" i="1" dirty="0">
                <a:solidFill>
                  <a:srgbClr val="FF0000"/>
                </a:solidFill>
                <a:cs typeface="Arial" panose="020B0604020202020204" pitchFamily="34" charset="0"/>
              </a:rPr>
              <a:t>    		x </a:t>
            </a:r>
            <a:r>
              <a:rPr lang="en-GB" sz="1600" dirty="0">
                <a:solidFill>
                  <a:srgbClr val="FF0000"/>
                </a:solidFill>
                <a:cs typeface="Arial" panose="020B0604020202020204" pitchFamily="34" charset="0"/>
                <a:sym typeface="Symbol" panose="05050102010706020507" pitchFamily="18" charset="2"/>
              </a:rPr>
              <a:t></a:t>
            </a:r>
            <a:r>
              <a:rPr lang="en-GB" sz="1600" i="1" dirty="0">
                <a:solidFill>
                  <a:srgbClr val="FF0000"/>
                </a:solidFill>
                <a:cs typeface="Arial" panose="020B0604020202020204" pitchFamily="34" charset="0"/>
                <a:sym typeface="Symbol" panose="05050102010706020507" pitchFamily="18" charset="2"/>
              </a:rPr>
              <a:t> D,</a:t>
            </a:r>
            <a:endParaRPr lang="en-GB" sz="1600" dirty="0">
              <a:solidFill>
                <a:srgbClr val="FF0000"/>
              </a:solidFill>
              <a:cs typeface="Arial" panose="020B0604020202020204" pitchFamily="34" charset="0"/>
              <a:sym typeface="Symbol" panose="05050102010706020507" pitchFamily="18" charset="2"/>
            </a:endParaRPr>
          </a:p>
          <a:p>
            <a:pPr marL="0" indent="0">
              <a:buFont typeface="Wingdings" panose="05000000000000000000" pitchFamily="2" charset="2"/>
              <a:buNone/>
              <a:defRPr/>
            </a:pP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trong</a:t>
            </a: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đó</a:t>
            </a:r>
            <a:r>
              <a:rPr lang="en-GB" sz="1600" dirty="0">
                <a:solidFill>
                  <a:srgbClr val="FF0000"/>
                </a:solidFill>
                <a:cs typeface="Arial" panose="020B0604020202020204" pitchFamily="34" charset="0"/>
              </a:rPr>
              <a:t> </a:t>
            </a:r>
            <a:r>
              <a:rPr lang="en-GB" sz="1600" i="1" dirty="0">
                <a:solidFill>
                  <a:srgbClr val="FF0000"/>
                </a:solidFill>
                <a:cs typeface="Arial" panose="020B0604020202020204" pitchFamily="34" charset="0"/>
              </a:rPr>
              <a:t>D</a:t>
            </a: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là</a:t>
            </a: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tập</a:t>
            </a: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hữu</a:t>
            </a: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hạn</a:t>
            </a: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phần</a:t>
            </a:r>
            <a:r>
              <a:rPr lang="en-GB" sz="1600" dirty="0">
                <a:solidFill>
                  <a:srgbClr val="FF0000"/>
                </a:solidFill>
                <a:cs typeface="Arial" panose="020B0604020202020204" pitchFamily="34" charset="0"/>
              </a:rPr>
              <a:t> </a:t>
            </a:r>
            <a:r>
              <a:rPr lang="en-GB" sz="1600" dirty="0" err="1">
                <a:solidFill>
                  <a:srgbClr val="FF0000"/>
                </a:solidFill>
                <a:cs typeface="Arial" panose="020B0604020202020204" pitchFamily="34" charset="0"/>
              </a:rPr>
              <a:t>tử</a:t>
            </a:r>
            <a:r>
              <a:rPr lang="en-GB" sz="1600" dirty="0">
                <a:solidFill>
                  <a:srgbClr val="FF0000"/>
                </a:solidFill>
                <a:cs typeface="Arial" panose="020B0604020202020204" pitchFamily="34" charset="0"/>
              </a:rPr>
              <a:t>.</a:t>
            </a:r>
          </a:p>
          <a:p>
            <a:pPr marL="0" indent="0">
              <a:buFont typeface="Wingdings" panose="05000000000000000000" pitchFamily="2" charset="2"/>
              <a:buNone/>
              <a:defRPr/>
            </a:pPr>
            <a:r>
              <a:rPr lang="en-GB" sz="1600" b="1" dirty="0" err="1">
                <a:cs typeface="Arial" panose="020B0604020202020204" pitchFamily="34" charset="0"/>
              </a:rPr>
              <a:t>Các</a:t>
            </a:r>
            <a:r>
              <a:rPr lang="en-GB" sz="1600" b="1" dirty="0">
                <a:cs typeface="Arial" panose="020B0604020202020204" pitchFamily="34" charset="0"/>
              </a:rPr>
              <a:t> </a:t>
            </a:r>
            <a:r>
              <a:rPr lang="en-GB" sz="1600" b="1" dirty="0" err="1">
                <a:cs typeface="Arial" panose="020B0604020202020204" pitchFamily="34" charset="0"/>
              </a:rPr>
              <a:t>thuật</a:t>
            </a:r>
            <a:r>
              <a:rPr lang="en-GB" sz="1600" b="1" dirty="0">
                <a:cs typeface="Arial" panose="020B0604020202020204" pitchFamily="34" charset="0"/>
              </a:rPr>
              <a:t> ng</a:t>
            </a:r>
            <a:r>
              <a:rPr lang="en-US" sz="1600" b="1" dirty="0">
                <a:cs typeface="Arial" panose="020B0604020202020204" pitchFamily="34" charset="0"/>
              </a:rPr>
              <a:t>ữ:</a:t>
            </a:r>
            <a:endParaRPr lang="en-GB" sz="1600" b="1" dirty="0">
              <a:cs typeface="Arial" panose="020B0604020202020204" pitchFamily="34" charset="0"/>
            </a:endParaRPr>
          </a:p>
          <a:p>
            <a:pPr algn="just"/>
            <a:r>
              <a:rPr lang="en-GB" altLang="en-US" sz="1600" i="1" dirty="0">
                <a:cs typeface="Arial" panose="020B0604020202020204" pitchFamily="34" charset="0"/>
              </a:rPr>
              <a:t>f</a:t>
            </a:r>
            <a:r>
              <a:rPr lang="en-GB" altLang="en-US" sz="1600" dirty="0">
                <a:cs typeface="Arial" panose="020B0604020202020204" pitchFamily="34" charset="0"/>
              </a:rPr>
              <a:t>(</a:t>
            </a:r>
            <a:r>
              <a:rPr lang="en-GB" altLang="en-US" sz="1600" i="1" dirty="0">
                <a:cs typeface="Arial" panose="020B0604020202020204" pitchFamily="34" charset="0"/>
              </a:rPr>
              <a:t>x</a:t>
            </a:r>
            <a:r>
              <a:rPr lang="en-GB" altLang="en-US" sz="1600" dirty="0">
                <a:cs typeface="Arial" panose="020B0604020202020204" pitchFamily="34" charset="0"/>
              </a:rPr>
              <a:t>) - </a:t>
            </a:r>
            <a:r>
              <a:rPr lang="en-GB" altLang="en-US" sz="1600" dirty="0" err="1">
                <a:cs typeface="Arial" panose="020B0604020202020204" pitchFamily="34" charset="0"/>
              </a:rPr>
              <a:t>hàm</a:t>
            </a:r>
            <a:r>
              <a:rPr lang="en-GB" altLang="en-US" sz="1600" dirty="0">
                <a:cs typeface="Arial" panose="020B0604020202020204" pitchFamily="34" charset="0"/>
              </a:rPr>
              <a:t> </a:t>
            </a:r>
            <a:r>
              <a:rPr lang="en-GB" altLang="en-US" sz="1600" dirty="0" err="1">
                <a:cs typeface="Arial" panose="020B0604020202020204" pitchFamily="34" charset="0"/>
              </a:rPr>
              <a:t>mục</a:t>
            </a:r>
            <a:r>
              <a:rPr lang="en-GB" altLang="en-US" sz="1600" dirty="0">
                <a:cs typeface="Arial" panose="020B0604020202020204" pitchFamily="34" charset="0"/>
              </a:rPr>
              <a:t> </a:t>
            </a:r>
            <a:r>
              <a:rPr lang="en-GB" altLang="en-US" sz="1600" dirty="0" err="1">
                <a:cs typeface="Arial" panose="020B0604020202020204" pitchFamily="34" charset="0"/>
              </a:rPr>
              <a:t>tiêu</a:t>
            </a:r>
            <a:r>
              <a:rPr lang="en-GB" altLang="en-US" sz="1600" dirty="0">
                <a:cs typeface="Arial" panose="020B0604020202020204" pitchFamily="34" charset="0"/>
              </a:rPr>
              <a:t> </a:t>
            </a:r>
            <a:r>
              <a:rPr lang="en-GB" altLang="en-US" sz="1600" dirty="0" err="1">
                <a:cs typeface="Arial" panose="020B0604020202020204" pitchFamily="34" charset="0"/>
              </a:rPr>
              <a:t>của</a:t>
            </a:r>
            <a:r>
              <a:rPr lang="en-GB" altLang="en-US" sz="1600" dirty="0">
                <a:cs typeface="Arial" panose="020B0604020202020204" pitchFamily="34" charset="0"/>
              </a:rPr>
              <a:t> </a:t>
            </a:r>
            <a:r>
              <a:rPr lang="en-GB" altLang="en-US" sz="1600" dirty="0" err="1">
                <a:cs typeface="Arial" panose="020B0604020202020204" pitchFamily="34" charset="0"/>
              </a:rPr>
              <a:t>bài</a:t>
            </a:r>
            <a:r>
              <a:rPr lang="en-GB" altLang="en-US" sz="1600" dirty="0">
                <a:cs typeface="Arial" panose="020B0604020202020204" pitchFamily="34" charset="0"/>
              </a:rPr>
              <a:t> </a:t>
            </a:r>
            <a:r>
              <a:rPr lang="en-GB" altLang="en-US" sz="1600" dirty="0" err="1">
                <a:cs typeface="Arial" panose="020B0604020202020204" pitchFamily="34" charset="0"/>
              </a:rPr>
              <a:t>toán</a:t>
            </a:r>
            <a:r>
              <a:rPr lang="en-GB" altLang="en-US" sz="1600" dirty="0">
                <a:cs typeface="Arial" panose="020B0604020202020204" pitchFamily="34" charset="0"/>
              </a:rPr>
              <a:t>, </a:t>
            </a:r>
          </a:p>
          <a:p>
            <a:pPr algn="just"/>
            <a:r>
              <a:rPr lang="vi-VN" altLang="en-US" sz="1600" i="1" dirty="0">
                <a:cs typeface="Arial" panose="020B0604020202020204" pitchFamily="34" charset="0"/>
              </a:rPr>
              <a:t>x </a:t>
            </a:r>
            <a:r>
              <a:rPr lang="vi-VN" altLang="en-US" sz="1600" dirty="0">
                <a:cs typeface="Arial" panose="020B0604020202020204" pitchFamily="34" charset="0"/>
                <a:sym typeface="Symbol" panose="05050102010706020507" pitchFamily="18" charset="2"/>
              </a:rPr>
              <a:t></a:t>
            </a:r>
            <a:r>
              <a:rPr lang="vi-VN" altLang="en-US" sz="1600" i="1" dirty="0">
                <a:cs typeface="Arial" panose="020B0604020202020204" pitchFamily="34" charset="0"/>
                <a:sym typeface="Symbol" panose="05050102010706020507" pitchFamily="18" charset="2"/>
              </a:rPr>
              <a:t> D</a:t>
            </a:r>
            <a:r>
              <a:rPr lang="vi-VN" altLang="en-US" sz="1600" dirty="0">
                <a:cs typeface="Arial" panose="020B0604020202020204" pitchFamily="34" charset="0"/>
                <a:sym typeface="Symbol" panose="05050102010706020507" pitchFamily="18" charset="2"/>
              </a:rPr>
              <a:t>  -  phương án </a:t>
            </a:r>
          </a:p>
          <a:p>
            <a:pPr algn="just"/>
            <a:r>
              <a:rPr lang="vi-VN" altLang="en-US" sz="1600" i="1" dirty="0">
                <a:cs typeface="Arial" panose="020B0604020202020204" pitchFamily="34" charset="0"/>
              </a:rPr>
              <a:t>D</a:t>
            </a:r>
            <a:r>
              <a:rPr lang="vi-VN" altLang="en-US" sz="1600" dirty="0">
                <a:cs typeface="Arial" panose="020B0604020202020204" pitchFamily="34" charset="0"/>
              </a:rPr>
              <a:t> - tập các phương án của bài toán.</a:t>
            </a:r>
          </a:p>
          <a:p>
            <a:pPr algn="just"/>
            <a:r>
              <a:rPr lang="vi-VN" altLang="en-US" sz="1600" dirty="0">
                <a:cs typeface="Arial" panose="020B0604020202020204" pitchFamily="34" charset="0"/>
              </a:rPr>
              <a:t>Thông thường tập </a:t>
            </a:r>
            <a:r>
              <a:rPr lang="vi-VN" altLang="en-US" sz="1600" i="1" dirty="0">
                <a:cs typeface="Arial" panose="020B0604020202020204" pitchFamily="34" charset="0"/>
              </a:rPr>
              <a:t>D</a:t>
            </a:r>
            <a:r>
              <a:rPr lang="vi-VN" altLang="en-US" sz="1600" dirty="0">
                <a:cs typeface="Arial" panose="020B0604020202020204" pitchFamily="34" charset="0"/>
              </a:rPr>
              <a:t> đư</a:t>
            </a:r>
            <a:r>
              <a:rPr lang="en-US" altLang="en-US" sz="1600" dirty="0">
                <a:cs typeface="Arial" panose="020B0604020202020204" pitchFamily="34" charset="0"/>
              </a:rPr>
              <a:t>ợ</a:t>
            </a:r>
            <a:r>
              <a:rPr lang="vi-VN" altLang="en-US" sz="1600" dirty="0">
                <a:cs typeface="Arial" panose="020B0604020202020204" pitchFamily="34" charset="0"/>
              </a:rPr>
              <a:t>c mô tả như là tập các cấu hình tổ hợp thoả mãn một số tính chất cho trước nào đó.</a:t>
            </a:r>
          </a:p>
          <a:p>
            <a:pPr algn="just"/>
            <a:r>
              <a:rPr lang="vi-VN" altLang="en-US" sz="1600" dirty="0">
                <a:cs typeface="Arial" panose="020B0604020202020204" pitchFamily="34" charset="0"/>
              </a:rPr>
              <a:t>Phương án </a:t>
            </a:r>
            <a:r>
              <a:rPr lang="vi-VN" altLang="en-US" sz="1600" i="1" dirty="0">
                <a:cs typeface="Arial" panose="020B0604020202020204" pitchFamily="34" charset="0"/>
              </a:rPr>
              <a:t>x*</a:t>
            </a:r>
            <a:r>
              <a:rPr lang="vi-VN" altLang="en-US" sz="1600" dirty="0">
                <a:cs typeface="Arial" panose="020B0604020202020204" pitchFamily="34" charset="0"/>
                <a:sym typeface="Symbol" panose="05050102010706020507" pitchFamily="18" charset="2"/>
              </a:rPr>
              <a:t></a:t>
            </a:r>
            <a:r>
              <a:rPr lang="vi-VN" altLang="en-US" sz="1600" i="1" dirty="0">
                <a:cs typeface="Arial" panose="020B0604020202020204" pitchFamily="34" charset="0"/>
                <a:sym typeface="Symbol" panose="05050102010706020507" pitchFamily="18" charset="2"/>
              </a:rPr>
              <a:t>D</a:t>
            </a:r>
            <a:r>
              <a:rPr lang="vi-VN" altLang="en-US" sz="1600" dirty="0">
                <a:cs typeface="Arial" panose="020B0604020202020204" pitchFamily="34" charset="0"/>
                <a:sym typeface="Symbol" panose="05050102010706020507" pitchFamily="18" charset="2"/>
              </a:rPr>
              <a:t> đem lại giá trị nhỏ nhất (lớn nhất) cho hàm mục tiêu đư</a:t>
            </a:r>
            <a:r>
              <a:rPr lang="en-US" altLang="en-US" sz="1600" dirty="0">
                <a:cs typeface="Arial" panose="020B0604020202020204" pitchFamily="34" charset="0"/>
                <a:sym typeface="Symbol" panose="05050102010706020507" pitchFamily="18" charset="2"/>
              </a:rPr>
              <a:t>ợ</a:t>
            </a:r>
            <a:r>
              <a:rPr lang="vi-VN" altLang="en-US" sz="1600" dirty="0">
                <a:cs typeface="Arial" panose="020B0604020202020204" pitchFamily="34" charset="0"/>
                <a:sym typeface="Symbol" panose="05050102010706020507" pitchFamily="18" charset="2"/>
              </a:rPr>
              <a:t>c gọi là </a:t>
            </a:r>
            <a:r>
              <a:rPr lang="vi-VN" altLang="en-US" sz="1600" b="1" i="1" dirty="0">
                <a:solidFill>
                  <a:srgbClr val="FF0000"/>
                </a:solidFill>
                <a:cs typeface="Arial" panose="020B0604020202020204" pitchFamily="34" charset="0"/>
                <a:sym typeface="Symbol" panose="05050102010706020507" pitchFamily="18" charset="2"/>
              </a:rPr>
              <a:t>phương án tối ưu</a:t>
            </a:r>
            <a:r>
              <a:rPr lang="vi-VN" altLang="en-US" sz="1600" dirty="0">
                <a:cs typeface="Arial" panose="020B0604020202020204" pitchFamily="34" charset="0"/>
                <a:sym typeface="Symbol" panose="05050102010706020507" pitchFamily="18" charset="2"/>
              </a:rPr>
              <a:t>,  khi đó giá trị  </a:t>
            </a:r>
            <a:r>
              <a:rPr lang="vi-VN" altLang="en-US" sz="1600" i="1" dirty="0">
                <a:cs typeface="Arial" panose="020B0604020202020204" pitchFamily="34" charset="0"/>
                <a:sym typeface="Symbol" panose="05050102010706020507" pitchFamily="18" charset="2"/>
              </a:rPr>
              <a:t>f*=f</a:t>
            </a:r>
            <a:r>
              <a:rPr lang="vi-VN" altLang="en-US" sz="1600" dirty="0">
                <a:cs typeface="Arial" panose="020B0604020202020204" pitchFamily="34" charset="0"/>
                <a:sym typeface="Symbol" panose="05050102010706020507" pitchFamily="18" charset="2"/>
              </a:rPr>
              <a:t>(</a:t>
            </a:r>
            <a:r>
              <a:rPr lang="vi-VN" altLang="en-US" sz="1600" i="1" dirty="0">
                <a:cs typeface="Arial" panose="020B0604020202020204" pitchFamily="34" charset="0"/>
                <a:sym typeface="Symbol" panose="05050102010706020507" pitchFamily="18" charset="2"/>
              </a:rPr>
              <a:t>x*</a:t>
            </a:r>
            <a:r>
              <a:rPr lang="vi-VN" altLang="en-US" sz="1600" dirty="0">
                <a:cs typeface="Arial" panose="020B0604020202020204" pitchFamily="34" charset="0"/>
                <a:sym typeface="Symbol" panose="05050102010706020507" pitchFamily="18" charset="2"/>
              </a:rPr>
              <a:t>)</a:t>
            </a:r>
            <a:r>
              <a:rPr lang="vi-VN" altLang="en-US" sz="1600" i="1" dirty="0">
                <a:cs typeface="Arial" panose="020B0604020202020204" pitchFamily="34" charset="0"/>
                <a:sym typeface="Symbol" panose="05050102010706020507" pitchFamily="18" charset="2"/>
              </a:rPr>
              <a:t> </a:t>
            </a:r>
            <a:r>
              <a:rPr lang="vi-VN" altLang="en-US" sz="1600" dirty="0">
                <a:cs typeface="Arial" panose="020B0604020202020204" pitchFamily="34" charset="0"/>
                <a:sym typeface="Symbol" panose="05050102010706020507" pitchFamily="18" charset="2"/>
              </a:rPr>
              <a:t>được gọi là </a:t>
            </a:r>
            <a:r>
              <a:rPr lang="vi-VN" altLang="en-US" sz="1600" b="1" i="1" dirty="0">
                <a:solidFill>
                  <a:srgbClr val="FF0000"/>
                </a:solidFill>
                <a:cs typeface="Arial" panose="020B0604020202020204" pitchFamily="34" charset="0"/>
                <a:sym typeface="Symbol" panose="05050102010706020507" pitchFamily="18" charset="2"/>
              </a:rPr>
              <a:t>giá trị tối ư­u</a:t>
            </a:r>
            <a:r>
              <a:rPr lang="vi-VN" altLang="en-US" sz="1600" dirty="0">
                <a:solidFill>
                  <a:srgbClr val="FF0000"/>
                </a:solidFill>
                <a:cs typeface="Arial" panose="020B0604020202020204" pitchFamily="34" charset="0"/>
                <a:sym typeface="Symbol" panose="05050102010706020507" pitchFamily="18" charset="2"/>
              </a:rPr>
              <a:t> </a:t>
            </a:r>
            <a:r>
              <a:rPr lang="vi-VN" altLang="en-US" sz="1600" dirty="0">
                <a:cs typeface="Arial" panose="020B0604020202020204" pitchFamily="34" charset="0"/>
                <a:sym typeface="Symbol" panose="05050102010706020507" pitchFamily="18" charset="2"/>
              </a:rPr>
              <a:t>của bài toán.</a:t>
            </a:r>
            <a:endParaRPr lang="en-US" altLang="en-US" sz="1600" dirty="0">
              <a:cs typeface="Arial" panose="020B0604020202020204" pitchFamily="34" charset="0"/>
              <a:sym typeface="Symbol" panose="05050102010706020507" pitchFamily="18" charset="2"/>
            </a:endParaRPr>
          </a:p>
          <a:p>
            <a:pPr marL="0" indent="0">
              <a:buFont typeface="Wingdings" panose="05000000000000000000" pitchFamily="2" charset="2"/>
              <a:buNone/>
              <a:defRPr/>
            </a:pPr>
            <a:endParaRPr lang="en-US" sz="1600" dirty="0">
              <a:solidFill>
                <a:srgbClr val="FF0000"/>
              </a:solidFill>
              <a:cs typeface="Arial" panose="020B0604020202020204" pitchFamily="34" charset="0"/>
            </a:endParaRPr>
          </a:p>
          <a:p>
            <a:pPr>
              <a:defRPr/>
            </a:pPr>
            <a:endParaRPr lang="en-US" sz="1600" dirty="0">
              <a:solidFill>
                <a:srgbClr val="FF0000"/>
              </a:solidFill>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84455853-BE44-F837-A6C1-CA6EA7B16C11}"/>
                  </a:ext>
                </a:extLst>
              </p14:cNvPr>
              <p14:cNvContentPartPr/>
              <p14:nvPr/>
            </p14:nvContentPartPr>
            <p14:xfrm>
              <a:off x="1483920" y="1357200"/>
              <a:ext cx="5499000" cy="3933720"/>
            </p14:xfrm>
          </p:contentPart>
        </mc:Choice>
        <mc:Fallback>
          <p:pic>
            <p:nvPicPr>
              <p:cNvPr id="2" name="Ink 1">
                <a:extLst>
                  <a:ext uri="{FF2B5EF4-FFF2-40B4-BE49-F238E27FC236}">
                    <a16:creationId xmlns:a16="http://schemas.microsoft.com/office/drawing/2014/main" id="{84455853-BE44-F837-A6C1-CA6EA7B16C11}"/>
                  </a:ext>
                </a:extLst>
              </p:cNvPr>
              <p:cNvPicPr/>
              <p:nvPr/>
            </p:nvPicPr>
            <p:blipFill>
              <a:blip r:embed="rId4"/>
              <a:stretch>
                <a:fillRect/>
              </a:stretch>
            </p:blipFill>
            <p:spPr>
              <a:xfrm>
                <a:off x="1474560" y="1347840"/>
                <a:ext cx="5517720" cy="3952440"/>
              </a:xfrm>
              <a:prstGeom prst="rect">
                <a:avLst/>
              </a:prstGeom>
            </p:spPr>
          </p:pic>
        </mc:Fallback>
      </mc:AlternateContent>
    </p:spTree>
    <p:extLst>
      <p:ext uri="{BB962C8B-B14F-4D97-AF65-F5344CB8AC3E}">
        <p14:creationId xmlns:p14="http://schemas.microsoft.com/office/powerpoint/2010/main" val="36132426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6</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Bài</a:t>
            </a:r>
            <a:r>
              <a:rPr lang="en-US" altLang="en-US" sz="2000" b="1" dirty="0"/>
              <a:t> </a:t>
            </a:r>
            <a:r>
              <a:rPr lang="en-US" altLang="en-US" sz="2000" b="1" dirty="0" err="1"/>
              <a:t>toán</a:t>
            </a:r>
            <a:r>
              <a:rPr lang="en-US" altLang="en-US" sz="2000" b="1" dirty="0"/>
              <a:t> </a:t>
            </a:r>
            <a:r>
              <a:rPr lang="en-US" altLang="en-US" sz="2000" b="1" dirty="0" err="1"/>
              <a:t>người</a:t>
            </a:r>
            <a:r>
              <a:rPr lang="en-US" altLang="en-US" sz="2000" b="1" dirty="0"/>
              <a:t> du </a:t>
            </a:r>
            <a:r>
              <a:rPr lang="en-US" altLang="en-US" sz="2000" b="1" dirty="0" err="1"/>
              <a:t>lịch</a:t>
            </a:r>
            <a:r>
              <a:rPr lang="en-US" altLang="en-US" sz="2000" b="1" dirty="0"/>
              <a:t> (Traveling Salesman Problem – TSP)</a:t>
            </a:r>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51CC19F-E931-4197-859B-AB74B4901E73}"/>
              </a:ext>
            </a:extLst>
          </p:cNvPr>
          <p:cNvSpPr>
            <a:spLocks noGrp="1" noChangeArrowheads="1"/>
          </p:cNvSpPr>
          <p:nvPr>
            <p:ph idx="1"/>
          </p:nvPr>
        </p:nvSpPr>
        <p:spPr>
          <a:xfrm>
            <a:off x="169863" y="685800"/>
            <a:ext cx="8723312" cy="5181600"/>
          </a:xfrm>
        </p:spPr>
        <p:txBody>
          <a:bodyPr>
            <a:normAutofit/>
          </a:bodyPr>
          <a:lstStyle/>
          <a:p>
            <a:pPr algn="just"/>
            <a:r>
              <a:rPr lang="vi-VN" altLang="en-US" sz="1600" dirty="0">
                <a:cs typeface="Arial" panose="020B0604020202020204" pitchFamily="34" charset="0"/>
              </a:rPr>
              <a:t>Một người du lịch muốn đi tham quan n thành phố T</a:t>
            </a:r>
            <a:r>
              <a:rPr lang="vi-VN" altLang="en-US" sz="1600" baseline="-25000" dirty="0">
                <a:cs typeface="Arial" panose="020B0604020202020204" pitchFamily="34" charset="0"/>
              </a:rPr>
              <a:t>1</a:t>
            </a:r>
            <a:r>
              <a:rPr lang="vi-VN" altLang="en-US" sz="1600" dirty="0">
                <a:cs typeface="Arial" panose="020B0604020202020204" pitchFamily="34" charset="0"/>
              </a:rPr>
              <a:t>, T</a:t>
            </a:r>
            <a:r>
              <a:rPr lang="vi-VN" altLang="en-US" sz="1600" baseline="-25000" dirty="0">
                <a:cs typeface="Arial" panose="020B0604020202020204" pitchFamily="34" charset="0"/>
              </a:rPr>
              <a:t>2</a:t>
            </a:r>
            <a:r>
              <a:rPr lang="vi-VN" altLang="en-US" sz="1600" dirty="0">
                <a:cs typeface="Arial" panose="020B0604020202020204" pitchFamily="34" charset="0"/>
              </a:rPr>
              <a:t>, ..., T</a:t>
            </a:r>
            <a:r>
              <a:rPr lang="vi-VN" altLang="en-US" sz="1600" baseline="-25000" dirty="0">
                <a:cs typeface="Arial" panose="020B0604020202020204" pitchFamily="34" charset="0"/>
              </a:rPr>
              <a:t>n</a:t>
            </a:r>
            <a:r>
              <a:rPr lang="vi-VN" altLang="en-US" sz="1600" dirty="0">
                <a:cs typeface="Arial" panose="020B0604020202020204" pitchFamily="34" charset="0"/>
              </a:rPr>
              <a:t>. </a:t>
            </a:r>
          </a:p>
          <a:p>
            <a:pPr algn="just"/>
            <a:r>
              <a:rPr lang="en-GB" altLang="en-US" sz="1600" dirty="0" err="1">
                <a:cs typeface="Arial" panose="020B0604020202020204" pitchFamily="34" charset="0"/>
              </a:rPr>
              <a:t>Hành</a:t>
            </a:r>
            <a:r>
              <a:rPr lang="en-GB" altLang="en-US" sz="1600" dirty="0">
                <a:cs typeface="Arial" panose="020B0604020202020204" pitchFamily="34" charset="0"/>
              </a:rPr>
              <a:t> </a:t>
            </a:r>
            <a:r>
              <a:rPr lang="en-GB" altLang="en-US" sz="1600" dirty="0" err="1">
                <a:cs typeface="Arial" panose="020B0604020202020204" pitchFamily="34" charset="0"/>
              </a:rPr>
              <a:t>trình</a:t>
            </a:r>
            <a:r>
              <a:rPr lang="en-GB" altLang="en-US" sz="1600" dirty="0">
                <a:cs typeface="Arial" panose="020B0604020202020204" pitchFamily="34" charset="0"/>
              </a:rPr>
              <a:t> </a:t>
            </a:r>
            <a:r>
              <a:rPr lang="en-GB" altLang="en-US" sz="1600" dirty="0" err="1">
                <a:cs typeface="Arial" panose="020B0604020202020204" pitchFamily="34" charset="0"/>
              </a:rPr>
              <a:t>là</a:t>
            </a:r>
            <a:r>
              <a:rPr lang="en-GB" altLang="en-US" sz="1600" dirty="0">
                <a:cs typeface="Arial" panose="020B0604020202020204" pitchFamily="34" charset="0"/>
              </a:rPr>
              <a:t> </a:t>
            </a:r>
            <a:r>
              <a:rPr lang="en-GB" altLang="en-US" sz="1600" dirty="0" err="1">
                <a:cs typeface="Arial" panose="020B0604020202020204" pitchFamily="34" charset="0"/>
              </a:rPr>
              <a:t>cách</a:t>
            </a:r>
            <a:r>
              <a:rPr lang="en-GB" altLang="en-US" sz="1600" dirty="0">
                <a:cs typeface="Arial" panose="020B0604020202020204" pitchFamily="34" charset="0"/>
              </a:rPr>
              <a:t> </a:t>
            </a:r>
            <a:r>
              <a:rPr lang="en-GB" altLang="en-US" sz="1600" dirty="0" err="1">
                <a:cs typeface="Arial" panose="020B0604020202020204" pitchFamily="34" charset="0"/>
              </a:rPr>
              <a:t>đi</a:t>
            </a:r>
            <a:r>
              <a:rPr lang="en-GB" altLang="en-US" sz="1600" dirty="0">
                <a:cs typeface="Arial" panose="020B0604020202020204" pitchFamily="34" charset="0"/>
              </a:rPr>
              <a:t> </a:t>
            </a:r>
            <a:r>
              <a:rPr lang="en-GB" altLang="en-US" sz="1600" dirty="0" err="1">
                <a:cs typeface="Arial" panose="020B0604020202020204" pitchFamily="34" charset="0"/>
              </a:rPr>
              <a:t>xuất</a:t>
            </a:r>
            <a:r>
              <a:rPr lang="en-GB" altLang="en-US" sz="1600" dirty="0">
                <a:cs typeface="Arial" panose="020B0604020202020204" pitchFamily="34" charset="0"/>
              </a:rPr>
              <a:t> </a:t>
            </a:r>
            <a:r>
              <a:rPr lang="en-GB" altLang="en-US" sz="1600" dirty="0" err="1">
                <a:cs typeface="Arial" panose="020B0604020202020204" pitchFamily="34" charset="0"/>
              </a:rPr>
              <a:t>phát</a:t>
            </a:r>
            <a:r>
              <a:rPr lang="en-GB" altLang="en-US" sz="1600" dirty="0">
                <a:cs typeface="Arial" panose="020B0604020202020204" pitchFamily="34" charset="0"/>
              </a:rPr>
              <a:t> </a:t>
            </a:r>
            <a:r>
              <a:rPr lang="en-GB" altLang="en-US" sz="1600" dirty="0" err="1">
                <a:cs typeface="Arial" panose="020B0604020202020204" pitchFamily="34" charset="0"/>
              </a:rPr>
              <a:t>từ</a:t>
            </a:r>
            <a:r>
              <a:rPr lang="en-GB" altLang="en-US" sz="1600" dirty="0">
                <a:cs typeface="Arial" panose="020B0604020202020204" pitchFamily="34" charset="0"/>
              </a:rPr>
              <a:t> </a:t>
            </a:r>
            <a:r>
              <a:rPr lang="en-GB" altLang="en-US" sz="1600" dirty="0" err="1">
                <a:cs typeface="Arial" panose="020B0604020202020204" pitchFamily="34" charset="0"/>
              </a:rPr>
              <a:t>một</a:t>
            </a:r>
            <a:r>
              <a:rPr lang="en-GB" altLang="en-US" sz="1600" dirty="0">
                <a:cs typeface="Arial" panose="020B0604020202020204" pitchFamily="34" charset="0"/>
              </a:rPr>
              <a:t> </a:t>
            </a:r>
            <a:r>
              <a:rPr lang="en-GB" altLang="en-US" sz="1600" dirty="0" err="1">
                <a:cs typeface="Arial" panose="020B0604020202020204" pitchFamily="34" charset="0"/>
              </a:rPr>
              <a:t>thành</a:t>
            </a:r>
            <a:r>
              <a:rPr lang="en-GB" altLang="en-US" sz="1600" dirty="0">
                <a:cs typeface="Arial" panose="020B0604020202020204" pitchFamily="34" charset="0"/>
              </a:rPr>
              <a:t> </a:t>
            </a:r>
            <a:r>
              <a:rPr lang="en-GB" altLang="en-US" sz="1600" dirty="0" err="1">
                <a:cs typeface="Arial" panose="020B0604020202020204" pitchFamily="34" charset="0"/>
              </a:rPr>
              <a:t>phố</a:t>
            </a:r>
            <a:r>
              <a:rPr lang="en-GB" altLang="en-US" sz="1600" dirty="0">
                <a:cs typeface="Arial" panose="020B0604020202020204" pitchFamily="34" charset="0"/>
              </a:rPr>
              <a:t> </a:t>
            </a:r>
            <a:r>
              <a:rPr lang="en-GB" altLang="en-US" sz="1600" dirty="0" err="1">
                <a:cs typeface="Arial" panose="020B0604020202020204" pitchFamily="34" charset="0"/>
              </a:rPr>
              <a:t>nào</a:t>
            </a:r>
            <a:r>
              <a:rPr lang="en-GB" altLang="en-US" sz="1600" dirty="0">
                <a:cs typeface="Arial" panose="020B0604020202020204" pitchFamily="34" charset="0"/>
              </a:rPr>
              <a:t> </a:t>
            </a:r>
            <a:r>
              <a:rPr lang="en-GB" altLang="en-US" sz="1600" dirty="0" err="1">
                <a:cs typeface="Arial" panose="020B0604020202020204" pitchFamily="34" charset="0"/>
              </a:rPr>
              <a:t>đó</a:t>
            </a:r>
            <a:r>
              <a:rPr lang="en-GB" altLang="en-US" sz="1600" dirty="0">
                <a:cs typeface="Arial" panose="020B0604020202020204" pitchFamily="34" charset="0"/>
              </a:rPr>
              <a:t> </a:t>
            </a:r>
            <a:r>
              <a:rPr lang="en-GB" altLang="en-US" sz="1600" dirty="0" err="1">
                <a:cs typeface="Arial" panose="020B0604020202020204" pitchFamily="34" charset="0"/>
              </a:rPr>
              <a:t>đi</a:t>
            </a:r>
            <a:r>
              <a:rPr lang="en-GB" altLang="en-US" sz="1600" dirty="0">
                <a:cs typeface="Arial" panose="020B0604020202020204" pitchFamily="34" charset="0"/>
              </a:rPr>
              <a:t> qua </a:t>
            </a:r>
            <a:r>
              <a:rPr lang="en-GB" altLang="en-US" sz="1600" dirty="0" err="1">
                <a:cs typeface="Arial" panose="020B0604020202020204" pitchFamily="34" charset="0"/>
              </a:rPr>
              <a:t>tất</a:t>
            </a:r>
            <a:r>
              <a:rPr lang="en-GB" altLang="en-US" sz="1600" dirty="0">
                <a:cs typeface="Arial" panose="020B0604020202020204" pitchFamily="34" charset="0"/>
              </a:rPr>
              <a:t> </a:t>
            </a:r>
            <a:r>
              <a:rPr lang="en-GB" altLang="en-US" sz="1600" dirty="0" err="1">
                <a:cs typeface="Arial" panose="020B0604020202020204" pitchFamily="34" charset="0"/>
              </a:rPr>
              <a:t>cả</a:t>
            </a:r>
            <a:r>
              <a:rPr lang="en-GB" altLang="en-US" sz="1600" dirty="0">
                <a:cs typeface="Arial" panose="020B0604020202020204" pitchFamily="34" charset="0"/>
              </a:rPr>
              <a:t> </a:t>
            </a:r>
            <a:r>
              <a:rPr lang="en-GB" altLang="en-US" sz="1600" dirty="0" err="1">
                <a:cs typeface="Arial" panose="020B0604020202020204" pitchFamily="34" charset="0"/>
              </a:rPr>
              <a:t>các</a:t>
            </a:r>
            <a:r>
              <a:rPr lang="en-GB" altLang="en-US" sz="1600" dirty="0">
                <a:cs typeface="Arial" panose="020B0604020202020204" pitchFamily="34" charset="0"/>
              </a:rPr>
              <a:t> </a:t>
            </a:r>
            <a:r>
              <a:rPr lang="en-GB" altLang="en-US" sz="1600" dirty="0" err="1">
                <a:cs typeface="Arial" panose="020B0604020202020204" pitchFamily="34" charset="0"/>
              </a:rPr>
              <a:t>thành</a:t>
            </a:r>
            <a:r>
              <a:rPr lang="en-GB" altLang="en-US" sz="1600" dirty="0">
                <a:cs typeface="Arial" panose="020B0604020202020204" pitchFamily="34" charset="0"/>
              </a:rPr>
              <a:t> </a:t>
            </a:r>
            <a:r>
              <a:rPr lang="en-GB" altLang="en-US" sz="1600" dirty="0" err="1">
                <a:cs typeface="Arial" panose="020B0604020202020204" pitchFamily="34" charset="0"/>
              </a:rPr>
              <a:t>phố</a:t>
            </a:r>
            <a:r>
              <a:rPr lang="en-GB" altLang="en-US" sz="1600" dirty="0">
                <a:cs typeface="Arial" panose="020B0604020202020204" pitchFamily="34" charset="0"/>
              </a:rPr>
              <a:t> </a:t>
            </a:r>
            <a:r>
              <a:rPr lang="en-GB" altLang="en-US" sz="1600" dirty="0" err="1">
                <a:cs typeface="Arial" panose="020B0604020202020204" pitchFamily="34" charset="0"/>
              </a:rPr>
              <a:t>còn</a:t>
            </a:r>
            <a:r>
              <a:rPr lang="en-GB" altLang="en-US" sz="1600" dirty="0">
                <a:cs typeface="Arial" panose="020B0604020202020204" pitchFamily="34" charset="0"/>
              </a:rPr>
              <a:t> </a:t>
            </a:r>
            <a:r>
              <a:rPr lang="en-GB" altLang="en-US" sz="1600" dirty="0" err="1">
                <a:cs typeface="Arial" panose="020B0604020202020204" pitchFamily="34" charset="0"/>
              </a:rPr>
              <a:t>lại</a:t>
            </a:r>
            <a:r>
              <a:rPr lang="en-GB" altLang="en-US" sz="1600" dirty="0">
                <a:cs typeface="Arial" panose="020B0604020202020204" pitchFamily="34" charset="0"/>
              </a:rPr>
              <a:t>, </a:t>
            </a:r>
            <a:r>
              <a:rPr lang="en-GB" altLang="en-US" sz="1600" dirty="0" err="1">
                <a:cs typeface="Arial" panose="020B0604020202020204" pitchFamily="34" charset="0"/>
              </a:rPr>
              <a:t>mỗi</a:t>
            </a:r>
            <a:r>
              <a:rPr lang="en-GB" altLang="en-US" sz="1600" dirty="0">
                <a:cs typeface="Arial" panose="020B0604020202020204" pitchFamily="34" charset="0"/>
              </a:rPr>
              <a:t> </a:t>
            </a:r>
            <a:r>
              <a:rPr lang="en-GB" altLang="en-US" sz="1600" dirty="0" err="1">
                <a:cs typeface="Arial" panose="020B0604020202020204" pitchFamily="34" charset="0"/>
              </a:rPr>
              <a:t>thành</a:t>
            </a:r>
            <a:r>
              <a:rPr lang="en-GB" altLang="en-US" sz="1600" dirty="0">
                <a:cs typeface="Arial" panose="020B0604020202020204" pitchFamily="34" charset="0"/>
              </a:rPr>
              <a:t> </a:t>
            </a:r>
            <a:r>
              <a:rPr lang="en-GB" altLang="en-US" sz="1600" dirty="0" err="1">
                <a:cs typeface="Arial" panose="020B0604020202020204" pitchFamily="34" charset="0"/>
              </a:rPr>
              <a:t>phố</a:t>
            </a:r>
            <a:r>
              <a:rPr lang="en-GB" altLang="en-US" sz="1600" dirty="0">
                <a:cs typeface="Arial" panose="020B0604020202020204" pitchFamily="34" charset="0"/>
              </a:rPr>
              <a:t> </a:t>
            </a:r>
            <a:r>
              <a:rPr lang="en-GB" altLang="en-US" sz="1600" dirty="0" err="1">
                <a:cs typeface="Arial" panose="020B0604020202020204" pitchFamily="34" charset="0"/>
              </a:rPr>
              <a:t>đúng</a:t>
            </a:r>
            <a:r>
              <a:rPr lang="en-GB" altLang="en-US" sz="1600" dirty="0">
                <a:cs typeface="Arial" panose="020B0604020202020204" pitchFamily="34" charset="0"/>
              </a:rPr>
              <a:t> </a:t>
            </a:r>
            <a:r>
              <a:rPr lang="en-GB" altLang="en-US" sz="1600" dirty="0" err="1">
                <a:cs typeface="Arial" panose="020B0604020202020204" pitchFamily="34" charset="0"/>
              </a:rPr>
              <a:t>một</a:t>
            </a:r>
            <a:r>
              <a:rPr lang="en-GB" altLang="en-US" sz="1600" dirty="0">
                <a:cs typeface="Arial" panose="020B0604020202020204" pitchFamily="34" charset="0"/>
              </a:rPr>
              <a:t> </a:t>
            </a:r>
            <a:r>
              <a:rPr lang="en-GB" altLang="en-US" sz="1600" dirty="0" err="1">
                <a:cs typeface="Arial" panose="020B0604020202020204" pitchFamily="34" charset="0"/>
              </a:rPr>
              <a:t>lần</a:t>
            </a:r>
            <a:r>
              <a:rPr lang="en-GB" altLang="en-US" sz="1600" dirty="0">
                <a:cs typeface="Arial" panose="020B0604020202020204" pitchFamily="34" charset="0"/>
              </a:rPr>
              <a:t>, </a:t>
            </a:r>
            <a:r>
              <a:rPr lang="en-GB" altLang="en-US" sz="1600" dirty="0" err="1">
                <a:cs typeface="Arial" panose="020B0604020202020204" pitchFamily="34" charset="0"/>
              </a:rPr>
              <a:t>rồi</a:t>
            </a:r>
            <a:r>
              <a:rPr lang="en-GB" altLang="en-US" sz="1600" dirty="0">
                <a:cs typeface="Arial" panose="020B0604020202020204" pitchFamily="34" charset="0"/>
              </a:rPr>
              <a:t> quay </a:t>
            </a:r>
            <a:r>
              <a:rPr lang="en-GB" altLang="en-US" sz="1600" dirty="0" err="1">
                <a:cs typeface="Arial" panose="020B0604020202020204" pitchFamily="34" charset="0"/>
              </a:rPr>
              <a:t>trở</a:t>
            </a:r>
            <a:r>
              <a:rPr lang="en-GB" altLang="en-US" sz="1600" dirty="0">
                <a:cs typeface="Arial" panose="020B0604020202020204" pitchFamily="34" charset="0"/>
              </a:rPr>
              <a:t> </a:t>
            </a:r>
            <a:r>
              <a:rPr lang="en-GB" altLang="en-US" sz="1600" dirty="0" err="1">
                <a:cs typeface="Arial" panose="020B0604020202020204" pitchFamily="34" charset="0"/>
              </a:rPr>
              <a:t>lại</a:t>
            </a:r>
            <a:r>
              <a:rPr lang="en-GB" altLang="en-US" sz="1600" dirty="0">
                <a:cs typeface="Arial" panose="020B0604020202020204" pitchFamily="34" charset="0"/>
              </a:rPr>
              <a:t> </a:t>
            </a:r>
            <a:r>
              <a:rPr lang="en-GB" altLang="en-US" sz="1600" dirty="0" err="1">
                <a:cs typeface="Arial" panose="020B0604020202020204" pitchFamily="34" charset="0"/>
              </a:rPr>
              <a:t>thành</a:t>
            </a:r>
            <a:r>
              <a:rPr lang="en-GB" altLang="en-US" sz="1600" dirty="0">
                <a:cs typeface="Arial" panose="020B0604020202020204" pitchFamily="34" charset="0"/>
              </a:rPr>
              <a:t> </a:t>
            </a:r>
            <a:r>
              <a:rPr lang="en-GB" altLang="en-US" sz="1600" dirty="0" err="1">
                <a:cs typeface="Arial" panose="020B0604020202020204" pitchFamily="34" charset="0"/>
              </a:rPr>
              <a:t>phố</a:t>
            </a:r>
            <a:r>
              <a:rPr lang="en-GB" altLang="en-US" sz="1600" dirty="0">
                <a:cs typeface="Arial" panose="020B0604020202020204" pitchFamily="34" charset="0"/>
              </a:rPr>
              <a:t> </a:t>
            </a:r>
            <a:r>
              <a:rPr lang="en-GB" altLang="en-US" sz="1600" dirty="0" err="1">
                <a:cs typeface="Arial" panose="020B0604020202020204" pitchFamily="34" charset="0"/>
              </a:rPr>
              <a:t>xuất</a:t>
            </a:r>
            <a:r>
              <a:rPr lang="en-GB" altLang="en-US" sz="1600" dirty="0">
                <a:cs typeface="Arial" panose="020B0604020202020204" pitchFamily="34" charset="0"/>
              </a:rPr>
              <a:t> </a:t>
            </a:r>
            <a:r>
              <a:rPr lang="en-GB" altLang="en-US" sz="1600" dirty="0" err="1">
                <a:cs typeface="Arial" panose="020B0604020202020204" pitchFamily="34" charset="0"/>
              </a:rPr>
              <a:t>phát</a:t>
            </a:r>
            <a:r>
              <a:rPr lang="en-GB" altLang="en-US" sz="1600" dirty="0">
                <a:cs typeface="Arial" panose="020B0604020202020204" pitchFamily="34" charset="0"/>
              </a:rPr>
              <a:t>. </a:t>
            </a:r>
          </a:p>
          <a:p>
            <a:pPr algn="just"/>
            <a:r>
              <a:rPr lang="en-GB" altLang="en-US" sz="1600" dirty="0" err="1">
                <a:cs typeface="Arial" panose="020B0604020202020204" pitchFamily="34" charset="0"/>
              </a:rPr>
              <a:t>Biết</a:t>
            </a:r>
            <a:r>
              <a:rPr lang="en-GB" altLang="en-US" sz="1600" dirty="0">
                <a:cs typeface="Arial" panose="020B0604020202020204" pitchFamily="34" charset="0"/>
              </a:rPr>
              <a:t> </a:t>
            </a:r>
            <a:r>
              <a:rPr lang="en-GB" altLang="en-US" sz="1600" dirty="0" err="1">
                <a:cs typeface="Arial" panose="020B0604020202020204" pitchFamily="34" charset="0"/>
              </a:rPr>
              <a:t>c</a:t>
            </a:r>
            <a:r>
              <a:rPr lang="en-GB" altLang="en-US" sz="1600" baseline="-25000" dirty="0" err="1">
                <a:cs typeface="Arial" panose="020B0604020202020204" pitchFamily="34" charset="0"/>
              </a:rPr>
              <a:t>ij</a:t>
            </a:r>
            <a:r>
              <a:rPr lang="en-GB" altLang="en-US" sz="1600" dirty="0">
                <a:cs typeface="Arial" panose="020B0604020202020204" pitchFamily="34" charset="0"/>
              </a:rPr>
              <a:t> </a:t>
            </a:r>
            <a:r>
              <a:rPr lang="en-GB" altLang="en-US" sz="1600" dirty="0" err="1">
                <a:cs typeface="Arial" panose="020B0604020202020204" pitchFamily="34" charset="0"/>
              </a:rPr>
              <a:t>là</a:t>
            </a:r>
            <a:r>
              <a:rPr lang="en-GB" altLang="en-US" sz="1600" dirty="0">
                <a:cs typeface="Arial" panose="020B0604020202020204" pitchFamily="34" charset="0"/>
              </a:rPr>
              <a:t> chi </a:t>
            </a:r>
            <a:r>
              <a:rPr lang="en-GB" altLang="en-US" sz="1600" dirty="0" err="1">
                <a:cs typeface="Arial" panose="020B0604020202020204" pitchFamily="34" charset="0"/>
              </a:rPr>
              <a:t>phí</a:t>
            </a:r>
            <a:r>
              <a:rPr lang="en-GB" altLang="en-US" sz="1600" dirty="0">
                <a:cs typeface="Arial" panose="020B0604020202020204" pitchFamily="34" charset="0"/>
              </a:rPr>
              <a:t> </a:t>
            </a:r>
            <a:r>
              <a:rPr lang="en-GB" altLang="en-US" sz="1600" dirty="0" err="1">
                <a:cs typeface="Arial" panose="020B0604020202020204" pitchFamily="34" charset="0"/>
              </a:rPr>
              <a:t>đi</a:t>
            </a:r>
            <a:r>
              <a:rPr lang="en-GB" altLang="en-US" sz="1600" dirty="0">
                <a:cs typeface="Arial" panose="020B0604020202020204" pitchFamily="34" charset="0"/>
              </a:rPr>
              <a:t> </a:t>
            </a:r>
            <a:r>
              <a:rPr lang="en-GB" altLang="en-US" sz="1600" dirty="0" err="1">
                <a:cs typeface="Arial" panose="020B0604020202020204" pitchFamily="34" charset="0"/>
              </a:rPr>
              <a:t>từ</a:t>
            </a:r>
            <a:r>
              <a:rPr lang="en-GB" altLang="en-US" sz="1600" dirty="0">
                <a:cs typeface="Arial" panose="020B0604020202020204" pitchFamily="34" charset="0"/>
              </a:rPr>
              <a:t> </a:t>
            </a:r>
            <a:r>
              <a:rPr lang="en-GB" altLang="en-US" sz="1600" dirty="0" err="1">
                <a:cs typeface="Arial" panose="020B0604020202020204" pitchFamily="34" charset="0"/>
              </a:rPr>
              <a:t>thành</a:t>
            </a:r>
            <a:r>
              <a:rPr lang="en-GB" altLang="en-US" sz="1600" dirty="0">
                <a:cs typeface="Arial" panose="020B0604020202020204" pitchFamily="34" charset="0"/>
              </a:rPr>
              <a:t> </a:t>
            </a:r>
            <a:r>
              <a:rPr lang="en-GB" altLang="en-US" sz="1600" dirty="0" err="1">
                <a:cs typeface="Arial" panose="020B0604020202020204" pitchFamily="34" charset="0"/>
              </a:rPr>
              <a:t>phố</a:t>
            </a:r>
            <a:r>
              <a:rPr lang="en-GB" altLang="en-US" sz="1600" dirty="0">
                <a:cs typeface="Arial" panose="020B0604020202020204" pitchFamily="34" charset="0"/>
              </a:rPr>
              <a:t> </a:t>
            </a:r>
            <a:r>
              <a:rPr lang="en-GB" altLang="en-US" sz="1600" dirty="0" err="1">
                <a:cs typeface="Arial" panose="020B0604020202020204" pitchFamily="34" charset="0"/>
              </a:rPr>
              <a:t>T</a:t>
            </a:r>
            <a:r>
              <a:rPr lang="en-GB" altLang="en-US" sz="1600" baseline="-25000" dirty="0" err="1">
                <a:cs typeface="Arial" panose="020B0604020202020204" pitchFamily="34" charset="0"/>
              </a:rPr>
              <a:t>i</a:t>
            </a:r>
            <a:r>
              <a:rPr lang="en-GB" altLang="en-US" sz="1600" dirty="0">
                <a:cs typeface="Arial" panose="020B0604020202020204" pitchFamily="34" charset="0"/>
              </a:rPr>
              <a:t> </a:t>
            </a:r>
            <a:r>
              <a:rPr lang="en-GB" altLang="en-US" sz="1600" dirty="0" err="1">
                <a:cs typeface="Arial" panose="020B0604020202020204" pitchFamily="34" charset="0"/>
              </a:rPr>
              <a:t>đến</a:t>
            </a:r>
            <a:r>
              <a:rPr lang="en-GB" altLang="en-US" sz="1600" dirty="0">
                <a:cs typeface="Arial" panose="020B0604020202020204" pitchFamily="34" charset="0"/>
              </a:rPr>
              <a:t> </a:t>
            </a:r>
            <a:r>
              <a:rPr lang="en-GB" altLang="en-US" sz="1600" dirty="0" err="1">
                <a:cs typeface="Arial" panose="020B0604020202020204" pitchFamily="34" charset="0"/>
              </a:rPr>
              <a:t>thành</a:t>
            </a:r>
            <a:r>
              <a:rPr lang="en-GB" altLang="en-US" sz="1600" dirty="0">
                <a:cs typeface="Arial" panose="020B0604020202020204" pitchFamily="34" charset="0"/>
              </a:rPr>
              <a:t> </a:t>
            </a:r>
            <a:r>
              <a:rPr lang="en-GB" altLang="en-US" sz="1600" dirty="0" err="1">
                <a:cs typeface="Arial" panose="020B0604020202020204" pitchFamily="34" charset="0"/>
              </a:rPr>
              <a:t>phố</a:t>
            </a:r>
            <a:r>
              <a:rPr lang="en-GB" altLang="en-US" sz="1600" dirty="0">
                <a:cs typeface="Arial" panose="020B0604020202020204" pitchFamily="34" charset="0"/>
              </a:rPr>
              <a:t> </a:t>
            </a:r>
            <a:r>
              <a:rPr lang="en-GB" altLang="en-US" sz="1600" dirty="0" err="1">
                <a:cs typeface="Arial" panose="020B0604020202020204" pitchFamily="34" charset="0"/>
              </a:rPr>
              <a:t>T</a:t>
            </a:r>
            <a:r>
              <a:rPr lang="en-GB" altLang="en-US" sz="1600" baseline="-25000" dirty="0" err="1">
                <a:cs typeface="Arial" panose="020B0604020202020204" pitchFamily="34" charset="0"/>
              </a:rPr>
              <a:t>j</a:t>
            </a:r>
            <a:r>
              <a:rPr lang="en-GB" altLang="en-US" sz="1600" dirty="0">
                <a:cs typeface="Arial" panose="020B0604020202020204" pitchFamily="34" charset="0"/>
              </a:rPr>
              <a:t> (</a:t>
            </a:r>
            <a:r>
              <a:rPr lang="en-GB" altLang="en-US" sz="1600" dirty="0" err="1">
                <a:cs typeface="Arial" panose="020B0604020202020204" pitchFamily="34" charset="0"/>
              </a:rPr>
              <a:t>i</a:t>
            </a:r>
            <a:r>
              <a:rPr lang="en-GB" altLang="en-US" sz="1600" dirty="0">
                <a:cs typeface="Arial" panose="020B0604020202020204" pitchFamily="34" charset="0"/>
              </a:rPr>
              <a:t>, j = 1, 2,..., n), </a:t>
            </a:r>
          </a:p>
          <a:p>
            <a:pPr algn="just"/>
            <a:r>
              <a:rPr lang="en-GB" altLang="en-US" sz="1600" dirty="0" err="1">
                <a:cs typeface="Arial" panose="020B0604020202020204" pitchFamily="34" charset="0"/>
              </a:rPr>
              <a:t>Tìm</a:t>
            </a:r>
            <a:r>
              <a:rPr lang="en-GB" altLang="en-US" sz="1600" dirty="0">
                <a:cs typeface="Arial" panose="020B0604020202020204" pitchFamily="34" charset="0"/>
              </a:rPr>
              <a:t> </a:t>
            </a:r>
            <a:r>
              <a:rPr lang="en-GB" altLang="en-US" sz="1600" dirty="0" err="1">
                <a:cs typeface="Arial" panose="020B0604020202020204" pitchFamily="34" charset="0"/>
              </a:rPr>
              <a:t>hành</a:t>
            </a:r>
            <a:r>
              <a:rPr lang="en-GB" altLang="en-US" sz="1600" dirty="0">
                <a:cs typeface="Arial" panose="020B0604020202020204" pitchFamily="34" charset="0"/>
              </a:rPr>
              <a:t> </a:t>
            </a:r>
            <a:r>
              <a:rPr lang="en-GB" altLang="en-US" sz="1600" dirty="0" err="1">
                <a:cs typeface="Arial" panose="020B0604020202020204" pitchFamily="34" charset="0"/>
              </a:rPr>
              <a:t>trình</a:t>
            </a:r>
            <a:r>
              <a:rPr lang="en-GB" altLang="en-US" sz="1600" dirty="0">
                <a:cs typeface="Arial" panose="020B0604020202020204" pitchFamily="34" charset="0"/>
              </a:rPr>
              <a:t> </a:t>
            </a:r>
            <a:r>
              <a:rPr lang="en-GB" altLang="en-US" sz="1600" dirty="0" err="1">
                <a:cs typeface="Arial" panose="020B0604020202020204" pitchFamily="34" charset="0"/>
              </a:rPr>
              <a:t>với</a:t>
            </a:r>
            <a:r>
              <a:rPr lang="en-GB" altLang="en-US" sz="1600" dirty="0">
                <a:cs typeface="Arial" panose="020B0604020202020204" pitchFamily="34" charset="0"/>
              </a:rPr>
              <a:t> </a:t>
            </a:r>
            <a:r>
              <a:rPr lang="en-GB" altLang="en-US" sz="1600" dirty="0" err="1">
                <a:cs typeface="Arial" panose="020B0604020202020204" pitchFamily="34" charset="0"/>
              </a:rPr>
              <a:t>tổng</a:t>
            </a:r>
            <a:r>
              <a:rPr lang="en-GB" altLang="en-US" sz="1600" dirty="0">
                <a:cs typeface="Arial" panose="020B0604020202020204" pitchFamily="34" charset="0"/>
              </a:rPr>
              <a:t> chi </a:t>
            </a:r>
            <a:r>
              <a:rPr lang="en-GB" altLang="en-US" sz="1600" dirty="0" err="1">
                <a:cs typeface="Arial" panose="020B0604020202020204" pitchFamily="34" charset="0"/>
              </a:rPr>
              <a:t>phí</a:t>
            </a:r>
            <a:r>
              <a:rPr lang="en-GB" altLang="en-US" sz="1600" dirty="0">
                <a:cs typeface="Arial" panose="020B0604020202020204" pitchFamily="34" charset="0"/>
              </a:rPr>
              <a:t> </a:t>
            </a:r>
            <a:r>
              <a:rPr lang="en-GB" altLang="en-US" sz="1600" dirty="0" err="1">
                <a:cs typeface="Arial" panose="020B0604020202020204" pitchFamily="34" charset="0"/>
              </a:rPr>
              <a:t>là</a:t>
            </a:r>
            <a:r>
              <a:rPr lang="en-GB" altLang="en-US" sz="1600" dirty="0">
                <a:cs typeface="Arial" panose="020B0604020202020204" pitchFamily="34" charset="0"/>
              </a:rPr>
              <a:t> </a:t>
            </a:r>
            <a:r>
              <a:rPr lang="en-GB" altLang="en-US" sz="1600" dirty="0" err="1">
                <a:cs typeface="Arial" panose="020B0604020202020204" pitchFamily="34" charset="0"/>
              </a:rPr>
              <a:t>nhỏ</a:t>
            </a:r>
            <a:r>
              <a:rPr lang="en-GB" altLang="en-US" sz="1600" dirty="0">
                <a:cs typeface="Arial" panose="020B0604020202020204" pitchFamily="34" charset="0"/>
              </a:rPr>
              <a:t> </a:t>
            </a:r>
            <a:r>
              <a:rPr lang="en-GB" altLang="en-US" sz="1600" dirty="0" err="1">
                <a:cs typeface="Arial" panose="020B0604020202020204" pitchFamily="34" charset="0"/>
              </a:rPr>
              <a:t>nhất</a:t>
            </a:r>
            <a:r>
              <a:rPr lang="en-GB" altLang="en-US" sz="1600" dirty="0">
                <a:cs typeface="Arial" panose="020B0604020202020204" pitchFamily="34" charset="0"/>
              </a:rPr>
              <a:t>.</a:t>
            </a:r>
            <a:endParaRPr lang="en-US" altLang="en-US" sz="1600" dirty="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D1F3BC02-6EF0-CD2F-70D7-A55AE050AF4A}"/>
                  </a:ext>
                </a:extLst>
              </p14:cNvPr>
              <p14:cNvContentPartPr/>
              <p14:nvPr/>
            </p14:nvContentPartPr>
            <p14:xfrm>
              <a:off x="243360" y="106200"/>
              <a:ext cx="8839440" cy="6294960"/>
            </p14:xfrm>
          </p:contentPart>
        </mc:Choice>
        <mc:Fallback>
          <p:pic>
            <p:nvPicPr>
              <p:cNvPr id="2" name="Ink 1">
                <a:extLst>
                  <a:ext uri="{FF2B5EF4-FFF2-40B4-BE49-F238E27FC236}">
                    <a16:creationId xmlns:a16="http://schemas.microsoft.com/office/drawing/2014/main" id="{D1F3BC02-6EF0-CD2F-70D7-A55AE050AF4A}"/>
                  </a:ext>
                </a:extLst>
              </p:cNvPr>
              <p:cNvPicPr/>
              <p:nvPr/>
            </p:nvPicPr>
            <p:blipFill>
              <a:blip r:embed="rId4"/>
              <a:stretch>
                <a:fillRect/>
              </a:stretch>
            </p:blipFill>
            <p:spPr>
              <a:xfrm>
                <a:off x="234000" y="96840"/>
                <a:ext cx="8858160" cy="6313680"/>
              </a:xfrm>
              <a:prstGeom prst="rect">
                <a:avLst/>
              </a:prstGeom>
            </p:spPr>
          </p:pic>
        </mc:Fallback>
      </mc:AlternateContent>
    </p:spTree>
    <p:extLst>
      <p:ext uri="{BB962C8B-B14F-4D97-AF65-F5344CB8AC3E}">
        <p14:creationId xmlns:p14="http://schemas.microsoft.com/office/powerpoint/2010/main" val="20236710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7</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Bài</a:t>
            </a:r>
            <a:r>
              <a:rPr lang="en-US" altLang="en-US" sz="2000" b="1" dirty="0"/>
              <a:t> </a:t>
            </a:r>
            <a:r>
              <a:rPr lang="en-US" altLang="en-US" sz="2000" b="1" dirty="0" err="1"/>
              <a:t>toán</a:t>
            </a:r>
            <a:r>
              <a:rPr lang="en-US" altLang="en-US" sz="2000" b="1" dirty="0"/>
              <a:t> </a:t>
            </a:r>
            <a:r>
              <a:rPr lang="en-US" altLang="en-US" sz="2000" b="1" dirty="0" err="1"/>
              <a:t>người</a:t>
            </a:r>
            <a:r>
              <a:rPr lang="en-US" altLang="en-US" sz="2000" b="1" dirty="0"/>
              <a:t> du </a:t>
            </a:r>
            <a:r>
              <a:rPr lang="en-US" altLang="en-US" sz="2000" b="1" dirty="0" err="1"/>
              <a:t>lịch</a:t>
            </a:r>
            <a:r>
              <a:rPr lang="en-US" altLang="en-US" sz="2000" b="1" dirty="0"/>
              <a:t> (Traveling </a:t>
            </a:r>
            <a:r>
              <a:rPr lang="en-US" altLang="en-US" sz="2000" b="1"/>
              <a:t>Salesman Problem – TSP)</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51CC19F-E931-4197-859B-AB74B4901E73}"/>
              </a:ext>
            </a:extLst>
          </p:cNvPr>
          <p:cNvSpPr>
            <a:spLocks noGrp="1" noChangeArrowheads="1"/>
          </p:cNvSpPr>
          <p:nvPr>
            <p:ph idx="1"/>
          </p:nvPr>
        </p:nvSpPr>
        <p:spPr>
          <a:xfrm>
            <a:off x="169863" y="685800"/>
            <a:ext cx="8723312" cy="5181600"/>
          </a:xfrm>
        </p:spPr>
        <p:txBody>
          <a:bodyPr>
            <a:normAutofit/>
          </a:bodyPr>
          <a:lstStyle/>
          <a:p>
            <a:pPr marL="0" indent="0">
              <a:lnSpc>
                <a:spcPct val="90000"/>
              </a:lnSpc>
              <a:buFontTx/>
              <a:buNone/>
              <a:defRPr/>
            </a:pPr>
            <a:r>
              <a:rPr lang="en-GB" sz="1600" dirty="0">
                <a:cs typeface="Arial" panose="020B0604020202020204" pitchFamily="34" charset="0"/>
              </a:rPr>
              <a:t>Ta </a:t>
            </a:r>
            <a:r>
              <a:rPr lang="en-GB" sz="1600" dirty="0" err="1">
                <a:cs typeface="Arial" panose="020B0604020202020204" pitchFamily="34" charset="0"/>
              </a:rPr>
              <a:t>có</a:t>
            </a:r>
            <a:r>
              <a:rPr lang="en-GB" sz="1600" dirty="0">
                <a:cs typeface="Arial" panose="020B0604020202020204" pitchFamily="34" charset="0"/>
              </a:rPr>
              <a:t> </a:t>
            </a:r>
            <a:r>
              <a:rPr lang="en-GB" sz="1600" dirty="0" err="1">
                <a:cs typeface="Arial" panose="020B0604020202020204" pitchFamily="34" charset="0"/>
              </a:rPr>
              <a:t>tương</a:t>
            </a:r>
            <a:r>
              <a:rPr lang="en-GB" sz="1600" dirty="0">
                <a:cs typeface="Arial" panose="020B0604020202020204" pitchFamily="34" charset="0"/>
              </a:rPr>
              <a:t> </a:t>
            </a:r>
            <a:r>
              <a:rPr lang="en-GB" sz="1600" dirty="0" err="1">
                <a:cs typeface="Arial" panose="020B0604020202020204" pitchFamily="34" charset="0"/>
              </a:rPr>
              <a:t>ứng</a:t>
            </a:r>
            <a:r>
              <a:rPr lang="en-GB" sz="1600" dirty="0">
                <a:cs typeface="Arial" panose="020B0604020202020204" pitchFamily="34" charset="0"/>
              </a:rPr>
              <a:t> 1-1 </a:t>
            </a:r>
            <a:r>
              <a:rPr lang="en-GB" sz="1600" dirty="0" err="1">
                <a:cs typeface="Arial" panose="020B0604020202020204" pitchFamily="34" charset="0"/>
              </a:rPr>
              <a:t>giữa</a:t>
            </a:r>
            <a:r>
              <a:rPr lang="en-GB" sz="1600" dirty="0">
                <a:cs typeface="Arial" panose="020B0604020202020204" pitchFamily="34" charset="0"/>
              </a:rPr>
              <a:t> </a:t>
            </a:r>
            <a:r>
              <a:rPr lang="en-GB" sz="1600" dirty="0" err="1">
                <a:cs typeface="Arial" panose="020B0604020202020204" pitchFamily="34" charset="0"/>
              </a:rPr>
              <a:t>một</a:t>
            </a:r>
            <a:r>
              <a:rPr lang="en-GB" sz="1600" dirty="0">
                <a:cs typeface="Arial" panose="020B0604020202020204" pitchFamily="34" charset="0"/>
              </a:rPr>
              <a:t> </a:t>
            </a:r>
            <a:r>
              <a:rPr lang="en-GB" sz="1600" dirty="0" err="1">
                <a:cs typeface="Arial" panose="020B0604020202020204" pitchFamily="34" charset="0"/>
              </a:rPr>
              <a:t>hành</a:t>
            </a:r>
            <a:r>
              <a:rPr lang="en-GB" sz="1600" dirty="0">
                <a:cs typeface="Arial" panose="020B0604020202020204" pitchFamily="34" charset="0"/>
              </a:rPr>
              <a:t> </a:t>
            </a:r>
            <a:r>
              <a:rPr lang="en-GB" sz="1600" dirty="0" err="1">
                <a:cs typeface="Arial" panose="020B0604020202020204" pitchFamily="34" charset="0"/>
              </a:rPr>
              <a:t>trình</a:t>
            </a:r>
            <a:endParaRPr lang="en-GB" sz="1600" i="1" dirty="0">
              <a:cs typeface="Arial" panose="020B0604020202020204" pitchFamily="34" charset="0"/>
            </a:endParaRPr>
          </a:p>
          <a:p>
            <a:pPr>
              <a:lnSpc>
                <a:spcPct val="90000"/>
              </a:lnSpc>
              <a:buFont typeface="Wingdings" panose="05000000000000000000" pitchFamily="2" charset="2"/>
              <a:buNone/>
              <a:defRPr/>
            </a:pPr>
            <a:r>
              <a:rPr lang="en-GB" sz="1600" i="1" dirty="0">
                <a:cs typeface="Arial" panose="020B0604020202020204" pitchFamily="34" charset="0"/>
              </a:rPr>
              <a:t>	   T</a:t>
            </a:r>
            <a:r>
              <a:rPr lang="en-GB" sz="1600" i="1" baseline="-25000" dirty="0">
                <a:cs typeface="Arial" panose="020B0604020202020204" pitchFamily="34" charset="0"/>
                <a:sym typeface="Symbol" panose="05050102010706020507" pitchFamily="18" charset="2"/>
              </a:rPr>
              <a:t></a:t>
            </a:r>
            <a:r>
              <a:rPr lang="en-GB" sz="1600" baseline="-25000" dirty="0">
                <a:cs typeface="Arial" panose="020B0604020202020204" pitchFamily="34" charset="0"/>
              </a:rPr>
              <a:t>(1)</a:t>
            </a:r>
            <a:r>
              <a:rPr lang="en-GB" sz="1600" i="1" dirty="0">
                <a:cs typeface="Arial" panose="020B0604020202020204" pitchFamily="34" charset="0"/>
              </a:rPr>
              <a:t> </a:t>
            </a:r>
            <a:r>
              <a:rPr lang="en-GB" sz="1600" i="1" dirty="0">
                <a:cs typeface="Arial" panose="020B0604020202020204" pitchFamily="34" charset="0"/>
                <a:sym typeface="Symbol" panose="05050102010706020507" pitchFamily="18" charset="2"/>
              </a:rPr>
              <a:t></a:t>
            </a:r>
            <a:r>
              <a:rPr lang="en-GB" sz="1600" i="1" dirty="0">
                <a:cs typeface="Arial" panose="020B0604020202020204" pitchFamily="34" charset="0"/>
              </a:rPr>
              <a:t> T</a:t>
            </a:r>
            <a:r>
              <a:rPr lang="en-GB" sz="1600" i="1" baseline="-25000" dirty="0">
                <a:cs typeface="Arial" panose="020B0604020202020204" pitchFamily="34" charset="0"/>
                <a:sym typeface="Symbol" panose="05050102010706020507" pitchFamily="18" charset="2"/>
              </a:rPr>
              <a:t></a:t>
            </a:r>
            <a:r>
              <a:rPr lang="en-GB" sz="1600" baseline="-25000" dirty="0">
                <a:cs typeface="Arial" panose="020B0604020202020204" pitchFamily="34" charset="0"/>
              </a:rPr>
              <a:t>(2)</a:t>
            </a:r>
            <a:r>
              <a:rPr lang="en-GB" sz="1600" i="1" dirty="0">
                <a:cs typeface="Arial" panose="020B0604020202020204" pitchFamily="34" charset="0"/>
              </a:rPr>
              <a:t> </a:t>
            </a:r>
            <a:r>
              <a:rPr lang="en-GB" sz="1600" i="1" dirty="0">
                <a:cs typeface="Arial" panose="020B0604020202020204" pitchFamily="34" charset="0"/>
                <a:sym typeface="Symbol" panose="05050102010706020507" pitchFamily="18" charset="2"/>
              </a:rPr>
              <a:t></a:t>
            </a:r>
            <a:r>
              <a:rPr lang="en-GB" sz="1600" i="1" dirty="0">
                <a:cs typeface="Arial" panose="020B0604020202020204" pitchFamily="34" charset="0"/>
              </a:rPr>
              <a:t>... </a:t>
            </a:r>
            <a:r>
              <a:rPr lang="en-GB" sz="1600" i="1" dirty="0">
                <a:cs typeface="Arial" panose="020B0604020202020204" pitchFamily="34" charset="0"/>
                <a:sym typeface="Symbol" panose="05050102010706020507" pitchFamily="18" charset="2"/>
              </a:rPr>
              <a:t></a:t>
            </a:r>
            <a:r>
              <a:rPr lang="en-GB" sz="1600" i="1" dirty="0">
                <a:cs typeface="Arial" panose="020B0604020202020204" pitchFamily="34" charset="0"/>
              </a:rPr>
              <a:t> T</a:t>
            </a:r>
            <a:r>
              <a:rPr lang="en-GB" sz="1600" i="1" baseline="-25000" dirty="0">
                <a:cs typeface="Arial" panose="020B0604020202020204" pitchFamily="34" charset="0"/>
                <a:sym typeface="Symbol" panose="05050102010706020507" pitchFamily="18" charset="2"/>
              </a:rPr>
              <a:t></a:t>
            </a:r>
            <a:r>
              <a:rPr lang="en-GB" sz="1600" baseline="-25000" dirty="0">
                <a:cs typeface="Arial" panose="020B0604020202020204" pitchFamily="34" charset="0"/>
              </a:rPr>
              <a:t>(</a:t>
            </a:r>
            <a:r>
              <a:rPr lang="en-GB" sz="1600" i="1" baseline="-25000" dirty="0">
                <a:cs typeface="Arial" panose="020B0604020202020204" pitchFamily="34" charset="0"/>
              </a:rPr>
              <a:t>n</a:t>
            </a:r>
            <a:r>
              <a:rPr lang="en-GB" sz="1600" baseline="-25000" dirty="0">
                <a:cs typeface="Arial" panose="020B0604020202020204" pitchFamily="34" charset="0"/>
              </a:rPr>
              <a:t>)</a:t>
            </a:r>
            <a:r>
              <a:rPr lang="en-GB" sz="1600" i="1" dirty="0">
                <a:cs typeface="Arial" panose="020B0604020202020204" pitchFamily="34" charset="0"/>
              </a:rPr>
              <a:t> </a:t>
            </a:r>
            <a:r>
              <a:rPr lang="en-GB" sz="1600" i="1" dirty="0">
                <a:cs typeface="Arial" panose="020B0604020202020204" pitchFamily="34" charset="0"/>
                <a:sym typeface="Symbol" panose="05050102010706020507" pitchFamily="18" charset="2"/>
              </a:rPr>
              <a:t></a:t>
            </a:r>
            <a:r>
              <a:rPr lang="en-GB" sz="1600" i="1" dirty="0">
                <a:cs typeface="Arial" panose="020B0604020202020204" pitchFamily="34" charset="0"/>
              </a:rPr>
              <a:t> T</a:t>
            </a:r>
            <a:r>
              <a:rPr lang="en-GB" sz="1600" i="1" baseline="-25000" dirty="0">
                <a:cs typeface="Arial" panose="020B0604020202020204" pitchFamily="34" charset="0"/>
                <a:sym typeface="Symbol" panose="05050102010706020507" pitchFamily="18" charset="2"/>
              </a:rPr>
              <a:t></a:t>
            </a:r>
            <a:r>
              <a:rPr lang="en-GB" sz="1600" baseline="-25000" dirty="0">
                <a:cs typeface="Arial" panose="020B0604020202020204" pitchFamily="34" charset="0"/>
              </a:rPr>
              <a:t>(1)</a:t>
            </a:r>
          </a:p>
          <a:p>
            <a:pPr>
              <a:lnSpc>
                <a:spcPct val="90000"/>
              </a:lnSpc>
              <a:buFont typeface="Wingdings" panose="05000000000000000000" pitchFamily="2" charset="2"/>
              <a:buNone/>
              <a:defRPr/>
            </a:pPr>
            <a:r>
              <a:rPr lang="en-GB" sz="1600" dirty="0" err="1">
                <a:cs typeface="Arial" panose="020B0604020202020204" pitchFamily="34" charset="0"/>
              </a:rPr>
              <a:t>với</a:t>
            </a:r>
            <a:r>
              <a:rPr lang="en-GB" sz="1600" dirty="0">
                <a:cs typeface="Arial" panose="020B0604020202020204" pitchFamily="34" charset="0"/>
              </a:rPr>
              <a:t> </a:t>
            </a:r>
            <a:r>
              <a:rPr lang="en-GB" sz="1600" dirty="0" err="1">
                <a:cs typeface="Arial" panose="020B0604020202020204" pitchFamily="34" charset="0"/>
              </a:rPr>
              <a:t>một</a:t>
            </a:r>
            <a:r>
              <a:rPr lang="en-GB" sz="1600" dirty="0">
                <a:cs typeface="Arial" panose="020B0604020202020204" pitchFamily="34" charset="0"/>
              </a:rPr>
              <a:t> </a:t>
            </a:r>
            <a:r>
              <a:rPr lang="en-GB" sz="1600" dirty="0" err="1">
                <a:cs typeface="Arial" panose="020B0604020202020204" pitchFamily="34" charset="0"/>
              </a:rPr>
              <a:t>hoán</a:t>
            </a:r>
            <a:r>
              <a:rPr lang="en-GB" sz="1600" dirty="0">
                <a:cs typeface="Arial" panose="020B0604020202020204" pitchFamily="34" charset="0"/>
              </a:rPr>
              <a:t> </a:t>
            </a:r>
            <a:r>
              <a:rPr lang="en-GB" sz="1600" dirty="0" err="1">
                <a:cs typeface="Arial" panose="020B0604020202020204" pitchFamily="34" charset="0"/>
              </a:rPr>
              <a:t>vị</a:t>
            </a:r>
            <a:r>
              <a:rPr lang="en-GB" sz="1600" dirty="0">
                <a:cs typeface="Arial" panose="020B0604020202020204" pitchFamily="34" charset="0"/>
              </a:rPr>
              <a:t> </a:t>
            </a:r>
            <a:r>
              <a:rPr lang="en-GB" sz="1600" i="1" dirty="0">
                <a:cs typeface="Arial" panose="020B0604020202020204" pitchFamily="34" charset="0"/>
                <a:sym typeface="Symbol" panose="05050102010706020507" pitchFamily="18" charset="2"/>
              </a:rPr>
              <a:t></a:t>
            </a:r>
            <a:r>
              <a:rPr lang="en-GB" sz="1600" dirty="0">
                <a:cs typeface="Arial" panose="020B0604020202020204" pitchFamily="34" charset="0"/>
              </a:rPr>
              <a:t> = (</a:t>
            </a:r>
            <a:r>
              <a:rPr lang="en-GB" sz="1600" i="1" dirty="0">
                <a:cs typeface="Arial" panose="020B0604020202020204" pitchFamily="34" charset="0"/>
                <a:sym typeface="Symbol" panose="05050102010706020507" pitchFamily="18" charset="2"/>
              </a:rPr>
              <a:t></a:t>
            </a:r>
            <a:r>
              <a:rPr lang="en-GB" sz="1600" dirty="0">
                <a:cs typeface="Arial" panose="020B0604020202020204" pitchFamily="34" charset="0"/>
              </a:rPr>
              <a:t>(1)</a:t>
            </a:r>
            <a:r>
              <a:rPr lang="en-GB" sz="1600" i="1" dirty="0">
                <a:cs typeface="Arial" panose="020B0604020202020204" pitchFamily="34" charset="0"/>
              </a:rPr>
              <a:t>, </a:t>
            </a:r>
            <a:r>
              <a:rPr lang="en-GB" sz="1600" i="1" dirty="0">
                <a:cs typeface="Arial" panose="020B0604020202020204" pitchFamily="34" charset="0"/>
                <a:sym typeface="Symbol" panose="05050102010706020507" pitchFamily="18" charset="2"/>
              </a:rPr>
              <a:t></a:t>
            </a:r>
            <a:r>
              <a:rPr lang="en-GB" sz="1600" dirty="0">
                <a:cs typeface="Arial" panose="020B0604020202020204" pitchFamily="34" charset="0"/>
              </a:rPr>
              <a:t>(2)</a:t>
            </a:r>
            <a:r>
              <a:rPr lang="en-GB" sz="1600" i="1" dirty="0">
                <a:cs typeface="Arial" panose="020B0604020202020204" pitchFamily="34" charset="0"/>
              </a:rPr>
              <a:t>,..., </a:t>
            </a:r>
            <a:r>
              <a:rPr lang="en-GB" sz="1600" i="1" dirty="0">
                <a:cs typeface="Arial" panose="020B0604020202020204" pitchFamily="34" charset="0"/>
                <a:sym typeface="Symbol" panose="05050102010706020507" pitchFamily="18" charset="2"/>
              </a:rPr>
              <a:t></a:t>
            </a:r>
            <a:r>
              <a:rPr lang="en-GB" sz="1600" dirty="0">
                <a:cs typeface="Arial" panose="020B0604020202020204" pitchFamily="34" charset="0"/>
              </a:rPr>
              <a:t>(</a:t>
            </a:r>
            <a:r>
              <a:rPr lang="en-GB" sz="1600" i="1" dirty="0">
                <a:cs typeface="Arial" panose="020B0604020202020204" pitchFamily="34" charset="0"/>
              </a:rPr>
              <a:t>n</a:t>
            </a:r>
            <a:r>
              <a:rPr lang="en-GB" sz="1600" dirty="0">
                <a:cs typeface="Arial" panose="020B0604020202020204" pitchFamily="34" charset="0"/>
              </a:rPr>
              <a:t>)) </a:t>
            </a:r>
            <a:r>
              <a:rPr lang="en-GB" sz="1600" dirty="0" err="1">
                <a:cs typeface="Arial" panose="020B0604020202020204" pitchFamily="34" charset="0"/>
              </a:rPr>
              <a:t>của</a:t>
            </a:r>
            <a:r>
              <a:rPr lang="en-GB" sz="1600" dirty="0">
                <a:cs typeface="Arial" panose="020B0604020202020204" pitchFamily="34" charset="0"/>
              </a:rPr>
              <a:t> </a:t>
            </a:r>
            <a:r>
              <a:rPr lang="en-GB" sz="1600" i="1" dirty="0">
                <a:cs typeface="Arial" panose="020B0604020202020204" pitchFamily="34" charset="0"/>
              </a:rPr>
              <a:t>n</a:t>
            </a:r>
            <a:r>
              <a:rPr lang="en-GB" sz="1600" dirty="0">
                <a:cs typeface="Arial" panose="020B0604020202020204" pitchFamily="34" charset="0"/>
              </a:rPr>
              <a:t> </a:t>
            </a:r>
            <a:r>
              <a:rPr lang="en-GB" sz="1600" dirty="0" err="1">
                <a:cs typeface="Arial" panose="020B0604020202020204" pitchFamily="34" charset="0"/>
              </a:rPr>
              <a:t>số</a:t>
            </a:r>
            <a:r>
              <a:rPr lang="en-GB" sz="1600" dirty="0">
                <a:cs typeface="Arial" panose="020B0604020202020204" pitchFamily="34" charset="0"/>
              </a:rPr>
              <a:t> </a:t>
            </a:r>
            <a:r>
              <a:rPr lang="en-GB" sz="1600" dirty="0" err="1">
                <a:cs typeface="Arial" panose="020B0604020202020204" pitchFamily="34" charset="0"/>
              </a:rPr>
              <a:t>tự</a:t>
            </a:r>
            <a:r>
              <a:rPr lang="en-GB" sz="1600" dirty="0">
                <a:cs typeface="Arial" panose="020B0604020202020204" pitchFamily="34" charset="0"/>
              </a:rPr>
              <a:t> </a:t>
            </a:r>
            <a:r>
              <a:rPr lang="en-GB" sz="1600" dirty="0" err="1">
                <a:cs typeface="Arial" panose="020B0604020202020204" pitchFamily="34" charset="0"/>
              </a:rPr>
              <a:t>nhiên</a:t>
            </a:r>
            <a:r>
              <a:rPr lang="en-GB" sz="1600" dirty="0">
                <a:cs typeface="Arial" panose="020B0604020202020204" pitchFamily="34" charset="0"/>
              </a:rPr>
              <a:t> 1, 2,...,</a:t>
            </a:r>
            <a:r>
              <a:rPr lang="en-GB" sz="1600" i="1" dirty="0">
                <a:cs typeface="Arial" panose="020B0604020202020204" pitchFamily="34" charset="0"/>
              </a:rPr>
              <a:t> n</a:t>
            </a:r>
            <a:r>
              <a:rPr lang="en-GB" sz="1600" dirty="0">
                <a:cs typeface="Arial" panose="020B0604020202020204" pitchFamily="34" charset="0"/>
              </a:rPr>
              <a:t>. </a:t>
            </a:r>
          </a:p>
          <a:p>
            <a:pPr>
              <a:lnSpc>
                <a:spcPct val="90000"/>
              </a:lnSpc>
              <a:buFont typeface="Wingdings" panose="05000000000000000000" pitchFamily="2" charset="2"/>
              <a:buNone/>
              <a:defRPr/>
            </a:pPr>
            <a:endParaRPr lang="en-GB" sz="1600" dirty="0">
              <a:cs typeface="Arial" panose="020B0604020202020204" pitchFamily="34" charset="0"/>
            </a:endParaRPr>
          </a:p>
          <a:p>
            <a:pPr>
              <a:lnSpc>
                <a:spcPct val="90000"/>
              </a:lnSpc>
              <a:buFont typeface="Wingdings" panose="05000000000000000000" pitchFamily="2" charset="2"/>
              <a:buNone/>
              <a:defRPr/>
            </a:pPr>
            <a:r>
              <a:rPr lang="en-GB" sz="1600" dirty="0" err="1">
                <a:cs typeface="Arial" panose="020B0604020202020204" pitchFamily="34" charset="0"/>
              </a:rPr>
              <a:t>Đặt</a:t>
            </a:r>
            <a:r>
              <a:rPr lang="en-GB" sz="1600" dirty="0">
                <a:cs typeface="Arial" panose="020B0604020202020204" pitchFamily="34" charset="0"/>
              </a:rPr>
              <a:t> chi </a:t>
            </a:r>
            <a:r>
              <a:rPr lang="en-GB" sz="1600" dirty="0" err="1">
                <a:cs typeface="Arial" panose="020B0604020202020204" pitchFamily="34" charset="0"/>
              </a:rPr>
              <a:t>phí</a:t>
            </a:r>
            <a:r>
              <a:rPr lang="en-GB" sz="1600" dirty="0">
                <a:cs typeface="Arial" panose="020B0604020202020204" pitchFamily="34" charset="0"/>
              </a:rPr>
              <a:t> </a:t>
            </a:r>
            <a:r>
              <a:rPr lang="en-GB" sz="1600" dirty="0" err="1">
                <a:cs typeface="Arial" panose="020B0604020202020204" pitchFamily="34" charset="0"/>
              </a:rPr>
              <a:t>hành</a:t>
            </a:r>
            <a:r>
              <a:rPr lang="en-GB" sz="1600" dirty="0">
                <a:cs typeface="Arial" panose="020B0604020202020204" pitchFamily="34" charset="0"/>
              </a:rPr>
              <a:t> </a:t>
            </a:r>
            <a:r>
              <a:rPr lang="en-GB" sz="1600" dirty="0" err="1">
                <a:cs typeface="Arial" panose="020B0604020202020204" pitchFamily="34" charset="0"/>
              </a:rPr>
              <a:t>trình</a:t>
            </a:r>
            <a:endParaRPr lang="en-GB" sz="1600" i="1" dirty="0">
              <a:cs typeface="Arial" panose="020B0604020202020204" pitchFamily="34" charset="0"/>
            </a:endParaRPr>
          </a:p>
          <a:p>
            <a:pPr>
              <a:lnSpc>
                <a:spcPct val="90000"/>
              </a:lnSpc>
              <a:buFont typeface="Wingdings" panose="05000000000000000000" pitchFamily="2" charset="2"/>
              <a:buNone/>
              <a:defRPr/>
            </a:pPr>
            <a:r>
              <a:rPr lang="en-GB" sz="1600" i="1" dirty="0">
                <a:cs typeface="Arial" panose="020B0604020202020204" pitchFamily="34" charset="0"/>
              </a:rPr>
              <a:t>	  f</a:t>
            </a:r>
            <a:r>
              <a:rPr lang="en-GB" sz="1600" dirty="0">
                <a:cs typeface="Arial" panose="020B0604020202020204" pitchFamily="34" charset="0"/>
              </a:rPr>
              <a:t>(</a:t>
            </a:r>
            <a:r>
              <a:rPr lang="en-GB" sz="1600" i="1" dirty="0">
                <a:cs typeface="Arial" panose="020B0604020202020204" pitchFamily="34" charset="0"/>
                <a:sym typeface="Symbol" panose="05050102010706020507" pitchFamily="18" charset="2"/>
              </a:rPr>
              <a:t></a:t>
            </a:r>
            <a:r>
              <a:rPr lang="en-GB" sz="1600" dirty="0">
                <a:cs typeface="Arial" panose="020B0604020202020204" pitchFamily="34" charset="0"/>
              </a:rPr>
              <a:t>)</a:t>
            </a:r>
            <a:r>
              <a:rPr lang="en-GB" sz="1600" i="1" dirty="0">
                <a:cs typeface="Arial" panose="020B0604020202020204" pitchFamily="34" charset="0"/>
              </a:rPr>
              <a:t> = c</a:t>
            </a:r>
            <a:r>
              <a:rPr lang="en-GB" sz="1600" i="1" baseline="-25000" dirty="0">
                <a:cs typeface="Arial" panose="020B0604020202020204" pitchFamily="34" charset="0"/>
                <a:sym typeface="Symbol" panose="05050102010706020507" pitchFamily="18" charset="2"/>
              </a:rPr>
              <a:t></a:t>
            </a:r>
            <a:r>
              <a:rPr lang="en-GB" sz="1600" baseline="-25000" dirty="0">
                <a:cs typeface="Arial" panose="020B0604020202020204" pitchFamily="34" charset="0"/>
              </a:rPr>
              <a:t>(1)</a:t>
            </a:r>
            <a:r>
              <a:rPr lang="en-GB" sz="1600" i="1" baseline="-25000" dirty="0">
                <a:cs typeface="Arial" panose="020B0604020202020204" pitchFamily="34" charset="0"/>
              </a:rPr>
              <a:t>,</a:t>
            </a:r>
            <a:r>
              <a:rPr lang="en-GB" sz="1600" i="1" baseline="-25000" dirty="0">
                <a:cs typeface="Arial" panose="020B0604020202020204" pitchFamily="34" charset="0"/>
                <a:sym typeface="Symbol" panose="05050102010706020507" pitchFamily="18" charset="2"/>
              </a:rPr>
              <a:t></a:t>
            </a:r>
            <a:r>
              <a:rPr lang="en-GB" sz="1600" baseline="-25000" dirty="0">
                <a:cs typeface="Arial" panose="020B0604020202020204" pitchFamily="34" charset="0"/>
              </a:rPr>
              <a:t>(2)</a:t>
            </a:r>
            <a:r>
              <a:rPr lang="en-GB" sz="1600" i="1" dirty="0">
                <a:cs typeface="Arial" panose="020B0604020202020204" pitchFamily="34" charset="0"/>
              </a:rPr>
              <a:t> +... + c</a:t>
            </a:r>
            <a:r>
              <a:rPr lang="en-GB" sz="1600" i="1" baseline="-25000" dirty="0">
                <a:cs typeface="Arial" panose="020B0604020202020204" pitchFamily="34" charset="0"/>
                <a:sym typeface="Symbol" panose="05050102010706020507" pitchFamily="18" charset="2"/>
              </a:rPr>
              <a:t></a:t>
            </a:r>
            <a:r>
              <a:rPr lang="en-GB" sz="1600" baseline="-25000" dirty="0">
                <a:cs typeface="Arial" panose="020B0604020202020204" pitchFamily="34" charset="0"/>
              </a:rPr>
              <a:t>(</a:t>
            </a:r>
            <a:r>
              <a:rPr lang="en-GB" sz="1600" i="1" baseline="-25000" dirty="0">
                <a:cs typeface="Arial" panose="020B0604020202020204" pitchFamily="34" charset="0"/>
              </a:rPr>
              <a:t>n-</a:t>
            </a:r>
            <a:r>
              <a:rPr lang="en-GB" sz="1600" baseline="-25000" dirty="0">
                <a:cs typeface="Arial" panose="020B0604020202020204" pitchFamily="34" charset="0"/>
              </a:rPr>
              <a:t>1)</a:t>
            </a:r>
            <a:r>
              <a:rPr lang="en-GB" sz="1600" i="1" baseline="-25000" dirty="0">
                <a:cs typeface="Arial" panose="020B0604020202020204" pitchFamily="34" charset="0"/>
              </a:rPr>
              <a:t>,</a:t>
            </a:r>
            <a:r>
              <a:rPr lang="en-GB" sz="1600" i="1" baseline="-25000" dirty="0">
                <a:cs typeface="Arial" panose="020B0604020202020204" pitchFamily="34" charset="0"/>
                <a:sym typeface="Symbol" panose="05050102010706020507" pitchFamily="18" charset="2"/>
              </a:rPr>
              <a:t></a:t>
            </a:r>
            <a:r>
              <a:rPr lang="en-GB" sz="1600" baseline="-25000" dirty="0">
                <a:cs typeface="Arial" panose="020B0604020202020204" pitchFamily="34" charset="0"/>
              </a:rPr>
              <a:t>(</a:t>
            </a:r>
            <a:r>
              <a:rPr lang="en-GB" sz="1600" i="1" baseline="-25000" dirty="0">
                <a:cs typeface="Arial" panose="020B0604020202020204" pitchFamily="34" charset="0"/>
              </a:rPr>
              <a:t>n</a:t>
            </a:r>
            <a:r>
              <a:rPr lang="en-GB" sz="1600" baseline="-25000" dirty="0">
                <a:cs typeface="Arial" panose="020B0604020202020204" pitchFamily="34" charset="0"/>
              </a:rPr>
              <a:t>)</a:t>
            </a:r>
            <a:r>
              <a:rPr lang="en-GB" sz="1600" i="1" dirty="0">
                <a:cs typeface="Arial" panose="020B0604020202020204" pitchFamily="34" charset="0"/>
              </a:rPr>
              <a:t> + c</a:t>
            </a:r>
            <a:r>
              <a:rPr lang="en-GB" sz="1600" i="1" baseline="-25000" dirty="0">
                <a:cs typeface="Arial" panose="020B0604020202020204" pitchFamily="34" charset="0"/>
                <a:sym typeface="Symbol" panose="05050102010706020507" pitchFamily="18" charset="2"/>
              </a:rPr>
              <a:t></a:t>
            </a:r>
            <a:r>
              <a:rPr lang="en-GB" sz="1600" baseline="-25000" dirty="0">
                <a:cs typeface="Arial" panose="020B0604020202020204" pitchFamily="34" charset="0"/>
              </a:rPr>
              <a:t>(</a:t>
            </a:r>
            <a:r>
              <a:rPr lang="en-GB" sz="1600" i="1" baseline="-25000" dirty="0">
                <a:cs typeface="Arial" panose="020B0604020202020204" pitchFamily="34" charset="0"/>
              </a:rPr>
              <a:t>n</a:t>
            </a:r>
            <a:r>
              <a:rPr lang="en-GB" sz="1600" baseline="-25000" dirty="0">
                <a:cs typeface="Arial" panose="020B0604020202020204" pitchFamily="34" charset="0"/>
              </a:rPr>
              <a:t>)</a:t>
            </a:r>
            <a:r>
              <a:rPr lang="en-GB" sz="1600" i="1" baseline="-25000" dirty="0">
                <a:cs typeface="Arial" panose="020B0604020202020204" pitchFamily="34" charset="0"/>
              </a:rPr>
              <a:t>,</a:t>
            </a:r>
            <a:r>
              <a:rPr lang="en-GB" sz="1600" i="1" baseline="-25000" dirty="0">
                <a:cs typeface="Arial" panose="020B0604020202020204" pitchFamily="34" charset="0"/>
                <a:sym typeface="Symbol" panose="05050102010706020507" pitchFamily="18" charset="2"/>
              </a:rPr>
              <a:t></a:t>
            </a:r>
            <a:r>
              <a:rPr lang="en-GB" sz="1600" baseline="-25000" dirty="0">
                <a:cs typeface="Arial" panose="020B0604020202020204" pitchFamily="34" charset="0"/>
              </a:rPr>
              <a:t>(1).</a:t>
            </a:r>
            <a:endParaRPr lang="en-GB" sz="1600" dirty="0">
              <a:cs typeface="Arial" panose="020B0604020202020204" pitchFamily="34" charset="0"/>
            </a:endParaRPr>
          </a:p>
          <a:p>
            <a:pPr>
              <a:lnSpc>
                <a:spcPct val="90000"/>
              </a:lnSpc>
              <a:buFont typeface="Wingdings" panose="05000000000000000000" pitchFamily="2" charset="2"/>
              <a:buNone/>
              <a:defRPr/>
            </a:pPr>
            <a:endParaRPr lang="en-GB" sz="1600" dirty="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165EA113-FBAB-EEA2-B96C-8BE3B87C1191}"/>
                  </a:ext>
                </a:extLst>
              </p14:cNvPr>
              <p14:cNvContentPartPr/>
              <p14:nvPr/>
            </p14:nvContentPartPr>
            <p14:xfrm>
              <a:off x="445320" y="1661760"/>
              <a:ext cx="8647920" cy="1210320"/>
            </p14:xfrm>
          </p:contentPart>
        </mc:Choice>
        <mc:Fallback>
          <p:pic>
            <p:nvPicPr>
              <p:cNvPr id="2" name="Ink 1">
                <a:extLst>
                  <a:ext uri="{FF2B5EF4-FFF2-40B4-BE49-F238E27FC236}">
                    <a16:creationId xmlns:a16="http://schemas.microsoft.com/office/drawing/2014/main" id="{165EA113-FBAB-EEA2-B96C-8BE3B87C1191}"/>
                  </a:ext>
                </a:extLst>
              </p:cNvPr>
              <p:cNvPicPr/>
              <p:nvPr/>
            </p:nvPicPr>
            <p:blipFill>
              <a:blip r:embed="rId4"/>
              <a:stretch>
                <a:fillRect/>
              </a:stretch>
            </p:blipFill>
            <p:spPr>
              <a:xfrm>
                <a:off x="435960" y="1652400"/>
                <a:ext cx="8666640" cy="1229040"/>
              </a:xfrm>
              <a:prstGeom prst="rect">
                <a:avLst/>
              </a:prstGeom>
            </p:spPr>
          </p:pic>
        </mc:Fallback>
      </mc:AlternateContent>
    </p:spTree>
    <p:extLst>
      <p:ext uri="{BB962C8B-B14F-4D97-AF65-F5344CB8AC3E}">
        <p14:creationId xmlns:p14="http://schemas.microsoft.com/office/powerpoint/2010/main" val="36229601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8</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Bài</a:t>
            </a:r>
            <a:r>
              <a:rPr lang="en-US" altLang="en-US" sz="2000" b="1" dirty="0"/>
              <a:t> </a:t>
            </a:r>
            <a:r>
              <a:rPr lang="en-US" altLang="en-US" sz="2000" b="1" dirty="0" err="1"/>
              <a:t>toán</a:t>
            </a:r>
            <a:r>
              <a:rPr lang="en-US" altLang="en-US" sz="2000" b="1" dirty="0"/>
              <a:t> </a:t>
            </a:r>
            <a:r>
              <a:rPr lang="en-US" altLang="en-US" sz="2000" b="1" dirty="0" err="1"/>
              <a:t>người</a:t>
            </a:r>
            <a:r>
              <a:rPr lang="en-US" altLang="en-US" sz="2000" b="1" dirty="0"/>
              <a:t> du </a:t>
            </a:r>
            <a:r>
              <a:rPr lang="en-US" altLang="en-US" sz="2000" b="1" dirty="0" err="1"/>
              <a:t>lịch</a:t>
            </a:r>
            <a:r>
              <a:rPr lang="en-US" altLang="en-US" sz="2000" b="1" dirty="0"/>
              <a:t> (Traveling </a:t>
            </a:r>
            <a:r>
              <a:rPr lang="en-US" altLang="en-US" sz="2000" b="1"/>
              <a:t>Salesman Problem – TSP)</a:t>
            </a:r>
            <a:endParaRPr lang="en-US" altLang="en-US" sz="2000" b="1" dirty="0"/>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51CC19F-E931-4197-859B-AB74B4901E73}"/>
              </a:ext>
            </a:extLst>
          </p:cNvPr>
          <p:cNvSpPr>
            <a:spLocks noGrp="1" noChangeArrowheads="1"/>
          </p:cNvSpPr>
          <p:nvPr>
            <p:ph idx="1"/>
          </p:nvPr>
        </p:nvSpPr>
        <p:spPr>
          <a:xfrm>
            <a:off x="169863" y="685800"/>
            <a:ext cx="8723312" cy="5181600"/>
          </a:xfrm>
        </p:spPr>
        <p:txBody>
          <a:bodyPr>
            <a:normAutofit/>
          </a:bodyPr>
          <a:lstStyle/>
          <a:p>
            <a:pPr algn="just"/>
            <a:r>
              <a:rPr lang="vi-VN" altLang="en-US" sz="1600" dirty="0">
                <a:cs typeface="Arial" panose="020B0604020202020204" pitchFamily="34" charset="0"/>
              </a:rPr>
              <a:t>Khi đó bài toán người du lịch có thể phát biểu dưới dạng bài toán tối ưu tổ hợp sau:</a:t>
            </a:r>
            <a:endParaRPr lang="vi-VN" altLang="en-US" sz="1600" i="1" dirty="0">
              <a:cs typeface="Arial" panose="020B0604020202020204" pitchFamily="34" charset="0"/>
            </a:endParaRPr>
          </a:p>
          <a:p>
            <a:pPr>
              <a:spcBef>
                <a:spcPts val="1800"/>
              </a:spcBef>
              <a:buFont typeface="Wingdings" panose="05000000000000000000" pitchFamily="2" charset="2"/>
              <a:buNone/>
            </a:pPr>
            <a:r>
              <a:rPr lang="en-GB" altLang="en-US" sz="1600" i="1" dirty="0">
                <a:cs typeface="Arial" panose="020B0604020202020204" pitchFamily="34" charset="0"/>
              </a:rPr>
              <a:t>			</a:t>
            </a:r>
            <a:r>
              <a:rPr lang="en-GB" altLang="en-US" sz="1600" dirty="0">
                <a:cs typeface="Arial" panose="020B0604020202020204" pitchFamily="34" charset="0"/>
              </a:rPr>
              <a:t>min</a:t>
            </a:r>
            <a:r>
              <a:rPr lang="en-GB" altLang="en-US" sz="1600" i="1" dirty="0">
                <a:cs typeface="Arial" panose="020B0604020202020204" pitchFamily="34" charset="0"/>
              </a:rPr>
              <a:t> </a:t>
            </a:r>
            <a:r>
              <a:rPr lang="en-GB" altLang="en-US" sz="1600" dirty="0">
                <a:cs typeface="Arial" panose="020B0604020202020204" pitchFamily="34" charset="0"/>
              </a:rPr>
              <a:t>{</a:t>
            </a:r>
            <a:r>
              <a:rPr lang="en-GB" altLang="en-US" sz="1600" i="1" dirty="0">
                <a:cs typeface="Arial" panose="020B0604020202020204" pitchFamily="34" charset="0"/>
              </a:rPr>
              <a:t> f</a:t>
            </a:r>
            <a:r>
              <a:rPr lang="en-GB" altLang="en-US" sz="1600" dirty="0">
                <a:cs typeface="Arial" panose="020B0604020202020204" pitchFamily="34" charset="0"/>
              </a:rPr>
              <a:t>(</a:t>
            </a:r>
            <a:r>
              <a:rPr lang="en-GB" altLang="en-US" sz="1600" i="1" dirty="0">
                <a:cs typeface="Arial" panose="020B0604020202020204" pitchFamily="34" charset="0"/>
                <a:sym typeface="Symbol" panose="05050102010706020507" pitchFamily="18" charset="2"/>
              </a:rPr>
              <a:t></a:t>
            </a:r>
            <a:r>
              <a:rPr lang="en-GB" altLang="en-US" sz="1600" dirty="0">
                <a:cs typeface="Arial" panose="020B0604020202020204" pitchFamily="34" charset="0"/>
              </a:rPr>
              <a:t>)</a:t>
            </a:r>
            <a:r>
              <a:rPr lang="en-GB" altLang="en-US" sz="1600" i="1" dirty="0">
                <a:cs typeface="Arial" panose="020B0604020202020204" pitchFamily="34" charset="0"/>
              </a:rPr>
              <a:t> </a:t>
            </a:r>
            <a:r>
              <a:rPr lang="en-GB" altLang="en-US" sz="1600" dirty="0">
                <a:cs typeface="Arial" panose="020B0604020202020204" pitchFamily="34" charset="0"/>
              </a:rPr>
              <a:t>:</a:t>
            </a:r>
            <a:r>
              <a:rPr lang="en-GB" altLang="en-US" sz="1600" i="1" dirty="0">
                <a:cs typeface="Arial" panose="020B0604020202020204" pitchFamily="34" charset="0"/>
              </a:rPr>
              <a:t> </a:t>
            </a:r>
            <a:r>
              <a:rPr lang="en-GB" altLang="en-US" sz="1600" i="1" dirty="0">
                <a:cs typeface="Arial" panose="020B0604020202020204" pitchFamily="34" charset="0"/>
                <a:sym typeface="Symbol" panose="05050102010706020507" pitchFamily="18" charset="2"/>
              </a:rPr>
              <a:t></a:t>
            </a:r>
            <a:r>
              <a:rPr lang="en-GB" altLang="en-US" sz="1600" i="1" dirty="0">
                <a:cs typeface="Arial" panose="020B0604020202020204" pitchFamily="34" charset="0"/>
              </a:rPr>
              <a:t> </a:t>
            </a:r>
            <a:r>
              <a:rPr lang="en-GB" altLang="en-US" sz="1600" dirty="0">
                <a:cs typeface="Arial" panose="020B0604020202020204" pitchFamily="34" charset="0"/>
                <a:sym typeface="Symbol" panose="05050102010706020507" pitchFamily="18" charset="2"/>
              </a:rPr>
              <a:t></a:t>
            </a:r>
            <a:r>
              <a:rPr lang="en-GB" altLang="en-US" sz="1600" i="1" dirty="0">
                <a:cs typeface="Arial" panose="020B0604020202020204" pitchFamily="34" charset="0"/>
              </a:rPr>
              <a:t> </a:t>
            </a:r>
            <a:r>
              <a:rPr lang="en-GB" altLang="en-US" sz="1600" dirty="0">
                <a:cs typeface="Arial" panose="020B0604020202020204" pitchFamily="34" charset="0"/>
                <a:sym typeface="Symbol" panose="05050102010706020507" pitchFamily="18" charset="2"/>
              </a:rPr>
              <a:t></a:t>
            </a:r>
            <a:r>
              <a:rPr lang="en-GB" altLang="en-US" sz="1600" i="1" dirty="0">
                <a:cs typeface="Arial" panose="020B0604020202020204" pitchFamily="34" charset="0"/>
              </a:rPr>
              <a:t> </a:t>
            </a:r>
            <a:r>
              <a:rPr lang="en-GB" altLang="en-US" sz="1600" dirty="0">
                <a:cs typeface="Arial" panose="020B0604020202020204" pitchFamily="34" charset="0"/>
              </a:rPr>
              <a:t>}</a:t>
            </a:r>
            <a:r>
              <a:rPr lang="en-GB" altLang="en-US" sz="1600" i="1" dirty="0">
                <a:cs typeface="Arial" panose="020B0604020202020204" pitchFamily="34" charset="0"/>
              </a:rPr>
              <a:t>.</a:t>
            </a:r>
            <a:endParaRPr lang="en-GB" altLang="en-US" sz="1600" dirty="0">
              <a:cs typeface="Arial" panose="020B0604020202020204" pitchFamily="34" charset="0"/>
            </a:endParaRPr>
          </a:p>
          <a:p>
            <a:pPr algn="just">
              <a:spcBef>
                <a:spcPts val="1800"/>
              </a:spcBef>
            </a:pPr>
            <a:r>
              <a:rPr lang="vi-VN" altLang="en-US" sz="1600" dirty="0">
                <a:cs typeface="Arial" panose="020B0604020202020204" pitchFamily="34" charset="0"/>
              </a:rPr>
              <a:t>Có thể thấy rằng tổng số hành trình của người du lịch là </a:t>
            </a:r>
            <a:r>
              <a:rPr lang="vi-VN" altLang="en-US" sz="1600" i="1" dirty="0">
                <a:cs typeface="Arial" panose="020B0604020202020204" pitchFamily="34" charset="0"/>
              </a:rPr>
              <a:t>n</a:t>
            </a:r>
            <a:r>
              <a:rPr lang="vi-VN" altLang="en-US" sz="1600" dirty="0">
                <a:cs typeface="Arial" panose="020B0604020202020204" pitchFamily="34" charset="0"/>
              </a:rPr>
              <a:t>!, trong đó chỉ có (</a:t>
            </a:r>
            <a:r>
              <a:rPr lang="vi-VN" altLang="en-US" sz="1600" i="1" dirty="0">
                <a:cs typeface="Arial" panose="020B0604020202020204" pitchFamily="34" charset="0"/>
              </a:rPr>
              <a:t>n-</a:t>
            </a:r>
            <a:r>
              <a:rPr lang="vi-VN" altLang="en-US" sz="1600" dirty="0">
                <a:cs typeface="Arial" panose="020B0604020202020204" pitchFamily="34" charset="0"/>
              </a:rPr>
              <a:t>1)! hành trình thực sự khác nhau (bởi vì có thể xuất phát từ một thành phố bất kỳ, nên có thể cố định một thành phố nào đó là thành phố xuất phát).</a:t>
            </a:r>
            <a:endParaRPr lang="en-US" altLang="en-US" sz="1600" dirty="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52C31C24-D0AC-6E45-87B8-043150EC0659}"/>
                  </a:ext>
                </a:extLst>
              </p14:cNvPr>
              <p14:cNvContentPartPr/>
              <p14:nvPr/>
            </p14:nvContentPartPr>
            <p14:xfrm>
              <a:off x="387720" y="1502280"/>
              <a:ext cx="7452360" cy="2666880"/>
            </p14:xfrm>
          </p:contentPart>
        </mc:Choice>
        <mc:Fallback>
          <p:pic>
            <p:nvPicPr>
              <p:cNvPr id="2" name="Ink 1">
                <a:extLst>
                  <a:ext uri="{FF2B5EF4-FFF2-40B4-BE49-F238E27FC236}">
                    <a16:creationId xmlns:a16="http://schemas.microsoft.com/office/drawing/2014/main" id="{52C31C24-D0AC-6E45-87B8-043150EC0659}"/>
                  </a:ext>
                </a:extLst>
              </p:cNvPr>
              <p:cNvPicPr/>
              <p:nvPr/>
            </p:nvPicPr>
            <p:blipFill>
              <a:blip r:embed="rId4"/>
              <a:stretch>
                <a:fillRect/>
              </a:stretch>
            </p:blipFill>
            <p:spPr>
              <a:xfrm>
                <a:off x="378360" y="1492920"/>
                <a:ext cx="7471080" cy="2685600"/>
              </a:xfrm>
              <a:prstGeom prst="rect">
                <a:avLst/>
              </a:prstGeom>
            </p:spPr>
          </p:pic>
        </mc:Fallback>
      </mc:AlternateContent>
    </p:spTree>
    <p:extLst>
      <p:ext uri="{BB962C8B-B14F-4D97-AF65-F5344CB8AC3E}">
        <p14:creationId xmlns:p14="http://schemas.microsoft.com/office/powerpoint/2010/main" val="29395413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9</a:t>
            </a:fld>
            <a:endParaRPr lang="en-US"/>
          </a:p>
        </p:txBody>
      </p:sp>
      <p:sp>
        <p:nvSpPr>
          <p:cNvPr id="9" name="Rectangle 2">
            <a:extLst>
              <a:ext uri="{FF2B5EF4-FFF2-40B4-BE49-F238E27FC236}">
                <a16:creationId xmlns:a16="http://schemas.microsoft.com/office/drawing/2014/main" id="{B0DDBF77-9558-4A29-A78B-B8F97D4A0D0D}"/>
              </a:ext>
            </a:extLst>
          </p:cNvPr>
          <p:cNvSpPr>
            <a:spLocks noGrp="1" noChangeArrowheads="1"/>
          </p:cNvSpPr>
          <p:nvPr>
            <p:ph type="title"/>
          </p:nvPr>
        </p:nvSpPr>
        <p:spPr>
          <a:xfrm>
            <a:off x="169863" y="72736"/>
            <a:ext cx="7886700" cy="457200"/>
          </a:xfrm>
        </p:spPr>
        <p:txBody>
          <a:bodyPr>
            <a:normAutofit/>
          </a:bodyPr>
          <a:lstStyle/>
          <a:p>
            <a:pPr eaLnBrk="1" hangingPunct="1"/>
            <a:r>
              <a:rPr lang="en-US" altLang="en-US" sz="2000" b="1" dirty="0" err="1"/>
              <a:t>Bài</a:t>
            </a:r>
            <a:r>
              <a:rPr lang="en-US" altLang="en-US" sz="2000" b="1" dirty="0"/>
              <a:t> </a:t>
            </a:r>
            <a:r>
              <a:rPr lang="en-US" altLang="en-US" sz="2000" b="1" dirty="0" err="1"/>
              <a:t>toán</a:t>
            </a:r>
            <a:r>
              <a:rPr lang="en-US" altLang="en-US" sz="2000" b="1" dirty="0"/>
              <a:t> </a:t>
            </a:r>
            <a:r>
              <a:rPr lang="en-US" altLang="en-US" sz="2000" b="1" dirty="0" err="1"/>
              <a:t>cái</a:t>
            </a:r>
            <a:r>
              <a:rPr lang="en-US" altLang="en-US" sz="2000" b="1" dirty="0"/>
              <a:t> </a:t>
            </a:r>
            <a:r>
              <a:rPr lang="en-US" altLang="en-US" sz="2000" b="1" dirty="0" err="1"/>
              <a:t>túi</a:t>
            </a:r>
            <a:r>
              <a:rPr lang="en-US" altLang="en-US" sz="2000" b="1" dirty="0"/>
              <a:t> (Knapsack)</a:t>
            </a:r>
          </a:p>
        </p:txBody>
      </p:sp>
      <p:cxnSp>
        <p:nvCxnSpPr>
          <p:cNvPr id="10" name="Straight Connector 9">
            <a:extLst>
              <a:ext uri="{FF2B5EF4-FFF2-40B4-BE49-F238E27FC236}">
                <a16:creationId xmlns:a16="http://schemas.microsoft.com/office/drawing/2014/main" id="{7BABE244-BAE9-4A31-A87D-2042718BAFAB}"/>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51CC19F-E931-4197-859B-AB74B4901E73}"/>
              </a:ext>
            </a:extLst>
          </p:cNvPr>
          <p:cNvSpPr>
            <a:spLocks noGrp="1" noChangeArrowheads="1"/>
          </p:cNvSpPr>
          <p:nvPr>
            <p:ph idx="1"/>
          </p:nvPr>
        </p:nvSpPr>
        <p:spPr>
          <a:xfrm>
            <a:off x="169863" y="685800"/>
            <a:ext cx="8723312" cy="5181600"/>
          </a:xfrm>
        </p:spPr>
        <p:txBody>
          <a:bodyPr>
            <a:normAutofit/>
          </a:bodyPr>
          <a:lstStyle/>
          <a:p>
            <a:pPr algn="just">
              <a:spcBef>
                <a:spcPts val="1200"/>
              </a:spcBef>
            </a:pPr>
            <a:r>
              <a:rPr lang="vi-VN" altLang="en-US" sz="1600" dirty="0">
                <a:cs typeface="Arial" panose="020B0604020202020204" pitchFamily="34" charset="0"/>
              </a:rPr>
              <a:t>Một nhà thám hiểm cần đem theo một cái túi có trọng lượng không quá </a:t>
            </a:r>
            <a:r>
              <a:rPr lang="vi-VN" altLang="en-US" sz="1600" i="1" dirty="0">
                <a:cs typeface="Arial" panose="020B0604020202020204" pitchFamily="34" charset="0"/>
              </a:rPr>
              <a:t>b. </a:t>
            </a:r>
            <a:endParaRPr lang="en-US" altLang="en-US" sz="1600" i="1" dirty="0">
              <a:cs typeface="Arial" panose="020B0604020202020204" pitchFamily="34" charset="0"/>
            </a:endParaRPr>
          </a:p>
          <a:p>
            <a:pPr algn="just">
              <a:spcBef>
                <a:spcPts val="1200"/>
              </a:spcBef>
            </a:pPr>
            <a:r>
              <a:rPr lang="vi-VN" altLang="en-US" sz="1600" dirty="0">
                <a:cs typeface="Arial" panose="020B0604020202020204" pitchFamily="34" charset="0"/>
              </a:rPr>
              <a:t>Có</a:t>
            </a:r>
            <a:r>
              <a:rPr lang="vi-VN" altLang="en-US" sz="1600" i="1" dirty="0">
                <a:cs typeface="Arial" panose="020B0604020202020204" pitchFamily="34" charset="0"/>
              </a:rPr>
              <a:t> n </a:t>
            </a:r>
            <a:r>
              <a:rPr lang="vi-VN" altLang="en-US" sz="1600" dirty="0">
                <a:cs typeface="Arial" panose="020B0604020202020204" pitchFamily="34" charset="0"/>
              </a:rPr>
              <a:t>đồ vật có thể đem theo. Đồ vật thứ</a:t>
            </a:r>
            <a:r>
              <a:rPr lang="vi-VN" altLang="en-US" sz="1600" i="1" dirty="0">
                <a:cs typeface="Arial" panose="020B0604020202020204" pitchFamily="34" charset="0"/>
              </a:rPr>
              <a:t> j </a:t>
            </a:r>
            <a:r>
              <a:rPr lang="vi-VN" altLang="en-US" sz="1600" dirty="0">
                <a:cs typeface="Arial" panose="020B0604020202020204" pitchFamily="34" charset="0"/>
              </a:rPr>
              <a:t>có </a:t>
            </a:r>
            <a:endParaRPr lang="en-US" altLang="en-US" sz="1600" dirty="0">
              <a:cs typeface="Arial" panose="020B0604020202020204" pitchFamily="34" charset="0"/>
            </a:endParaRPr>
          </a:p>
          <a:p>
            <a:pPr lvl="1" algn="just">
              <a:spcBef>
                <a:spcPts val="1200"/>
              </a:spcBef>
            </a:pPr>
            <a:r>
              <a:rPr lang="vi-VN" altLang="en-US" sz="1600" dirty="0">
                <a:cs typeface="Arial" panose="020B0604020202020204" pitchFamily="34" charset="0"/>
              </a:rPr>
              <a:t>trọng lượng là</a:t>
            </a:r>
            <a:r>
              <a:rPr lang="vi-VN" altLang="en-US" sz="1600" i="1" dirty="0">
                <a:cs typeface="Arial" panose="020B0604020202020204" pitchFamily="34" charset="0"/>
              </a:rPr>
              <a:t> </a:t>
            </a:r>
            <a:r>
              <a:rPr lang="en-US" altLang="en-US" sz="1600" i="1" dirty="0">
                <a:cs typeface="Arial" panose="020B0604020202020204" pitchFamily="34" charset="0"/>
              </a:rPr>
              <a:t>w</a:t>
            </a:r>
            <a:r>
              <a:rPr lang="vi-VN" altLang="en-US" sz="1600" i="1" baseline="-25000" dirty="0">
                <a:cs typeface="Arial" panose="020B0604020202020204" pitchFamily="34" charset="0"/>
              </a:rPr>
              <a:t>j</a:t>
            </a:r>
            <a:r>
              <a:rPr lang="vi-VN" altLang="en-US" sz="1600" i="1" dirty="0">
                <a:cs typeface="Arial" panose="020B0604020202020204" pitchFamily="34" charset="0"/>
              </a:rPr>
              <a:t> </a:t>
            </a:r>
            <a:r>
              <a:rPr lang="vi-VN" altLang="en-US" sz="1600" dirty="0">
                <a:cs typeface="Arial" panose="020B0604020202020204" pitchFamily="34" charset="0"/>
              </a:rPr>
              <a:t>và </a:t>
            </a:r>
            <a:endParaRPr lang="en-US" altLang="en-US" sz="1600" dirty="0">
              <a:cs typeface="Arial" panose="020B0604020202020204" pitchFamily="34" charset="0"/>
            </a:endParaRPr>
          </a:p>
          <a:p>
            <a:pPr lvl="1" algn="just">
              <a:spcBef>
                <a:spcPts val="1200"/>
              </a:spcBef>
            </a:pPr>
            <a:r>
              <a:rPr lang="vi-VN" altLang="en-US" sz="1600" dirty="0">
                <a:cs typeface="Arial" panose="020B0604020202020204" pitchFamily="34" charset="0"/>
              </a:rPr>
              <a:t>giá trị sử dụng là </a:t>
            </a:r>
            <a:r>
              <a:rPr lang="en-US" altLang="en-US" sz="1600" i="1" dirty="0">
                <a:cs typeface="Arial" panose="020B0604020202020204" pitchFamily="34" charset="0"/>
              </a:rPr>
              <a:t>v</a:t>
            </a:r>
            <a:r>
              <a:rPr lang="vi-VN" altLang="en-US" sz="1600" i="1" baseline="-25000" dirty="0">
                <a:cs typeface="Arial" panose="020B0604020202020204" pitchFamily="34" charset="0"/>
              </a:rPr>
              <a:t>j</a:t>
            </a:r>
            <a:r>
              <a:rPr lang="vi-VN" altLang="en-US" sz="1600" i="1" dirty="0">
                <a:cs typeface="Arial" panose="020B0604020202020204" pitchFamily="34" charset="0"/>
              </a:rPr>
              <a:t> </a:t>
            </a:r>
            <a:r>
              <a:rPr lang="vi-VN" altLang="en-US" sz="1600" dirty="0">
                <a:cs typeface="Arial" panose="020B0604020202020204" pitchFamily="34" charset="0"/>
              </a:rPr>
              <a:t>(</a:t>
            </a:r>
            <a:r>
              <a:rPr lang="en-US" altLang="en-US" sz="1600" dirty="0">
                <a:cs typeface="Arial" panose="020B0604020202020204" pitchFamily="34" charset="0"/>
              </a:rPr>
              <a:t> </a:t>
            </a:r>
            <a:r>
              <a:rPr lang="vi-VN" altLang="en-US" sz="1600" i="1" dirty="0">
                <a:cs typeface="Arial" panose="020B0604020202020204" pitchFamily="34" charset="0"/>
              </a:rPr>
              <a:t>j = </a:t>
            </a:r>
            <a:r>
              <a:rPr lang="vi-VN" altLang="en-US" sz="1600" dirty="0">
                <a:cs typeface="Arial" panose="020B0604020202020204" pitchFamily="34" charset="0"/>
              </a:rPr>
              <a:t>1, 2,...,</a:t>
            </a:r>
            <a:r>
              <a:rPr lang="vi-VN" altLang="en-US" sz="1600" i="1" dirty="0">
                <a:cs typeface="Arial" panose="020B0604020202020204" pitchFamily="34" charset="0"/>
              </a:rPr>
              <a:t> n</a:t>
            </a:r>
            <a:r>
              <a:rPr lang="vi-VN" altLang="en-US" sz="1600" dirty="0">
                <a:cs typeface="Arial" panose="020B0604020202020204" pitchFamily="34" charset="0"/>
              </a:rPr>
              <a:t>). </a:t>
            </a:r>
            <a:endParaRPr lang="en-US" altLang="en-US" sz="1600" dirty="0">
              <a:cs typeface="Arial" panose="020B0604020202020204" pitchFamily="34" charset="0"/>
            </a:endParaRPr>
          </a:p>
          <a:p>
            <a:pPr algn="just">
              <a:spcBef>
                <a:spcPts val="1200"/>
              </a:spcBef>
            </a:pPr>
            <a:r>
              <a:rPr lang="vi-VN" altLang="en-US" sz="1600" dirty="0">
                <a:cs typeface="Arial" panose="020B0604020202020204" pitchFamily="34" charset="0"/>
              </a:rPr>
              <a:t>Hỏi rằng nhà thám hiểm cần đem theo các đồ vật nào để cho tổng giá trị sử dụng của các đồ vật đem theo là lớn nhất?</a:t>
            </a:r>
            <a:endParaRPr lang="en-US" altLang="en-US" sz="1600" dirty="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14675B6B-3FB6-DC5B-E0AE-EBDFE5A582C1}"/>
                  </a:ext>
                </a:extLst>
              </p14:cNvPr>
              <p14:cNvContentPartPr/>
              <p14:nvPr/>
            </p14:nvContentPartPr>
            <p14:xfrm>
              <a:off x="1298520" y="180720"/>
              <a:ext cx="7523640" cy="2043000"/>
            </p14:xfrm>
          </p:contentPart>
        </mc:Choice>
        <mc:Fallback>
          <p:pic>
            <p:nvPicPr>
              <p:cNvPr id="2" name="Ink 1">
                <a:extLst>
                  <a:ext uri="{FF2B5EF4-FFF2-40B4-BE49-F238E27FC236}">
                    <a16:creationId xmlns:a16="http://schemas.microsoft.com/office/drawing/2014/main" id="{14675B6B-3FB6-DC5B-E0AE-EBDFE5A582C1}"/>
                  </a:ext>
                </a:extLst>
              </p:cNvPr>
              <p:cNvPicPr/>
              <p:nvPr/>
            </p:nvPicPr>
            <p:blipFill>
              <a:blip r:embed="rId4"/>
              <a:stretch>
                <a:fillRect/>
              </a:stretch>
            </p:blipFill>
            <p:spPr>
              <a:xfrm>
                <a:off x="1289160" y="171360"/>
                <a:ext cx="7542360" cy="2061720"/>
              </a:xfrm>
              <a:prstGeom prst="rect">
                <a:avLst/>
              </a:prstGeom>
            </p:spPr>
          </p:pic>
        </mc:Fallback>
      </mc:AlternateContent>
    </p:spTree>
    <p:extLst>
      <p:ext uri="{BB962C8B-B14F-4D97-AF65-F5344CB8AC3E}">
        <p14:creationId xmlns:p14="http://schemas.microsoft.com/office/powerpoint/2010/main" val="1597760561"/>
      </p:ext>
    </p:extLst>
  </p:cSld>
  <p:clrMapOvr>
    <a:masterClrMapping/>
  </p:clrMapOvr>
</p:sld>
</file>

<file path=ppt/theme/theme1.xml><?xml version="1.0" encoding="utf-8"?>
<a:theme xmlns:a="http://schemas.openxmlformats.org/drawingml/2006/main" name="SoICT-PPT-template(official) - Eng&amp;Vie (4x3) (1)">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ài liệu" ma:contentTypeID="0x01010059430292968D67458ADB534040B70FA6" ma:contentTypeVersion="2" ma:contentTypeDescription="Tạo tài liệu mới." ma:contentTypeScope="" ma:versionID="730e097e43e7a8a938e10c238e2125a9">
  <xsd:schema xmlns:xsd="http://www.w3.org/2001/XMLSchema" xmlns:xs="http://www.w3.org/2001/XMLSchema" xmlns:p="http://schemas.microsoft.com/office/2006/metadata/properties" xmlns:ns2="d8a964f5-5408-4aff-8fe3-5b8c9b0126bd" targetNamespace="http://schemas.microsoft.com/office/2006/metadata/properties" ma:root="true" ma:fieldsID="4bd9291bddccd566cab9af64227b0fdd" ns2:_="">
    <xsd:import namespace="d8a964f5-5408-4aff-8fe3-5b8c9b0126bd"/>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8a964f5-5408-4aff-8fe3-5b8c9b0126b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00D8C25-81B4-4B8B-A873-9CCC2A0F6938}"/>
</file>

<file path=customXml/itemProps2.xml><?xml version="1.0" encoding="utf-8"?>
<ds:datastoreItem xmlns:ds="http://schemas.openxmlformats.org/officeDocument/2006/customXml" ds:itemID="{33F95B56-60E7-4104-929A-87B752B4AA80}"/>
</file>

<file path=customXml/itemProps3.xml><?xml version="1.0" encoding="utf-8"?>
<ds:datastoreItem xmlns:ds="http://schemas.openxmlformats.org/officeDocument/2006/customXml" ds:itemID="{4FDAA4FC-366A-4B41-965F-58837F70B8B8}"/>
</file>

<file path=docProps/app.xml><?xml version="1.0" encoding="utf-8"?>
<Properties xmlns="http://schemas.openxmlformats.org/officeDocument/2006/extended-properties" xmlns:vt="http://schemas.openxmlformats.org/officeDocument/2006/docPropsVTypes">
  <Template>SoICT-PPT-template(official) - Eng&amp;Vie (4x3) (1)</Template>
  <TotalTime>28162</TotalTime>
  <Words>3343</Words>
  <Application>Microsoft Office PowerPoint</Application>
  <PresentationFormat>On-screen Show (4:3)</PresentationFormat>
  <Paragraphs>373</Paragraphs>
  <Slides>38</Slides>
  <Notes>34</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38</vt:i4>
      </vt:variant>
    </vt:vector>
  </HeadingPairs>
  <TitlesOfParts>
    <vt:vector size="49" baseType="lpstr">
      <vt:lpstr>Arial</vt:lpstr>
      <vt:lpstr>Calibri</vt:lpstr>
      <vt:lpstr>Cambria Math</vt:lpstr>
      <vt:lpstr>Consolas</vt:lpstr>
      <vt:lpstr>Courier New</vt:lpstr>
      <vt:lpstr>Times New Roman</vt:lpstr>
      <vt:lpstr>Wingdings</vt:lpstr>
      <vt:lpstr>Wingdings 2</vt:lpstr>
      <vt:lpstr>SoICT-PPT-template(official) - Eng&amp;Vie (4x3) (1)</vt:lpstr>
      <vt:lpstr>1_Office Theme</vt:lpstr>
      <vt:lpstr>Equation</vt:lpstr>
      <vt:lpstr>Toán rời rạc</vt:lpstr>
      <vt:lpstr>Lý thuyết tổ hợp</vt:lpstr>
      <vt:lpstr>Bài toán tối ưu tổ hợp</vt:lpstr>
      <vt:lpstr>Bài toán tối ưu tổ hợp</vt:lpstr>
      <vt:lpstr>Bài toán tối ưu tổ hợp</vt:lpstr>
      <vt:lpstr>Bài toán người du lịch (Traveling Salesman Problem – TSP)</vt:lpstr>
      <vt:lpstr>Bài toán người du lịch (Traveling Salesman Problem – TSP)</vt:lpstr>
      <vt:lpstr>Bài toán người du lịch (Traveling Salesman Problem – TSP)</vt:lpstr>
      <vt:lpstr>Bài toán cái túi (Knapsack)</vt:lpstr>
      <vt:lpstr>Bài toán cái túi (Knapsack)</vt:lpstr>
      <vt:lpstr>Bài toán cái túi (Knapsack)</vt:lpstr>
      <vt:lpstr>Phương pháp duyệt toàn bộ</vt:lpstr>
      <vt:lpstr>Phương pháp duyệt toàn bộ</vt:lpstr>
      <vt:lpstr>Phương pháp duyệt toàn bộ</vt:lpstr>
      <vt:lpstr>Sơ đồ chung nhánh và cận</vt:lpstr>
      <vt:lpstr>Sơ đồ chung nhánh và cận</vt:lpstr>
      <vt:lpstr>PowerPoint Presentation</vt:lpstr>
      <vt:lpstr>Phân nhánh</vt:lpstr>
      <vt:lpstr>Phân nhánh</vt:lpstr>
      <vt:lpstr>Tính cận</vt:lpstr>
      <vt:lpstr>Cắt nhánh nhờ sử dụng cận dưới</vt:lpstr>
      <vt:lpstr>Cắt nhánh nhờ sử dụng cận dưới</vt:lpstr>
      <vt:lpstr>Cắt nhánh nhờ sử dụng cận dưới</vt:lpstr>
      <vt:lpstr>Chú ý</vt:lpstr>
      <vt:lpstr>Thuật toán nhánh và cận giải bài toán người du lịch</vt:lpstr>
      <vt:lpstr>Thuật toán nhánh và cận giải bài toán người du lịch</vt:lpstr>
      <vt:lpstr>PowerPoint Presentation</vt:lpstr>
      <vt:lpstr>Thuật toán nhánh và cận giải bài toán cái túi</vt:lpstr>
      <vt:lpstr>Thuật toán nhánh và cận giải bài toán cái túi</vt:lpstr>
      <vt:lpstr>Cận trên</vt:lpstr>
      <vt:lpstr>PowerPoint Presentation</vt:lpstr>
      <vt:lpstr>Cận trên</vt:lpstr>
      <vt:lpstr>Cận trên</vt:lpstr>
      <vt:lpstr>Cận trên</vt:lpstr>
      <vt:lpstr>PowerPoint Presentation</vt:lpstr>
      <vt:lpstr>Bài toán lập lịch trên hai máy – Thuật toán Johnson</vt:lpstr>
      <vt:lpstr>Bài toán lập lịch trên hai máy – Thuật toán Johnson</vt:lpstr>
      <vt:lpstr>Bài toán lập lịch trên hai máy – Thuật toán Johns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guyen Khanh Phuong</dc:creator>
  <cp:lastModifiedBy>Pham Quang Dung</cp:lastModifiedBy>
  <cp:revision>700</cp:revision>
  <cp:lastPrinted>2021-11-04T06:38:25Z</cp:lastPrinted>
  <dcterms:created xsi:type="dcterms:W3CDTF">2010-05-30T15:59:25Z</dcterms:created>
  <dcterms:modified xsi:type="dcterms:W3CDTF">2022-05-18T04:46: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9430292968D67458ADB534040B70FA6</vt:lpwstr>
  </property>
</Properties>
</file>